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0443" w:rsidRDefault="00DD0443" w:rsidP="00BF65EB">
      <w:pPr>
        <w:spacing w:line="0" w:lineRule="atLeast"/>
        <w:ind w:firstLine="0"/>
        <w:rPr>
          <w:rFonts w:eastAsia="Times New Roman"/>
          <w:b/>
        </w:rPr>
      </w:pPr>
    </w:p>
    <w:p w:rsidR="00DD0443" w:rsidRPr="00DD0443" w:rsidRDefault="00DD0443" w:rsidP="00DD0443">
      <w:pPr>
        <w:spacing w:line="0" w:lineRule="atLeast"/>
        <w:jc w:val="center"/>
        <w:rPr>
          <w:rFonts w:eastAsia="Times New Roman"/>
          <w:b/>
          <w:bCs/>
        </w:rPr>
      </w:pPr>
      <w:r w:rsidRPr="00DD0443">
        <w:rPr>
          <w:rFonts w:eastAsia="Times New Roman"/>
          <w:b/>
          <w:bCs/>
        </w:rPr>
        <w:t>НАЦІОНАЛЬНИЙ ТЕХНІЧНИЙ УНІВЕРСИТЕТ УКРАЇНИ</w:t>
      </w:r>
    </w:p>
    <w:p w:rsidR="00DD0443" w:rsidRPr="00DD0443" w:rsidRDefault="00DD0443" w:rsidP="00DD0443">
      <w:pPr>
        <w:spacing w:line="0" w:lineRule="atLeast"/>
        <w:jc w:val="center"/>
        <w:rPr>
          <w:rFonts w:eastAsia="Times New Roman"/>
          <w:b/>
          <w:bCs/>
        </w:rPr>
      </w:pPr>
      <w:r w:rsidRPr="00DD0443">
        <w:rPr>
          <w:rFonts w:eastAsia="Times New Roman"/>
          <w:b/>
          <w:bCs/>
        </w:rPr>
        <w:t>«КИЇВСЬКИЙ ПОЛІТЕХНІЧНИЙ ІНСТИТУТ</w:t>
      </w:r>
      <w:r w:rsidRPr="00DD0443">
        <w:rPr>
          <w:rFonts w:eastAsia="Times New Roman"/>
          <w:b/>
          <w:bCs/>
        </w:rPr>
        <w:br/>
        <w:t>імені ІГОРЯ СІКОРСЬКОГО»</w:t>
      </w:r>
    </w:p>
    <w:p w:rsidR="00DD0443" w:rsidRPr="00DD0443" w:rsidRDefault="00DD0443" w:rsidP="00DD0443">
      <w:pPr>
        <w:spacing w:line="0" w:lineRule="atLeast"/>
        <w:jc w:val="center"/>
        <w:rPr>
          <w:rFonts w:eastAsia="Times New Roman"/>
          <w:b/>
          <w:bCs/>
        </w:rPr>
      </w:pPr>
    </w:p>
    <w:p w:rsidR="00DD0443" w:rsidRPr="00DD0443" w:rsidRDefault="00DD0443" w:rsidP="00DD0443">
      <w:pPr>
        <w:spacing w:line="0" w:lineRule="atLeast"/>
        <w:jc w:val="center"/>
        <w:rPr>
          <w:rFonts w:eastAsia="Times New Roman"/>
          <w:b/>
          <w:bCs/>
          <w:lang w:val="ru-RU"/>
        </w:rPr>
      </w:pPr>
      <w:proofErr w:type="spellStart"/>
      <w:r w:rsidRPr="00DD0443">
        <w:rPr>
          <w:rFonts w:eastAsia="Times New Roman"/>
          <w:b/>
          <w:bCs/>
          <w:lang w:val="ru-RU"/>
        </w:rPr>
        <w:t>Інженерно-хімічний</w:t>
      </w:r>
      <w:proofErr w:type="spellEnd"/>
      <w:r w:rsidRPr="00DD0443">
        <w:rPr>
          <w:rFonts w:eastAsia="Times New Roman"/>
          <w:b/>
          <w:bCs/>
          <w:lang w:val="ru-RU"/>
        </w:rPr>
        <w:t xml:space="preserve"> факультет</w:t>
      </w:r>
    </w:p>
    <w:p w:rsidR="00DD0443" w:rsidRPr="00DD0443" w:rsidRDefault="00DD0443" w:rsidP="00DD0443">
      <w:pPr>
        <w:spacing w:line="0" w:lineRule="atLeast"/>
        <w:jc w:val="center"/>
        <w:rPr>
          <w:rFonts w:eastAsia="Times New Roman"/>
          <w:b/>
          <w:bCs/>
        </w:rPr>
      </w:pPr>
    </w:p>
    <w:p w:rsidR="00DD0443" w:rsidRPr="00DD0443" w:rsidRDefault="00DD0443" w:rsidP="00DD0443">
      <w:pPr>
        <w:spacing w:line="0" w:lineRule="atLeast"/>
        <w:jc w:val="center"/>
        <w:rPr>
          <w:rFonts w:eastAsia="Times New Roman"/>
          <w:b/>
          <w:bCs/>
          <w:lang w:val="ru-RU"/>
        </w:rPr>
      </w:pPr>
      <w:r w:rsidRPr="00DD0443">
        <w:rPr>
          <w:rFonts w:eastAsia="Times New Roman"/>
          <w:b/>
          <w:bCs/>
          <w:lang w:val="ru-RU"/>
        </w:rPr>
        <w:t xml:space="preserve">Кафедра </w:t>
      </w:r>
      <w:proofErr w:type="spellStart"/>
      <w:r w:rsidRPr="00DD0443">
        <w:rPr>
          <w:rFonts w:eastAsia="Times New Roman"/>
          <w:b/>
          <w:bCs/>
          <w:lang w:val="ru-RU"/>
        </w:rPr>
        <w:t>екології</w:t>
      </w:r>
      <w:proofErr w:type="spellEnd"/>
      <w:r w:rsidRPr="00DD0443">
        <w:rPr>
          <w:rFonts w:eastAsia="Times New Roman"/>
          <w:b/>
          <w:bCs/>
          <w:lang w:val="ru-RU"/>
        </w:rPr>
        <w:t xml:space="preserve"> та </w:t>
      </w:r>
      <w:proofErr w:type="spellStart"/>
      <w:r w:rsidRPr="00DD0443">
        <w:rPr>
          <w:rFonts w:eastAsia="Times New Roman"/>
          <w:b/>
          <w:bCs/>
          <w:lang w:val="ru-RU"/>
        </w:rPr>
        <w:t>технології</w:t>
      </w:r>
      <w:proofErr w:type="spellEnd"/>
      <w:r w:rsidRPr="00DD0443">
        <w:rPr>
          <w:rFonts w:eastAsia="Times New Roman"/>
          <w:b/>
          <w:bCs/>
          <w:lang w:val="ru-RU"/>
        </w:rPr>
        <w:t xml:space="preserve"> </w:t>
      </w:r>
      <w:proofErr w:type="spellStart"/>
      <w:r w:rsidRPr="00DD0443">
        <w:rPr>
          <w:rFonts w:eastAsia="Times New Roman"/>
          <w:b/>
          <w:bCs/>
          <w:lang w:val="ru-RU"/>
        </w:rPr>
        <w:t>рослинних</w:t>
      </w:r>
      <w:proofErr w:type="spellEnd"/>
      <w:r w:rsidRPr="00DD0443">
        <w:rPr>
          <w:rFonts w:eastAsia="Times New Roman"/>
          <w:b/>
          <w:bCs/>
          <w:lang w:val="ru-RU"/>
        </w:rPr>
        <w:t xml:space="preserve"> </w:t>
      </w:r>
      <w:proofErr w:type="spellStart"/>
      <w:r w:rsidRPr="00DD0443">
        <w:rPr>
          <w:rFonts w:eastAsia="Times New Roman"/>
          <w:b/>
          <w:bCs/>
          <w:lang w:val="ru-RU"/>
        </w:rPr>
        <w:t>полімерів</w:t>
      </w:r>
      <w:proofErr w:type="spellEnd"/>
    </w:p>
    <w:p w:rsidR="00DD0443" w:rsidRDefault="00DD0443" w:rsidP="00DD0443">
      <w:pPr>
        <w:tabs>
          <w:tab w:val="left" w:pos="720"/>
          <w:tab w:val="left" w:pos="1440"/>
          <w:tab w:val="left" w:pos="1620"/>
        </w:tabs>
        <w:spacing w:before="120" w:line="240" w:lineRule="auto"/>
        <w:ind w:left="5670" w:firstLine="0"/>
        <w:jc w:val="left"/>
        <w:rPr>
          <w:rFonts w:eastAsia="Times New Roman" w:cs="Times New Roman"/>
          <w:sz w:val="24"/>
          <w:szCs w:val="24"/>
          <w:lang w:val="ru-RU" w:eastAsia="ru-RU"/>
        </w:rPr>
      </w:pPr>
    </w:p>
    <w:p w:rsidR="00DD0443" w:rsidRPr="00DD0443" w:rsidRDefault="00DD0443" w:rsidP="00DD0443">
      <w:pPr>
        <w:tabs>
          <w:tab w:val="left" w:pos="720"/>
          <w:tab w:val="left" w:pos="1440"/>
          <w:tab w:val="left" w:pos="1620"/>
        </w:tabs>
        <w:spacing w:before="120" w:line="240" w:lineRule="auto"/>
        <w:ind w:left="5670" w:firstLine="0"/>
        <w:jc w:val="left"/>
        <w:rPr>
          <w:rFonts w:eastAsia="Times New Roman" w:cs="Times New Roman"/>
          <w:sz w:val="24"/>
          <w:szCs w:val="24"/>
          <w:lang w:val="ru-RU" w:eastAsia="ru-RU"/>
        </w:rPr>
      </w:pPr>
      <w:r w:rsidRPr="00DD0443">
        <w:rPr>
          <w:rFonts w:eastAsia="Times New Roman" w:cs="Times New Roman"/>
          <w:sz w:val="24"/>
          <w:szCs w:val="24"/>
          <w:lang w:val="ru-RU" w:eastAsia="ru-RU"/>
        </w:rPr>
        <w:t xml:space="preserve">«До </w:t>
      </w:r>
      <w:proofErr w:type="spellStart"/>
      <w:r w:rsidRPr="00DD0443">
        <w:rPr>
          <w:rFonts w:eastAsia="Times New Roman" w:cs="Times New Roman"/>
          <w:sz w:val="24"/>
          <w:szCs w:val="24"/>
          <w:lang w:val="ru-RU" w:eastAsia="ru-RU"/>
        </w:rPr>
        <w:t>захисту</w:t>
      </w:r>
      <w:proofErr w:type="spellEnd"/>
      <w:r w:rsidRPr="00DD0443">
        <w:rPr>
          <w:rFonts w:eastAsia="Times New Roman" w:cs="Times New Roman"/>
          <w:sz w:val="24"/>
          <w:szCs w:val="24"/>
          <w:lang w:val="ru-RU" w:eastAsia="ru-RU"/>
        </w:rPr>
        <w:t xml:space="preserve"> допущено»</w:t>
      </w:r>
    </w:p>
    <w:p w:rsidR="00DD0443" w:rsidRPr="00DD0443" w:rsidRDefault="00DD0443" w:rsidP="00DD0443">
      <w:pPr>
        <w:tabs>
          <w:tab w:val="left" w:pos="720"/>
          <w:tab w:val="left" w:pos="1440"/>
          <w:tab w:val="left" w:pos="1620"/>
        </w:tabs>
        <w:spacing w:before="120" w:line="240" w:lineRule="auto"/>
        <w:ind w:left="5670" w:firstLine="0"/>
        <w:jc w:val="left"/>
        <w:rPr>
          <w:rFonts w:eastAsia="Times New Roman" w:cs="Times New Roman"/>
          <w:bCs/>
          <w:sz w:val="24"/>
          <w:szCs w:val="24"/>
          <w:lang w:val="ru-RU" w:eastAsia="ru-RU"/>
        </w:rPr>
      </w:pPr>
      <w:proofErr w:type="spellStart"/>
      <w:r w:rsidRPr="00DD0443">
        <w:rPr>
          <w:rFonts w:eastAsia="Times New Roman" w:cs="Times New Roman"/>
          <w:bCs/>
          <w:sz w:val="24"/>
          <w:szCs w:val="24"/>
          <w:lang w:val="ru-RU" w:eastAsia="ru-RU"/>
        </w:rPr>
        <w:t>Завідувач</w:t>
      </w:r>
      <w:proofErr w:type="spellEnd"/>
      <w:r w:rsidRPr="00DD0443">
        <w:rPr>
          <w:rFonts w:eastAsia="Times New Roman" w:cs="Times New Roman"/>
          <w:bCs/>
          <w:sz w:val="24"/>
          <w:szCs w:val="24"/>
          <w:lang w:val="ru-RU" w:eastAsia="ru-RU"/>
        </w:rPr>
        <w:t xml:space="preserve"> </w:t>
      </w:r>
      <w:proofErr w:type="spellStart"/>
      <w:r w:rsidRPr="00DD0443">
        <w:rPr>
          <w:rFonts w:eastAsia="Times New Roman" w:cs="Times New Roman"/>
          <w:bCs/>
          <w:sz w:val="24"/>
          <w:szCs w:val="24"/>
          <w:lang w:val="ru-RU" w:eastAsia="ru-RU"/>
        </w:rPr>
        <w:t>кафедри</w:t>
      </w:r>
      <w:proofErr w:type="spellEnd"/>
    </w:p>
    <w:p w:rsidR="00DD0443" w:rsidRPr="00DD0443" w:rsidRDefault="00DD0443" w:rsidP="00DD0443">
      <w:pPr>
        <w:tabs>
          <w:tab w:val="left" w:pos="720"/>
          <w:tab w:val="left" w:pos="1440"/>
          <w:tab w:val="left" w:pos="1620"/>
        </w:tabs>
        <w:spacing w:before="120" w:line="240" w:lineRule="auto"/>
        <w:ind w:left="5671" w:firstLine="0"/>
        <w:jc w:val="left"/>
        <w:rPr>
          <w:rFonts w:eastAsia="Times New Roman" w:cs="Times New Roman"/>
          <w:sz w:val="24"/>
          <w:szCs w:val="24"/>
          <w:lang w:val="ru-RU" w:eastAsia="ru-RU"/>
        </w:rPr>
      </w:pPr>
      <w:r w:rsidRPr="00DD0443">
        <w:rPr>
          <w:rFonts w:eastAsia="Times New Roman" w:cs="Times New Roman"/>
          <w:sz w:val="24"/>
          <w:szCs w:val="24"/>
          <w:lang w:val="ru-RU" w:eastAsia="ru-RU"/>
        </w:rPr>
        <w:t>__________ М.</w:t>
      </w:r>
      <w:r w:rsidRPr="00DD0443">
        <w:rPr>
          <w:rFonts w:eastAsia="Times New Roman" w:cs="Times New Roman"/>
          <w:sz w:val="24"/>
          <w:szCs w:val="24"/>
          <w:lang w:eastAsia="ru-RU"/>
        </w:rPr>
        <w:t xml:space="preserve">Д. </w:t>
      </w:r>
      <w:r w:rsidRPr="00DD0443">
        <w:rPr>
          <w:rFonts w:eastAsia="Times New Roman" w:cs="Times New Roman"/>
          <w:sz w:val="24"/>
          <w:szCs w:val="24"/>
          <w:lang w:val="ru-RU" w:eastAsia="ru-RU"/>
        </w:rPr>
        <w:t>Гомеля</w:t>
      </w:r>
    </w:p>
    <w:p w:rsidR="00DD0443" w:rsidRPr="00DD0443" w:rsidRDefault="00DD0443" w:rsidP="00DD0443">
      <w:pPr>
        <w:tabs>
          <w:tab w:val="left" w:pos="720"/>
          <w:tab w:val="left" w:pos="1440"/>
          <w:tab w:val="left" w:pos="1620"/>
        </w:tabs>
        <w:spacing w:before="120" w:line="240" w:lineRule="auto"/>
        <w:ind w:left="5672" w:firstLine="0"/>
        <w:jc w:val="left"/>
        <w:rPr>
          <w:rFonts w:eastAsia="Times New Roman" w:cs="Times New Roman"/>
          <w:sz w:val="24"/>
          <w:szCs w:val="24"/>
          <w:lang w:val="ru-RU" w:eastAsia="ru-RU"/>
        </w:rPr>
      </w:pPr>
      <w:r w:rsidRPr="00DD0443">
        <w:rPr>
          <w:rFonts w:eastAsia="Times New Roman" w:cs="Times New Roman"/>
          <w:sz w:val="24"/>
          <w:szCs w:val="24"/>
          <w:lang w:val="ru-RU" w:eastAsia="ru-RU"/>
        </w:rPr>
        <w:t>«___»_____________20__ р.</w:t>
      </w:r>
    </w:p>
    <w:p w:rsidR="00DD0443" w:rsidRPr="00DD0443" w:rsidRDefault="00DD0443" w:rsidP="00DD0443">
      <w:pPr>
        <w:tabs>
          <w:tab w:val="left" w:leader="underscore" w:pos="9631"/>
        </w:tabs>
        <w:spacing w:line="240" w:lineRule="auto"/>
        <w:ind w:firstLine="0"/>
        <w:jc w:val="left"/>
        <w:rPr>
          <w:rFonts w:eastAsia="Times New Roman" w:cs="Times New Roman"/>
          <w:b/>
          <w:bCs/>
          <w:caps/>
          <w:szCs w:val="28"/>
          <w:lang w:val="ru-RU" w:eastAsia="ru-RU"/>
        </w:rPr>
      </w:pPr>
    </w:p>
    <w:p w:rsidR="00DD0443" w:rsidRPr="00DD0443" w:rsidRDefault="00DD0443" w:rsidP="00414800">
      <w:pPr>
        <w:spacing w:line="0" w:lineRule="atLeast"/>
        <w:jc w:val="center"/>
        <w:rPr>
          <w:rFonts w:eastAsia="Times New Roman"/>
          <w:b/>
          <w:lang w:val="ru-RU"/>
        </w:rPr>
      </w:pPr>
    </w:p>
    <w:p w:rsidR="00D83E0C" w:rsidRPr="00D83E0C" w:rsidRDefault="00D83E0C" w:rsidP="00D83E0C">
      <w:pPr>
        <w:spacing w:line="0" w:lineRule="atLeast"/>
        <w:jc w:val="center"/>
        <w:rPr>
          <w:rFonts w:eastAsia="Times New Roman"/>
          <w:b/>
          <w:sz w:val="32"/>
          <w:lang w:val="ru-RU"/>
        </w:rPr>
      </w:pPr>
      <w:r w:rsidRPr="00D83E0C">
        <w:rPr>
          <w:rFonts w:eastAsia="Times New Roman"/>
          <w:b/>
          <w:sz w:val="32"/>
          <w:lang w:val="ru-RU"/>
        </w:rPr>
        <w:t>Дипломний проект</w:t>
      </w:r>
    </w:p>
    <w:p w:rsidR="00D83E0C" w:rsidRPr="00D83E0C" w:rsidRDefault="00D83E0C" w:rsidP="00D83E0C">
      <w:pPr>
        <w:spacing w:line="0" w:lineRule="atLeast"/>
        <w:jc w:val="center"/>
        <w:rPr>
          <w:rFonts w:eastAsia="Times New Roman"/>
          <w:b/>
          <w:lang w:val="ru-RU"/>
        </w:rPr>
      </w:pPr>
      <w:r w:rsidRPr="00D83E0C">
        <w:rPr>
          <w:rFonts w:eastAsia="Times New Roman"/>
          <w:b/>
          <w:lang w:val="ru-RU"/>
        </w:rPr>
        <w:t xml:space="preserve">на </w:t>
      </w:r>
      <w:proofErr w:type="spellStart"/>
      <w:r w:rsidRPr="00D83E0C">
        <w:rPr>
          <w:rFonts w:eastAsia="Times New Roman"/>
          <w:b/>
          <w:lang w:val="ru-RU"/>
        </w:rPr>
        <w:t>здобуття</w:t>
      </w:r>
      <w:proofErr w:type="spellEnd"/>
      <w:r w:rsidRPr="00D83E0C">
        <w:rPr>
          <w:rFonts w:eastAsia="Times New Roman"/>
          <w:b/>
          <w:lang w:val="ru-RU"/>
        </w:rPr>
        <w:t xml:space="preserve"> </w:t>
      </w:r>
      <w:proofErr w:type="spellStart"/>
      <w:r w:rsidRPr="00D83E0C">
        <w:rPr>
          <w:rFonts w:eastAsia="Times New Roman"/>
          <w:b/>
          <w:lang w:val="ru-RU"/>
        </w:rPr>
        <w:t>ступеня</w:t>
      </w:r>
      <w:proofErr w:type="spellEnd"/>
      <w:r w:rsidRPr="00D83E0C">
        <w:rPr>
          <w:rFonts w:eastAsia="Times New Roman"/>
          <w:b/>
          <w:lang w:val="ru-RU"/>
        </w:rPr>
        <w:t xml:space="preserve"> бакалавра</w:t>
      </w:r>
    </w:p>
    <w:p w:rsidR="00D83E0C" w:rsidRDefault="00D83E0C" w:rsidP="00D83E0C">
      <w:pPr>
        <w:spacing w:line="0" w:lineRule="atLeast"/>
        <w:jc w:val="center"/>
        <w:rPr>
          <w:rFonts w:eastAsia="Times New Roman"/>
          <w:b/>
          <w:lang w:val="ru-RU"/>
        </w:rPr>
      </w:pPr>
      <w:proofErr w:type="spellStart"/>
      <w:r w:rsidRPr="00D83E0C">
        <w:rPr>
          <w:rFonts w:eastAsia="Times New Roman"/>
          <w:b/>
          <w:lang w:val="ru-RU"/>
        </w:rPr>
        <w:t>з</w:t>
      </w:r>
      <w:r w:rsidR="003D53C2">
        <w:rPr>
          <w:rFonts w:eastAsia="Times New Roman"/>
          <w:b/>
          <w:lang w:val="ru-RU"/>
        </w:rPr>
        <w:t>і</w:t>
      </w:r>
      <w:proofErr w:type="spellEnd"/>
      <w:r w:rsidRPr="00D83E0C">
        <w:rPr>
          <w:rFonts w:eastAsia="Times New Roman"/>
          <w:b/>
          <w:lang w:val="ru-RU"/>
        </w:rPr>
        <w:t xml:space="preserve"> </w:t>
      </w:r>
      <w:proofErr w:type="spellStart"/>
      <w:proofErr w:type="gramStart"/>
      <w:r w:rsidRPr="00D83E0C">
        <w:rPr>
          <w:rFonts w:eastAsia="Times New Roman"/>
          <w:b/>
          <w:lang w:val="ru-RU"/>
        </w:rPr>
        <w:t>спец</w:t>
      </w:r>
      <w:proofErr w:type="gramEnd"/>
      <w:r w:rsidRPr="00D83E0C">
        <w:rPr>
          <w:rFonts w:eastAsia="Times New Roman"/>
          <w:b/>
          <w:lang w:val="ru-RU"/>
        </w:rPr>
        <w:t>іальн</w:t>
      </w:r>
      <w:r w:rsidR="003D53C2">
        <w:rPr>
          <w:rFonts w:eastAsia="Times New Roman"/>
          <w:b/>
          <w:lang w:val="ru-RU"/>
        </w:rPr>
        <w:t>ості</w:t>
      </w:r>
      <w:proofErr w:type="spellEnd"/>
      <w:r w:rsidRPr="00D83E0C">
        <w:rPr>
          <w:rFonts w:eastAsia="Times New Roman"/>
          <w:b/>
          <w:lang w:val="ru-RU"/>
        </w:rPr>
        <w:t xml:space="preserve"> </w:t>
      </w:r>
      <w:r w:rsidR="003D53C2">
        <w:rPr>
          <w:rFonts w:eastAsia="Times New Roman"/>
          <w:b/>
          <w:lang w:val="ru-RU"/>
        </w:rPr>
        <w:t>1</w:t>
      </w:r>
      <w:r w:rsidRPr="00D83E0C">
        <w:rPr>
          <w:rFonts w:eastAsia="Times New Roman"/>
          <w:b/>
          <w:lang w:val="ru-RU"/>
        </w:rPr>
        <w:t>6</w:t>
      </w:r>
      <w:r w:rsidR="003D53C2">
        <w:rPr>
          <w:rFonts w:eastAsia="Times New Roman"/>
          <w:b/>
          <w:lang w:val="ru-RU"/>
        </w:rPr>
        <w:t>1</w:t>
      </w:r>
      <w:r w:rsidRPr="00D83E0C">
        <w:rPr>
          <w:rFonts w:eastAsia="Times New Roman"/>
          <w:b/>
          <w:lang w:val="ru-RU"/>
        </w:rPr>
        <w:t xml:space="preserve"> </w:t>
      </w:r>
      <w:proofErr w:type="spellStart"/>
      <w:r w:rsidRPr="00D83E0C">
        <w:rPr>
          <w:rFonts w:eastAsia="Times New Roman"/>
          <w:b/>
          <w:lang w:val="ru-RU"/>
        </w:rPr>
        <w:t>Хімічні</w:t>
      </w:r>
      <w:proofErr w:type="spellEnd"/>
      <w:r w:rsidRPr="00D83E0C">
        <w:rPr>
          <w:rFonts w:eastAsia="Times New Roman"/>
          <w:b/>
          <w:lang w:val="ru-RU"/>
        </w:rPr>
        <w:t xml:space="preserve"> </w:t>
      </w:r>
      <w:proofErr w:type="spellStart"/>
      <w:r w:rsidRPr="00D83E0C">
        <w:rPr>
          <w:rFonts w:eastAsia="Times New Roman"/>
          <w:b/>
          <w:lang w:val="ru-RU"/>
        </w:rPr>
        <w:t>технології</w:t>
      </w:r>
      <w:proofErr w:type="spellEnd"/>
      <w:r w:rsidRPr="00D83E0C">
        <w:rPr>
          <w:rFonts w:eastAsia="Times New Roman"/>
          <w:b/>
          <w:lang w:val="ru-RU"/>
        </w:rPr>
        <w:t xml:space="preserve"> та </w:t>
      </w:r>
      <w:proofErr w:type="spellStart"/>
      <w:r w:rsidRPr="00D83E0C">
        <w:rPr>
          <w:rFonts w:eastAsia="Times New Roman"/>
          <w:b/>
          <w:lang w:val="ru-RU"/>
        </w:rPr>
        <w:t>інженерія</w:t>
      </w:r>
      <w:proofErr w:type="spellEnd"/>
    </w:p>
    <w:p w:rsidR="00FE1B7A" w:rsidRPr="00D83E0C" w:rsidRDefault="00FE1B7A" w:rsidP="00D83E0C">
      <w:pPr>
        <w:spacing w:line="0" w:lineRule="atLeast"/>
        <w:jc w:val="center"/>
        <w:rPr>
          <w:rFonts w:eastAsia="Times New Roman"/>
          <w:b/>
          <w:lang w:val="ru-RU"/>
        </w:rPr>
      </w:pPr>
    </w:p>
    <w:p w:rsidR="0021300F" w:rsidRDefault="00D83E0C" w:rsidP="007368E5">
      <w:pPr>
        <w:spacing w:line="0" w:lineRule="atLeast"/>
        <w:jc w:val="center"/>
        <w:rPr>
          <w:rFonts w:eastAsia="Times New Roman"/>
          <w:b/>
          <w:lang w:val="ru-RU"/>
        </w:rPr>
      </w:pPr>
      <w:r w:rsidRPr="00D83E0C">
        <w:rPr>
          <w:rFonts w:eastAsia="Times New Roman"/>
          <w:b/>
          <w:lang w:val="ru-RU"/>
        </w:rPr>
        <w:t xml:space="preserve">на тему: </w:t>
      </w:r>
      <w:r w:rsidR="0021300F" w:rsidRPr="0021300F">
        <w:rPr>
          <w:rFonts w:eastAsia="Times New Roman"/>
          <w:b/>
          <w:lang w:val="ru-RU"/>
        </w:rPr>
        <w:t xml:space="preserve">Цех з </w:t>
      </w:r>
      <w:proofErr w:type="spellStart"/>
      <w:r w:rsidR="0021300F" w:rsidRPr="0021300F">
        <w:rPr>
          <w:rFonts w:eastAsia="Times New Roman"/>
          <w:b/>
          <w:lang w:val="ru-RU"/>
        </w:rPr>
        <w:t>виробництва</w:t>
      </w:r>
      <w:proofErr w:type="spellEnd"/>
      <w:r w:rsidR="0021300F" w:rsidRPr="0021300F">
        <w:rPr>
          <w:rFonts w:eastAsia="Times New Roman"/>
          <w:b/>
          <w:lang w:val="ru-RU"/>
        </w:rPr>
        <w:t xml:space="preserve"> </w:t>
      </w:r>
      <w:proofErr w:type="spellStart"/>
      <w:proofErr w:type="gramStart"/>
      <w:r w:rsidR="0021300F" w:rsidRPr="0021300F">
        <w:rPr>
          <w:rFonts w:eastAsia="Times New Roman"/>
          <w:b/>
          <w:lang w:val="ru-RU"/>
        </w:rPr>
        <w:t>п</w:t>
      </w:r>
      <w:proofErr w:type="gramEnd"/>
      <w:r w:rsidR="0021300F" w:rsidRPr="0021300F">
        <w:rPr>
          <w:rFonts w:eastAsia="Times New Roman"/>
          <w:b/>
          <w:lang w:val="ru-RU"/>
        </w:rPr>
        <w:t>ідпергаменту</w:t>
      </w:r>
      <w:proofErr w:type="spellEnd"/>
      <w:r w:rsidR="0021300F" w:rsidRPr="0021300F">
        <w:rPr>
          <w:rFonts w:eastAsia="Times New Roman"/>
          <w:b/>
          <w:lang w:val="ru-RU"/>
        </w:rPr>
        <w:t xml:space="preserve"> в </w:t>
      </w:r>
      <w:proofErr w:type="spellStart"/>
      <w:r w:rsidR="0021300F" w:rsidRPr="0021300F">
        <w:rPr>
          <w:rFonts w:eastAsia="Times New Roman"/>
          <w:b/>
          <w:lang w:val="ru-RU"/>
        </w:rPr>
        <w:t>системі</w:t>
      </w:r>
      <w:proofErr w:type="spellEnd"/>
      <w:r w:rsidR="0021300F" w:rsidRPr="0021300F">
        <w:rPr>
          <w:rFonts w:eastAsia="Times New Roman"/>
          <w:b/>
          <w:lang w:val="ru-RU"/>
        </w:rPr>
        <w:t xml:space="preserve">  Приватного </w:t>
      </w:r>
      <w:proofErr w:type="spellStart"/>
      <w:r w:rsidR="0021300F" w:rsidRPr="0021300F">
        <w:rPr>
          <w:rFonts w:eastAsia="Times New Roman"/>
          <w:b/>
          <w:lang w:val="ru-RU"/>
        </w:rPr>
        <w:t>акціонерного</w:t>
      </w:r>
      <w:proofErr w:type="spellEnd"/>
      <w:r w:rsidR="0021300F" w:rsidRPr="0021300F">
        <w:rPr>
          <w:rFonts w:eastAsia="Times New Roman"/>
          <w:b/>
          <w:lang w:val="ru-RU"/>
        </w:rPr>
        <w:t xml:space="preserve"> </w:t>
      </w:r>
      <w:proofErr w:type="spellStart"/>
      <w:r w:rsidR="0021300F" w:rsidRPr="0021300F">
        <w:rPr>
          <w:rFonts w:eastAsia="Times New Roman"/>
          <w:b/>
          <w:lang w:val="ru-RU"/>
        </w:rPr>
        <w:t>товариства</w:t>
      </w:r>
      <w:proofErr w:type="spellEnd"/>
      <w:r w:rsidR="0021300F" w:rsidRPr="0021300F">
        <w:rPr>
          <w:rFonts w:eastAsia="Times New Roman"/>
          <w:b/>
          <w:lang w:val="ru-RU"/>
        </w:rPr>
        <w:t xml:space="preserve"> </w:t>
      </w:r>
      <w:r w:rsidR="007368E5" w:rsidRPr="007368E5">
        <w:rPr>
          <w:rFonts w:eastAsia="Times New Roman"/>
          <w:b/>
          <w:lang w:val="ru-RU"/>
        </w:rPr>
        <w:t xml:space="preserve"> </w:t>
      </w:r>
      <w:r w:rsidR="0021300F" w:rsidRPr="0021300F">
        <w:rPr>
          <w:rFonts w:eastAsia="Times New Roman"/>
          <w:b/>
          <w:lang w:val="ru-RU"/>
        </w:rPr>
        <w:t>“</w:t>
      </w:r>
      <w:proofErr w:type="spellStart"/>
      <w:r w:rsidR="0021300F" w:rsidRPr="0021300F">
        <w:rPr>
          <w:rFonts w:eastAsia="Times New Roman"/>
          <w:b/>
          <w:lang w:val="ru-RU"/>
        </w:rPr>
        <w:t>Малинська</w:t>
      </w:r>
      <w:proofErr w:type="spellEnd"/>
      <w:r w:rsidR="0021300F" w:rsidRPr="0021300F">
        <w:rPr>
          <w:rFonts w:eastAsia="Times New Roman"/>
          <w:b/>
          <w:lang w:val="ru-RU"/>
        </w:rPr>
        <w:t xml:space="preserve"> </w:t>
      </w:r>
      <w:proofErr w:type="spellStart"/>
      <w:r w:rsidR="0021300F" w:rsidRPr="0021300F">
        <w:rPr>
          <w:rFonts w:eastAsia="Times New Roman"/>
          <w:b/>
          <w:lang w:val="ru-RU"/>
        </w:rPr>
        <w:t>паперова</w:t>
      </w:r>
      <w:proofErr w:type="spellEnd"/>
      <w:r w:rsidR="0021300F" w:rsidRPr="0021300F">
        <w:rPr>
          <w:rFonts w:eastAsia="Times New Roman"/>
          <w:b/>
          <w:lang w:val="ru-RU"/>
        </w:rPr>
        <w:t xml:space="preserve"> фабрика-ВАЙДМАНН” </w:t>
      </w:r>
    </w:p>
    <w:p w:rsidR="00DD0443" w:rsidRDefault="0021300F" w:rsidP="0021300F">
      <w:pPr>
        <w:spacing w:line="0" w:lineRule="atLeast"/>
        <w:jc w:val="center"/>
        <w:rPr>
          <w:rFonts w:eastAsia="Times New Roman"/>
          <w:b/>
        </w:rPr>
      </w:pPr>
      <w:r w:rsidRPr="0021300F">
        <w:rPr>
          <w:rFonts w:eastAsia="Times New Roman"/>
          <w:b/>
          <w:lang w:val="ru-RU"/>
        </w:rPr>
        <w:t xml:space="preserve">з </w:t>
      </w:r>
      <w:proofErr w:type="spellStart"/>
      <w:r w:rsidRPr="0021300F">
        <w:rPr>
          <w:rFonts w:eastAsia="Times New Roman"/>
          <w:b/>
          <w:lang w:val="ru-RU"/>
        </w:rPr>
        <w:t>розробленням</w:t>
      </w:r>
      <w:proofErr w:type="spellEnd"/>
      <w:r w:rsidRPr="0021300F">
        <w:rPr>
          <w:rFonts w:eastAsia="Times New Roman"/>
          <w:b/>
          <w:lang w:val="ru-RU"/>
        </w:rPr>
        <w:t xml:space="preserve"> </w:t>
      </w:r>
      <w:proofErr w:type="spellStart"/>
      <w:r w:rsidRPr="0021300F">
        <w:rPr>
          <w:rFonts w:eastAsia="Times New Roman"/>
          <w:b/>
          <w:lang w:val="ru-RU"/>
        </w:rPr>
        <w:t>технологічного</w:t>
      </w:r>
      <w:proofErr w:type="spellEnd"/>
      <w:r w:rsidRPr="0021300F">
        <w:rPr>
          <w:rFonts w:eastAsia="Times New Roman"/>
          <w:b/>
          <w:lang w:val="ru-RU"/>
        </w:rPr>
        <w:t xml:space="preserve"> потоку</w:t>
      </w:r>
    </w:p>
    <w:p w:rsidR="00DD0443" w:rsidRDefault="00DD0443" w:rsidP="00414800">
      <w:pPr>
        <w:spacing w:line="0" w:lineRule="atLeast"/>
        <w:jc w:val="center"/>
        <w:rPr>
          <w:rFonts w:eastAsia="Times New Roman"/>
          <w:b/>
        </w:rPr>
      </w:pPr>
    </w:p>
    <w:p w:rsidR="00D83E0C" w:rsidRPr="00D83E0C" w:rsidRDefault="00D83E0C" w:rsidP="00D83E0C">
      <w:pPr>
        <w:spacing w:line="0" w:lineRule="atLeast"/>
        <w:rPr>
          <w:rFonts w:eastAsia="Times New Roman"/>
        </w:rPr>
      </w:pPr>
      <w:r w:rsidRPr="00D83E0C">
        <w:rPr>
          <w:rFonts w:eastAsia="Times New Roman"/>
          <w:bCs/>
          <w:lang w:val="ru-RU"/>
        </w:rPr>
        <w:t xml:space="preserve">Виконав: студентка IV курсу, </w:t>
      </w:r>
      <w:proofErr w:type="spellStart"/>
      <w:r w:rsidRPr="00D83E0C">
        <w:rPr>
          <w:rFonts w:eastAsia="Times New Roman"/>
          <w:bCs/>
          <w:lang w:val="ru-RU"/>
        </w:rPr>
        <w:t>групи</w:t>
      </w:r>
      <w:proofErr w:type="spellEnd"/>
      <w:r w:rsidRPr="00D83E0C">
        <w:rPr>
          <w:rFonts w:eastAsia="Times New Roman"/>
          <w:bCs/>
          <w:lang w:val="ru-RU"/>
        </w:rPr>
        <w:t xml:space="preserve"> </w:t>
      </w:r>
      <w:r w:rsidRPr="00D83E0C">
        <w:rPr>
          <w:rFonts w:eastAsia="Times New Roman"/>
          <w:bCs/>
        </w:rPr>
        <w:t>ЛЕ</w:t>
      </w:r>
      <w:r w:rsidRPr="00D83E0C">
        <w:rPr>
          <w:rFonts w:eastAsia="Times New Roman"/>
          <w:bCs/>
          <w:lang w:val="ru-RU"/>
        </w:rPr>
        <w:t>-</w:t>
      </w:r>
      <w:r w:rsidRPr="00D83E0C">
        <w:rPr>
          <w:rFonts w:eastAsia="Times New Roman"/>
          <w:bCs/>
        </w:rPr>
        <w:t>61-2</w:t>
      </w:r>
    </w:p>
    <w:p w:rsidR="00D83E0C" w:rsidRPr="00D83E0C" w:rsidRDefault="00D83E0C" w:rsidP="00D83E0C">
      <w:pPr>
        <w:spacing w:line="0" w:lineRule="atLeast"/>
        <w:rPr>
          <w:rFonts w:eastAsia="Times New Roman"/>
          <w:bCs/>
          <w:lang w:val="ru-RU"/>
        </w:rPr>
      </w:pPr>
      <w:r w:rsidRPr="00D83E0C">
        <w:rPr>
          <w:rFonts w:eastAsia="Times New Roman"/>
          <w:bCs/>
        </w:rPr>
        <w:t>Коток Дмитро Сергійович</w:t>
      </w:r>
      <w:r w:rsidRPr="00D83E0C">
        <w:rPr>
          <w:rFonts w:eastAsia="Times New Roman"/>
          <w:bCs/>
          <w:lang w:val="ru-RU"/>
        </w:rPr>
        <w:tab/>
      </w:r>
      <w:r>
        <w:rPr>
          <w:rFonts w:eastAsia="Times New Roman"/>
          <w:bCs/>
          <w:lang w:val="ru-RU"/>
        </w:rPr>
        <w:tab/>
      </w:r>
      <w:r>
        <w:rPr>
          <w:rFonts w:eastAsia="Times New Roman"/>
          <w:bCs/>
          <w:lang w:val="ru-RU"/>
        </w:rPr>
        <w:tab/>
      </w:r>
      <w:r>
        <w:rPr>
          <w:rFonts w:eastAsia="Times New Roman"/>
          <w:bCs/>
          <w:lang w:val="ru-RU"/>
        </w:rPr>
        <w:tab/>
      </w:r>
      <w:r>
        <w:rPr>
          <w:rFonts w:eastAsia="Times New Roman"/>
          <w:bCs/>
          <w:lang w:val="ru-RU"/>
        </w:rPr>
        <w:tab/>
      </w:r>
      <w:r>
        <w:rPr>
          <w:rFonts w:eastAsia="Times New Roman"/>
          <w:bCs/>
          <w:lang w:val="ru-RU"/>
        </w:rPr>
        <w:tab/>
      </w:r>
      <w:r w:rsidRPr="00D83E0C">
        <w:rPr>
          <w:rFonts w:eastAsia="Times New Roman"/>
          <w:bCs/>
          <w:lang w:val="ru-RU"/>
        </w:rPr>
        <w:t>__________</w:t>
      </w:r>
    </w:p>
    <w:p w:rsidR="00D83E0C" w:rsidRDefault="00D83E0C" w:rsidP="00D83E0C">
      <w:pPr>
        <w:spacing w:line="0" w:lineRule="atLeast"/>
        <w:rPr>
          <w:rFonts w:eastAsia="Times New Roman"/>
          <w:bCs/>
          <w:lang w:val="ru-RU"/>
        </w:rPr>
      </w:pPr>
    </w:p>
    <w:p w:rsidR="00D83E0C" w:rsidRPr="00D83E0C" w:rsidRDefault="00D83E0C" w:rsidP="00D83E0C">
      <w:pPr>
        <w:spacing w:line="0" w:lineRule="atLeast"/>
        <w:rPr>
          <w:rFonts w:eastAsia="Times New Roman"/>
          <w:bCs/>
          <w:lang w:val="ru-RU"/>
        </w:rPr>
      </w:pPr>
      <w:r w:rsidRPr="00D83E0C">
        <w:rPr>
          <w:rFonts w:eastAsia="Times New Roman"/>
          <w:bCs/>
          <w:lang w:val="ru-RU"/>
        </w:rPr>
        <w:t>Керівник:</w:t>
      </w:r>
      <w:r w:rsidRPr="00D83E0C">
        <w:rPr>
          <w:rFonts w:eastAsia="Times New Roman"/>
          <w:lang w:val="ru-RU"/>
        </w:rPr>
        <w:t xml:space="preserve"> </w:t>
      </w:r>
      <w:r w:rsidRPr="00D83E0C">
        <w:rPr>
          <w:rFonts w:eastAsia="Times New Roman"/>
          <w:bCs/>
          <w:lang w:val="ru-RU"/>
        </w:rPr>
        <w:t>доц.</w:t>
      </w:r>
      <w:r>
        <w:rPr>
          <w:rFonts w:eastAsia="Times New Roman"/>
          <w:bCs/>
          <w:lang w:val="ru-RU"/>
        </w:rPr>
        <w:t xml:space="preserve">, к.т.н., доц. Мовчанюк О.М.                     </w:t>
      </w:r>
      <w:r w:rsidRPr="00D83E0C">
        <w:rPr>
          <w:rFonts w:eastAsia="Times New Roman"/>
          <w:bCs/>
          <w:lang w:val="ru-RU"/>
        </w:rPr>
        <w:t xml:space="preserve">      __________</w:t>
      </w:r>
    </w:p>
    <w:p w:rsidR="00D83E0C" w:rsidRDefault="00D83E0C" w:rsidP="00D83E0C">
      <w:pPr>
        <w:spacing w:line="0" w:lineRule="atLeast"/>
        <w:rPr>
          <w:rFonts w:eastAsia="Times New Roman"/>
          <w:bCs/>
          <w:lang w:val="ru-RU"/>
        </w:rPr>
      </w:pPr>
    </w:p>
    <w:p w:rsidR="00550D7B" w:rsidRDefault="00D83E0C" w:rsidP="00D83E0C">
      <w:pPr>
        <w:spacing w:line="0" w:lineRule="atLeast"/>
        <w:rPr>
          <w:rFonts w:eastAsia="Times New Roman"/>
          <w:bCs/>
          <w:lang w:val="ru-RU"/>
        </w:rPr>
      </w:pPr>
      <w:r w:rsidRPr="00D83E0C">
        <w:rPr>
          <w:rFonts w:eastAsia="Times New Roman"/>
          <w:bCs/>
          <w:lang w:val="ru-RU"/>
        </w:rPr>
        <w:t xml:space="preserve">Консультант </w:t>
      </w:r>
      <w:proofErr w:type="gramStart"/>
      <w:r w:rsidRPr="00D83E0C">
        <w:rPr>
          <w:rFonts w:eastAsia="Times New Roman"/>
          <w:bCs/>
          <w:lang w:val="ru-RU"/>
        </w:rPr>
        <w:t>:</w:t>
      </w:r>
      <w:r w:rsidR="00550D7B">
        <w:rPr>
          <w:rFonts w:eastAsia="Times New Roman"/>
          <w:bCs/>
          <w:lang w:val="ru-RU"/>
        </w:rPr>
        <w:t>з</w:t>
      </w:r>
      <w:proofErr w:type="gramEnd"/>
      <w:r w:rsidR="00550D7B">
        <w:rPr>
          <w:rFonts w:eastAsia="Times New Roman"/>
          <w:bCs/>
          <w:lang w:val="ru-RU"/>
        </w:rPr>
        <w:t xml:space="preserve"> </w:t>
      </w:r>
      <w:proofErr w:type="spellStart"/>
      <w:r w:rsidR="00550D7B">
        <w:rPr>
          <w:rFonts w:eastAsia="Times New Roman"/>
          <w:bCs/>
          <w:lang w:val="ru-RU"/>
        </w:rPr>
        <w:t>розді</w:t>
      </w:r>
      <w:r w:rsidR="002523D7">
        <w:rPr>
          <w:rFonts w:eastAsia="Times New Roman"/>
          <w:bCs/>
          <w:lang w:val="ru-RU"/>
        </w:rPr>
        <w:t>лу</w:t>
      </w:r>
      <w:proofErr w:type="spellEnd"/>
      <w:r w:rsidR="002523D7">
        <w:rPr>
          <w:rFonts w:eastAsia="Times New Roman"/>
          <w:bCs/>
          <w:lang w:val="ru-RU"/>
        </w:rPr>
        <w:t xml:space="preserve"> </w:t>
      </w:r>
      <w:proofErr w:type="spellStart"/>
      <w:r w:rsidR="002523D7">
        <w:rPr>
          <w:rFonts w:eastAsia="Times New Roman"/>
          <w:bCs/>
          <w:lang w:val="ru-RU"/>
        </w:rPr>
        <w:t>охор</w:t>
      </w:r>
      <w:r w:rsidR="00550D7B">
        <w:rPr>
          <w:rFonts w:eastAsia="Times New Roman"/>
          <w:bCs/>
          <w:lang w:val="ru-RU"/>
        </w:rPr>
        <w:t>о</w:t>
      </w:r>
      <w:r w:rsidR="002523D7">
        <w:rPr>
          <w:rFonts w:eastAsia="Times New Roman"/>
          <w:bCs/>
          <w:lang w:val="ru-RU"/>
        </w:rPr>
        <w:t>н</w:t>
      </w:r>
      <w:r w:rsidR="00550D7B">
        <w:rPr>
          <w:rFonts w:eastAsia="Times New Roman"/>
          <w:bCs/>
          <w:lang w:val="ru-RU"/>
        </w:rPr>
        <w:t>и</w:t>
      </w:r>
      <w:proofErr w:type="spellEnd"/>
      <w:r w:rsidR="00550D7B">
        <w:rPr>
          <w:rFonts w:eastAsia="Times New Roman"/>
          <w:bCs/>
          <w:lang w:val="ru-RU"/>
        </w:rPr>
        <w:t xml:space="preserve"> </w:t>
      </w:r>
      <w:proofErr w:type="spellStart"/>
      <w:r w:rsidR="00550D7B">
        <w:rPr>
          <w:rFonts w:eastAsia="Times New Roman"/>
          <w:bCs/>
          <w:lang w:val="ru-RU"/>
        </w:rPr>
        <w:t>праці</w:t>
      </w:r>
      <w:proofErr w:type="spellEnd"/>
      <w:r w:rsidR="00550D7B">
        <w:rPr>
          <w:rFonts w:eastAsia="Times New Roman"/>
          <w:bCs/>
          <w:lang w:val="ru-RU"/>
        </w:rPr>
        <w:t xml:space="preserve"> </w:t>
      </w:r>
    </w:p>
    <w:p w:rsidR="00D83E0C" w:rsidRPr="00D83E0C" w:rsidRDefault="001D140D" w:rsidP="00D83E0C">
      <w:pPr>
        <w:spacing w:line="0" w:lineRule="atLeast"/>
        <w:rPr>
          <w:rFonts w:eastAsia="Times New Roman"/>
          <w:bCs/>
          <w:lang w:val="ru-RU"/>
        </w:rPr>
      </w:pPr>
      <w:r>
        <w:rPr>
          <w:rFonts w:eastAsia="Times New Roman"/>
          <w:bCs/>
          <w:lang w:val="ru-RU"/>
        </w:rPr>
        <w:t xml:space="preserve">ст. </w:t>
      </w:r>
      <w:proofErr w:type="spellStart"/>
      <w:r>
        <w:rPr>
          <w:rFonts w:eastAsia="Times New Roman"/>
          <w:bCs/>
          <w:lang w:val="ru-RU"/>
        </w:rPr>
        <w:t>викл</w:t>
      </w:r>
      <w:proofErr w:type="spellEnd"/>
      <w:r>
        <w:rPr>
          <w:rFonts w:eastAsia="Times New Roman"/>
          <w:bCs/>
          <w:lang w:val="ru-RU"/>
        </w:rPr>
        <w:t>., к.т.н.</w:t>
      </w:r>
      <w:r w:rsidR="00A60A13">
        <w:rPr>
          <w:rFonts w:eastAsia="Times New Roman"/>
          <w:bCs/>
          <w:lang w:val="ru-RU"/>
        </w:rPr>
        <w:t xml:space="preserve"> </w:t>
      </w:r>
      <w:r w:rsidR="00550D7B">
        <w:rPr>
          <w:rFonts w:eastAsia="Times New Roman"/>
          <w:bCs/>
          <w:lang w:val="ru-RU"/>
        </w:rPr>
        <w:t>Ковтун А</w:t>
      </w:r>
      <w:r w:rsidR="00B71FDC">
        <w:rPr>
          <w:rFonts w:eastAsia="Times New Roman"/>
          <w:bCs/>
          <w:lang w:val="ru-RU"/>
        </w:rPr>
        <w:t>.</w:t>
      </w:r>
      <w:r w:rsidR="00550D7B">
        <w:rPr>
          <w:rFonts w:eastAsia="Times New Roman"/>
          <w:bCs/>
          <w:lang w:val="ru-RU"/>
        </w:rPr>
        <w:t xml:space="preserve"> І</w:t>
      </w:r>
      <w:r w:rsidR="00B71FDC">
        <w:rPr>
          <w:rFonts w:eastAsia="Times New Roman"/>
          <w:bCs/>
          <w:lang w:val="ru-RU"/>
        </w:rPr>
        <w:t xml:space="preserve">. </w:t>
      </w:r>
      <w:r w:rsidR="00B71FDC">
        <w:rPr>
          <w:rFonts w:eastAsia="Times New Roman"/>
          <w:bCs/>
          <w:lang w:val="ru-RU"/>
        </w:rPr>
        <w:tab/>
      </w:r>
      <w:r w:rsidR="00B71FDC">
        <w:rPr>
          <w:rFonts w:eastAsia="Times New Roman"/>
          <w:bCs/>
          <w:lang w:val="ru-RU"/>
        </w:rPr>
        <w:tab/>
      </w:r>
      <w:r w:rsidR="00A60A13">
        <w:rPr>
          <w:rFonts w:eastAsia="Times New Roman"/>
          <w:bCs/>
          <w:lang w:val="ru-RU"/>
        </w:rPr>
        <w:tab/>
      </w:r>
      <w:r w:rsidR="00A60A13">
        <w:rPr>
          <w:rFonts w:eastAsia="Times New Roman"/>
          <w:bCs/>
          <w:lang w:val="ru-RU"/>
        </w:rPr>
        <w:tab/>
      </w:r>
      <w:r>
        <w:rPr>
          <w:rFonts w:eastAsia="Times New Roman"/>
          <w:bCs/>
          <w:lang w:val="ru-RU"/>
        </w:rPr>
        <w:t xml:space="preserve">                    </w:t>
      </w:r>
      <w:r w:rsidR="00D83E0C" w:rsidRPr="00D83E0C">
        <w:rPr>
          <w:rFonts w:eastAsia="Times New Roman"/>
          <w:bCs/>
          <w:lang w:val="ru-RU"/>
        </w:rPr>
        <w:t>__________</w:t>
      </w:r>
    </w:p>
    <w:p w:rsidR="00D83E0C" w:rsidRDefault="00D83E0C" w:rsidP="00D83E0C">
      <w:pPr>
        <w:spacing w:line="0" w:lineRule="atLeast"/>
        <w:rPr>
          <w:rFonts w:eastAsia="Times New Roman"/>
          <w:bCs/>
          <w:lang w:val="ru-RU"/>
        </w:rPr>
      </w:pPr>
    </w:p>
    <w:p w:rsidR="00D83E0C" w:rsidRPr="00D83E0C" w:rsidRDefault="00D83E0C" w:rsidP="00D83E0C">
      <w:pPr>
        <w:spacing w:line="0" w:lineRule="atLeast"/>
        <w:rPr>
          <w:rFonts w:eastAsia="Times New Roman"/>
          <w:bCs/>
          <w:lang w:val="ru-RU"/>
        </w:rPr>
      </w:pPr>
      <w:r w:rsidRPr="00D83E0C">
        <w:rPr>
          <w:rFonts w:eastAsia="Times New Roman"/>
          <w:bCs/>
          <w:lang w:val="ru-RU"/>
        </w:rPr>
        <w:t>Рецензент:</w:t>
      </w:r>
      <w:r>
        <w:rPr>
          <w:rFonts w:eastAsia="Times New Roman"/>
          <w:bCs/>
          <w:lang w:val="ru-RU"/>
        </w:rPr>
        <w:tab/>
      </w:r>
      <w:r>
        <w:rPr>
          <w:rFonts w:eastAsia="Times New Roman"/>
          <w:bCs/>
          <w:lang w:val="ru-RU"/>
        </w:rPr>
        <w:tab/>
      </w:r>
      <w:r>
        <w:rPr>
          <w:rFonts w:eastAsia="Times New Roman"/>
          <w:bCs/>
          <w:lang w:val="ru-RU"/>
        </w:rPr>
        <w:tab/>
      </w:r>
      <w:r>
        <w:rPr>
          <w:rFonts w:eastAsia="Times New Roman"/>
          <w:bCs/>
          <w:lang w:val="ru-RU"/>
        </w:rPr>
        <w:tab/>
      </w:r>
      <w:r>
        <w:rPr>
          <w:rFonts w:eastAsia="Times New Roman"/>
          <w:bCs/>
          <w:lang w:val="ru-RU"/>
        </w:rPr>
        <w:tab/>
      </w:r>
      <w:r>
        <w:rPr>
          <w:rFonts w:eastAsia="Times New Roman"/>
          <w:bCs/>
          <w:lang w:val="ru-RU"/>
        </w:rPr>
        <w:tab/>
      </w:r>
      <w:r>
        <w:rPr>
          <w:rFonts w:eastAsia="Times New Roman"/>
          <w:bCs/>
          <w:lang w:val="ru-RU"/>
        </w:rPr>
        <w:tab/>
      </w:r>
      <w:r>
        <w:rPr>
          <w:rFonts w:eastAsia="Times New Roman"/>
          <w:bCs/>
          <w:lang w:val="ru-RU"/>
        </w:rPr>
        <w:tab/>
      </w:r>
      <w:r>
        <w:rPr>
          <w:rFonts w:eastAsia="Times New Roman"/>
          <w:bCs/>
          <w:lang w:val="ru-RU"/>
        </w:rPr>
        <w:tab/>
      </w:r>
      <w:r w:rsidRPr="00D83E0C">
        <w:rPr>
          <w:rFonts w:eastAsia="Times New Roman"/>
          <w:bCs/>
          <w:lang w:val="ru-RU"/>
        </w:rPr>
        <w:t>__________</w:t>
      </w:r>
    </w:p>
    <w:p w:rsidR="00D83E0C" w:rsidRPr="00D83E0C" w:rsidRDefault="00D83E0C" w:rsidP="00D83E0C">
      <w:pPr>
        <w:spacing w:line="0" w:lineRule="atLeast"/>
        <w:rPr>
          <w:rFonts w:eastAsia="Times New Roman"/>
          <w:lang w:val="ru-RU"/>
        </w:rPr>
      </w:pPr>
      <w:r>
        <w:rPr>
          <w:rFonts w:eastAsia="Times New Roman"/>
          <w:lang w:val="ru-RU"/>
        </w:rPr>
        <w:tab/>
      </w:r>
      <w:r>
        <w:rPr>
          <w:rFonts w:eastAsia="Times New Roman"/>
          <w:lang w:val="ru-RU"/>
        </w:rPr>
        <w:tab/>
      </w:r>
      <w:r>
        <w:rPr>
          <w:rFonts w:eastAsia="Times New Roman"/>
          <w:lang w:val="ru-RU"/>
        </w:rPr>
        <w:tab/>
      </w:r>
      <w:r>
        <w:rPr>
          <w:rFonts w:eastAsia="Times New Roman"/>
          <w:lang w:val="ru-RU"/>
        </w:rPr>
        <w:tab/>
      </w:r>
    </w:p>
    <w:p w:rsidR="00D83E0C" w:rsidRPr="00D83E0C" w:rsidRDefault="00D83E0C" w:rsidP="00D83E0C">
      <w:pPr>
        <w:spacing w:line="0" w:lineRule="atLeast"/>
        <w:rPr>
          <w:rFonts w:eastAsia="Times New Roman"/>
          <w:lang w:val="ru-RU"/>
        </w:rPr>
      </w:pPr>
    </w:p>
    <w:p w:rsidR="00D83E0C" w:rsidRPr="00D83E0C" w:rsidRDefault="00D83E0C" w:rsidP="00BB5AB3">
      <w:pPr>
        <w:spacing w:line="0" w:lineRule="atLeast"/>
        <w:ind w:left="4963" w:firstLine="0"/>
        <w:jc w:val="left"/>
        <w:rPr>
          <w:rFonts w:eastAsia="Times New Roman"/>
          <w:lang w:val="ru-RU"/>
        </w:rPr>
      </w:pPr>
      <w:proofErr w:type="spellStart"/>
      <w:r w:rsidRPr="00D83E0C">
        <w:rPr>
          <w:rFonts w:eastAsia="Times New Roman"/>
          <w:lang w:val="ru-RU"/>
        </w:rPr>
        <w:t>Засвідчую</w:t>
      </w:r>
      <w:proofErr w:type="spellEnd"/>
      <w:r w:rsidRPr="00D83E0C">
        <w:rPr>
          <w:rFonts w:eastAsia="Times New Roman"/>
          <w:lang w:val="ru-RU"/>
        </w:rPr>
        <w:t xml:space="preserve">, </w:t>
      </w:r>
      <w:proofErr w:type="spellStart"/>
      <w:r w:rsidRPr="00D83E0C">
        <w:rPr>
          <w:rFonts w:eastAsia="Times New Roman"/>
          <w:lang w:val="ru-RU"/>
        </w:rPr>
        <w:t>що</w:t>
      </w:r>
      <w:proofErr w:type="spellEnd"/>
      <w:r w:rsidRPr="00D83E0C">
        <w:rPr>
          <w:rFonts w:eastAsia="Times New Roman"/>
          <w:lang w:val="ru-RU"/>
        </w:rPr>
        <w:t xml:space="preserve"> у </w:t>
      </w:r>
      <w:proofErr w:type="spellStart"/>
      <w:r w:rsidRPr="00D83E0C">
        <w:rPr>
          <w:rFonts w:eastAsia="Times New Roman"/>
          <w:lang w:val="ru-RU"/>
        </w:rPr>
        <w:t>цьому</w:t>
      </w:r>
      <w:proofErr w:type="spellEnd"/>
      <w:r w:rsidRPr="00D83E0C">
        <w:rPr>
          <w:rFonts w:eastAsia="Times New Roman"/>
          <w:lang w:val="ru-RU"/>
        </w:rPr>
        <w:t xml:space="preserve"> дипломному </w:t>
      </w:r>
      <w:proofErr w:type="spellStart"/>
      <w:r w:rsidRPr="00D83E0C">
        <w:rPr>
          <w:rFonts w:eastAsia="Times New Roman"/>
          <w:lang w:val="ru-RU"/>
        </w:rPr>
        <w:t>проекті</w:t>
      </w:r>
      <w:proofErr w:type="spellEnd"/>
      <w:r w:rsidRPr="00D83E0C">
        <w:rPr>
          <w:rFonts w:eastAsia="Times New Roman"/>
          <w:lang w:val="ru-RU"/>
        </w:rPr>
        <w:t xml:space="preserve"> </w:t>
      </w:r>
      <w:proofErr w:type="spellStart"/>
      <w:r w:rsidRPr="00D83E0C">
        <w:rPr>
          <w:rFonts w:eastAsia="Times New Roman"/>
          <w:lang w:val="ru-RU"/>
        </w:rPr>
        <w:t>немає</w:t>
      </w:r>
      <w:proofErr w:type="spellEnd"/>
      <w:r w:rsidRPr="00D83E0C">
        <w:rPr>
          <w:rFonts w:eastAsia="Times New Roman"/>
          <w:lang w:val="ru-RU"/>
        </w:rPr>
        <w:t xml:space="preserve"> </w:t>
      </w:r>
      <w:proofErr w:type="spellStart"/>
      <w:r w:rsidRPr="00D83E0C">
        <w:rPr>
          <w:rFonts w:eastAsia="Times New Roman"/>
          <w:lang w:val="ru-RU"/>
        </w:rPr>
        <w:t>запозичень</w:t>
      </w:r>
      <w:proofErr w:type="spellEnd"/>
      <w:r w:rsidRPr="00D83E0C">
        <w:rPr>
          <w:rFonts w:eastAsia="Times New Roman"/>
          <w:lang w:val="ru-RU"/>
        </w:rPr>
        <w:t xml:space="preserve"> з </w:t>
      </w:r>
      <w:proofErr w:type="spellStart"/>
      <w:r w:rsidRPr="00D83E0C">
        <w:rPr>
          <w:rFonts w:eastAsia="Times New Roman"/>
          <w:lang w:val="ru-RU"/>
        </w:rPr>
        <w:t>праць</w:t>
      </w:r>
      <w:proofErr w:type="spellEnd"/>
      <w:r w:rsidRPr="00D83E0C">
        <w:rPr>
          <w:rFonts w:eastAsia="Times New Roman"/>
          <w:lang w:val="ru-RU"/>
        </w:rPr>
        <w:t xml:space="preserve"> </w:t>
      </w:r>
      <w:proofErr w:type="spellStart"/>
      <w:r w:rsidRPr="00D83E0C">
        <w:rPr>
          <w:rFonts w:eastAsia="Times New Roman"/>
          <w:lang w:val="ru-RU"/>
        </w:rPr>
        <w:t>інших</w:t>
      </w:r>
      <w:proofErr w:type="spellEnd"/>
      <w:r w:rsidRPr="00D83E0C">
        <w:rPr>
          <w:rFonts w:eastAsia="Times New Roman"/>
          <w:lang w:val="ru-RU"/>
        </w:rPr>
        <w:t xml:space="preserve"> </w:t>
      </w:r>
      <w:proofErr w:type="spellStart"/>
      <w:r w:rsidRPr="00D83E0C">
        <w:rPr>
          <w:rFonts w:eastAsia="Times New Roman"/>
          <w:lang w:val="ru-RU"/>
        </w:rPr>
        <w:t>авторів</w:t>
      </w:r>
      <w:proofErr w:type="spellEnd"/>
      <w:r w:rsidRPr="00D83E0C">
        <w:rPr>
          <w:rFonts w:eastAsia="Times New Roman"/>
          <w:lang w:val="ru-RU"/>
        </w:rPr>
        <w:t xml:space="preserve"> без </w:t>
      </w:r>
      <w:proofErr w:type="spellStart"/>
      <w:r w:rsidRPr="00D83E0C">
        <w:rPr>
          <w:rFonts w:eastAsia="Times New Roman"/>
          <w:lang w:val="ru-RU"/>
        </w:rPr>
        <w:t>відповідних</w:t>
      </w:r>
      <w:proofErr w:type="spellEnd"/>
      <w:r w:rsidRPr="00D83E0C">
        <w:rPr>
          <w:rFonts w:eastAsia="Times New Roman"/>
          <w:lang w:val="ru-RU"/>
        </w:rPr>
        <w:t xml:space="preserve"> </w:t>
      </w:r>
      <w:proofErr w:type="spellStart"/>
      <w:r w:rsidRPr="00D83E0C">
        <w:rPr>
          <w:rFonts w:eastAsia="Times New Roman"/>
          <w:lang w:val="ru-RU"/>
        </w:rPr>
        <w:t>посилань</w:t>
      </w:r>
      <w:proofErr w:type="spellEnd"/>
      <w:r w:rsidRPr="00D83E0C">
        <w:rPr>
          <w:rFonts w:eastAsia="Times New Roman"/>
          <w:lang w:val="ru-RU"/>
        </w:rPr>
        <w:t>.</w:t>
      </w:r>
    </w:p>
    <w:p w:rsidR="00D83E0C" w:rsidRPr="00D83E0C" w:rsidRDefault="00D83E0C" w:rsidP="00D83E0C">
      <w:pPr>
        <w:spacing w:line="0" w:lineRule="atLeast"/>
        <w:ind w:left="4963" w:firstLine="0"/>
        <w:rPr>
          <w:rFonts w:eastAsia="Times New Roman"/>
          <w:lang w:val="ru-RU"/>
        </w:rPr>
      </w:pPr>
      <w:r w:rsidRPr="00D83E0C">
        <w:rPr>
          <w:rFonts w:eastAsia="Times New Roman"/>
          <w:lang w:val="ru-RU"/>
        </w:rPr>
        <w:t>Студент_________</w:t>
      </w:r>
    </w:p>
    <w:p w:rsidR="00D83E0C" w:rsidRPr="00D83E0C" w:rsidRDefault="00D83E0C" w:rsidP="00D83E0C">
      <w:pPr>
        <w:spacing w:line="0" w:lineRule="atLeast"/>
        <w:rPr>
          <w:rFonts w:eastAsia="Times New Roman"/>
          <w:lang w:val="ru-RU"/>
        </w:rPr>
      </w:pPr>
    </w:p>
    <w:p w:rsidR="008F10EC" w:rsidRDefault="008F10EC" w:rsidP="008F10EC">
      <w:pPr>
        <w:tabs>
          <w:tab w:val="left" w:pos="7140"/>
        </w:tabs>
        <w:spacing w:line="0" w:lineRule="atLeast"/>
        <w:ind w:firstLine="0"/>
        <w:jc w:val="left"/>
        <w:rPr>
          <w:rFonts w:eastAsia="Times New Roman"/>
          <w:lang w:val="ru-RU"/>
        </w:rPr>
      </w:pPr>
    </w:p>
    <w:p w:rsidR="008F10EC" w:rsidRDefault="00D83E0C" w:rsidP="008F10EC">
      <w:pPr>
        <w:tabs>
          <w:tab w:val="left" w:pos="7140"/>
        </w:tabs>
        <w:spacing w:line="0" w:lineRule="atLeast"/>
        <w:ind w:firstLine="0"/>
        <w:jc w:val="center"/>
        <w:rPr>
          <w:b/>
        </w:rPr>
      </w:pPr>
      <w:proofErr w:type="spellStart"/>
      <w:r w:rsidRPr="00D83E0C">
        <w:rPr>
          <w:rFonts w:eastAsia="Times New Roman"/>
          <w:lang w:val="ru-RU"/>
        </w:rPr>
        <w:t>Київ</w:t>
      </w:r>
      <w:proofErr w:type="spellEnd"/>
      <w:r w:rsidRPr="00D83E0C">
        <w:rPr>
          <w:rFonts w:eastAsia="Times New Roman"/>
          <w:lang w:val="ru-RU"/>
        </w:rPr>
        <w:t xml:space="preserve"> – 20</w:t>
      </w:r>
      <w:r w:rsidRPr="00D83E0C">
        <w:rPr>
          <w:rFonts w:eastAsia="Times New Roman"/>
        </w:rPr>
        <w:t>20</w:t>
      </w:r>
      <w:r w:rsidRPr="00D83E0C">
        <w:rPr>
          <w:rFonts w:eastAsia="Times New Roman"/>
          <w:lang w:val="ru-RU"/>
        </w:rPr>
        <w:t xml:space="preserve"> року</w:t>
      </w:r>
    </w:p>
    <w:p w:rsidR="008F10EC" w:rsidRPr="008F10EC" w:rsidRDefault="008F10EC" w:rsidP="008F10EC">
      <w:pPr>
        <w:tabs>
          <w:tab w:val="left" w:pos="720"/>
          <w:tab w:val="left" w:pos="1440"/>
          <w:tab w:val="left" w:pos="1620"/>
        </w:tabs>
        <w:spacing w:line="276" w:lineRule="auto"/>
        <w:jc w:val="center"/>
        <w:rPr>
          <w:rFonts w:eastAsia="Times New Roman" w:cs="Times New Roman"/>
          <w:b/>
          <w:sz w:val="24"/>
          <w:szCs w:val="24"/>
          <w:lang w:eastAsia="ru-RU"/>
        </w:rPr>
      </w:pPr>
      <w:r w:rsidRPr="00655953">
        <w:rPr>
          <w:szCs w:val="28"/>
        </w:rPr>
        <w:br w:type="page"/>
      </w:r>
      <w:r w:rsidRPr="008F10EC">
        <w:rPr>
          <w:rFonts w:eastAsia="Times New Roman" w:cs="Times New Roman"/>
          <w:b/>
          <w:sz w:val="24"/>
          <w:szCs w:val="24"/>
          <w:lang w:eastAsia="ru-RU"/>
        </w:rPr>
        <w:lastRenderedPageBreak/>
        <w:t>ВІДОМІСТЬ ДИПЛОМНОГО ПРОЕКТУ</w:t>
      </w:r>
      <w:r w:rsidRPr="008F10EC">
        <w:rPr>
          <w:rFonts w:eastAsia="Times New Roman" w:cs="Times New Roman"/>
          <w:b/>
          <w:sz w:val="24"/>
          <w:szCs w:val="24"/>
          <w:vertAlign w:val="superscript"/>
          <w:lang w:eastAsia="ru-RU"/>
        </w:rPr>
        <w:footnoteReference w:customMarkFollows="1" w:id="1"/>
        <w:sym w:font="Symbol" w:char="F02A"/>
      </w:r>
    </w:p>
    <w:tbl>
      <w:tblPr>
        <w:tblW w:w="93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9"/>
        <w:gridCol w:w="866"/>
        <w:gridCol w:w="2777"/>
        <w:gridCol w:w="2835"/>
        <w:gridCol w:w="850"/>
        <w:gridCol w:w="1392"/>
      </w:tblGrid>
      <w:tr w:rsidR="00813E78" w:rsidRPr="00813E78" w:rsidTr="002F4690">
        <w:trPr>
          <w:cantSplit/>
          <w:trHeight w:val="1468"/>
        </w:trPr>
        <w:tc>
          <w:tcPr>
            <w:tcW w:w="639" w:type="dxa"/>
            <w:vAlign w:val="center"/>
          </w:tcPr>
          <w:p w:rsidR="00813E78" w:rsidRPr="00813E78" w:rsidRDefault="00813E78"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r w:rsidRPr="00813E78">
              <w:rPr>
                <w:rFonts w:eastAsia="Times New Roman" w:cs="Times New Roman"/>
                <w:szCs w:val="28"/>
                <w:lang w:val="en-US" w:bidi="en-US"/>
              </w:rPr>
              <w:t>№ з/п</w:t>
            </w:r>
          </w:p>
        </w:tc>
        <w:tc>
          <w:tcPr>
            <w:tcW w:w="866" w:type="dxa"/>
            <w:textDirection w:val="btLr"/>
            <w:vAlign w:val="center"/>
          </w:tcPr>
          <w:p w:rsidR="00813E78" w:rsidRPr="00813E78" w:rsidRDefault="00813E78" w:rsidP="00813E78">
            <w:pPr>
              <w:widowControl w:val="0"/>
              <w:tabs>
                <w:tab w:val="left" w:pos="720"/>
                <w:tab w:val="left" w:pos="1440"/>
                <w:tab w:val="left" w:pos="1620"/>
              </w:tabs>
              <w:autoSpaceDE w:val="0"/>
              <w:autoSpaceDN w:val="0"/>
              <w:spacing w:line="240" w:lineRule="auto"/>
              <w:ind w:left="113" w:right="113" w:firstLine="0"/>
              <w:jc w:val="center"/>
              <w:rPr>
                <w:rFonts w:eastAsia="Times New Roman" w:cs="Times New Roman"/>
                <w:szCs w:val="28"/>
                <w:lang w:val="en-US" w:bidi="en-US"/>
              </w:rPr>
            </w:pPr>
            <w:r w:rsidRPr="00813E78">
              <w:rPr>
                <w:rFonts w:eastAsia="Times New Roman" w:cs="Times New Roman"/>
                <w:szCs w:val="28"/>
                <w:lang w:val="en-US" w:bidi="en-US"/>
              </w:rPr>
              <w:t>Формат</w:t>
            </w:r>
          </w:p>
        </w:tc>
        <w:tc>
          <w:tcPr>
            <w:tcW w:w="2777" w:type="dxa"/>
            <w:vAlign w:val="center"/>
          </w:tcPr>
          <w:p w:rsidR="00813E78" w:rsidRPr="00813E78" w:rsidRDefault="00813E78"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r w:rsidRPr="00813E78">
              <w:rPr>
                <w:rFonts w:eastAsia="Times New Roman" w:cs="Times New Roman"/>
                <w:szCs w:val="28"/>
                <w:lang w:val="en-US" w:bidi="en-US"/>
              </w:rPr>
              <w:t>Позначення</w:t>
            </w:r>
          </w:p>
        </w:tc>
        <w:tc>
          <w:tcPr>
            <w:tcW w:w="2835" w:type="dxa"/>
            <w:vAlign w:val="center"/>
          </w:tcPr>
          <w:p w:rsidR="00813E78" w:rsidRPr="00813E78" w:rsidRDefault="00813E78"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r w:rsidRPr="00813E78">
              <w:rPr>
                <w:rFonts w:eastAsia="Times New Roman" w:cs="Times New Roman"/>
                <w:szCs w:val="28"/>
                <w:lang w:val="en-US" w:bidi="en-US"/>
              </w:rPr>
              <w:t>Найменування</w:t>
            </w:r>
          </w:p>
        </w:tc>
        <w:tc>
          <w:tcPr>
            <w:tcW w:w="850" w:type="dxa"/>
            <w:textDirection w:val="btLr"/>
            <w:vAlign w:val="center"/>
          </w:tcPr>
          <w:p w:rsidR="00813E78" w:rsidRPr="00813E78" w:rsidRDefault="00813E78" w:rsidP="00813E78">
            <w:pPr>
              <w:widowControl w:val="0"/>
              <w:tabs>
                <w:tab w:val="left" w:pos="720"/>
                <w:tab w:val="left" w:pos="1440"/>
                <w:tab w:val="left" w:pos="1620"/>
              </w:tabs>
              <w:autoSpaceDE w:val="0"/>
              <w:autoSpaceDN w:val="0"/>
              <w:spacing w:line="240" w:lineRule="auto"/>
              <w:ind w:left="113" w:right="113" w:firstLine="0"/>
              <w:jc w:val="center"/>
              <w:rPr>
                <w:rFonts w:eastAsia="Times New Roman" w:cs="Times New Roman"/>
                <w:szCs w:val="28"/>
                <w:lang w:val="en-US" w:bidi="en-US"/>
              </w:rPr>
            </w:pPr>
            <w:r w:rsidRPr="00813E78">
              <w:rPr>
                <w:rFonts w:eastAsia="Times New Roman" w:cs="Times New Roman"/>
                <w:szCs w:val="28"/>
                <w:lang w:val="en-US" w:bidi="en-US"/>
              </w:rPr>
              <w:t>Кількість листів</w:t>
            </w:r>
          </w:p>
        </w:tc>
        <w:tc>
          <w:tcPr>
            <w:tcW w:w="1392" w:type="dxa"/>
            <w:vAlign w:val="center"/>
          </w:tcPr>
          <w:p w:rsidR="00813E78" w:rsidRPr="00813E78" w:rsidRDefault="00813E78"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r w:rsidRPr="00813E78">
              <w:rPr>
                <w:rFonts w:eastAsia="Times New Roman" w:cs="Times New Roman"/>
                <w:szCs w:val="28"/>
                <w:lang w:val="en-US" w:bidi="en-US"/>
              </w:rPr>
              <w:t>Примітка</w:t>
            </w:r>
          </w:p>
        </w:tc>
      </w:tr>
      <w:tr w:rsidR="00813E78" w:rsidRPr="00813E78" w:rsidTr="002F4690">
        <w:tc>
          <w:tcPr>
            <w:tcW w:w="639" w:type="dxa"/>
          </w:tcPr>
          <w:p w:rsidR="00813E78" w:rsidRPr="00813E78" w:rsidRDefault="00813E78"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r w:rsidRPr="00813E78">
              <w:rPr>
                <w:rFonts w:eastAsia="Times New Roman" w:cs="Times New Roman"/>
                <w:szCs w:val="28"/>
                <w:lang w:val="en-US" w:bidi="en-US"/>
              </w:rPr>
              <w:t>1</w:t>
            </w:r>
          </w:p>
        </w:tc>
        <w:tc>
          <w:tcPr>
            <w:tcW w:w="866" w:type="dxa"/>
          </w:tcPr>
          <w:p w:rsidR="00813E78" w:rsidRPr="00813E78" w:rsidRDefault="00813E78"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r w:rsidRPr="00813E78">
              <w:rPr>
                <w:rFonts w:eastAsia="Times New Roman" w:cs="Times New Roman"/>
                <w:color w:val="000000"/>
                <w:szCs w:val="28"/>
                <w:lang w:val="en-US" w:bidi="en-US"/>
              </w:rPr>
              <w:t>А4</w:t>
            </w:r>
          </w:p>
        </w:tc>
        <w:tc>
          <w:tcPr>
            <w:tcW w:w="2777" w:type="dxa"/>
          </w:tcPr>
          <w:p w:rsidR="00813E78" w:rsidRPr="00813E78" w:rsidRDefault="00813E78" w:rsidP="00813E78">
            <w:pPr>
              <w:widowControl w:val="0"/>
              <w:tabs>
                <w:tab w:val="left" w:pos="720"/>
                <w:tab w:val="left" w:pos="1440"/>
                <w:tab w:val="left" w:pos="1620"/>
              </w:tabs>
              <w:autoSpaceDE w:val="0"/>
              <w:autoSpaceDN w:val="0"/>
              <w:spacing w:line="240" w:lineRule="auto"/>
              <w:ind w:firstLine="0"/>
              <w:jc w:val="left"/>
              <w:rPr>
                <w:rFonts w:eastAsia="Times New Roman" w:cs="Times New Roman"/>
                <w:color w:val="000000"/>
                <w:szCs w:val="28"/>
                <w:lang w:val="en-US" w:bidi="en-US"/>
              </w:rPr>
            </w:pPr>
          </w:p>
        </w:tc>
        <w:tc>
          <w:tcPr>
            <w:tcW w:w="2835" w:type="dxa"/>
          </w:tcPr>
          <w:p w:rsidR="00813E78" w:rsidRPr="00813E78" w:rsidRDefault="00813E78" w:rsidP="00813E78">
            <w:pPr>
              <w:widowControl w:val="0"/>
              <w:tabs>
                <w:tab w:val="left" w:pos="720"/>
                <w:tab w:val="left" w:pos="1440"/>
                <w:tab w:val="left" w:pos="1620"/>
              </w:tabs>
              <w:autoSpaceDE w:val="0"/>
              <w:autoSpaceDN w:val="0"/>
              <w:spacing w:line="240" w:lineRule="auto"/>
              <w:ind w:firstLine="0"/>
              <w:jc w:val="left"/>
              <w:rPr>
                <w:rFonts w:eastAsia="Times New Roman" w:cs="Times New Roman"/>
                <w:color w:val="000000"/>
                <w:szCs w:val="28"/>
                <w:lang w:val="en-US" w:bidi="en-US"/>
              </w:rPr>
            </w:pPr>
            <w:proofErr w:type="spellStart"/>
            <w:r w:rsidRPr="00813E78">
              <w:rPr>
                <w:rFonts w:eastAsia="Times New Roman" w:cs="Times New Roman"/>
                <w:color w:val="000000"/>
                <w:szCs w:val="28"/>
                <w:lang w:val="en-US" w:bidi="en-US"/>
              </w:rPr>
              <w:t>Завдання</w:t>
            </w:r>
            <w:proofErr w:type="spellEnd"/>
            <w:r w:rsidRPr="00813E78">
              <w:rPr>
                <w:rFonts w:eastAsia="Times New Roman" w:cs="Times New Roman"/>
                <w:color w:val="000000"/>
                <w:szCs w:val="28"/>
                <w:lang w:val="en-US" w:bidi="en-US"/>
              </w:rPr>
              <w:t xml:space="preserve"> </w:t>
            </w:r>
            <w:proofErr w:type="spellStart"/>
            <w:r w:rsidRPr="00813E78">
              <w:rPr>
                <w:rFonts w:eastAsia="Times New Roman" w:cs="Times New Roman"/>
                <w:color w:val="000000"/>
                <w:szCs w:val="28"/>
                <w:lang w:val="en-US" w:bidi="en-US"/>
              </w:rPr>
              <w:t>на</w:t>
            </w:r>
            <w:proofErr w:type="spellEnd"/>
            <w:r w:rsidRPr="00813E78">
              <w:rPr>
                <w:rFonts w:eastAsia="Times New Roman" w:cs="Times New Roman"/>
                <w:color w:val="000000"/>
                <w:szCs w:val="28"/>
                <w:lang w:val="en-US" w:bidi="en-US"/>
              </w:rPr>
              <w:t xml:space="preserve"> </w:t>
            </w:r>
            <w:proofErr w:type="spellStart"/>
            <w:r w:rsidRPr="00813E78">
              <w:rPr>
                <w:rFonts w:eastAsia="Times New Roman" w:cs="Times New Roman"/>
                <w:color w:val="000000"/>
                <w:szCs w:val="28"/>
                <w:lang w:val="en-US" w:bidi="en-US"/>
              </w:rPr>
              <w:t>дипломний</w:t>
            </w:r>
            <w:proofErr w:type="spellEnd"/>
            <w:r w:rsidRPr="00813E78">
              <w:rPr>
                <w:rFonts w:eastAsia="Times New Roman" w:cs="Times New Roman"/>
                <w:color w:val="000000"/>
                <w:szCs w:val="28"/>
                <w:lang w:val="en-US" w:bidi="en-US"/>
              </w:rPr>
              <w:t xml:space="preserve"> </w:t>
            </w:r>
            <w:proofErr w:type="spellStart"/>
            <w:r w:rsidRPr="00813E78">
              <w:rPr>
                <w:rFonts w:eastAsia="Times New Roman" w:cs="Times New Roman"/>
                <w:color w:val="000000"/>
                <w:szCs w:val="28"/>
                <w:lang w:val="en-US" w:bidi="en-US"/>
              </w:rPr>
              <w:t>проект</w:t>
            </w:r>
            <w:proofErr w:type="spellEnd"/>
          </w:p>
        </w:tc>
        <w:tc>
          <w:tcPr>
            <w:tcW w:w="850" w:type="dxa"/>
          </w:tcPr>
          <w:p w:rsidR="00813E78" w:rsidRPr="00813E78" w:rsidRDefault="00813E78"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r w:rsidRPr="00813E78">
              <w:rPr>
                <w:rFonts w:eastAsia="Times New Roman" w:cs="Times New Roman"/>
                <w:color w:val="000000"/>
                <w:szCs w:val="28"/>
                <w:lang w:val="en-US" w:bidi="en-US"/>
              </w:rPr>
              <w:t>2</w:t>
            </w:r>
          </w:p>
        </w:tc>
        <w:tc>
          <w:tcPr>
            <w:tcW w:w="1392" w:type="dxa"/>
          </w:tcPr>
          <w:p w:rsidR="00813E78" w:rsidRPr="00813E78" w:rsidRDefault="00813E78"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p>
        </w:tc>
      </w:tr>
      <w:tr w:rsidR="000853CA" w:rsidRPr="00813E78" w:rsidTr="002F4690">
        <w:tc>
          <w:tcPr>
            <w:tcW w:w="639"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r w:rsidRPr="00813E78">
              <w:rPr>
                <w:rFonts w:eastAsia="Times New Roman" w:cs="Times New Roman"/>
                <w:szCs w:val="28"/>
                <w:lang w:val="en-US" w:bidi="en-US"/>
              </w:rPr>
              <w:t>2</w:t>
            </w:r>
          </w:p>
        </w:tc>
        <w:tc>
          <w:tcPr>
            <w:tcW w:w="866"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r w:rsidRPr="00813E78">
              <w:rPr>
                <w:rFonts w:eastAsia="Times New Roman" w:cs="Times New Roman"/>
                <w:color w:val="000000"/>
                <w:szCs w:val="28"/>
                <w:lang w:val="en-US" w:bidi="en-US"/>
              </w:rPr>
              <w:t>А4</w:t>
            </w:r>
          </w:p>
        </w:tc>
        <w:tc>
          <w:tcPr>
            <w:tcW w:w="2777" w:type="dxa"/>
          </w:tcPr>
          <w:p w:rsidR="000853CA" w:rsidRPr="00460191" w:rsidRDefault="000853CA" w:rsidP="001F5B99">
            <w:pPr>
              <w:widowControl w:val="0"/>
              <w:tabs>
                <w:tab w:val="left" w:pos="720"/>
                <w:tab w:val="left" w:pos="1440"/>
                <w:tab w:val="left" w:pos="1620"/>
              </w:tabs>
              <w:autoSpaceDE w:val="0"/>
              <w:autoSpaceDN w:val="0"/>
              <w:spacing w:line="240" w:lineRule="auto"/>
              <w:ind w:firstLine="0"/>
              <w:rPr>
                <w:rFonts w:eastAsia="Times New Roman"/>
                <w:szCs w:val="28"/>
                <w:lang w:bidi="en-US"/>
              </w:rPr>
            </w:pPr>
            <w:r w:rsidRPr="00460191">
              <w:rPr>
                <w:rFonts w:eastAsia="Times New Roman"/>
                <w:szCs w:val="28"/>
                <w:lang w:val="en-US" w:bidi="en-US"/>
              </w:rPr>
              <w:t xml:space="preserve">ДП </w:t>
            </w:r>
            <w:r>
              <w:rPr>
                <w:rFonts w:eastAsia="Times New Roman"/>
                <w:szCs w:val="28"/>
                <w:lang w:bidi="en-US"/>
              </w:rPr>
              <w:t>6104.0</w:t>
            </w:r>
            <w:r w:rsidR="001F5B99">
              <w:rPr>
                <w:rFonts w:eastAsia="Times New Roman"/>
                <w:szCs w:val="28"/>
                <w:lang w:bidi="en-US"/>
              </w:rPr>
              <w:t>0</w:t>
            </w:r>
            <w:r>
              <w:rPr>
                <w:rFonts w:eastAsia="Times New Roman"/>
                <w:szCs w:val="28"/>
                <w:lang w:bidi="en-US"/>
              </w:rPr>
              <w:t>.00</w:t>
            </w:r>
            <w:r w:rsidR="001F5B99">
              <w:rPr>
                <w:rFonts w:eastAsia="Times New Roman"/>
                <w:szCs w:val="28"/>
                <w:lang w:bidi="en-US"/>
              </w:rPr>
              <w:t>0 ПЗ</w:t>
            </w:r>
          </w:p>
        </w:tc>
        <w:tc>
          <w:tcPr>
            <w:tcW w:w="2835"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left"/>
              <w:rPr>
                <w:rFonts w:eastAsia="Times New Roman" w:cs="Times New Roman"/>
                <w:color w:val="000000"/>
                <w:szCs w:val="28"/>
                <w:lang w:val="en-US" w:bidi="en-US"/>
              </w:rPr>
            </w:pPr>
            <w:r w:rsidRPr="00813E78">
              <w:rPr>
                <w:rFonts w:eastAsia="Times New Roman" w:cs="Times New Roman"/>
                <w:color w:val="000000"/>
                <w:szCs w:val="28"/>
                <w:lang w:val="en-US" w:bidi="en-US"/>
              </w:rPr>
              <w:t>Пояснювальна записка</w:t>
            </w:r>
          </w:p>
        </w:tc>
        <w:tc>
          <w:tcPr>
            <w:tcW w:w="850" w:type="dxa"/>
          </w:tcPr>
          <w:p w:rsidR="000853CA" w:rsidRPr="00813E78" w:rsidRDefault="00FE1B7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bidi="en-US"/>
              </w:rPr>
            </w:pPr>
            <w:r w:rsidRPr="00A60A13">
              <w:rPr>
                <w:rFonts w:eastAsia="Times New Roman" w:cs="Times New Roman"/>
                <w:szCs w:val="28"/>
                <w:lang w:bidi="en-US"/>
              </w:rPr>
              <w:t>74</w:t>
            </w:r>
          </w:p>
        </w:tc>
        <w:tc>
          <w:tcPr>
            <w:tcW w:w="1392"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p>
        </w:tc>
      </w:tr>
      <w:tr w:rsidR="000853CA" w:rsidRPr="00813E78" w:rsidTr="002F4690">
        <w:tc>
          <w:tcPr>
            <w:tcW w:w="639"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r w:rsidRPr="00813E78">
              <w:rPr>
                <w:rFonts w:eastAsia="Times New Roman" w:cs="Times New Roman"/>
                <w:szCs w:val="28"/>
                <w:lang w:val="en-US" w:bidi="en-US"/>
              </w:rPr>
              <w:t>3</w:t>
            </w:r>
          </w:p>
        </w:tc>
        <w:tc>
          <w:tcPr>
            <w:tcW w:w="866"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r w:rsidRPr="00813E78">
              <w:rPr>
                <w:rFonts w:eastAsia="Times New Roman" w:cs="Times New Roman"/>
                <w:color w:val="000000"/>
                <w:szCs w:val="28"/>
                <w:lang w:val="en-US" w:bidi="en-US"/>
              </w:rPr>
              <w:t>А1</w:t>
            </w:r>
          </w:p>
        </w:tc>
        <w:tc>
          <w:tcPr>
            <w:tcW w:w="2777" w:type="dxa"/>
          </w:tcPr>
          <w:p w:rsidR="000853CA" w:rsidRPr="007548C9" w:rsidRDefault="000853CA" w:rsidP="001F5B99">
            <w:pPr>
              <w:widowControl w:val="0"/>
              <w:tabs>
                <w:tab w:val="left" w:pos="720"/>
                <w:tab w:val="left" w:pos="1440"/>
                <w:tab w:val="left" w:pos="1620"/>
              </w:tabs>
              <w:autoSpaceDE w:val="0"/>
              <w:autoSpaceDN w:val="0"/>
              <w:spacing w:line="240" w:lineRule="auto"/>
              <w:ind w:firstLine="0"/>
              <w:rPr>
                <w:rFonts w:eastAsia="Times New Roman"/>
                <w:color w:val="FF0000"/>
                <w:szCs w:val="28"/>
                <w:lang w:bidi="en-US"/>
              </w:rPr>
            </w:pPr>
            <w:r w:rsidRPr="00460191">
              <w:rPr>
                <w:rFonts w:eastAsia="Times New Roman"/>
                <w:szCs w:val="28"/>
                <w:lang w:val="en-US" w:bidi="en-US"/>
              </w:rPr>
              <w:t xml:space="preserve">ДП </w:t>
            </w:r>
            <w:r w:rsidR="00132B58">
              <w:rPr>
                <w:rFonts w:eastAsia="Times New Roman"/>
                <w:szCs w:val="28"/>
                <w:lang w:bidi="en-US"/>
              </w:rPr>
              <w:t>610</w:t>
            </w:r>
            <w:r w:rsidR="00132B58">
              <w:rPr>
                <w:rFonts w:eastAsia="Times New Roman"/>
                <w:szCs w:val="28"/>
                <w:lang w:val="ru-RU" w:bidi="en-US"/>
              </w:rPr>
              <w:t>4</w:t>
            </w:r>
            <w:r>
              <w:rPr>
                <w:rFonts w:eastAsia="Times New Roman"/>
                <w:szCs w:val="28"/>
                <w:lang w:bidi="en-US"/>
              </w:rPr>
              <w:t>.0</w:t>
            </w:r>
            <w:r w:rsidR="001F5B99">
              <w:rPr>
                <w:rFonts w:eastAsia="Times New Roman"/>
                <w:szCs w:val="28"/>
                <w:lang w:bidi="en-US"/>
              </w:rPr>
              <w:t>1</w:t>
            </w:r>
            <w:r>
              <w:rPr>
                <w:rFonts w:eastAsia="Times New Roman"/>
                <w:szCs w:val="28"/>
                <w:lang w:bidi="en-US"/>
              </w:rPr>
              <w:t>.00</w:t>
            </w:r>
            <w:r w:rsidR="003A7E3C">
              <w:rPr>
                <w:rFonts w:eastAsia="Times New Roman"/>
                <w:szCs w:val="28"/>
                <w:lang w:bidi="en-US"/>
              </w:rPr>
              <w:t>0</w:t>
            </w:r>
            <w:r w:rsidR="00181A11">
              <w:rPr>
                <w:rFonts w:eastAsia="Times New Roman"/>
                <w:szCs w:val="28"/>
                <w:lang w:bidi="en-US"/>
              </w:rPr>
              <w:t xml:space="preserve"> Е1</w:t>
            </w:r>
          </w:p>
        </w:tc>
        <w:tc>
          <w:tcPr>
            <w:tcW w:w="2835"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left"/>
              <w:rPr>
                <w:rFonts w:eastAsia="Times New Roman" w:cs="Times New Roman"/>
                <w:color w:val="000000"/>
                <w:szCs w:val="28"/>
                <w:lang w:bidi="en-US"/>
              </w:rPr>
            </w:pPr>
            <w:r w:rsidRPr="00813E78">
              <w:rPr>
                <w:rFonts w:eastAsia="Times New Roman" w:cs="Times New Roman"/>
                <w:color w:val="000000"/>
                <w:szCs w:val="28"/>
                <w:lang w:bidi="en-US"/>
              </w:rPr>
              <w:t>Технологічна схема</w:t>
            </w:r>
          </w:p>
        </w:tc>
        <w:tc>
          <w:tcPr>
            <w:tcW w:w="850"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r w:rsidRPr="00813E78">
              <w:rPr>
                <w:rFonts w:eastAsia="Times New Roman" w:cs="Times New Roman"/>
                <w:color w:val="000000"/>
                <w:szCs w:val="28"/>
                <w:lang w:val="en-US" w:bidi="en-US"/>
              </w:rPr>
              <w:t>1</w:t>
            </w:r>
          </w:p>
        </w:tc>
        <w:tc>
          <w:tcPr>
            <w:tcW w:w="1392"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p>
        </w:tc>
      </w:tr>
      <w:tr w:rsidR="000853CA" w:rsidRPr="00813E78" w:rsidTr="002F4690">
        <w:tc>
          <w:tcPr>
            <w:tcW w:w="639"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r w:rsidRPr="00813E78">
              <w:rPr>
                <w:rFonts w:eastAsia="Times New Roman" w:cs="Times New Roman"/>
                <w:szCs w:val="28"/>
                <w:lang w:val="en-US" w:bidi="en-US"/>
              </w:rPr>
              <w:t>4</w:t>
            </w:r>
          </w:p>
        </w:tc>
        <w:tc>
          <w:tcPr>
            <w:tcW w:w="866"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r w:rsidRPr="00813E78">
              <w:rPr>
                <w:rFonts w:eastAsia="Times New Roman" w:cs="Times New Roman"/>
                <w:color w:val="000000"/>
                <w:szCs w:val="28"/>
                <w:lang w:val="en-US" w:bidi="en-US"/>
              </w:rPr>
              <w:t>А1</w:t>
            </w:r>
          </w:p>
        </w:tc>
        <w:tc>
          <w:tcPr>
            <w:tcW w:w="2777" w:type="dxa"/>
          </w:tcPr>
          <w:p w:rsidR="000853CA" w:rsidRPr="007548C9" w:rsidRDefault="000853CA" w:rsidP="001F5B99">
            <w:pPr>
              <w:widowControl w:val="0"/>
              <w:tabs>
                <w:tab w:val="left" w:pos="720"/>
                <w:tab w:val="left" w:pos="1440"/>
                <w:tab w:val="left" w:pos="1620"/>
              </w:tabs>
              <w:autoSpaceDE w:val="0"/>
              <w:autoSpaceDN w:val="0"/>
              <w:spacing w:line="240" w:lineRule="auto"/>
              <w:ind w:firstLine="0"/>
              <w:rPr>
                <w:rFonts w:eastAsia="Times New Roman"/>
                <w:color w:val="FF0000"/>
                <w:szCs w:val="28"/>
                <w:lang w:bidi="en-US"/>
              </w:rPr>
            </w:pPr>
            <w:r w:rsidRPr="00460191">
              <w:rPr>
                <w:rFonts w:eastAsia="Times New Roman"/>
                <w:szCs w:val="28"/>
                <w:lang w:val="en-US" w:bidi="en-US"/>
              </w:rPr>
              <w:t xml:space="preserve">ДП </w:t>
            </w:r>
            <w:r w:rsidR="00132B58">
              <w:rPr>
                <w:rFonts w:eastAsia="Times New Roman"/>
                <w:szCs w:val="28"/>
                <w:lang w:bidi="en-US"/>
              </w:rPr>
              <w:t>6104</w:t>
            </w:r>
            <w:r>
              <w:rPr>
                <w:rFonts w:eastAsia="Times New Roman"/>
                <w:szCs w:val="28"/>
                <w:lang w:bidi="en-US"/>
              </w:rPr>
              <w:t>.0</w:t>
            </w:r>
            <w:r w:rsidR="001F5B99">
              <w:rPr>
                <w:rFonts w:eastAsia="Times New Roman"/>
                <w:szCs w:val="28"/>
                <w:lang w:bidi="en-US"/>
              </w:rPr>
              <w:t>2</w:t>
            </w:r>
            <w:r>
              <w:rPr>
                <w:rFonts w:eastAsia="Times New Roman"/>
                <w:szCs w:val="28"/>
                <w:lang w:bidi="en-US"/>
              </w:rPr>
              <w:t>.00</w:t>
            </w:r>
            <w:r w:rsidR="003A7E3C">
              <w:rPr>
                <w:rFonts w:eastAsia="Times New Roman"/>
                <w:szCs w:val="28"/>
                <w:lang w:bidi="en-US"/>
              </w:rPr>
              <w:t>0</w:t>
            </w:r>
            <w:r w:rsidR="00181A11">
              <w:rPr>
                <w:rFonts w:eastAsia="Times New Roman"/>
                <w:szCs w:val="28"/>
                <w:lang w:bidi="en-US"/>
              </w:rPr>
              <w:t xml:space="preserve"> Е2</w:t>
            </w:r>
          </w:p>
        </w:tc>
        <w:tc>
          <w:tcPr>
            <w:tcW w:w="2835"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left"/>
              <w:rPr>
                <w:rFonts w:eastAsia="Times New Roman" w:cs="Times New Roman"/>
                <w:color w:val="000000"/>
                <w:szCs w:val="28"/>
                <w:lang w:bidi="en-US"/>
              </w:rPr>
            </w:pPr>
            <w:r w:rsidRPr="00813E78">
              <w:rPr>
                <w:rFonts w:eastAsia="Times New Roman" w:cs="Times New Roman"/>
                <w:color w:val="000000"/>
                <w:szCs w:val="28"/>
                <w:lang w:bidi="en-US"/>
              </w:rPr>
              <w:t xml:space="preserve">План цеху </w:t>
            </w:r>
          </w:p>
        </w:tc>
        <w:tc>
          <w:tcPr>
            <w:tcW w:w="850"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r w:rsidRPr="00813E78">
              <w:rPr>
                <w:rFonts w:eastAsia="Times New Roman" w:cs="Times New Roman"/>
                <w:color w:val="000000"/>
                <w:szCs w:val="28"/>
                <w:lang w:val="en-US" w:bidi="en-US"/>
              </w:rPr>
              <w:t>1</w:t>
            </w:r>
          </w:p>
        </w:tc>
        <w:tc>
          <w:tcPr>
            <w:tcW w:w="1392"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p>
        </w:tc>
      </w:tr>
      <w:tr w:rsidR="000853CA" w:rsidRPr="00813E78" w:rsidTr="002F4690">
        <w:tc>
          <w:tcPr>
            <w:tcW w:w="639"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r w:rsidRPr="00813E78">
              <w:rPr>
                <w:rFonts w:eastAsia="Times New Roman" w:cs="Times New Roman"/>
                <w:szCs w:val="28"/>
                <w:lang w:val="en-US" w:bidi="en-US"/>
              </w:rPr>
              <w:t>5</w:t>
            </w:r>
          </w:p>
        </w:tc>
        <w:tc>
          <w:tcPr>
            <w:tcW w:w="866"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r w:rsidRPr="00813E78">
              <w:rPr>
                <w:rFonts w:eastAsia="Times New Roman" w:cs="Times New Roman"/>
                <w:color w:val="000000"/>
                <w:szCs w:val="28"/>
                <w:lang w:val="en-US" w:bidi="en-US"/>
              </w:rPr>
              <w:t>А1</w:t>
            </w:r>
          </w:p>
        </w:tc>
        <w:tc>
          <w:tcPr>
            <w:tcW w:w="2777" w:type="dxa"/>
          </w:tcPr>
          <w:p w:rsidR="000853CA" w:rsidRPr="007548C9" w:rsidRDefault="000853CA" w:rsidP="001F5B99">
            <w:pPr>
              <w:widowControl w:val="0"/>
              <w:tabs>
                <w:tab w:val="left" w:pos="720"/>
                <w:tab w:val="left" w:pos="1440"/>
                <w:tab w:val="left" w:pos="1620"/>
              </w:tabs>
              <w:autoSpaceDE w:val="0"/>
              <w:autoSpaceDN w:val="0"/>
              <w:spacing w:line="240" w:lineRule="auto"/>
              <w:ind w:firstLine="0"/>
              <w:rPr>
                <w:rFonts w:eastAsia="Times New Roman"/>
                <w:color w:val="FF0000"/>
                <w:szCs w:val="28"/>
                <w:lang w:bidi="en-US"/>
              </w:rPr>
            </w:pPr>
            <w:r w:rsidRPr="00460191">
              <w:rPr>
                <w:rFonts w:eastAsia="Times New Roman"/>
                <w:szCs w:val="28"/>
                <w:lang w:val="en-US" w:bidi="en-US"/>
              </w:rPr>
              <w:t xml:space="preserve">ДП </w:t>
            </w:r>
            <w:r w:rsidR="00132B58">
              <w:rPr>
                <w:rFonts w:eastAsia="Times New Roman"/>
                <w:szCs w:val="28"/>
                <w:lang w:bidi="en-US"/>
              </w:rPr>
              <w:t>6104</w:t>
            </w:r>
            <w:r>
              <w:rPr>
                <w:rFonts w:eastAsia="Times New Roman"/>
                <w:szCs w:val="28"/>
                <w:lang w:bidi="en-US"/>
              </w:rPr>
              <w:t>.0</w:t>
            </w:r>
            <w:r w:rsidR="001F5B99">
              <w:rPr>
                <w:rFonts w:eastAsia="Times New Roman"/>
                <w:szCs w:val="28"/>
                <w:lang w:bidi="en-US"/>
              </w:rPr>
              <w:t>3</w:t>
            </w:r>
            <w:r>
              <w:rPr>
                <w:rFonts w:eastAsia="Times New Roman"/>
                <w:szCs w:val="28"/>
                <w:lang w:bidi="en-US"/>
              </w:rPr>
              <w:t>.00</w:t>
            </w:r>
            <w:r w:rsidR="003A7E3C">
              <w:rPr>
                <w:rFonts w:eastAsia="Times New Roman"/>
                <w:szCs w:val="28"/>
                <w:lang w:bidi="en-US"/>
              </w:rPr>
              <w:t>0</w:t>
            </w:r>
            <w:r w:rsidR="00181A11">
              <w:rPr>
                <w:rFonts w:eastAsia="Times New Roman"/>
                <w:szCs w:val="28"/>
                <w:lang w:bidi="en-US"/>
              </w:rPr>
              <w:t xml:space="preserve"> Е3</w:t>
            </w:r>
          </w:p>
        </w:tc>
        <w:tc>
          <w:tcPr>
            <w:tcW w:w="2835"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left"/>
              <w:rPr>
                <w:rFonts w:eastAsia="Times New Roman" w:cs="Times New Roman"/>
                <w:color w:val="000000"/>
                <w:szCs w:val="28"/>
                <w:lang w:bidi="en-US"/>
              </w:rPr>
            </w:pPr>
            <w:r w:rsidRPr="00813E78">
              <w:rPr>
                <w:rFonts w:eastAsia="Times New Roman" w:cs="Times New Roman"/>
                <w:color w:val="000000"/>
                <w:szCs w:val="28"/>
                <w:lang w:bidi="en-US"/>
              </w:rPr>
              <w:t>Поперечний розріз</w:t>
            </w:r>
          </w:p>
        </w:tc>
        <w:tc>
          <w:tcPr>
            <w:tcW w:w="850"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r w:rsidRPr="00813E78">
              <w:rPr>
                <w:rFonts w:eastAsia="Times New Roman" w:cs="Times New Roman"/>
                <w:color w:val="000000"/>
                <w:szCs w:val="28"/>
                <w:lang w:val="en-US" w:bidi="en-US"/>
              </w:rPr>
              <w:t>1</w:t>
            </w:r>
          </w:p>
        </w:tc>
        <w:tc>
          <w:tcPr>
            <w:tcW w:w="1392"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p>
        </w:tc>
      </w:tr>
      <w:tr w:rsidR="000853CA" w:rsidRPr="00813E78" w:rsidTr="002F4690">
        <w:tc>
          <w:tcPr>
            <w:tcW w:w="639"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r w:rsidRPr="00813E78">
              <w:rPr>
                <w:rFonts w:eastAsia="Times New Roman" w:cs="Times New Roman"/>
                <w:szCs w:val="28"/>
                <w:lang w:val="en-US" w:bidi="en-US"/>
              </w:rPr>
              <w:t>6</w:t>
            </w:r>
          </w:p>
        </w:tc>
        <w:tc>
          <w:tcPr>
            <w:tcW w:w="866"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r w:rsidRPr="00813E78">
              <w:rPr>
                <w:rFonts w:eastAsia="Times New Roman" w:cs="Times New Roman"/>
                <w:color w:val="000000"/>
                <w:szCs w:val="28"/>
                <w:lang w:val="en-US" w:bidi="en-US"/>
              </w:rPr>
              <w:t>А1</w:t>
            </w:r>
          </w:p>
        </w:tc>
        <w:tc>
          <w:tcPr>
            <w:tcW w:w="2777" w:type="dxa"/>
          </w:tcPr>
          <w:p w:rsidR="000853CA" w:rsidRPr="007548C9" w:rsidRDefault="000853CA" w:rsidP="001F5B99">
            <w:pPr>
              <w:widowControl w:val="0"/>
              <w:tabs>
                <w:tab w:val="left" w:pos="720"/>
                <w:tab w:val="left" w:pos="1440"/>
                <w:tab w:val="left" w:pos="1620"/>
              </w:tabs>
              <w:autoSpaceDE w:val="0"/>
              <w:autoSpaceDN w:val="0"/>
              <w:spacing w:line="240" w:lineRule="auto"/>
              <w:ind w:firstLine="0"/>
              <w:rPr>
                <w:rFonts w:eastAsia="Times New Roman"/>
                <w:color w:val="FF0000"/>
                <w:szCs w:val="28"/>
                <w:lang w:bidi="en-US"/>
              </w:rPr>
            </w:pPr>
            <w:r w:rsidRPr="00460191">
              <w:rPr>
                <w:rFonts w:eastAsia="Times New Roman"/>
                <w:szCs w:val="28"/>
                <w:lang w:val="en-US" w:bidi="en-US"/>
              </w:rPr>
              <w:t xml:space="preserve">ДП </w:t>
            </w:r>
            <w:r w:rsidR="00132B58">
              <w:rPr>
                <w:rFonts w:eastAsia="Times New Roman"/>
                <w:szCs w:val="28"/>
                <w:lang w:bidi="en-US"/>
              </w:rPr>
              <w:t>6104</w:t>
            </w:r>
            <w:r>
              <w:rPr>
                <w:rFonts w:eastAsia="Times New Roman"/>
                <w:szCs w:val="28"/>
                <w:lang w:bidi="en-US"/>
              </w:rPr>
              <w:t>.0</w:t>
            </w:r>
            <w:r w:rsidR="001F5B99">
              <w:rPr>
                <w:rFonts w:eastAsia="Times New Roman"/>
                <w:szCs w:val="28"/>
                <w:lang w:bidi="en-US"/>
              </w:rPr>
              <w:t>4</w:t>
            </w:r>
            <w:r>
              <w:rPr>
                <w:rFonts w:eastAsia="Times New Roman"/>
                <w:szCs w:val="28"/>
                <w:lang w:bidi="en-US"/>
              </w:rPr>
              <w:t>.00</w:t>
            </w:r>
            <w:r w:rsidR="003A7E3C">
              <w:rPr>
                <w:rFonts w:eastAsia="Times New Roman"/>
                <w:szCs w:val="28"/>
                <w:lang w:bidi="en-US"/>
              </w:rPr>
              <w:t>0</w:t>
            </w:r>
            <w:r w:rsidR="00181A11">
              <w:rPr>
                <w:rFonts w:eastAsia="Times New Roman"/>
                <w:szCs w:val="28"/>
                <w:lang w:bidi="en-US"/>
              </w:rPr>
              <w:t xml:space="preserve"> Е4</w:t>
            </w:r>
          </w:p>
        </w:tc>
        <w:tc>
          <w:tcPr>
            <w:tcW w:w="2835"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left"/>
              <w:rPr>
                <w:rFonts w:eastAsia="Times New Roman" w:cs="Times New Roman"/>
                <w:color w:val="000000"/>
                <w:szCs w:val="28"/>
                <w:lang w:bidi="en-US"/>
              </w:rPr>
            </w:pPr>
            <w:r w:rsidRPr="00813E78">
              <w:rPr>
                <w:rFonts w:eastAsia="Times New Roman" w:cs="Times New Roman"/>
                <w:color w:val="000000"/>
                <w:szCs w:val="28"/>
                <w:lang w:bidi="en-US"/>
              </w:rPr>
              <w:t>Поздовжній розріз</w:t>
            </w:r>
          </w:p>
        </w:tc>
        <w:tc>
          <w:tcPr>
            <w:tcW w:w="850"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r w:rsidRPr="00813E78">
              <w:rPr>
                <w:rFonts w:eastAsia="Times New Roman" w:cs="Times New Roman"/>
                <w:color w:val="000000"/>
                <w:szCs w:val="28"/>
                <w:lang w:val="en-US" w:bidi="en-US"/>
              </w:rPr>
              <w:t>1</w:t>
            </w:r>
          </w:p>
        </w:tc>
        <w:tc>
          <w:tcPr>
            <w:tcW w:w="1392" w:type="dxa"/>
          </w:tcPr>
          <w:p w:rsidR="000853CA" w:rsidRPr="00813E78" w:rsidRDefault="000853CA" w:rsidP="000853CA">
            <w:pPr>
              <w:widowControl w:val="0"/>
              <w:tabs>
                <w:tab w:val="left" w:pos="720"/>
                <w:tab w:val="left" w:pos="1440"/>
                <w:tab w:val="left" w:pos="1620"/>
              </w:tabs>
              <w:autoSpaceDE w:val="0"/>
              <w:autoSpaceDN w:val="0"/>
              <w:spacing w:line="240" w:lineRule="auto"/>
              <w:ind w:firstLine="0"/>
              <w:jc w:val="center"/>
              <w:rPr>
                <w:rFonts w:eastAsia="Times New Roman" w:cs="Times New Roman"/>
                <w:color w:val="000000"/>
                <w:szCs w:val="28"/>
                <w:lang w:val="en-US" w:bidi="en-US"/>
              </w:rPr>
            </w:pPr>
          </w:p>
        </w:tc>
      </w:tr>
      <w:tr w:rsidR="00813E78" w:rsidRPr="00813E78" w:rsidTr="002F4690">
        <w:tc>
          <w:tcPr>
            <w:tcW w:w="639" w:type="dxa"/>
          </w:tcPr>
          <w:p w:rsidR="00813E78" w:rsidRPr="001F5B99" w:rsidRDefault="001F5B99"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bidi="en-US"/>
              </w:rPr>
            </w:pPr>
            <w:r>
              <w:rPr>
                <w:rFonts w:eastAsia="Times New Roman" w:cs="Times New Roman"/>
                <w:szCs w:val="28"/>
                <w:lang w:bidi="en-US"/>
              </w:rPr>
              <w:t>7</w:t>
            </w:r>
          </w:p>
        </w:tc>
        <w:tc>
          <w:tcPr>
            <w:tcW w:w="866" w:type="dxa"/>
          </w:tcPr>
          <w:p w:rsidR="00813E78" w:rsidRPr="001F5B99" w:rsidRDefault="001F5B99"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bidi="en-US"/>
              </w:rPr>
            </w:pPr>
            <w:r>
              <w:rPr>
                <w:rFonts w:eastAsia="Times New Roman" w:cs="Times New Roman"/>
                <w:szCs w:val="28"/>
                <w:lang w:bidi="en-US"/>
              </w:rPr>
              <w:t>А1</w:t>
            </w:r>
          </w:p>
        </w:tc>
        <w:tc>
          <w:tcPr>
            <w:tcW w:w="2777" w:type="dxa"/>
          </w:tcPr>
          <w:p w:rsidR="00813E78" w:rsidRPr="00813E78" w:rsidRDefault="001F5B99" w:rsidP="001F5B99">
            <w:pPr>
              <w:widowControl w:val="0"/>
              <w:tabs>
                <w:tab w:val="left" w:pos="720"/>
                <w:tab w:val="left" w:pos="1440"/>
                <w:tab w:val="left" w:pos="1620"/>
              </w:tabs>
              <w:autoSpaceDE w:val="0"/>
              <w:autoSpaceDN w:val="0"/>
              <w:spacing w:line="240" w:lineRule="auto"/>
              <w:ind w:firstLine="0"/>
              <w:jc w:val="left"/>
              <w:rPr>
                <w:rFonts w:eastAsia="Times New Roman" w:cs="Times New Roman"/>
                <w:szCs w:val="28"/>
                <w:lang w:val="en-US" w:bidi="en-US"/>
              </w:rPr>
            </w:pPr>
            <w:r w:rsidRPr="00460191">
              <w:rPr>
                <w:rFonts w:eastAsia="Times New Roman"/>
                <w:szCs w:val="28"/>
                <w:lang w:val="en-US" w:bidi="en-US"/>
              </w:rPr>
              <w:t xml:space="preserve">ДП </w:t>
            </w:r>
            <w:r>
              <w:rPr>
                <w:rFonts w:eastAsia="Times New Roman"/>
                <w:szCs w:val="28"/>
                <w:lang w:bidi="en-US"/>
              </w:rPr>
              <w:t>6104.05.00</w:t>
            </w:r>
            <w:r w:rsidR="003A7E3C">
              <w:rPr>
                <w:rFonts w:eastAsia="Times New Roman"/>
                <w:szCs w:val="28"/>
                <w:lang w:bidi="en-US"/>
              </w:rPr>
              <w:t>0</w:t>
            </w:r>
            <w:r w:rsidR="00181A11">
              <w:rPr>
                <w:rFonts w:eastAsia="Times New Roman"/>
                <w:szCs w:val="28"/>
                <w:lang w:bidi="en-US"/>
              </w:rPr>
              <w:t xml:space="preserve"> Е5</w:t>
            </w:r>
          </w:p>
        </w:tc>
        <w:tc>
          <w:tcPr>
            <w:tcW w:w="2835" w:type="dxa"/>
          </w:tcPr>
          <w:p w:rsidR="00813E78" w:rsidRPr="001F5B99" w:rsidRDefault="001F5B99" w:rsidP="001F5B99">
            <w:pPr>
              <w:widowControl w:val="0"/>
              <w:tabs>
                <w:tab w:val="left" w:pos="720"/>
                <w:tab w:val="left" w:pos="1440"/>
                <w:tab w:val="left" w:pos="1620"/>
              </w:tabs>
              <w:autoSpaceDE w:val="0"/>
              <w:autoSpaceDN w:val="0"/>
              <w:spacing w:line="240" w:lineRule="auto"/>
              <w:ind w:firstLine="0"/>
              <w:jc w:val="left"/>
              <w:rPr>
                <w:rFonts w:eastAsia="Times New Roman" w:cs="Times New Roman"/>
                <w:szCs w:val="28"/>
                <w:lang w:bidi="en-US"/>
              </w:rPr>
            </w:pPr>
            <w:r>
              <w:rPr>
                <w:rFonts w:eastAsia="Times New Roman" w:cs="Times New Roman"/>
                <w:szCs w:val="28"/>
                <w:lang w:bidi="en-US"/>
              </w:rPr>
              <w:t>Зведений баланс</w:t>
            </w:r>
          </w:p>
        </w:tc>
        <w:tc>
          <w:tcPr>
            <w:tcW w:w="850" w:type="dxa"/>
          </w:tcPr>
          <w:p w:rsidR="00813E78" w:rsidRPr="001F5B99" w:rsidRDefault="001F5B99"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bidi="en-US"/>
              </w:rPr>
            </w:pPr>
            <w:r>
              <w:rPr>
                <w:rFonts w:eastAsia="Times New Roman" w:cs="Times New Roman"/>
                <w:szCs w:val="28"/>
                <w:lang w:bidi="en-US"/>
              </w:rPr>
              <w:t>1</w:t>
            </w:r>
          </w:p>
        </w:tc>
        <w:tc>
          <w:tcPr>
            <w:tcW w:w="1392" w:type="dxa"/>
          </w:tcPr>
          <w:p w:rsidR="00813E78" w:rsidRPr="00813E78" w:rsidRDefault="00813E78"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p>
        </w:tc>
      </w:tr>
      <w:tr w:rsidR="00813E78" w:rsidRPr="00813E78" w:rsidTr="002F4690">
        <w:tc>
          <w:tcPr>
            <w:tcW w:w="639" w:type="dxa"/>
          </w:tcPr>
          <w:p w:rsidR="00813E78" w:rsidRPr="00813E78" w:rsidRDefault="00813E78"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p>
        </w:tc>
        <w:tc>
          <w:tcPr>
            <w:tcW w:w="866" w:type="dxa"/>
          </w:tcPr>
          <w:p w:rsidR="00813E78" w:rsidRPr="00813E78" w:rsidRDefault="00813E78"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p>
        </w:tc>
        <w:tc>
          <w:tcPr>
            <w:tcW w:w="2777" w:type="dxa"/>
          </w:tcPr>
          <w:p w:rsidR="00813E78" w:rsidRPr="00813E78" w:rsidRDefault="00813E78"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p>
        </w:tc>
        <w:tc>
          <w:tcPr>
            <w:tcW w:w="2835" w:type="dxa"/>
          </w:tcPr>
          <w:p w:rsidR="00813E78" w:rsidRPr="00813E78" w:rsidRDefault="00813E78"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p>
        </w:tc>
        <w:tc>
          <w:tcPr>
            <w:tcW w:w="850" w:type="dxa"/>
          </w:tcPr>
          <w:p w:rsidR="00813E78" w:rsidRPr="00813E78" w:rsidRDefault="00813E78"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p>
        </w:tc>
        <w:tc>
          <w:tcPr>
            <w:tcW w:w="1392" w:type="dxa"/>
          </w:tcPr>
          <w:p w:rsidR="00813E78" w:rsidRPr="00813E78" w:rsidRDefault="00813E78" w:rsidP="00813E78">
            <w:pPr>
              <w:widowControl w:val="0"/>
              <w:tabs>
                <w:tab w:val="left" w:pos="720"/>
                <w:tab w:val="left" w:pos="1440"/>
                <w:tab w:val="left" w:pos="1620"/>
              </w:tabs>
              <w:autoSpaceDE w:val="0"/>
              <w:autoSpaceDN w:val="0"/>
              <w:spacing w:line="240" w:lineRule="auto"/>
              <w:ind w:firstLine="0"/>
              <w:jc w:val="center"/>
              <w:rPr>
                <w:rFonts w:eastAsia="Times New Roman" w:cs="Times New Roman"/>
                <w:szCs w:val="28"/>
                <w:lang w:val="en-US" w:bidi="en-US"/>
              </w:rPr>
            </w:pPr>
          </w:p>
        </w:tc>
      </w:tr>
    </w:tbl>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 w:val="24"/>
          <w:szCs w:val="24"/>
          <w:lang w:eastAsia="ru-RU"/>
        </w:rPr>
      </w:pPr>
    </w:p>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 w:val="24"/>
          <w:szCs w:val="24"/>
          <w:lang w:eastAsia="ru-RU"/>
        </w:rPr>
      </w:pPr>
    </w:p>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906"/>
        <w:gridCol w:w="859"/>
        <w:gridCol w:w="779"/>
        <w:gridCol w:w="1660"/>
        <w:gridCol w:w="1733"/>
        <w:gridCol w:w="1108"/>
      </w:tblGrid>
      <w:tr w:rsidR="008F10EC" w:rsidRPr="008F10EC" w:rsidTr="002F4690">
        <w:trPr>
          <w:cantSplit/>
          <w:trHeight w:val="640"/>
        </w:trPr>
        <w:tc>
          <w:tcPr>
            <w:tcW w:w="1418" w:type="dxa"/>
          </w:tcPr>
          <w:p w:rsidR="008F10EC" w:rsidRPr="008F10EC" w:rsidRDefault="008F10EC" w:rsidP="008F10EC">
            <w:pPr>
              <w:tabs>
                <w:tab w:val="left" w:pos="720"/>
                <w:tab w:val="left" w:pos="1440"/>
                <w:tab w:val="left" w:pos="1620"/>
              </w:tabs>
              <w:spacing w:line="276" w:lineRule="auto"/>
              <w:ind w:firstLine="0"/>
              <w:jc w:val="left"/>
              <w:rPr>
                <w:rFonts w:eastAsia="Times New Roman" w:cs="Times New Roman"/>
                <w:szCs w:val="28"/>
                <w:lang w:eastAsia="ru-RU"/>
              </w:rPr>
            </w:pPr>
          </w:p>
        </w:tc>
        <w:tc>
          <w:tcPr>
            <w:tcW w:w="1906"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859"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779"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4501" w:type="dxa"/>
            <w:gridSpan w:val="3"/>
            <w:vMerge w:val="restart"/>
            <w:vAlign w:val="center"/>
          </w:tcPr>
          <w:p w:rsidR="008F10EC" w:rsidRPr="008F10EC" w:rsidRDefault="00132B58" w:rsidP="008F10EC">
            <w:pPr>
              <w:tabs>
                <w:tab w:val="left" w:pos="720"/>
                <w:tab w:val="left" w:pos="1440"/>
                <w:tab w:val="left" w:pos="1620"/>
              </w:tabs>
              <w:spacing w:line="276" w:lineRule="auto"/>
              <w:ind w:firstLine="0"/>
              <w:jc w:val="center"/>
              <w:rPr>
                <w:rFonts w:eastAsia="Times New Roman" w:cs="Times New Roman"/>
                <w:szCs w:val="28"/>
                <w:lang w:eastAsia="ru-RU"/>
              </w:rPr>
            </w:pPr>
            <w:r w:rsidRPr="001B399B">
              <w:rPr>
                <w:rFonts w:eastAsia="Times New Roman"/>
                <w:color w:val="000000"/>
                <w:szCs w:val="28"/>
                <w:lang w:val="en-US" w:bidi="en-US"/>
              </w:rPr>
              <w:t xml:space="preserve">ДП </w:t>
            </w:r>
            <w:r>
              <w:rPr>
                <w:rFonts w:eastAsia="Times New Roman"/>
                <w:color w:val="000000"/>
                <w:szCs w:val="28"/>
                <w:lang w:bidi="en-US"/>
              </w:rPr>
              <w:t>6104.01.00</w:t>
            </w:r>
          </w:p>
        </w:tc>
      </w:tr>
      <w:tr w:rsidR="008F10EC" w:rsidRPr="008F10EC" w:rsidTr="002F4690">
        <w:trPr>
          <w:cantSplit/>
        </w:trPr>
        <w:tc>
          <w:tcPr>
            <w:tcW w:w="1418" w:type="dxa"/>
          </w:tcPr>
          <w:p w:rsidR="008F10EC" w:rsidRPr="008F10EC" w:rsidRDefault="008F10EC" w:rsidP="008F10EC">
            <w:pPr>
              <w:tabs>
                <w:tab w:val="left" w:pos="720"/>
                <w:tab w:val="left" w:pos="1440"/>
                <w:tab w:val="left" w:pos="1620"/>
              </w:tabs>
              <w:spacing w:line="276" w:lineRule="auto"/>
              <w:ind w:firstLine="0"/>
              <w:jc w:val="left"/>
              <w:rPr>
                <w:rFonts w:eastAsia="Times New Roman" w:cs="Times New Roman"/>
                <w:szCs w:val="28"/>
                <w:lang w:eastAsia="ru-RU"/>
              </w:rPr>
            </w:pPr>
          </w:p>
        </w:tc>
        <w:tc>
          <w:tcPr>
            <w:tcW w:w="1906"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r w:rsidRPr="008F10EC">
              <w:rPr>
                <w:rFonts w:eastAsia="Times New Roman" w:cs="Times New Roman"/>
                <w:szCs w:val="28"/>
                <w:lang w:eastAsia="ru-RU"/>
              </w:rPr>
              <w:t>ПІБ</w:t>
            </w:r>
          </w:p>
        </w:tc>
        <w:tc>
          <w:tcPr>
            <w:tcW w:w="859"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r w:rsidRPr="008F10EC">
              <w:rPr>
                <w:rFonts w:eastAsia="Times New Roman" w:cs="Times New Roman"/>
                <w:szCs w:val="28"/>
                <w:lang w:eastAsia="ru-RU"/>
              </w:rPr>
              <w:t>Підп.</w:t>
            </w:r>
          </w:p>
        </w:tc>
        <w:tc>
          <w:tcPr>
            <w:tcW w:w="779"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r w:rsidRPr="008F10EC">
              <w:rPr>
                <w:rFonts w:eastAsia="Times New Roman" w:cs="Times New Roman"/>
                <w:szCs w:val="28"/>
                <w:lang w:eastAsia="ru-RU"/>
              </w:rPr>
              <w:t>Дата</w:t>
            </w:r>
          </w:p>
        </w:tc>
        <w:tc>
          <w:tcPr>
            <w:tcW w:w="4501" w:type="dxa"/>
            <w:gridSpan w:val="3"/>
            <w:vMerge/>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r>
      <w:tr w:rsidR="008F10EC" w:rsidRPr="008F10EC" w:rsidTr="002F4690">
        <w:trPr>
          <w:cantSplit/>
        </w:trPr>
        <w:tc>
          <w:tcPr>
            <w:tcW w:w="1418" w:type="dxa"/>
          </w:tcPr>
          <w:p w:rsidR="008F10EC" w:rsidRPr="008F10EC" w:rsidRDefault="008F10EC" w:rsidP="008F10EC">
            <w:pPr>
              <w:tabs>
                <w:tab w:val="left" w:pos="720"/>
                <w:tab w:val="left" w:pos="1440"/>
                <w:tab w:val="left" w:pos="1620"/>
              </w:tabs>
              <w:spacing w:line="276" w:lineRule="auto"/>
              <w:ind w:firstLine="0"/>
              <w:jc w:val="left"/>
              <w:rPr>
                <w:rFonts w:eastAsia="Times New Roman" w:cs="Times New Roman"/>
                <w:szCs w:val="28"/>
                <w:lang w:eastAsia="ru-RU"/>
              </w:rPr>
            </w:pPr>
            <w:proofErr w:type="spellStart"/>
            <w:r w:rsidRPr="008F10EC">
              <w:rPr>
                <w:rFonts w:eastAsia="Times New Roman" w:cs="Times New Roman"/>
                <w:szCs w:val="28"/>
                <w:lang w:eastAsia="ru-RU"/>
              </w:rPr>
              <w:t>Розробн</w:t>
            </w:r>
            <w:proofErr w:type="spellEnd"/>
            <w:r w:rsidRPr="008F10EC">
              <w:rPr>
                <w:rFonts w:eastAsia="Times New Roman" w:cs="Times New Roman"/>
                <w:szCs w:val="28"/>
                <w:lang w:eastAsia="ru-RU"/>
              </w:rPr>
              <w:t>.</w:t>
            </w:r>
          </w:p>
        </w:tc>
        <w:tc>
          <w:tcPr>
            <w:tcW w:w="1906"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 w:val="24"/>
                <w:szCs w:val="24"/>
                <w:lang w:eastAsia="ru-RU"/>
              </w:rPr>
            </w:pPr>
            <w:r w:rsidRPr="008F10EC">
              <w:rPr>
                <w:rFonts w:eastAsia="Times New Roman" w:cs="Times New Roman"/>
                <w:sz w:val="24"/>
                <w:szCs w:val="24"/>
                <w:lang w:eastAsia="ru-RU"/>
              </w:rPr>
              <w:t>Коток Д.С.</w:t>
            </w:r>
          </w:p>
        </w:tc>
        <w:tc>
          <w:tcPr>
            <w:tcW w:w="859"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779"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1660" w:type="dxa"/>
            <w:vMerge w:val="restart"/>
            <w:vAlign w:val="center"/>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r w:rsidRPr="008F10EC">
              <w:rPr>
                <w:rFonts w:eastAsia="Times New Roman" w:cs="Times New Roman"/>
                <w:szCs w:val="28"/>
                <w:lang w:eastAsia="ru-RU"/>
              </w:rPr>
              <w:t xml:space="preserve">Відомість </w:t>
            </w:r>
            <w:r w:rsidRPr="008F10EC">
              <w:rPr>
                <w:rFonts w:eastAsia="Times New Roman" w:cs="Times New Roman"/>
                <w:szCs w:val="28"/>
                <w:lang w:eastAsia="ru-RU"/>
              </w:rPr>
              <w:br/>
              <w:t>дипломного проекту</w:t>
            </w:r>
          </w:p>
        </w:tc>
        <w:tc>
          <w:tcPr>
            <w:tcW w:w="1733"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r w:rsidRPr="008F10EC">
              <w:rPr>
                <w:rFonts w:eastAsia="Times New Roman" w:cs="Times New Roman"/>
                <w:szCs w:val="28"/>
                <w:lang w:eastAsia="ru-RU"/>
              </w:rPr>
              <w:t>Лист</w:t>
            </w:r>
          </w:p>
        </w:tc>
        <w:tc>
          <w:tcPr>
            <w:tcW w:w="1108"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r w:rsidRPr="008F10EC">
              <w:rPr>
                <w:rFonts w:eastAsia="Times New Roman" w:cs="Times New Roman"/>
                <w:szCs w:val="28"/>
                <w:lang w:eastAsia="ru-RU"/>
              </w:rPr>
              <w:t>Листів</w:t>
            </w:r>
          </w:p>
        </w:tc>
      </w:tr>
      <w:tr w:rsidR="008F10EC" w:rsidRPr="008F10EC" w:rsidTr="002F4690">
        <w:trPr>
          <w:cantSplit/>
        </w:trPr>
        <w:tc>
          <w:tcPr>
            <w:tcW w:w="1418" w:type="dxa"/>
          </w:tcPr>
          <w:p w:rsidR="008F10EC" w:rsidRPr="008F10EC" w:rsidRDefault="008F10EC" w:rsidP="008F10EC">
            <w:pPr>
              <w:tabs>
                <w:tab w:val="left" w:pos="720"/>
                <w:tab w:val="left" w:pos="1440"/>
                <w:tab w:val="left" w:pos="1620"/>
              </w:tabs>
              <w:spacing w:line="276" w:lineRule="auto"/>
              <w:ind w:firstLine="0"/>
              <w:jc w:val="left"/>
              <w:rPr>
                <w:rFonts w:eastAsia="Times New Roman" w:cs="Times New Roman"/>
                <w:szCs w:val="28"/>
                <w:lang w:eastAsia="ru-RU"/>
              </w:rPr>
            </w:pPr>
            <w:proofErr w:type="spellStart"/>
            <w:r w:rsidRPr="008F10EC">
              <w:rPr>
                <w:rFonts w:eastAsia="Times New Roman" w:cs="Times New Roman"/>
                <w:szCs w:val="28"/>
                <w:lang w:eastAsia="ru-RU"/>
              </w:rPr>
              <w:t>Керівн</w:t>
            </w:r>
            <w:proofErr w:type="spellEnd"/>
            <w:r w:rsidRPr="008F10EC">
              <w:rPr>
                <w:rFonts w:eastAsia="Times New Roman" w:cs="Times New Roman"/>
                <w:szCs w:val="28"/>
                <w:lang w:eastAsia="ru-RU"/>
              </w:rPr>
              <w:t>.</w:t>
            </w:r>
          </w:p>
        </w:tc>
        <w:tc>
          <w:tcPr>
            <w:tcW w:w="1906"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 w:val="24"/>
                <w:szCs w:val="24"/>
                <w:lang w:eastAsia="ru-RU"/>
              </w:rPr>
            </w:pPr>
            <w:r w:rsidRPr="008F10EC">
              <w:rPr>
                <w:rFonts w:eastAsia="Times New Roman" w:cs="Times New Roman"/>
                <w:sz w:val="24"/>
                <w:szCs w:val="24"/>
                <w:lang w:eastAsia="ru-RU"/>
              </w:rPr>
              <w:t>Мовчанюк О.М.</w:t>
            </w:r>
          </w:p>
        </w:tc>
        <w:tc>
          <w:tcPr>
            <w:tcW w:w="859"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779"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1660" w:type="dxa"/>
            <w:vMerge/>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1733"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r w:rsidRPr="008F10EC">
              <w:rPr>
                <w:rFonts w:eastAsia="Times New Roman" w:cs="Times New Roman"/>
                <w:szCs w:val="28"/>
                <w:lang w:eastAsia="ru-RU"/>
              </w:rPr>
              <w:t>1</w:t>
            </w:r>
          </w:p>
        </w:tc>
        <w:tc>
          <w:tcPr>
            <w:tcW w:w="1108"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r w:rsidRPr="008F10EC">
              <w:rPr>
                <w:rFonts w:eastAsia="Times New Roman" w:cs="Times New Roman"/>
                <w:szCs w:val="28"/>
                <w:lang w:eastAsia="ru-RU"/>
              </w:rPr>
              <w:t>1</w:t>
            </w:r>
          </w:p>
        </w:tc>
      </w:tr>
      <w:tr w:rsidR="008F10EC" w:rsidRPr="008F10EC" w:rsidTr="002F4690">
        <w:trPr>
          <w:cantSplit/>
        </w:trPr>
        <w:tc>
          <w:tcPr>
            <w:tcW w:w="1418" w:type="dxa"/>
          </w:tcPr>
          <w:p w:rsidR="008F10EC" w:rsidRPr="008F10EC" w:rsidRDefault="008F10EC" w:rsidP="008F10EC">
            <w:pPr>
              <w:tabs>
                <w:tab w:val="left" w:pos="720"/>
                <w:tab w:val="left" w:pos="1440"/>
                <w:tab w:val="left" w:pos="1620"/>
              </w:tabs>
              <w:spacing w:line="276" w:lineRule="auto"/>
              <w:ind w:firstLine="0"/>
              <w:jc w:val="left"/>
              <w:rPr>
                <w:rFonts w:eastAsia="Times New Roman" w:cs="Times New Roman"/>
                <w:szCs w:val="28"/>
                <w:lang w:eastAsia="ru-RU"/>
              </w:rPr>
            </w:pPr>
            <w:r w:rsidRPr="008F10EC">
              <w:rPr>
                <w:rFonts w:eastAsia="Times New Roman" w:cs="Times New Roman"/>
                <w:szCs w:val="28"/>
                <w:lang w:eastAsia="ru-RU"/>
              </w:rPr>
              <w:t>Консульт.</w:t>
            </w:r>
          </w:p>
        </w:tc>
        <w:tc>
          <w:tcPr>
            <w:tcW w:w="1906"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859"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779"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1660" w:type="dxa"/>
            <w:vMerge/>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2841" w:type="dxa"/>
            <w:gridSpan w:val="2"/>
            <w:vMerge w:val="restart"/>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r w:rsidRPr="008F10EC">
              <w:rPr>
                <w:rFonts w:eastAsia="Times New Roman" w:cs="Times New Roman"/>
                <w:szCs w:val="28"/>
                <w:lang w:eastAsia="ru-RU"/>
              </w:rPr>
              <w:t>КПІ ім. Ігоря Сікорського</w:t>
            </w:r>
            <w:r w:rsidRPr="008F10EC">
              <w:rPr>
                <w:rFonts w:eastAsia="Times New Roman" w:cs="Times New Roman"/>
                <w:szCs w:val="28"/>
                <w:lang w:eastAsia="ru-RU"/>
              </w:rPr>
              <w:br/>
              <w:t xml:space="preserve">Каф. </w:t>
            </w:r>
            <w:r w:rsidRPr="008F10EC">
              <w:rPr>
                <w:rFonts w:eastAsia="Times New Roman" w:cs="Times New Roman"/>
                <w:szCs w:val="28"/>
                <w:lang w:val="ru-RU" w:eastAsia="ru-RU"/>
              </w:rPr>
              <w:t>Е та ТРП</w:t>
            </w:r>
            <w:r w:rsidRPr="008F10EC">
              <w:rPr>
                <w:rFonts w:eastAsia="Times New Roman" w:cs="Times New Roman"/>
                <w:szCs w:val="28"/>
                <w:lang w:val="ru-RU" w:eastAsia="ru-RU"/>
              </w:rPr>
              <w:br/>
              <w:t>Гр. ЛЕ-61</w:t>
            </w:r>
            <w:r w:rsidRPr="008F10EC">
              <w:rPr>
                <w:rFonts w:eastAsia="Times New Roman" w:cs="Times New Roman"/>
                <w:sz w:val="24"/>
                <w:szCs w:val="24"/>
                <w:lang w:val="ru-RU" w:eastAsia="ru-RU"/>
              </w:rPr>
              <w:t>-2</w:t>
            </w:r>
            <w:r w:rsidRPr="008F10EC">
              <w:rPr>
                <w:rFonts w:eastAsia="Times New Roman" w:cs="Times New Roman"/>
                <w:szCs w:val="28"/>
                <w:lang w:eastAsia="ru-RU"/>
              </w:rPr>
              <w:br/>
            </w:r>
          </w:p>
        </w:tc>
      </w:tr>
      <w:tr w:rsidR="008F10EC" w:rsidRPr="008F10EC" w:rsidTr="002F4690">
        <w:trPr>
          <w:cantSplit/>
        </w:trPr>
        <w:tc>
          <w:tcPr>
            <w:tcW w:w="1418" w:type="dxa"/>
          </w:tcPr>
          <w:p w:rsidR="008F10EC" w:rsidRPr="008F10EC" w:rsidRDefault="008F10EC" w:rsidP="008F10EC">
            <w:pPr>
              <w:tabs>
                <w:tab w:val="left" w:pos="720"/>
                <w:tab w:val="left" w:pos="1440"/>
                <w:tab w:val="left" w:pos="1620"/>
              </w:tabs>
              <w:spacing w:line="276" w:lineRule="auto"/>
              <w:ind w:firstLine="0"/>
              <w:jc w:val="left"/>
              <w:rPr>
                <w:rFonts w:eastAsia="Times New Roman" w:cs="Times New Roman"/>
                <w:szCs w:val="28"/>
                <w:lang w:eastAsia="ru-RU"/>
              </w:rPr>
            </w:pPr>
            <w:r w:rsidRPr="008F10EC">
              <w:rPr>
                <w:rFonts w:eastAsia="Times New Roman" w:cs="Times New Roman"/>
                <w:szCs w:val="28"/>
                <w:lang w:eastAsia="ru-RU"/>
              </w:rPr>
              <w:t>Н/контр.</w:t>
            </w:r>
          </w:p>
        </w:tc>
        <w:tc>
          <w:tcPr>
            <w:tcW w:w="1906"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859"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779"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1660" w:type="dxa"/>
            <w:vMerge/>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2841" w:type="dxa"/>
            <w:gridSpan w:val="2"/>
            <w:vMerge/>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r>
      <w:tr w:rsidR="008F10EC" w:rsidRPr="008F10EC" w:rsidTr="002F4690">
        <w:trPr>
          <w:cantSplit/>
        </w:trPr>
        <w:tc>
          <w:tcPr>
            <w:tcW w:w="1418" w:type="dxa"/>
          </w:tcPr>
          <w:p w:rsidR="008F10EC" w:rsidRPr="008F10EC" w:rsidRDefault="008F10EC" w:rsidP="008F10EC">
            <w:pPr>
              <w:tabs>
                <w:tab w:val="left" w:pos="720"/>
                <w:tab w:val="left" w:pos="1440"/>
                <w:tab w:val="left" w:pos="1620"/>
              </w:tabs>
              <w:spacing w:line="276" w:lineRule="auto"/>
              <w:ind w:firstLine="0"/>
              <w:jc w:val="left"/>
              <w:rPr>
                <w:rFonts w:eastAsia="Times New Roman" w:cs="Times New Roman"/>
                <w:szCs w:val="28"/>
                <w:lang w:eastAsia="ru-RU"/>
              </w:rPr>
            </w:pPr>
            <w:proofErr w:type="spellStart"/>
            <w:r w:rsidRPr="008F10EC">
              <w:rPr>
                <w:rFonts w:eastAsia="Times New Roman" w:cs="Times New Roman"/>
                <w:szCs w:val="28"/>
                <w:lang w:eastAsia="ru-RU"/>
              </w:rPr>
              <w:t>Зав.каф</w:t>
            </w:r>
            <w:proofErr w:type="spellEnd"/>
            <w:r w:rsidRPr="008F10EC">
              <w:rPr>
                <w:rFonts w:eastAsia="Times New Roman" w:cs="Times New Roman"/>
                <w:szCs w:val="28"/>
                <w:lang w:eastAsia="ru-RU"/>
              </w:rPr>
              <w:t>.</w:t>
            </w:r>
          </w:p>
        </w:tc>
        <w:tc>
          <w:tcPr>
            <w:tcW w:w="1906" w:type="dxa"/>
          </w:tcPr>
          <w:p w:rsidR="008F10EC" w:rsidRPr="008F10EC" w:rsidRDefault="008F10EC" w:rsidP="008F10EC">
            <w:pPr>
              <w:tabs>
                <w:tab w:val="left" w:pos="720"/>
                <w:tab w:val="left" w:pos="1440"/>
                <w:tab w:val="left" w:pos="1620"/>
              </w:tabs>
              <w:spacing w:line="240" w:lineRule="auto"/>
              <w:ind w:firstLine="0"/>
              <w:jc w:val="left"/>
              <w:rPr>
                <w:rFonts w:eastAsia="Times New Roman" w:cs="Times New Roman"/>
                <w:sz w:val="24"/>
                <w:szCs w:val="24"/>
                <w:lang w:eastAsia="ru-RU"/>
              </w:rPr>
            </w:pPr>
            <w:r w:rsidRPr="008F10EC">
              <w:rPr>
                <w:rFonts w:eastAsia="Times New Roman" w:cs="Times New Roman"/>
                <w:sz w:val="24"/>
                <w:szCs w:val="24"/>
                <w:lang w:eastAsia="ru-RU"/>
              </w:rPr>
              <w:t>Гомеля М.Д.</w:t>
            </w:r>
          </w:p>
        </w:tc>
        <w:tc>
          <w:tcPr>
            <w:tcW w:w="859"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779" w:type="dxa"/>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1660" w:type="dxa"/>
            <w:vMerge/>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c>
          <w:tcPr>
            <w:tcW w:w="2841" w:type="dxa"/>
            <w:gridSpan w:val="2"/>
            <w:vMerge/>
          </w:tcPr>
          <w:p w:rsidR="008F10EC" w:rsidRPr="008F10EC" w:rsidRDefault="008F10EC" w:rsidP="008F10EC">
            <w:pPr>
              <w:tabs>
                <w:tab w:val="left" w:pos="720"/>
                <w:tab w:val="left" w:pos="1440"/>
                <w:tab w:val="left" w:pos="1620"/>
              </w:tabs>
              <w:spacing w:line="276" w:lineRule="auto"/>
              <w:ind w:firstLine="0"/>
              <w:jc w:val="center"/>
              <w:rPr>
                <w:rFonts w:eastAsia="Times New Roman" w:cs="Times New Roman"/>
                <w:szCs w:val="28"/>
                <w:lang w:eastAsia="ru-RU"/>
              </w:rPr>
            </w:pPr>
          </w:p>
        </w:tc>
      </w:tr>
    </w:tbl>
    <w:p w:rsidR="008F10EC" w:rsidRPr="008F10EC" w:rsidRDefault="008F10EC" w:rsidP="008F10EC">
      <w:pPr>
        <w:tabs>
          <w:tab w:val="left" w:pos="720"/>
          <w:tab w:val="left" w:pos="1440"/>
          <w:tab w:val="left" w:pos="1620"/>
        </w:tabs>
        <w:spacing w:line="276" w:lineRule="auto"/>
        <w:ind w:firstLine="0"/>
        <w:jc w:val="center"/>
        <w:rPr>
          <w:b/>
        </w:rPr>
      </w:pPr>
      <w:r w:rsidRPr="008F10EC">
        <w:rPr>
          <w:rFonts w:eastAsia="Times New Roman" w:cs="Times New Roman"/>
          <w:szCs w:val="28"/>
          <w:lang w:eastAsia="ru-RU"/>
        </w:rPr>
        <w:br w:type="page"/>
      </w:r>
      <w:r w:rsidRPr="001B399B">
        <w:rPr>
          <w:rFonts w:eastAsia="Times New Roman"/>
          <w:b/>
          <w:szCs w:val="28"/>
          <w:lang w:eastAsia="ar-SA"/>
        </w:rPr>
        <w:lastRenderedPageBreak/>
        <w:t>Національний технічний університет України</w:t>
      </w:r>
      <w:r>
        <w:rPr>
          <w:b/>
        </w:rPr>
        <w:t xml:space="preserve"> </w:t>
      </w:r>
      <w:r w:rsidRPr="001B399B">
        <w:rPr>
          <w:rFonts w:eastAsia="Times New Roman"/>
          <w:b/>
          <w:szCs w:val="28"/>
          <w:lang w:eastAsia="ar-SA"/>
        </w:rPr>
        <w:t>«Київський політехнічний інститут імені Ігоря Сікорського»</w:t>
      </w:r>
    </w:p>
    <w:p w:rsidR="008F10EC" w:rsidRPr="001B399B" w:rsidRDefault="008F10EC" w:rsidP="008F10EC">
      <w:pPr>
        <w:suppressAutoHyphens/>
        <w:spacing w:before="6" w:line="240" w:lineRule="auto"/>
        <w:jc w:val="center"/>
        <w:rPr>
          <w:rFonts w:eastAsia="Times New Roman"/>
          <w:i/>
          <w:sz w:val="27"/>
          <w:szCs w:val="20"/>
          <w:lang w:eastAsia="ar-SA"/>
        </w:rPr>
      </w:pPr>
    </w:p>
    <w:p w:rsidR="008F10EC" w:rsidRPr="001B399B" w:rsidRDefault="008F10EC" w:rsidP="008F10EC">
      <w:pPr>
        <w:tabs>
          <w:tab w:val="left" w:pos="9251"/>
        </w:tabs>
        <w:suppressAutoHyphens/>
        <w:spacing w:line="318" w:lineRule="exact"/>
        <w:ind w:firstLine="0"/>
        <w:rPr>
          <w:rFonts w:eastAsia="Times New Roman"/>
          <w:szCs w:val="28"/>
          <w:lang w:eastAsia="ar-SA"/>
        </w:rPr>
      </w:pPr>
      <w:r w:rsidRPr="001B399B">
        <w:rPr>
          <w:rFonts w:eastAsia="Times New Roman"/>
          <w:szCs w:val="28"/>
          <w:lang w:eastAsia="ar-SA"/>
        </w:rPr>
        <w:t xml:space="preserve">Інститут/факультет </w:t>
      </w:r>
      <w:r w:rsidRPr="001B399B">
        <w:rPr>
          <w:rFonts w:eastAsia="Times New Roman"/>
          <w:spacing w:val="-6"/>
          <w:szCs w:val="28"/>
          <w:lang w:eastAsia="ar-SA"/>
        </w:rPr>
        <w:t xml:space="preserve"> </w:t>
      </w:r>
      <w:r w:rsidRPr="001B399B">
        <w:rPr>
          <w:rFonts w:eastAsia="Times New Roman"/>
          <w:w w:val="99"/>
          <w:szCs w:val="28"/>
          <w:u w:val="single"/>
          <w:lang w:eastAsia="ar-SA"/>
        </w:rPr>
        <w:t xml:space="preserve"> інженерно-хімічний </w:t>
      </w:r>
      <w:r w:rsidRPr="001B399B">
        <w:rPr>
          <w:rFonts w:eastAsia="Times New Roman"/>
          <w:szCs w:val="28"/>
          <w:u w:val="single"/>
          <w:lang w:eastAsia="ar-SA"/>
        </w:rPr>
        <w:tab/>
      </w:r>
    </w:p>
    <w:p w:rsidR="008F10EC" w:rsidRPr="001B399B" w:rsidRDefault="008F10EC" w:rsidP="00D72923">
      <w:pPr>
        <w:tabs>
          <w:tab w:val="left" w:pos="765"/>
        </w:tabs>
        <w:suppressAutoHyphens/>
        <w:spacing w:line="203" w:lineRule="exact"/>
        <w:ind w:left="2836"/>
        <w:rPr>
          <w:rFonts w:eastAsia="Times New Roman"/>
          <w:sz w:val="18"/>
          <w:szCs w:val="28"/>
          <w:lang w:eastAsia="ar-SA"/>
        </w:rPr>
      </w:pPr>
      <w:r w:rsidRPr="001B399B">
        <w:rPr>
          <w:rFonts w:eastAsia="Times New Roman"/>
          <w:sz w:val="18"/>
          <w:szCs w:val="28"/>
          <w:lang w:eastAsia="ar-SA"/>
        </w:rPr>
        <w:t>(повна назва)</w:t>
      </w:r>
      <w:r w:rsidR="00D72923">
        <w:rPr>
          <w:rFonts w:eastAsia="Times New Roman"/>
          <w:sz w:val="18"/>
          <w:szCs w:val="28"/>
          <w:lang w:eastAsia="ar-SA"/>
        </w:rPr>
        <w:tab/>
      </w:r>
    </w:p>
    <w:p w:rsidR="008F10EC" w:rsidRPr="001B399B" w:rsidRDefault="008F10EC" w:rsidP="008F10EC">
      <w:pPr>
        <w:tabs>
          <w:tab w:val="left" w:pos="9250"/>
        </w:tabs>
        <w:suppressAutoHyphens/>
        <w:spacing w:before="122" w:line="318" w:lineRule="exact"/>
        <w:ind w:firstLine="0"/>
        <w:rPr>
          <w:rFonts w:eastAsia="Times New Roman"/>
          <w:szCs w:val="28"/>
          <w:lang w:eastAsia="ar-SA"/>
        </w:rPr>
      </w:pPr>
      <w:r w:rsidRPr="001B399B">
        <w:rPr>
          <w:rFonts w:eastAsia="Times New Roman"/>
          <w:szCs w:val="28"/>
          <w:lang w:eastAsia="ar-SA"/>
        </w:rPr>
        <w:t>Кафедра</w:t>
      </w:r>
      <w:r w:rsidRPr="001B399B">
        <w:rPr>
          <w:rFonts w:eastAsia="Times New Roman"/>
          <w:spacing w:val="-38"/>
          <w:szCs w:val="28"/>
          <w:lang w:eastAsia="ar-SA"/>
        </w:rPr>
        <w:t xml:space="preserve"> </w:t>
      </w:r>
      <w:r w:rsidRPr="001B399B">
        <w:rPr>
          <w:rFonts w:eastAsia="Times New Roman"/>
          <w:w w:val="99"/>
          <w:szCs w:val="28"/>
          <w:u w:val="single"/>
          <w:lang w:eastAsia="ar-SA"/>
        </w:rPr>
        <w:t xml:space="preserve"> екології та технологогії рослинних полімерів</w:t>
      </w:r>
      <w:r w:rsidRPr="001B399B">
        <w:rPr>
          <w:rFonts w:eastAsia="Times New Roman"/>
          <w:szCs w:val="28"/>
          <w:u w:val="single"/>
          <w:lang w:eastAsia="ar-SA"/>
        </w:rPr>
        <w:tab/>
      </w:r>
    </w:p>
    <w:p w:rsidR="006B5CE6" w:rsidRPr="00BB5AB3" w:rsidRDefault="008F10EC" w:rsidP="00BB5AB3">
      <w:pPr>
        <w:suppressAutoHyphens/>
        <w:spacing w:line="203" w:lineRule="exact"/>
        <w:ind w:left="2127" w:right="712"/>
        <w:rPr>
          <w:rFonts w:eastAsia="Times New Roman"/>
          <w:sz w:val="18"/>
          <w:szCs w:val="28"/>
          <w:lang w:eastAsia="ar-SA"/>
        </w:rPr>
      </w:pPr>
      <w:r w:rsidRPr="001B399B">
        <w:rPr>
          <w:rFonts w:eastAsia="Times New Roman"/>
          <w:sz w:val="18"/>
          <w:szCs w:val="28"/>
          <w:lang w:eastAsia="ar-SA"/>
        </w:rPr>
        <w:t>(повна</w:t>
      </w:r>
      <w:r w:rsidRPr="001B399B">
        <w:rPr>
          <w:rFonts w:eastAsia="Times New Roman"/>
          <w:spacing w:val="-5"/>
          <w:sz w:val="18"/>
          <w:szCs w:val="28"/>
          <w:lang w:eastAsia="ar-SA"/>
        </w:rPr>
        <w:t xml:space="preserve"> </w:t>
      </w:r>
      <w:r w:rsidR="00BB5AB3">
        <w:rPr>
          <w:rFonts w:eastAsia="Times New Roman"/>
          <w:sz w:val="18"/>
          <w:szCs w:val="28"/>
          <w:lang w:eastAsia="ar-SA"/>
        </w:rPr>
        <w:t>назва)</w:t>
      </w:r>
    </w:p>
    <w:p w:rsidR="00C37BEB" w:rsidRDefault="00C37BEB" w:rsidP="008F10EC">
      <w:pPr>
        <w:numPr>
          <w:ilvl w:val="5"/>
          <w:numId w:val="0"/>
        </w:numPr>
        <w:tabs>
          <w:tab w:val="num" w:pos="0"/>
        </w:tabs>
        <w:suppressAutoHyphens/>
        <w:spacing w:before="240" w:after="60" w:line="240" w:lineRule="auto"/>
        <w:outlineLvl w:val="5"/>
        <w:rPr>
          <w:rFonts w:eastAsia="Times New Roman"/>
          <w:bCs/>
          <w:szCs w:val="28"/>
          <w:lang w:eastAsia="ar-SA"/>
        </w:rPr>
      </w:pPr>
    </w:p>
    <w:p w:rsidR="008F10EC" w:rsidRPr="001B399B" w:rsidRDefault="008F10EC" w:rsidP="008F10EC">
      <w:pPr>
        <w:numPr>
          <w:ilvl w:val="5"/>
          <w:numId w:val="0"/>
        </w:numPr>
        <w:tabs>
          <w:tab w:val="num" w:pos="0"/>
        </w:tabs>
        <w:suppressAutoHyphens/>
        <w:spacing w:before="240" w:after="60" w:line="240" w:lineRule="auto"/>
        <w:outlineLvl w:val="5"/>
        <w:rPr>
          <w:rFonts w:eastAsia="Times New Roman"/>
          <w:bCs/>
          <w:szCs w:val="28"/>
          <w:lang w:eastAsia="ar-SA"/>
        </w:rPr>
      </w:pPr>
      <w:r w:rsidRPr="001B399B">
        <w:rPr>
          <w:rFonts w:eastAsia="Times New Roman"/>
          <w:bCs/>
          <w:szCs w:val="28"/>
          <w:lang w:eastAsia="ar-SA"/>
        </w:rPr>
        <w:t>Рівень вищої освіти – перший</w:t>
      </w:r>
      <w:r w:rsidRPr="001B399B">
        <w:rPr>
          <w:rFonts w:eastAsia="Times New Roman"/>
          <w:bCs/>
          <w:spacing w:val="-24"/>
          <w:szCs w:val="28"/>
          <w:lang w:eastAsia="ar-SA"/>
        </w:rPr>
        <w:t xml:space="preserve"> </w:t>
      </w:r>
      <w:r w:rsidRPr="001B399B">
        <w:rPr>
          <w:rFonts w:eastAsia="Times New Roman"/>
          <w:bCs/>
          <w:szCs w:val="28"/>
          <w:lang w:eastAsia="ar-SA"/>
        </w:rPr>
        <w:t>бакалаврський</w:t>
      </w:r>
    </w:p>
    <w:p w:rsidR="008F10EC" w:rsidRPr="001B399B" w:rsidRDefault="008F10EC" w:rsidP="008F10EC">
      <w:pPr>
        <w:suppressAutoHyphens/>
        <w:spacing w:before="2" w:line="240" w:lineRule="auto"/>
        <w:jc w:val="center"/>
        <w:rPr>
          <w:rFonts w:eastAsia="Times New Roman"/>
          <w:b/>
          <w:i/>
          <w:sz w:val="24"/>
          <w:szCs w:val="20"/>
          <w:lang w:eastAsia="ar-SA"/>
        </w:rPr>
      </w:pPr>
    </w:p>
    <w:p w:rsidR="008F10EC" w:rsidRPr="001B399B" w:rsidRDefault="008F10EC" w:rsidP="0095487E">
      <w:pPr>
        <w:tabs>
          <w:tab w:val="left" w:pos="540"/>
          <w:tab w:val="left" w:pos="4035"/>
          <w:tab w:val="left" w:pos="9252"/>
        </w:tabs>
        <w:suppressAutoHyphens/>
        <w:spacing w:before="1" w:line="318" w:lineRule="exact"/>
        <w:ind w:firstLine="0"/>
        <w:rPr>
          <w:rFonts w:eastAsia="Times New Roman"/>
          <w:szCs w:val="28"/>
          <w:lang w:eastAsia="ar-SA"/>
        </w:rPr>
      </w:pPr>
      <w:r w:rsidRPr="001B399B">
        <w:rPr>
          <w:rFonts w:eastAsia="Times New Roman"/>
          <w:szCs w:val="28"/>
          <w:lang w:eastAsia="ar-SA"/>
        </w:rPr>
        <w:t>Спеціальність</w:t>
      </w:r>
      <w:r w:rsidRPr="001B399B">
        <w:rPr>
          <w:rFonts w:eastAsia="Times New Roman"/>
          <w:spacing w:val="-20"/>
          <w:szCs w:val="28"/>
          <w:lang w:eastAsia="ar-SA"/>
        </w:rPr>
        <w:t xml:space="preserve"> </w:t>
      </w:r>
      <w:r w:rsidRPr="001B399B">
        <w:rPr>
          <w:rFonts w:eastAsia="Times New Roman"/>
          <w:szCs w:val="28"/>
          <w:lang w:eastAsia="ar-SA"/>
        </w:rPr>
        <w:t>(спеціалізація)</w:t>
      </w:r>
      <w:r w:rsidRPr="001B399B">
        <w:rPr>
          <w:rFonts w:eastAsia="Times New Roman"/>
          <w:szCs w:val="28"/>
          <w:lang w:eastAsia="ar-SA"/>
        </w:rPr>
        <w:tab/>
      </w:r>
      <w:r w:rsidR="00FE1B7A">
        <w:rPr>
          <w:rFonts w:eastAsia="Times New Roman"/>
          <w:w w:val="99"/>
          <w:szCs w:val="28"/>
          <w:u w:val="single"/>
          <w:lang w:eastAsia="ar-SA"/>
        </w:rPr>
        <w:t xml:space="preserve"> </w:t>
      </w:r>
      <w:r w:rsidRPr="001B399B">
        <w:rPr>
          <w:rFonts w:eastAsia="Times New Roman"/>
          <w:w w:val="99"/>
          <w:szCs w:val="28"/>
          <w:u w:val="single"/>
          <w:lang w:eastAsia="ar-SA"/>
        </w:rPr>
        <w:t>161 Хімічні технології та інженерія</w:t>
      </w:r>
    </w:p>
    <w:p w:rsidR="008F10EC" w:rsidRPr="001B399B" w:rsidRDefault="008F10EC" w:rsidP="00FE1B7A">
      <w:pPr>
        <w:suppressAutoHyphens/>
        <w:spacing w:line="203" w:lineRule="exact"/>
        <w:ind w:left="2346" w:right="328"/>
        <w:jc w:val="center"/>
        <w:rPr>
          <w:rFonts w:eastAsia="Times New Roman"/>
          <w:sz w:val="18"/>
          <w:szCs w:val="28"/>
          <w:lang w:eastAsia="ar-SA"/>
        </w:rPr>
      </w:pPr>
      <w:r w:rsidRPr="001B399B">
        <w:rPr>
          <w:rFonts w:eastAsia="Times New Roman"/>
          <w:sz w:val="18"/>
          <w:szCs w:val="28"/>
          <w:lang w:eastAsia="ar-SA"/>
        </w:rPr>
        <w:t>(код і назва)</w:t>
      </w:r>
    </w:p>
    <w:p w:rsidR="00B21889" w:rsidRPr="008F10EC" w:rsidRDefault="00B21889" w:rsidP="008F10EC">
      <w:pPr>
        <w:suppressAutoHyphens/>
        <w:spacing w:line="322" w:lineRule="exact"/>
        <w:ind w:right="181"/>
        <w:jc w:val="center"/>
        <w:rPr>
          <w:b/>
          <w:vertAlign w:val="superscript"/>
        </w:rPr>
      </w:pPr>
    </w:p>
    <w:p w:rsidR="008F10EC" w:rsidRPr="008F10EC" w:rsidRDefault="008F10EC" w:rsidP="008F10EC">
      <w:pPr>
        <w:tabs>
          <w:tab w:val="left" w:pos="720"/>
          <w:tab w:val="left" w:pos="1440"/>
          <w:tab w:val="left" w:pos="1620"/>
        </w:tabs>
        <w:spacing w:line="276" w:lineRule="auto"/>
        <w:ind w:left="5672" w:firstLine="0"/>
        <w:jc w:val="left"/>
        <w:rPr>
          <w:rFonts w:eastAsia="Times New Roman" w:cs="Times New Roman"/>
          <w:b/>
          <w:sz w:val="24"/>
          <w:szCs w:val="24"/>
          <w:lang w:eastAsia="ru-RU"/>
        </w:rPr>
      </w:pPr>
      <w:r w:rsidRPr="008F10EC">
        <w:rPr>
          <w:rFonts w:eastAsia="Times New Roman" w:cs="Times New Roman"/>
          <w:b/>
          <w:sz w:val="24"/>
          <w:szCs w:val="24"/>
          <w:lang w:eastAsia="ru-RU"/>
        </w:rPr>
        <w:t>ЗАТВЕРДЖУЮ</w:t>
      </w:r>
    </w:p>
    <w:p w:rsidR="008F10EC" w:rsidRPr="008F10EC" w:rsidRDefault="008F10EC" w:rsidP="008F10EC">
      <w:pPr>
        <w:tabs>
          <w:tab w:val="left" w:pos="720"/>
          <w:tab w:val="left" w:pos="1440"/>
          <w:tab w:val="left" w:pos="1620"/>
        </w:tabs>
        <w:spacing w:line="276" w:lineRule="auto"/>
        <w:ind w:left="5529" w:firstLine="0"/>
        <w:jc w:val="left"/>
        <w:rPr>
          <w:rFonts w:eastAsia="Times New Roman" w:cs="Times New Roman"/>
          <w:b/>
          <w:bCs/>
          <w:sz w:val="24"/>
          <w:szCs w:val="24"/>
          <w:lang w:eastAsia="ru-RU"/>
        </w:rPr>
      </w:pPr>
      <w:r w:rsidRPr="008F10EC">
        <w:rPr>
          <w:rFonts w:eastAsia="Times New Roman" w:cs="Times New Roman"/>
          <w:b/>
          <w:bCs/>
          <w:sz w:val="24"/>
          <w:szCs w:val="24"/>
          <w:lang w:eastAsia="ru-RU"/>
        </w:rPr>
        <w:t>Завідувач кафедри</w:t>
      </w:r>
    </w:p>
    <w:p w:rsidR="008F10EC" w:rsidRPr="008F10EC" w:rsidRDefault="008F10EC" w:rsidP="008F10EC">
      <w:pPr>
        <w:tabs>
          <w:tab w:val="left" w:pos="720"/>
          <w:tab w:val="left" w:pos="1440"/>
          <w:tab w:val="left" w:pos="1620"/>
        </w:tabs>
        <w:spacing w:line="276" w:lineRule="auto"/>
        <w:ind w:left="5529" w:firstLine="0"/>
        <w:jc w:val="left"/>
        <w:rPr>
          <w:rFonts w:eastAsia="Times New Roman" w:cs="Times New Roman"/>
          <w:b/>
          <w:sz w:val="24"/>
          <w:szCs w:val="24"/>
          <w:lang w:eastAsia="ru-RU"/>
        </w:rPr>
      </w:pPr>
      <w:r w:rsidRPr="008F10EC">
        <w:rPr>
          <w:rFonts w:eastAsia="Times New Roman" w:cs="Times New Roman"/>
          <w:b/>
          <w:sz w:val="24"/>
          <w:szCs w:val="24"/>
          <w:lang w:eastAsia="ru-RU"/>
        </w:rPr>
        <w:t xml:space="preserve">__________  </w:t>
      </w:r>
      <w:r w:rsidRPr="008F10EC">
        <w:rPr>
          <w:rFonts w:eastAsia="Times New Roman" w:cs="Times New Roman"/>
          <w:b/>
          <w:sz w:val="20"/>
          <w:szCs w:val="20"/>
          <w:lang w:eastAsia="ru-RU"/>
        </w:rPr>
        <w:t>__М.Д.Гомеля___________</w:t>
      </w:r>
    </w:p>
    <w:p w:rsidR="008F10EC" w:rsidRPr="008F10EC" w:rsidRDefault="008F10EC" w:rsidP="008F10EC">
      <w:pPr>
        <w:tabs>
          <w:tab w:val="left" w:pos="720"/>
          <w:tab w:val="left" w:pos="1440"/>
          <w:tab w:val="left" w:pos="1620"/>
        </w:tabs>
        <w:spacing w:line="276" w:lineRule="auto"/>
        <w:ind w:left="5529" w:firstLine="425"/>
        <w:jc w:val="left"/>
        <w:rPr>
          <w:rFonts w:eastAsia="Times New Roman" w:cs="Times New Roman"/>
          <w:b/>
          <w:sz w:val="24"/>
          <w:szCs w:val="24"/>
          <w:vertAlign w:val="superscript"/>
          <w:lang w:eastAsia="ru-RU"/>
        </w:rPr>
      </w:pPr>
      <w:r w:rsidRPr="008F10EC">
        <w:rPr>
          <w:rFonts w:eastAsia="Times New Roman" w:cs="Times New Roman"/>
          <w:b/>
          <w:sz w:val="24"/>
          <w:szCs w:val="24"/>
          <w:vertAlign w:val="superscript"/>
          <w:lang w:eastAsia="ru-RU"/>
        </w:rPr>
        <w:t>(підпис)             (ініціали, прізвище)</w:t>
      </w:r>
    </w:p>
    <w:p w:rsidR="008F10EC" w:rsidRPr="008F10EC" w:rsidRDefault="008F10EC" w:rsidP="008F10EC">
      <w:pPr>
        <w:tabs>
          <w:tab w:val="left" w:pos="720"/>
          <w:tab w:val="left" w:pos="1440"/>
          <w:tab w:val="left" w:pos="1620"/>
        </w:tabs>
        <w:spacing w:line="276" w:lineRule="auto"/>
        <w:ind w:left="5529" w:firstLine="0"/>
        <w:jc w:val="left"/>
        <w:rPr>
          <w:rFonts w:eastAsia="Times New Roman" w:cs="Times New Roman"/>
          <w:b/>
          <w:sz w:val="24"/>
          <w:szCs w:val="24"/>
          <w:lang w:eastAsia="ru-RU"/>
        </w:rPr>
      </w:pPr>
      <w:r w:rsidRPr="008F10EC">
        <w:rPr>
          <w:rFonts w:eastAsia="Times New Roman" w:cs="Times New Roman"/>
          <w:b/>
          <w:sz w:val="24"/>
          <w:szCs w:val="24"/>
          <w:lang w:eastAsia="ru-RU"/>
        </w:rPr>
        <w:t>«___»_____________20__ р.</w:t>
      </w:r>
    </w:p>
    <w:p w:rsidR="00B21889" w:rsidRPr="008F10EC" w:rsidRDefault="00B21889" w:rsidP="00B21889">
      <w:pPr>
        <w:tabs>
          <w:tab w:val="left" w:pos="720"/>
          <w:tab w:val="left" w:pos="1440"/>
          <w:tab w:val="left" w:pos="1620"/>
        </w:tabs>
        <w:spacing w:line="276" w:lineRule="auto"/>
        <w:ind w:left="540"/>
        <w:jc w:val="center"/>
        <w:rPr>
          <w:b/>
          <w:bCs/>
        </w:rPr>
      </w:pPr>
    </w:p>
    <w:p w:rsidR="00B21889" w:rsidRPr="00D05EE0" w:rsidRDefault="00B21889" w:rsidP="008F10EC">
      <w:pPr>
        <w:tabs>
          <w:tab w:val="left" w:pos="720"/>
          <w:tab w:val="left" w:pos="1440"/>
          <w:tab w:val="left" w:pos="1620"/>
        </w:tabs>
        <w:spacing w:line="276" w:lineRule="auto"/>
        <w:ind w:left="540" w:hanging="540"/>
        <w:jc w:val="center"/>
        <w:rPr>
          <w:b/>
          <w:bCs/>
        </w:rPr>
      </w:pPr>
      <w:r w:rsidRPr="00D05EE0">
        <w:rPr>
          <w:b/>
          <w:bCs/>
        </w:rPr>
        <w:t>ЗАВДАННЯ</w:t>
      </w:r>
    </w:p>
    <w:p w:rsidR="00B21889" w:rsidRPr="008F10EC" w:rsidRDefault="00B21889" w:rsidP="008F10EC">
      <w:pPr>
        <w:tabs>
          <w:tab w:val="left" w:pos="720"/>
          <w:tab w:val="left" w:pos="1440"/>
          <w:tab w:val="left" w:pos="1620"/>
        </w:tabs>
        <w:spacing w:line="276" w:lineRule="auto"/>
        <w:ind w:left="539" w:hanging="539"/>
        <w:jc w:val="center"/>
        <w:rPr>
          <w:b/>
          <w:bCs/>
        </w:rPr>
      </w:pPr>
      <w:r w:rsidRPr="008F10EC">
        <w:rPr>
          <w:b/>
          <w:bCs/>
        </w:rPr>
        <w:t>на дипломний проект студенту</w:t>
      </w:r>
    </w:p>
    <w:p w:rsidR="00B21889" w:rsidRPr="008F10EC" w:rsidRDefault="00B21889" w:rsidP="008F10EC">
      <w:pPr>
        <w:tabs>
          <w:tab w:val="left" w:leader="underscore" w:pos="8903"/>
        </w:tabs>
        <w:spacing w:line="276" w:lineRule="auto"/>
        <w:jc w:val="center"/>
        <w:rPr>
          <w:b/>
        </w:rPr>
      </w:pPr>
      <w:r w:rsidRPr="008F10EC">
        <w:rPr>
          <w:b/>
        </w:rPr>
        <w:t>Котку Дмитру Сергійовичу</w:t>
      </w:r>
      <w:r w:rsidRPr="008F10EC">
        <w:rPr>
          <w:b/>
          <w:noProof/>
          <w:lang w:val="ru-RU" w:eastAsia="ru-RU"/>
        </w:rPr>
        <mc:AlternateContent>
          <mc:Choice Requires="wps">
            <w:drawing>
              <wp:anchor distT="4294967295" distB="4294967295" distL="0" distR="0" simplePos="0" relativeHeight="251689472" behindDoc="0" locked="0" layoutInCell="1" allowOverlap="1" wp14:anchorId="2ED1655E" wp14:editId="322A9320">
                <wp:simplePos x="0" y="0"/>
                <wp:positionH relativeFrom="page">
                  <wp:posOffset>1080135</wp:posOffset>
                </wp:positionH>
                <wp:positionV relativeFrom="paragraph">
                  <wp:posOffset>208915</wp:posOffset>
                </wp:positionV>
                <wp:extent cx="5569585" cy="0"/>
                <wp:effectExtent l="0" t="0" r="0" b="0"/>
                <wp:wrapTopAndBottom/>
                <wp:docPr id="274"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569585" cy="0"/>
                        </a:xfrm>
                        <a:prstGeom prst="line">
                          <a:avLst/>
                        </a:prstGeom>
                        <a:noFill/>
                        <a:ln w="707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BA78918" id="Прямая соединительная линия 2" o:spid="_x0000_s1026" style="position:absolute;z-index:251689472;visibility:visible;mso-wrap-style:square;mso-width-percent:0;mso-height-percent:0;mso-wrap-distance-left:0;mso-wrap-distance-top:-3e-5mm;mso-wrap-distance-right:0;mso-wrap-distance-bottom:-3e-5mm;mso-position-horizontal:absolute;mso-position-horizontal-relative:page;mso-position-vertical:absolute;mso-position-vertical-relative:text;mso-width-percent:0;mso-height-percent:0;mso-width-relative:page;mso-height-relative:page" from="85.05pt,16.45pt" to="523.6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" strokeweight=".19642mm">
                <o:lock v:ext="edit" shapetype="f"/>
                <w10:wrap type="topAndBottom" anchorx="page"/>
              </v:line>
            </w:pict>
          </mc:Fallback>
        </mc:AlternateContent>
      </w:r>
    </w:p>
    <w:p w:rsidR="00B21889" w:rsidRPr="00D05EE0" w:rsidRDefault="00B21889" w:rsidP="00B21889">
      <w:pPr>
        <w:tabs>
          <w:tab w:val="left" w:leader="underscore" w:pos="8903"/>
        </w:tabs>
        <w:spacing w:line="276" w:lineRule="auto"/>
        <w:jc w:val="center"/>
        <w:rPr>
          <w:vertAlign w:val="superscript"/>
        </w:rPr>
      </w:pPr>
      <w:r w:rsidRPr="00D05EE0">
        <w:rPr>
          <w:vertAlign w:val="superscript"/>
        </w:rPr>
        <w:t>(прізвище, ім’я, по батькові)</w:t>
      </w:r>
    </w:p>
    <w:p w:rsidR="00B21889" w:rsidRPr="006E1CF1" w:rsidRDefault="00B21889" w:rsidP="007368E5">
      <w:pPr>
        <w:tabs>
          <w:tab w:val="left" w:leader="underscore" w:pos="8903"/>
        </w:tabs>
        <w:spacing w:line="276" w:lineRule="auto"/>
        <w:ind w:firstLine="0"/>
        <w:jc w:val="center"/>
        <w:rPr>
          <w:szCs w:val="28"/>
        </w:rPr>
      </w:pPr>
      <w:r w:rsidRPr="00B21889">
        <w:rPr>
          <w:b/>
          <w:bCs/>
          <w:szCs w:val="28"/>
        </w:rPr>
        <w:t>Тема проекту</w:t>
      </w:r>
      <w:r w:rsidRPr="00B21889">
        <w:rPr>
          <w:b/>
          <w:szCs w:val="28"/>
        </w:rPr>
        <w:t xml:space="preserve"> (роботи)</w:t>
      </w:r>
      <w:r w:rsidR="007368E5" w:rsidRPr="007368E5">
        <w:rPr>
          <w:b/>
          <w:szCs w:val="28"/>
          <w:lang w:val="ru-RU"/>
        </w:rPr>
        <w:t>:</w:t>
      </w:r>
      <w:r w:rsidRPr="00B21889">
        <w:rPr>
          <w:b/>
          <w:szCs w:val="28"/>
        </w:rPr>
        <w:t xml:space="preserve"> </w:t>
      </w:r>
      <w:r w:rsidR="007368E5" w:rsidRPr="007368E5">
        <w:rPr>
          <w:b/>
          <w:szCs w:val="28"/>
          <w:u w:val="single"/>
        </w:rPr>
        <w:t xml:space="preserve">Цех з виробництва </w:t>
      </w:r>
      <w:proofErr w:type="spellStart"/>
      <w:r w:rsidR="007368E5" w:rsidRPr="007368E5">
        <w:rPr>
          <w:b/>
          <w:szCs w:val="28"/>
          <w:u w:val="single"/>
        </w:rPr>
        <w:t>підпергаменту</w:t>
      </w:r>
      <w:proofErr w:type="spellEnd"/>
      <w:r w:rsidR="007368E5" w:rsidRPr="007368E5">
        <w:rPr>
          <w:b/>
          <w:szCs w:val="28"/>
          <w:u w:val="single"/>
        </w:rPr>
        <w:t xml:space="preserve"> в системі  Приватного акціонерного товариства “</w:t>
      </w:r>
      <w:proofErr w:type="spellStart"/>
      <w:r w:rsidR="007368E5" w:rsidRPr="007368E5">
        <w:rPr>
          <w:b/>
          <w:szCs w:val="28"/>
          <w:u w:val="single"/>
        </w:rPr>
        <w:t>Малинська</w:t>
      </w:r>
      <w:proofErr w:type="spellEnd"/>
      <w:r w:rsidR="007368E5" w:rsidRPr="007368E5">
        <w:rPr>
          <w:b/>
          <w:szCs w:val="28"/>
          <w:u w:val="single"/>
        </w:rPr>
        <w:t xml:space="preserve"> паперова </w:t>
      </w:r>
      <w:proofErr w:type="spellStart"/>
      <w:r w:rsidR="007368E5" w:rsidRPr="007368E5">
        <w:rPr>
          <w:b/>
          <w:szCs w:val="28"/>
          <w:u w:val="single"/>
        </w:rPr>
        <w:t>фабрика-ВАЙДМАНН</w:t>
      </w:r>
      <w:proofErr w:type="spellEnd"/>
      <w:r w:rsidR="007368E5" w:rsidRPr="007368E5">
        <w:rPr>
          <w:b/>
          <w:szCs w:val="28"/>
          <w:u w:val="single"/>
        </w:rPr>
        <w:t>” з розробленням технологічного потоку</w:t>
      </w:r>
    </w:p>
    <w:p w:rsidR="00B21889" w:rsidRPr="006E1CF1" w:rsidRDefault="00B21889" w:rsidP="00B21889">
      <w:pPr>
        <w:tabs>
          <w:tab w:val="right" w:leader="underscore" w:pos="8903"/>
        </w:tabs>
        <w:spacing w:line="276" w:lineRule="auto"/>
      </w:pPr>
      <w:r w:rsidRPr="006E1CF1">
        <w:rPr>
          <w:szCs w:val="28"/>
        </w:rPr>
        <w:t xml:space="preserve">керівник проекту (роботи) </w:t>
      </w:r>
      <w:proofErr w:type="spellStart"/>
      <w:r w:rsidRPr="006E1CF1">
        <w:rPr>
          <w:szCs w:val="28"/>
          <w:u w:val="single"/>
        </w:rPr>
        <w:t>Мовчанюк</w:t>
      </w:r>
      <w:proofErr w:type="spellEnd"/>
      <w:r w:rsidRPr="006E1CF1">
        <w:rPr>
          <w:szCs w:val="28"/>
          <w:u w:val="single"/>
        </w:rPr>
        <w:t xml:space="preserve"> Ольга Михайлівна, </w:t>
      </w:r>
      <w:proofErr w:type="spellStart"/>
      <w:r w:rsidRPr="006E1CF1">
        <w:rPr>
          <w:szCs w:val="28"/>
          <w:u w:val="single"/>
        </w:rPr>
        <w:t>к.т.н</w:t>
      </w:r>
      <w:proofErr w:type="spellEnd"/>
      <w:r w:rsidRPr="006E1CF1">
        <w:rPr>
          <w:szCs w:val="28"/>
          <w:u w:val="single"/>
        </w:rPr>
        <w:t>.,  доц.</w:t>
      </w:r>
      <w:r w:rsidRPr="006E1CF1">
        <w:rPr>
          <w:szCs w:val="28"/>
        </w:rPr>
        <w:tab/>
        <w:t>,</w:t>
      </w:r>
    </w:p>
    <w:p w:rsidR="00B21889" w:rsidRPr="00D05EE0" w:rsidRDefault="00B21889" w:rsidP="00B21889">
      <w:pPr>
        <w:tabs>
          <w:tab w:val="left" w:leader="underscore" w:pos="8903"/>
        </w:tabs>
        <w:spacing w:line="276" w:lineRule="auto"/>
        <w:ind w:firstLine="3261"/>
        <w:jc w:val="center"/>
        <w:rPr>
          <w:vertAlign w:val="superscript"/>
        </w:rPr>
      </w:pPr>
      <w:r w:rsidRPr="00D05EE0">
        <w:rPr>
          <w:vertAlign w:val="superscript"/>
        </w:rPr>
        <w:t>(прізвище, ім’я, по батькові, науковий ступінь, вчене звання)</w:t>
      </w:r>
    </w:p>
    <w:p w:rsidR="00B21889" w:rsidRPr="00B1237D" w:rsidRDefault="00B21889" w:rsidP="00B21889">
      <w:pPr>
        <w:tabs>
          <w:tab w:val="left" w:leader="underscore" w:pos="8903"/>
        </w:tabs>
        <w:spacing w:line="276" w:lineRule="auto"/>
        <w:rPr>
          <w:lang w:val="ru-RU"/>
        </w:rPr>
      </w:pPr>
      <w:r w:rsidRPr="00D05EE0">
        <w:t>затверджен</w:t>
      </w:r>
      <w:r w:rsidR="00B1237D">
        <w:t>і наказом по університету від «</w:t>
      </w:r>
      <w:r w:rsidR="00B1237D">
        <w:rPr>
          <w:lang w:val="ru-RU"/>
        </w:rPr>
        <w:t>25</w:t>
      </w:r>
      <w:r w:rsidRPr="00D05EE0">
        <w:t>»</w:t>
      </w:r>
      <w:r w:rsidR="00B1237D">
        <w:rPr>
          <w:lang w:val="ru-RU"/>
        </w:rPr>
        <w:t xml:space="preserve"> </w:t>
      </w:r>
      <w:proofErr w:type="spellStart"/>
      <w:r w:rsidR="00B1237D">
        <w:rPr>
          <w:lang w:val="ru-RU"/>
        </w:rPr>
        <w:t>травня</w:t>
      </w:r>
      <w:proofErr w:type="spellEnd"/>
      <w:r w:rsidR="00B1237D">
        <w:t xml:space="preserve"> 20</w:t>
      </w:r>
      <w:r w:rsidR="00B1237D">
        <w:rPr>
          <w:lang w:val="ru-RU"/>
        </w:rPr>
        <w:t>20</w:t>
      </w:r>
      <w:r w:rsidR="00B1237D">
        <w:t xml:space="preserve"> </w:t>
      </w:r>
      <w:r w:rsidRPr="00D05EE0">
        <w:t>р. №</w:t>
      </w:r>
      <w:r w:rsidR="00B1237D">
        <w:rPr>
          <w:lang w:val="ru-RU"/>
        </w:rPr>
        <w:t>1145</w:t>
      </w:r>
      <w:r w:rsidR="0095487E">
        <w:rPr>
          <w:lang w:val="ru-RU"/>
        </w:rPr>
        <w:t>-с</w:t>
      </w:r>
    </w:p>
    <w:p w:rsidR="00B21889" w:rsidRPr="00DD210C" w:rsidRDefault="00B21889" w:rsidP="00B21889">
      <w:pPr>
        <w:tabs>
          <w:tab w:val="left" w:leader="underscore" w:pos="8931"/>
        </w:tabs>
        <w:spacing w:line="276" w:lineRule="auto"/>
        <w:rPr>
          <w:spacing w:val="-4"/>
          <w:szCs w:val="28"/>
        </w:rPr>
      </w:pPr>
      <w:r w:rsidRPr="00DD210C">
        <w:rPr>
          <w:spacing w:val="-4"/>
          <w:szCs w:val="28"/>
        </w:rPr>
        <w:t xml:space="preserve">1. </w:t>
      </w:r>
      <w:r w:rsidRPr="00DD210C">
        <w:rPr>
          <w:szCs w:val="28"/>
        </w:rPr>
        <w:t>Строк подання студентом проекту (роботи)</w:t>
      </w:r>
      <w:r w:rsidRPr="00DD210C">
        <w:rPr>
          <w:spacing w:val="-4"/>
          <w:szCs w:val="28"/>
        </w:rPr>
        <w:t xml:space="preserve">  </w:t>
      </w:r>
      <w:r w:rsidRPr="00DD210C">
        <w:rPr>
          <w:spacing w:val="-4"/>
          <w:szCs w:val="28"/>
          <w:u w:val="single"/>
        </w:rPr>
        <w:t>09 червня 2020 р.</w:t>
      </w:r>
    </w:p>
    <w:p w:rsidR="00B21889" w:rsidRPr="00DD210C" w:rsidRDefault="00B21889" w:rsidP="00B21889">
      <w:pPr>
        <w:tabs>
          <w:tab w:val="left" w:leader="underscore" w:pos="8903"/>
        </w:tabs>
        <w:spacing w:line="276" w:lineRule="auto"/>
        <w:rPr>
          <w:szCs w:val="28"/>
        </w:rPr>
      </w:pPr>
      <w:r w:rsidRPr="00DD210C">
        <w:rPr>
          <w:szCs w:val="28"/>
        </w:rPr>
        <w:t xml:space="preserve">2. </w:t>
      </w:r>
      <w:r w:rsidRPr="00DD210C">
        <w:rPr>
          <w:bCs/>
          <w:szCs w:val="28"/>
        </w:rPr>
        <w:t xml:space="preserve">Вихідні дані до проекту </w:t>
      </w:r>
      <w:r w:rsidRPr="00DD210C">
        <w:rPr>
          <w:szCs w:val="28"/>
        </w:rPr>
        <w:t xml:space="preserve">(роботи) </w:t>
      </w:r>
      <w:r w:rsidRPr="00DD210C">
        <w:rPr>
          <w:szCs w:val="28"/>
          <w:u w:val="single"/>
        </w:rPr>
        <w:t xml:space="preserve"> </w:t>
      </w:r>
      <w:r w:rsidR="008B2165">
        <w:rPr>
          <w:szCs w:val="28"/>
          <w:u w:val="single"/>
        </w:rPr>
        <w:t xml:space="preserve">Продуктивність потоку – 10 </w:t>
      </w:r>
      <w:proofErr w:type="spellStart"/>
      <w:r w:rsidR="008B2165">
        <w:rPr>
          <w:szCs w:val="28"/>
          <w:u w:val="single"/>
        </w:rPr>
        <w:t>тис.т</w:t>
      </w:r>
      <w:proofErr w:type="spellEnd"/>
      <w:r w:rsidR="008B2165">
        <w:rPr>
          <w:szCs w:val="28"/>
          <w:u w:val="single"/>
        </w:rPr>
        <w:t xml:space="preserve">/рік, </w:t>
      </w:r>
      <w:proofErr w:type="spellStart"/>
      <w:r w:rsidRPr="00DD210C">
        <w:rPr>
          <w:szCs w:val="28"/>
          <w:u w:val="single"/>
        </w:rPr>
        <w:t>підпергамент</w:t>
      </w:r>
      <w:proofErr w:type="spellEnd"/>
      <w:r w:rsidRPr="00DD210C">
        <w:rPr>
          <w:szCs w:val="28"/>
          <w:u w:val="single"/>
        </w:rPr>
        <w:t xml:space="preserve"> </w:t>
      </w:r>
      <w:r w:rsidR="0095487E">
        <w:rPr>
          <w:szCs w:val="28"/>
          <w:u w:val="single"/>
        </w:rPr>
        <w:t xml:space="preserve"> марки П</w:t>
      </w:r>
      <w:bookmarkStart w:id="0" w:name="_GoBack"/>
      <w:bookmarkEnd w:id="0"/>
      <w:r w:rsidRPr="00DD210C">
        <w:rPr>
          <w:szCs w:val="28"/>
          <w:u w:val="single"/>
        </w:rPr>
        <w:t>.</w:t>
      </w:r>
    </w:p>
    <w:p w:rsidR="00B21889" w:rsidRPr="00DD210C" w:rsidRDefault="00BB5AB3" w:rsidP="00B21889">
      <w:pPr>
        <w:widowControl w:val="0"/>
        <w:tabs>
          <w:tab w:val="left" w:pos="773"/>
          <w:tab w:val="left" w:pos="9406"/>
        </w:tabs>
        <w:autoSpaceDE w:val="0"/>
        <w:autoSpaceDN w:val="0"/>
        <w:spacing w:line="276" w:lineRule="auto"/>
      </w:pPr>
      <w:r>
        <w:rPr>
          <w:szCs w:val="28"/>
        </w:rPr>
        <w:t xml:space="preserve">3. </w:t>
      </w:r>
      <w:r w:rsidR="00B21889" w:rsidRPr="00DD210C">
        <w:rPr>
          <w:szCs w:val="28"/>
        </w:rPr>
        <w:t xml:space="preserve">Зміст (дипломної роботи) пояснювальної записки (перелік завдань, які потрібно розробити) </w:t>
      </w:r>
      <w:r w:rsidR="00B21889" w:rsidRPr="00DD210C">
        <w:rPr>
          <w:w w:val="99"/>
          <w:u w:val="single"/>
        </w:rPr>
        <w:t>Описати та обгрунтувати розробку технологічного потоку, розробити технологічну частину, розрахув</w:t>
      </w:r>
      <w:r w:rsidR="00FE1B7A">
        <w:rPr>
          <w:w w:val="99"/>
          <w:u w:val="single"/>
        </w:rPr>
        <w:t>ати матеріаль</w:t>
      </w:r>
      <w:r w:rsidR="00B21889" w:rsidRPr="00DD210C">
        <w:rPr>
          <w:w w:val="99"/>
          <w:u w:val="single"/>
        </w:rPr>
        <w:t>ний баланс, навести теоретичні відомості, описати та розрахувати механіко-енергетичну частину, описати будівельну частину та розробит</w:t>
      </w:r>
      <w:r w:rsidR="00FE1B7A">
        <w:rPr>
          <w:w w:val="99"/>
          <w:u w:val="single"/>
        </w:rPr>
        <w:t>и заходи щодо охорони навколишньо</w:t>
      </w:r>
      <w:r w:rsidR="00B21889" w:rsidRPr="00DD210C">
        <w:rPr>
          <w:w w:val="99"/>
          <w:u w:val="single"/>
        </w:rPr>
        <w:t>го  середовища.</w:t>
      </w:r>
    </w:p>
    <w:p w:rsidR="00B21889" w:rsidRDefault="00B21889" w:rsidP="00B21889">
      <w:pPr>
        <w:tabs>
          <w:tab w:val="left" w:leader="underscore" w:pos="8903"/>
        </w:tabs>
        <w:spacing w:line="276" w:lineRule="auto"/>
        <w:rPr>
          <w:spacing w:val="2"/>
        </w:rPr>
      </w:pPr>
      <w:r w:rsidRPr="00DD210C">
        <w:rPr>
          <w:spacing w:val="2"/>
          <w:szCs w:val="28"/>
        </w:rPr>
        <w:lastRenderedPageBreak/>
        <w:t xml:space="preserve">4. Перелік графічного (ілюстративного) матеріалу (із зазначенням обов’язкових креслеників, плакатів, презентацій тощо) </w:t>
      </w:r>
      <w:r w:rsidRPr="00DD210C">
        <w:rPr>
          <w:szCs w:val="28"/>
          <w:u w:val="single"/>
        </w:rPr>
        <w:t xml:space="preserve">технологічна схема, план цеху, </w:t>
      </w:r>
      <w:r>
        <w:rPr>
          <w:u w:val="single"/>
        </w:rPr>
        <w:t>поздовжній розріз, поперечний розріз.</w:t>
      </w:r>
    </w:p>
    <w:p w:rsidR="00B21889" w:rsidRPr="00DD210C" w:rsidRDefault="00B21889" w:rsidP="00B21889">
      <w:pPr>
        <w:tabs>
          <w:tab w:val="left" w:leader="underscore" w:pos="8903"/>
        </w:tabs>
        <w:spacing w:line="276" w:lineRule="auto"/>
        <w:rPr>
          <w:spacing w:val="2"/>
        </w:rPr>
      </w:pPr>
    </w:p>
    <w:p w:rsidR="00B21889" w:rsidRPr="00DD210C" w:rsidRDefault="00B21889" w:rsidP="00B21889">
      <w:pPr>
        <w:spacing w:line="276" w:lineRule="auto"/>
        <w:jc w:val="center"/>
        <w:rPr>
          <w:bCs/>
          <w:szCs w:val="28"/>
        </w:rPr>
      </w:pPr>
      <w:r w:rsidRPr="00DD210C">
        <w:rPr>
          <w:bCs/>
          <w:szCs w:val="28"/>
        </w:rPr>
        <w:t>Календарний план</w:t>
      </w:r>
    </w:p>
    <w:p w:rsidR="00B21889" w:rsidRPr="00D05EE0" w:rsidRDefault="00B21889" w:rsidP="00B21889">
      <w:pPr>
        <w:spacing w:line="276" w:lineRule="auto"/>
      </w:pP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5"/>
        <w:gridCol w:w="4334"/>
        <w:gridCol w:w="2654"/>
        <w:gridCol w:w="1346"/>
      </w:tblGrid>
      <w:tr w:rsidR="00B21889" w:rsidRPr="00B21889" w:rsidTr="002F4690">
        <w:tc>
          <w:tcPr>
            <w:tcW w:w="555" w:type="dxa"/>
            <w:vAlign w:val="center"/>
          </w:tcPr>
          <w:p w:rsidR="00B21889" w:rsidRPr="00B21889" w:rsidRDefault="00B21889" w:rsidP="00B21889">
            <w:pPr>
              <w:spacing w:line="276" w:lineRule="auto"/>
              <w:ind w:firstLine="0"/>
              <w:jc w:val="center"/>
              <w:rPr>
                <w:rFonts w:eastAsia="Times New Roman" w:cs="Times New Roman"/>
                <w:sz w:val="24"/>
                <w:szCs w:val="24"/>
                <w:lang w:eastAsia="ru-RU"/>
              </w:rPr>
            </w:pPr>
            <w:r w:rsidRPr="00B21889">
              <w:rPr>
                <w:rFonts w:eastAsia="Times New Roman" w:cs="Times New Roman"/>
                <w:sz w:val="24"/>
                <w:szCs w:val="24"/>
                <w:lang w:eastAsia="ru-RU"/>
              </w:rPr>
              <w:t>№ з/п</w:t>
            </w:r>
          </w:p>
        </w:tc>
        <w:tc>
          <w:tcPr>
            <w:tcW w:w="4334" w:type="dxa"/>
            <w:vAlign w:val="center"/>
          </w:tcPr>
          <w:p w:rsidR="00B21889" w:rsidRPr="00B21889" w:rsidRDefault="00B21889" w:rsidP="00B21889">
            <w:pPr>
              <w:spacing w:line="276" w:lineRule="auto"/>
              <w:ind w:firstLine="0"/>
              <w:jc w:val="center"/>
              <w:rPr>
                <w:rFonts w:eastAsia="Times New Roman" w:cs="Times New Roman"/>
                <w:sz w:val="24"/>
                <w:szCs w:val="24"/>
                <w:lang w:eastAsia="ru-RU"/>
              </w:rPr>
            </w:pPr>
            <w:r w:rsidRPr="00B21889">
              <w:rPr>
                <w:rFonts w:eastAsia="Times New Roman" w:cs="Times New Roman"/>
                <w:sz w:val="24"/>
                <w:szCs w:val="24"/>
                <w:lang w:eastAsia="ru-RU"/>
              </w:rPr>
              <w:t xml:space="preserve">Назва етапів виконання </w:t>
            </w:r>
            <w:r w:rsidRPr="00B21889">
              <w:rPr>
                <w:rFonts w:eastAsia="Times New Roman" w:cs="Times New Roman"/>
                <w:sz w:val="24"/>
                <w:szCs w:val="24"/>
                <w:lang w:eastAsia="ru-RU"/>
              </w:rPr>
              <w:br/>
              <w:t>дипломного проекту</w:t>
            </w:r>
          </w:p>
        </w:tc>
        <w:tc>
          <w:tcPr>
            <w:tcW w:w="2654" w:type="dxa"/>
            <w:vAlign w:val="center"/>
          </w:tcPr>
          <w:p w:rsidR="00B21889" w:rsidRPr="00B21889" w:rsidRDefault="00B21889" w:rsidP="00B21889">
            <w:pPr>
              <w:spacing w:line="276" w:lineRule="auto"/>
              <w:ind w:firstLine="0"/>
              <w:jc w:val="center"/>
              <w:rPr>
                <w:rFonts w:eastAsia="Times New Roman" w:cs="Times New Roman"/>
                <w:sz w:val="24"/>
                <w:szCs w:val="24"/>
                <w:lang w:eastAsia="ru-RU"/>
              </w:rPr>
            </w:pPr>
            <w:r w:rsidRPr="00B21889">
              <w:rPr>
                <w:rFonts w:eastAsia="Times New Roman" w:cs="Times New Roman"/>
                <w:sz w:val="24"/>
                <w:szCs w:val="24"/>
                <w:lang w:eastAsia="ru-RU"/>
              </w:rPr>
              <w:t xml:space="preserve">Строк виконання </w:t>
            </w:r>
            <w:r w:rsidRPr="00B21889">
              <w:rPr>
                <w:rFonts w:eastAsia="Times New Roman" w:cs="Times New Roman"/>
                <w:sz w:val="24"/>
                <w:szCs w:val="24"/>
                <w:lang w:eastAsia="ru-RU"/>
              </w:rPr>
              <w:br/>
              <w:t xml:space="preserve">етапів проекту </w:t>
            </w:r>
          </w:p>
        </w:tc>
        <w:tc>
          <w:tcPr>
            <w:tcW w:w="1346" w:type="dxa"/>
            <w:vAlign w:val="center"/>
          </w:tcPr>
          <w:p w:rsidR="00B21889" w:rsidRPr="00B21889" w:rsidRDefault="00B21889" w:rsidP="00B21889">
            <w:pPr>
              <w:spacing w:line="276" w:lineRule="auto"/>
              <w:ind w:firstLine="0"/>
              <w:jc w:val="center"/>
              <w:rPr>
                <w:rFonts w:eastAsia="Times New Roman" w:cs="Times New Roman"/>
                <w:sz w:val="24"/>
                <w:szCs w:val="24"/>
                <w:lang w:eastAsia="ru-RU"/>
              </w:rPr>
            </w:pPr>
            <w:r w:rsidRPr="00B21889">
              <w:rPr>
                <w:rFonts w:eastAsia="Times New Roman" w:cs="Times New Roman"/>
                <w:sz w:val="24"/>
                <w:szCs w:val="24"/>
                <w:lang w:eastAsia="ru-RU"/>
              </w:rPr>
              <w:t>Примітка</w:t>
            </w:r>
          </w:p>
        </w:tc>
      </w:tr>
      <w:tr w:rsidR="00B21889" w:rsidRPr="00B21889" w:rsidTr="002F4690">
        <w:trPr>
          <w:trHeight w:val="20"/>
        </w:trPr>
        <w:tc>
          <w:tcPr>
            <w:tcW w:w="555" w:type="dxa"/>
          </w:tcPr>
          <w:p w:rsidR="00B21889" w:rsidRPr="00B21889" w:rsidRDefault="00B21889" w:rsidP="00B21889">
            <w:pPr>
              <w:widowControl w:val="0"/>
              <w:autoSpaceDE w:val="0"/>
              <w:autoSpaceDN w:val="0"/>
              <w:spacing w:line="240" w:lineRule="auto"/>
              <w:ind w:firstLine="0"/>
              <w:jc w:val="center"/>
              <w:rPr>
                <w:rFonts w:eastAsia="Times New Roman" w:cs="Times New Roman"/>
                <w:sz w:val="24"/>
                <w:szCs w:val="24"/>
                <w:lang w:bidi="en-US"/>
              </w:rPr>
            </w:pPr>
            <w:r w:rsidRPr="00B21889">
              <w:rPr>
                <w:rFonts w:eastAsia="Times New Roman" w:cs="Times New Roman"/>
                <w:sz w:val="24"/>
                <w:szCs w:val="24"/>
                <w:lang w:bidi="en-US"/>
              </w:rPr>
              <w:t>1</w:t>
            </w:r>
          </w:p>
        </w:tc>
        <w:tc>
          <w:tcPr>
            <w:tcW w:w="4334" w:type="dxa"/>
          </w:tcPr>
          <w:p w:rsidR="00B21889" w:rsidRPr="00B21889" w:rsidRDefault="00B21889" w:rsidP="00B21889">
            <w:pPr>
              <w:widowControl w:val="0"/>
              <w:autoSpaceDE w:val="0"/>
              <w:autoSpaceDN w:val="0"/>
              <w:ind w:firstLine="0"/>
              <w:jc w:val="left"/>
              <w:rPr>
                <w:rFonts w:eastAsia="Times New Roman" w:cs="Times New Roman"/>
                <w:sz w:val="24"/>
                <w:szCs w:val="24"/>
                <w:lang w:bidi="en-US"/>
              </w:rPr>
            </w:pPr>
            <w:r w:rsidRPr="00B21889">
              <w:rPr>
                <w:rFonts w:eastAsia="Times New Roman" w:cs="Times New Roman"/>
                <w:sz w:val="24"/>
                <w:szCs w:val="24"/>
                <w:lang w:bidi="en-US"/>
              </w:rPr>
              <w:t>Отримання завдання</w:t>
            </w:r>
          </w:p>
        </w:tc>
        <w:tc>
          <w:tcPr>
            <w:tcW w:w="2654" w:type="dxa"/>
          </w:tcPr>
          <w:p w:rsidR="00B21889" w:rsidRPr="00B21889" w:rsidRDefault="00B21889" w:rsidP="00B21889">
            <w:pPr>
              <w:widowControl w:val="0"/>
              <w:autoSpaceDE w:val="0"/>
              <w:autoSpaceDN w:val="0"/>
              <w:ind w:firstLine="0"/>
              <w:jc w:val="left"/>
              <w:rPr>
                <w:rFonts w:eastAsia="Times New Roman" w:cs="Times New Roman"/>
                <w:sz w:val="24"/>
                <w:szCs w:val="24"/>
                <w:lang w:bidi="en-US"/>
              </w:rPr>
            </w:pPr>
            <w:r w:rsidRPr="00B21889">
              <w:rPr>
                <w:rFonts w:eastAsia="Times New Roman" w:cs="Times New Roman"/>
                <w:sz w:val="24"/>
                <w:szCs w:val="24"/>
                <w:lang w:bidi="en-US"/>
              </w:rPr>
              <w:t>16.03.2020</w:t>
            </w:r>
          </w:p>
        </w:tc>
        <w:tc>
          <w:tcPr>
            <w:tcW w:w="1346" w:type="dxa"/>
          </w:tcPr>
          <w:p w:rsidR="00B21889" w:rsidRPr="00B21889" w:rsidRDefault="00B21889" w:rsidP="00B21889">
            <w:pPr>
              <w:spacing w:line="276" w:lineRule="auto"/>
              <w:ind w:firstLine="0"/>
              <w:jc w:val="left"/>
              <w:rPr>
                <w:rFonts w:eastAsia="Times New Roman" w:cs="Times New Roman"/>
                <w:sz w:val="24"/>
                <w:szCs w:val="24"/>
                <w:lang w:eastAsia="ru-RU"/>
              </w:rPr>
            </w:pPr>
          </w:p>
        </w:tc>
      </w:tr>
      <w:tr w:rsidR="00B21889" w:rsidRPr="00B21889" w:rsidTr="002F4690">
        <w:trPr>
          <w:trHeight w:val="20"/>
        </w:trPr>
        <w:tc>
          <w:tcPr>
            <w:tcW w:w="555" w:type="dxa"/>
          </w:tcPr>
          <w:p w:rsidR="00B21889" w:rsidRPr="00B21889" w:rsidRDefault="00B21889" w:rsidP="00B21889">
            <w:pPr>
              <w:widowControl w:val="0"/>
              <w:autoSpaceDE w:val="0"/>
              <w:autoSpaceDN w:val="0"/>
              <w:spacing w:line="240" w:lineRule="auto"/>
              <w:ind w:firstLine="0"/>
              <w:jc w:val="center"/>
              <w:rPr>
                <w:rFonts w:eastAsia="Times New Roman" w:cs="Times New Roman"/>
                <w:sz w:val="24"/>
                <w:szCs w:val="24"/>
                <w:lang w:bidi="en-US"/>
              </w:rPr>
            </w:pPr>
            <w:r w:rsidRPr="00B21889">
              <w:rPr>
                <w:rFonts w:eastAsia="Times New Roman" w:cs="Times New Roman"/>
                <w:sz w:val="24"/>
                <w:szCs w:val="24"/>
                <w:lang w:bidi="en-US"/>
              </w:rPr>
              <w:t>2</w:t>
            </w:r>
          </w:p>
        </w:tc>
        <w:tc>
          <w:tcPr>
            <w:tcW w:w="4334" w:type="dxa"/>
          </w:tcPr>
          <w:p w:rsidR="00B21889" w:rsidRPr="00B21889" w:rsidRDefault="00B21889" w:rsidP="00B21889">
            <w:pPr>
              <w:widowControl w:val="0"/>
              <w:autoSpaceDE w:val="0"/>
              <w:autoSpaceDN w:val="0"/>
              <w:ind w:firstLine="0"/>
              <w:jc w:val="left"/>
              <w:rPr>
                <w:rFonts w:eastAsia="Times New Roman" w:cs="Times New Roman"/>
                <w:sz w:val="24"/>
                <w:szCs w:val="24"/>
                <w:lang w:bidi="en-US"/>
              </w:rPr>
            </w:pPr>
            <w:r w:rsidRPr="00B21889">
              <w:rPr>
                <w:rFonts w:eastAsia="Times New Roman" w:cs="Times New Roman"/>
                <w:sz w:val="24"/>
                <w:szCs w:val="24"/>
                <w:lang w:bidi="en-US"/>
              </w:rPr>
              <w:t>Реконструкція технологічної схеми</w:t>
            </w:r>
          </w:p>
        </w:tc>
        <w:tc>
          <w:tcPr>
            <w:tcW w:w="2654" w:type="dxa"/>
          </w:tcPr>
          <w:p w:rsidR="00B21889" w:rsidRPr="00B21889" w:rsidRDefault="00B21889" w:rsidP="00B21889">
            <w:pPr>
              <w:widowControl w:val="0"/>
              <w:autoSpaceDE w:val="0"/>
              <w:autoSpaceDN w:val="0"/>
              <w:ind w:firstLine="0"/>
              <w:jc w:val="left"/>
              <w:rPr>
                <w:rFonts w:eastAsia="Times New Roman" w:cs="Times New Roman"/>
                <w:sz w:val="24"/>
                <w:szCs w:val="24"/>
                <w:lang w:bidi="en-US"/>
              </w:rPr>
            </w:pPr>
            <w:r w:rsidRPr="00B21889">
              <w:rPr>
                <w:rFonts w:eastAsia="Times New Roman" w:cs="Times New Roman"/>
                <w:sz w:val="24"/>
                <w:szCs w:val="24"/>
                <w:lang w:bidi="en-US"/>
              </w:rPr>
              <w:t>16.03.2020-26.03.2020</w:t>
            </w:r>
          </w:p>
        </w:tc>
        <w:tc>
          <w:tcPr>
            <w:tcW w:w="1346" w:type="dxa"/>
          </w:tcPr>
          <w:p w:rsidR="00B21889" w:rsidRPr="00B21889" w:rsidRDefault="00B21889" w:rsidP="00B21889">
            <w:pPr>
              <w:spacing w:line="276" w:lineRule="auto"/>
              <w:ind w:firstLine="0"/>
              <w:jc w:val="left"/>
              <w:rPr>
                <w:rFonts w:eastAsia="Times New Roman" w:cs="Times New Roman"/>
                <w:sz w:val="24"/>
                <w:szCs w:val="24"/>
                <w:lang w:eastAsia="ru-RU"/>
              </w:rPr>
            </w:pPr>
          </w:p>
        </w:tc>
      </w:tr>
      <w:tr w:rsidR="00B21889" w:rsidRPr="00B21889" w:rsidTr="002F4690">
        <w:trPr>
          <w:trHeight w:val="20"/>
        </w:trPr>
        <w:tc>
          <w:tcPr>
            <w:tcW w:w="555" w:type="dxa"/>
          </w:tcPr>
          <w:p w:rsidR="00B21889" w:rsidRPr="00B21889" w:rsidRDefault="00B21889" w:rsidP="00B21889">
            <w:pPr>
              <w:widowControl w:val="0"/>
              <w:autoSpaceDE w:val="0"/>
              <w:autoSpaceDN w:val="0"/>
              <w:spacing w:line="240" w:lineRule="auto"/>
              <w:ind w:firstLine="0"/>
              <w:jc w:val="center"/>
              <w:rPr>
                <w:rFonts w:eastAsia="Times New Roman" w:cs="Times New Roman"/>
                <w:sz w:val="24"/>
                <w:szCs w:val="24"/>
                <w:lang w:bidi="en-US"/>
              </w:rPr>
            </w:pPr>
            <w:r w:rsidRPr="00B21889">
              <w:rPr>
                <w:rFonts w:eastAsia="Times New Roman" w:cs="Times New Roman"/>
                <w:sz w:val="24"/>
                <w:szCs w:val="24"/>
                <w:lang w:bidi="en-US"/>
              </w:rPr>
              <w:t>3</w:t>
            </w:r>
          </w:p>
        </w:tc>
        <w:tc>
          <w:tcPr>
            <w:tcW w:w="4334" w:type="dxa"/>
          </w:tcPr>
          <w:p w:rsidR="00B21889" w:rsidRPr="00B21889" w:rsidRDefault="00B21889" w:rsidP="00B21889">
            <w:pPr>
              <w:widowControl w:val="0"/>
              <w:autoSpaceDE w:val="0"/>
              <w:autoSpaceDN w:val="0"/>
              <w:ind w:firstLine="0"/>
              <w:jc w:val="left"/>
              <w:rPr>
                <w:rFonts w:eastAsia="Times New Roman" w:cs="Times New Roman"/>
                <w:sz w:val="24"/>
                <w:szCs w:val="24"/>
                <w:lang w:bidi="en-US"/>
              </w:rPr>
            </w:pPr>
            <w:r w:rsidRPr="00B21889">
              <w:rPr>
                <w:rFonts w:eastAsia="Times New Roman" w:cs="Times New Roman"/>
                <w:sz w:val="24"/>
                <w:szCs w:val="24"/>
                <w:lang w:bidi="en-US"/>
              </w:rPr>
              <w:t xml:space="preserve">Технологічна частина </w:t>
            </w:r>
          </w:p>
        </w:tc>
        <w:tc>
          <w:tcPr>
            <w:tcW w:w="2654" w:type="dxa"/>
          </w:tcPr>
          <w:p w:rsidR="00B21889" w:rsidRPr="00B21889" w:rsidRDefault="00B21889" w:rsidP="00B21889">
            <w:pPr>
              <w:widowControl w:val="0"/>
              <w:autoSpaceDE w:val="0"/>
              <w:autoSpaceDN w:val="0"/>
              <w:ind w:firstLine="0"/>
              <w:jc w:val="left"/>
              <w:rPr>
                <w:rFonts w:eastAsia="Times New Roman" w:cs="Times New Roman"/>
                <w:sz w:val="24"/>
                <w:szCs w:val="24"/>
                <w:lang w:bidi="en-US"/>
              </w:rPr>
            </w:pPr>
            <w:r w:rsidRPr="00B21889">
              <w:rPr>
                <w:rFonts w:eastAsia="Times New Roman" w:cs="Times New Roman"/>
                <w:sz w:val="24"/>
                <w:szCs w:val="24"/>
                <w:lang w:bidi="en-US"/>
              </w:rPr>
              <w:t>26.03.2020-10.04.2020</w:t>
            </w:r>
          </w:p>
        </w:tc>
        <w:tc>
          <w:tcPr>
            <w:tcW w:w="1346" w:type="dxa"/>
          </w:tcPr>
          <w:p w:rsidR="00B21889" w:rsidRPr="00B21889" w:rsidRDefault="00B21889" w:rsidP="00B21889">
            <w:pPr>
              <w:spacing w:line="276" w:lineRule="auto"/>
              <w:ind w:firstLine="0"/>
              <w:jc w:val="left"/>
              <w:rPr>
                <w:rFonts w:eastAsia="Times New Roman" w:cs="Times New Roman"/>
                <w:sz w:val="24"/>
                <w:szCs w:val="24"/>
                <w:lang w:eastAsia="ru-RU"/>
              </w:rPr>
            </w:pPr>
          </w:p>
        </w:tc>
      </w:tr>
      <w:tr w:rsidR="00B21889" w:rsidRPr="00B21889" w:rsidTr="002F4690">
        <w:trPr>
          <w:trHeight w:val="20"/>
        </w:trPr>
        <w:tc>
          <w:tcPr>
            <w:tcW w:w="555" w:type="dxa"/>
          </w:tcPr>
          <w:p w:rsidR="00B21889" w:rsidRPr="00B21889" w:rsidRDefault="00B21889" w:rsidP="00B21889">
            <w:pPr>
              <w:widowControl w:val="0"/>
              <w:autoSpaceDE w:val="0"/>
              <w:autoSpaceDN w:val="0"/>
              <w:spacing w:line="240" w:lineRule="auto"/>
              <w:ind w:firstLine="0"/>
              <w:jc w:val="center"/>
              <w:rPr>
                <w:rFonts w:eastAsia="Times New Roman" w:cs="Times New Roman"/>
                <w:sz w:val="24"/>
                <w:szCs w:val="24"/>
                <w:lang w:bidi="en-US"/>
              </w:rPr>
            </w:pPr>
            <w:r w:rsidRPr="00B21889">
              <w:rPr>
                <w:rFonts w:eastAsia="Times New Roman" w:cs="Times New Roman"/>
                <w:sz w:val="24"/>
                <w:szCs w:val="24"/>
                <w:lang w:bidi="en-US"/>
              </w:rPr>
              <w:t>4</w:t>
            </w:r>
          </w:p>
        </w:tc>
        <w:tc>
          <w:tcPr>
            <w:tcW w:w="4334" w:type="dxa"/>
          </w:tcPr>
          <w:p w:rsidR="00B21889" w:rsidRPr="00B21889" w:rsidRDefault="00B21889" w:rsidP="00B21889">
            <w:pPr>
              <w:widowControl w:val="0"/>
              <w:autoSpaceDE w:val="0"/>
              <w:autoSpaceDN w:val="0"/>
              <w:ind w:firstLine="0"/>
              <w:jc w:val="left"/>
              <w:rPr>
                <w:rFonts w:eastAsia="Times New Roman" w:cs="Times New Roman"/>
                <w:sz w:val="24"/>
                <w:szCs w:val="24"/>
                <w:lang w:bidi="en-US"/>
              </w:rPr>
            </w:pPr>
            <w:r w:rsidRPr="00B21889">
              <w:rPr>
                <w:rFonts w:eastAsia="Times New Roman" w:cs="Times New Roman"/>
                <w:sz w:val="24"/>
                <w:szCs w:val="24"/>
                <w:lang w:bidi="en-US"/>
              </w:rPr>
              <w:t xml:space="preserve">Розрахункова частина </w:t>
            </w:r>
          </w:p>
        </w:tc>
        <w:tc>
          <w:tcPr>
            <w:tcW w:w="2654" w:type="dxa"/>
          </w:tcPr>
          <w:p w:rsidR="00B21889" w:rsidRPr="00B21889" w:rsidRDefault="00B21889" w:rsidP="00B21889">
            <w:pPr>
              <w:widowControl w:val="0"/>
              <w:autoSpaceDE w:val="0"/>
              <w:autoSpaceDN w:val="0"/>
              <w:ind w:firstLine="0"/>
              <w:jc w:val="left"/>
              <w:rPr>
                <w:rFonts w:eastAsia="Times New Roman" w:cs="Times New Roman"/>
                <w:sz w:val="24"/>
                <w:szCs w:val="24"/>
                <w:lang w:bidi="en-US"/>
              </w:rPr>
            </w:pPr>
            <w:r w:rsidRPr="00B21889">
              <w:rPr>
                <w:rFonts w:eastAsia="Times New Roman" w:cs="Times New Roman"/>
                <w:sz w:val="24"/>
                <w:szCs w:val="24"/>
                <w:lang w:bidi="en-US"/>
              </w:rPr>
              <w:t>10.04.2020-03.05.2020</w:t>
            </w:r>
          </w:p>
        </w:tc>
        <w:tc>
          <w:tcPr>
            <w:tcW w:w="1346" w:type="dxa"/>
          </w:tcPr>
          <w:p w:rsidR="00B21889" w:rsidRPr="00B21889" w:rsidRDefault="00B21889" w:rsidP="00B21889">
            <w:pPr>
              <w:spacing w:line="276" w:lineRule="auto"/>
              <w:ind w:firstLine="0"/>
              <w:jc w:val="left"/>
              <w:rPr>
                <w:rFonts w:eastAsia="Times New Roman" w:cs="Times New Roman"/>
                <w:sz w:val="24"/>
                <w:szCs w:val="24"/>
                <w:lang w:eastAsia="ru-RU"/>
              </w:rPr>
            </w:pPr>
          </w:p>
        </w:tc>
      </w:tr>
      <w:tr w:rsidR="00B21889" w:rsidRPr="00B21889" w:rsidTr="002F4690">
        <w:trPr>
          <w:trHeight w:val="20"/>
        </w:trPr>
        <w:tc>
          <w:tcPr>
            <w:tcW w:w="555" w:type="dxa"/>
          </w:tcPr>
          <w:p w:rsidR="00B21889" w:rsidRPr="00B21889" w:rsidRDefault="00B21889" w:rsidP="00B21889">
            <w:pPr>
              <w:widowControl w:val="0"/>
              <w:autoSpaceDE w:val="0"/>
              <w:autoSpaceDN w:val="0"/>
              <w:spacing w:line="240" w:lineRule="auto"/>
              <w:ind w:firstLine="0"/>
              <w:jc w:val="center"/>
              <w:rPr>
                <w:rFonts w:eastAsia="Times New Roman" w:cs="Times New Roman"/>
                <w:sz w:val="24"/>
                <w:szCs w:val="24"/>
                <w:lang w:bidi="en-US"/>
              </w:rPr>
            </w:pPr>
            <w:r w:rsidRPr="00B21889">
              <w:rPr>
                <w:rFonts w:eastAsia="Times New Roman" w:cs="Times New Roman"/>
                <w:sz w:val="24"/>
                <w:szCs w:val="24"/>
                <w:lang w:bidi="en-US"/>
              </w:rPr>
              <w:t>5</w:t>
            </w:r>
          </w:p>
        </w:tc>
        <w:tc>
          <w:tcPr>
            <w:tcW w:w="4334" w:type="dxa"/>
          </w:tcPr>
          <w:p w:rsidR="00B21889" w:rsidRPr="00B21889" w:rsidRDefault="00B21889" w:rsidP="00B21889">
            <w:pPr>
              <w:widowControl w:val="0"/>
              <w:autoSpaceDE w:val="0"/>
              <w:autoSpaceDN w:val="0"/>
              <w:ind w:firstLine="0"/>
              <w:jc w:val="left"/>
              <w:rPr>
                <w:rFonts w:eastAsia="Times New Roman" w:cs="Times New Roman"/>
                <w:sz w:val="24"/>
                <w:szCs w:val="24"/>
                <w:lang w:bidi="en-US"/>
              </w:rPr>
            </w:pPr>
            <w:r w:rsidRPr="00B21889">
              <w:rPr>
                <w:rFonts w:eastAsia="Times New Roman" w:cs="Times New Roman"/>
                <w:sz w:val="24"/>
                <w:szCs w:val="24"/>
                <w:lang w:bidi="en-US"/>
              </w:rPr>
              <w:t xml:space="preserve">Оформлення графічної частини </w:t>
            </w:r>
          </w:p>
        </w:tc>
        <w:tc>
          <w:tcPr>
            <w:tcW w:w="2654" w:type="dxa"/>
          </w:tcPr>
          <w:p w:rsidR="00B21889" w:rsidRPr="00B21889" w:rsidRDefault="00B21889" w:rsidP="00B21889">
            <w:pPr>
              <w:widowControl w:val="0"/>
              <w:autoSpaceDE w:val="0"/>
              <w:autoSpaceDN w:val="0"/>
              <w:ind w:firstLine="0"/>
              <w:jc w:val="left"/>
              <w:rPr>
                <w:rFonts w:eastAsia="Times New Roman" w:cs="Times New Roman"/>
                <w:sz w:val="24"/>
                <w:szCs w:val="24"/>
                <w:lang w:bidi="en-US"/>
              </w:rPr>
            </w:pPr>
            <w:r w:rsidRPr="00B21889">
              <w:rPr>
                <w:rFonts w:eastAsia="Times New Roman" w:cs="Times New Roman"/>
                <w:sz w:val="24"/>
                <w:szCs w:val="24"/>
                <w:lang w:bidi="en-US"/>
              </w:rPr>
              <w:t>03.05.2020-16.05.2020</w:t>
            </w:r>
          </w:p>
        </w:tc>
        <w:tc>
          <w:tcPr>
            <w:tcW w:w="1346" w:type="dxa"/>
          </w:tcPr>
          <w:p w:rsidR="00B21889" w:rsidRPr="00B21889" w:rsidRDefault="00B21889" w:rsidP="00B21889">
            <w:pPr>
              <w:spacing w:line="276" w:lineRule="auto"/>
              <w:ind w:firstLine="0"/>
              <w:jc w:val="left"/>
              <w:rPr>
                <w:rFonts w:eastAsia="Times New Roman" w:cs="Times New Roman"/>
                <w:sz w:val="24"/>
                <w:szCs w:val="24"/>
                <w:lang w:eastAsia="ru-RU"/>
              </w:rPr>
            </w:pPr>
          </w:p>
        </w:tc>
      </w:tr>
      <w:tr w:rsidR="00B21889" w:rsidRPr="00B21889" w:rsidTr="002F4690">
        <w:trPr>
          <w:trHeight w:val="20"/>
        </w:trPr>
        <w:tc>
          <w:tcPr>
            <w:tcW w:w="555" w:type="dxa"/>
          </w:tcPr>
          <w:p w:rsidR="00B21889" w:rsidRPr="00B21889" w:rsidRDefault="00B21889" w:rsidP="00B21889">
            <w:pPr>
              <w:widowControl w:val="0"/>
              <w:autoSpaceDE w:val="0"/>
              <w:autoSpaceDN w:val="0"/>
              <w:spacing w:line="240" w:lineRule="auto"/>
              <w:ind w:firstLine="0"/>
              <w:jc w:val="center"/>
              <w:rPr>
                <w:rFonts w:eastAsia="Times New Roman" w:cs="Times New Roman"/>
                <w:sz w:val="24"/>
                <w:szCs w:val="24"/>
                <w:lang w:bidi="en-US"/>
              </w:rPr>
            </w:pPr>
            <w:r w:rsidRPr="00B21889">
              <w:rPr>
                <w:rFonts w:eastAsia="Times New Roman" w:cs="Times New Roman"/>
                <w:sz w:val="24"/>
                <w:szCs w:val="24"/>
                <w:lang w:bidi="en-US"/>
              </w:rPr>
              <w:t>6</w:t>
            </w:r>
          </w:p>
        </w:tc>
        <w:tc>
          <w:tcPr>
            <w:tcW w:w="4334" w:type="dxa"/>
          </w:tcPr>
          <w:p w:rsidR="00B21889" w:rsidRPr="00B21889" w:rsidRDefault="00B21889" w:rsidP="00B21889">
            <w:pPr>
              <w:widowControl w:val="0"/>
              <w:autoSpaceDE w:val="0"/>
              <w:autoSpaceDN w:val="0"/>
              <w:ind w:firstLine="0"/>
              <w:jc w:val="left"/>
              <w:rPr>
                <w:rFonts w:eastAsia="Times New Roman" w:cs="Times New Roman"/>
                <w:sz w:val="24"/>
                <w:szCs w:val="24"/>
                <w:lang w:bidi="en-US"/>
              </w:rPr>
            </w:pPr>
            <w:r w:rsidRPr="00B21889">
              <w:rPr>
                <w:rFonts w:eastAsia="Times New Roman" w:cs="Times New Roman"/>
                <w:sz w:val="24"/>
                <w:szCs w:val="24"/>
                <w:lang w:bidi="en-US"/>
              </w:rPr>
              <w:t>Будівельна частина</w:t>
            </w:r>
          </w:p>
        </w:tc>
        <w:tc>
          <w:tcPr>
            <w:tcW w:w="2654" w:type="dxa"/>
          </w:tcPr>
          <w:p w:rsidR="00B21889" w:rsidRPr="00B21889" w:rsidRDefault="00B21889" w:rsidP="00B21889">
            <w:pPr>
              <w:widowControl w:val="0"/>
              <w:autoSpaceDE w:val="0"/>
              <w:autoSpaceDN w:val="0"/>
              <w:ind w:firstLine="0"/>
              <w:jc w:val="left"/>
              <w:rPr>
                <w:rFonts w:eastAsia="Times New Roman" w:cs="Times New Roman"/>
                <w:sz w:val="24"/>
                <w:szCs w:val="24"/>
                <w:lang w:bidi="en-US"/>
              </w:rPr>
            </w:pPr>
            <w:r w:rsidRPr="00B21889">
              <w:rPr>
                <w:rFonts w:eastAsia="Times New Roman" w:cs="Times New Roman"/>
                <w:sz w:val="24"/>
                <w:szCs w:val="24"/>
                <w:lang w:bidi="en-US"/>
              </w:rPr>
              <w:t>16.05.2020- 05.06.2020</w:t>
            </w:r>
          </w:p>
        </w:tc>
        <w:tc>
          <w:tcPr>
            <w:tcW w:w="1346" w:type="dxa"/>
          </w:tcPr>
          <w:p w:rsidR="00B21889" w:rsidRPr="00B21889" w:rsidRDefault="00B21889" w:rsidP="00B21889">
            <w:pPr>
              <w:spacing w:line="276" w:lineRule="auto"/>
              <w:ind w:firstLine="0"/>
              <w:jc w:val="left"/>
              <w:rPr>
                <w:rFonts w:eastAsia="Times New Roman" w:cs="Times New Roman"/>
                <w:sz w:val="24"/>
                <w:szCs w:val="24"/>
                <w:lang w:eastAsia="ru-RU"/>
              </w:rPr>
            </w:pPr>
          </w:p>
        </w:tc>
      </w:tr>
      <w:tr w:rsidR="00B21889" w:rsidRPr="00B21889" w:rsidTr="002F4690">
        <w:trPr>
          <w:trHeight w:val="20"/>
        </w:trPr>
        <w:tc>
          <w:tcPr>
            <w:tcW w:w="555" w:type="dxa"/>
          </w:tcPr>
          <w:p w:rsidR="00B21889" w:rsidRPr="00B21889" w:rsidRDefault="00B21889" w:rsidP="00B21889">
            <w:pPr>
              <w:widowControl w:val="0"/>
              <w:autoSpaceDE w:val="0"/>
              <w:autoSpaceDN w:val="0"/>
              <w:spacing w:line="240" w:lineRule="auto"/>
              <w:ind w:firstLine="0"/>
              <w:jc w:val="center"/>
              <w:rPr>
                <w:rFonts w:eastAsia="Times New Roman" w:cs="Times New Roman"/>
                <w:sz w:val="24"/>
                <w:szCs w:val="24"/>
                <w:lang w:bidi="en-US"/>
              </w:rPr>
            </w:pPr>
            <w:r w:rsidRPr="00B21889">
              <w:rPr>
                <w:rFonts w:eastAsia="Times New Roman" w:cs="Times New Roman"/>
                <w:sz w:val="24"/>
                <w:szCs w:val="24"/>
                <w:lang w:bidi="en-US"/>
              </w:rPr>
              <w:t>7</w:t>
            </w:r>
          </w:p>
        </w:tc>
        <w:tc>
          <w:tcPr>
            <w:tcW w:w="4334" w:type="dxa"/>
          </w:tcPr>
          <w:p w:rsidR="00B21889" w:rsidRPr="00B21889" w:rsidRDefault="00B21889" w:rsidP="00B21889">
            <w:pPr>
              <w:widowControl w:val="0"/>
              <w:autoSpaceDE w:val="0"/>
              <w:autoSpaceDN w:val="0"/>
              <w:ind w:firstLine="0"/>
              <w:jc w:val="left"/>
              <w:rPr>
                <w:rFonts w:eastAsia="Times New Roman" w:cs="Times New Roman"/>
                <w:sz w:val="24"/>
                <w:szCs w:val="24"/>
                <w:lang w:bidi="en-US"/>
              </w:rPr>
            </w:pPr>
            <w:r w:rsidRPr="00B21889">
              <w:rPr>
                <w:rFonts w:eastAsia="Times New Roman" w:cs="Times New Roman"/>
                <w:sz w:val="24"/>
                <w:szCs w:val="24"/>
                <w:lang w:bidi="en-US"/>
              </w:rPr>
              <w:t xml:space="preserve">Розробка заходів з захисту довкілля </w:t>
            </w:r>
          </w:p>
        </w:tc>
        <w:tc>
          <w:tcPr>
            <w:tcW w:w="2654" w:type="dxa"/>
          </w:tcPr>
          <w:p w:rsidR="00B21889" w:rsidRPr="00B21889" w:rsidRDefault="00B21889" w:rsidP="00B21889">
            <w:pPr>
              <w:widowControl w:val="0"/>
              <w:autoSpaceDE w:val="0"/>
              <w:autoSpaceDN w:val="0"/>
              <w:ind w:firstLine="0"/>
              <w:jc w:val="left"/>
              <w:rPr>
                <w:rFonts w:eastAsia="Times New Roman" w:cs="Times New Roman"/>
                <w:sz w:val="24"/>
                <w:szCs w:val="24"/>
                <w:lang w:val="ru-RU" w:bidi="en-US"/>
              </w:rPr>
            </w:pPr>
            <w:r w:rsidRPr="00B21889">
              <w:rPr>
                <w:rFonts w:eastAsia="Times New Roman" w:cs="Times New Roman"/>
                <w:sz w:val="24"/>
                <w:szCs w:val="24"/>
                <w:lang w:val="ru-RU" w:bidi="en-US"/>
              </w:rPr>
              <w:t>05.06.2020-09.06.2020</w:t>
            </w:r>
          </w:p>
        </w:tc>
        <w:tc>
          <w:tcPr>
            <w:tcW w:w="1346" w:type="dxa"/>
          </w:tcPr>
          <w:p w:rsidR="00B21889" w:rsidRPr="00B21889" w:rsidRDefault="00B21889" w:rsidP="00B21889">
            <w:pPr>
              <w:spacing w:line="276" w:lineRule="auto"/>
              <w:ind w:firstLine="0"/>
              <w:jc w:val="left"/>
              <w:rPr>
                <w:rFonts w:eastAsia="Times New Roman" w:cs="Times New Roman"/>
                <w:sz w:val="24"/>
                <w:szCs w:val="24"/>
                <w:lang w:eastAsia="ru-RU"/>
              </w:rPr>
            </w:pPr>
          </w:p>
        </w:tc>
      </w:tr>
    </w:tbl>
    <w:p w:rsidR="00B21889" w:rsidRPr="00D05EE0" w:rsidRDefault="00B21889" w:rsidP="00B21889">
      <w:pPr>
        <w:spacing w:line="276" w:lineRule="auto"/>
      </w:pPr>
    </w:p>
    <w:p w:rsidR="00B21889" w:rsidRPr="00D05EE0" w:rsidRDefault="00B21889" w:rsidP="00B21889">
      <w:pPr>
        <w:tabs>
          <w:tab w:val="left" w:pos="3544"/>
          <w:tab w:val="left" w:pos="6096"/>
          <w:tab w:val="right" w:pos="8931"/>
        </w:tabs>
        <w:spacing w:line="276" w:lineRule="auto"/>
        <w:ind w:left="540" w:hanging="540"/>
      </w:pPr>
      <w:r w:rsidRPr="00D05EE0">
        <w:rPr>
          <w:bCs/>
        </w:rPr>
        <w:t xml:space="preserve">Студент </w:t>
      </w:r>
      <w:r w:rsidRPr="00D05EE0">
        <w:tab/>
      </w:r>
      <w:r w:rsidRPr="00D05EE0">
        <w:rPr>
          <w:bCs/>
        </w:rPr>
        <w:t>_______</w:t>
      </w:r>
      <w:r w:rsidRPr="00D05EE0">
        <w:t>___</w:t>
      </w:r>
      <w:r w:rsidRPr="00D05EE0">
        <w:rPr>
          <w:bCs/>
        </w:rPr>
        <w:t>__</w:t>
      </w:r>
      <w:r w:rsidRPr="00D05EE0">
        <w:tab/>
      </w:r>
      <w:proofErr w:type="spellStart"/>
      <w:r w:rsidRPr="00D05EE0">
        <w:t>_______</w:t>
      </w:r>
      <w:r>
        <w:t>Д.С.Кот</w:t>
      </w:r>
      <w:proofErr w:type="spellEnd"/>
      <w:r>
        <w:t>ок___</w:t>
      </w:r>
      <w:r w:rsidRPr="00D05EE0">
        <w:t>_</w:t>
      </w:r>
    </w:p>
    <w:p w:rsidR="00B21889" w:rsidRPr="00D05EE0" w:rsidRDefault="00B21889" w:rsidP="00B21889">
      <w:pPr>
        <w:tabs>
          <w:tab w:val="left" w:pos="3969"/>
          <w:tab w:val="left" w:pos="6663"/>
          <w:tab w:val="right" w:pos="8931"/>
        </w:tabs>
        <w:spacing w:line="276" w:lineRule="auto"/>
        <w:rPr>
          <w:vertAlign w:val="superscript"/>
        </w:rPr>
      </w:pPr>
      <w:r w:rsidRPr="00D05EE0">
        <w:rPr>
          <w:bCs/>
          <w:vertAlign w:val="superscript"/>
        </w:rPr>
        <w:tab/>
        <w:t xml:space="preserve"> (підпис)</w:t>
      </w:r>
      <w:r w:rsidRPr="00D05EE0">
        <w:rPr>
          <w:vertAlign w:val="superscript"/>
        </w:rPr>
        <w:tab/>
        <w:t>(</w:t>
      </w:r>
      <w:r w:rsidRPr="00D05EE0">
        <w:rPr>
          <w:bCs/>
          <w:vertAlign w:val="superscript"/>
        </w:rPr>
        <w:t>ініціали, прізвище)</w:t>
      </w:r>
    </w:p>
    <w:p w:rsidR="00B21889" w:rsidRPr="00D05EE0" w:rsidRDefault="00B21889" w:rsidP="00B21889">
      <w:pPr>
        <w:tabs>
          <w:tab w:val="left" w:pos="3544"/>
          <w:tab w:val="left" w:pos="6096"/>
          <w:tab w:val="right" w:pos="8931"/>
        </w:tabs>
        <w:spacing w:line="276" w:lineRule="auto"/>
        <w:ind w:left="540" w:hanging="540"/>
        <w:rPr>
          <w:bCs/>
        </w:rPr>
      </w:pPr>
      <w:r w:rsidRPr="00D05EE0">
        <w:rPr>
          <w:bCs/>
        </w:rPr>
        <w:t xml:space="preserve">Керівник проекту (роботи) </w:t>
      </w:r>
      <w:r w:rsidRPr="00D05EE0">
        <w:rPr>
          <w:bCs/>
        </w:rPr>
        <w:tab/>
        <w:t>_______</w:t>
      </w:r>
      <w:r w:rsidRPr="00D05EE0">
        <w:t>___</w:t>
      </w:r>
      <w:r w:rsidRPr="00D05EE0">
        <w:rPr>
          <w:bCs/>
        </w:rPr>
        <w:t>__</w:t>
      </w:r>
      <w:r w:rsidRPr="00D05EE0">
        <w:tab/>
      </w:r>
      <w:proofErr w:type="spellStart"/>
      <w:r w:rsidRPr="00D05EE0">
        <w:t>___</w:t>
      </w:r>
      <w:r>
        <w:t>О.М.Мовчан</w:t>
      </w:r>
      <w:proofErr w:type="spellEnd"/>
      <w:r>
        <w:t>юк___</w:t>
      </w:r>
    </w:p>
    <w:p w:rsidR="00B21889" w:rsidRDefault="00B21889" w:rsidP="00B21889">
      <w:pPr>
        <w:tabs>
          <w:tab w:val="left" w:pos="3969"/>
          <w:tab w:val="left" w:pos="6663"/>
          <w:tab w:val="right" w:pos="8931"/>
        </w:tabs>
        <w:spacing w:line="276" w:lineRule="auto"/>
        <w:rPr>
          <w:bCs/>
          <w:vertAlign w:val="superscript"/>
        </w:rPr>
      </w:pPr>
      <w:r w:rsidRPr="00D05EE0">
        <w:rPr>
          <w:bCs/>
          <w:vertAlign w:val="superscript"/>
        </w:rPr>
        <w:tab/>
        <w:t xml:space="preserve"> (підпис)</w:t>
      </w:r>
      <w:r w:rsidRPr="00D05EE0">
        <w:rPr>
          <w:vertAlign w:val="superscript"/>
        </w:rPr>
        <w:tab/>
        <w:t>(</w:t>
      </w:r>
      <w:r>
        <w:rPr>
          <w:bCs/>
          <w:vertAlign w:val="superscript"/>
        </w:rPr>
        <w:t xml:space="preserve">ініціали, </w:t>
      </w:r>
      <w:proofErr w:type="spellStart"/>
      <w:r>
        <w:rPr>
          <w:bCs/>
          <w:vertAlign w:val="superscript"/>
        </w:rPr>
        <w:t>пріз</w:t>
      </w:r>
      <w:proofErr w:type="spellEnd"/>
    </w:p>
    <w:p w:rsidR="00B21889" w:rsidRDefault="00B21889" w:rsidP="00B21889">
      <w:pPr>
        <w:tabs>
          <w:tab w:val="left" w:pos="3969"/>
          <w:tab w:val="left" w:pos="6663"/>
          <w:tab w:val="right" w:pos="8931"/>
        </w:tabs>
        <w:spacing w:line="276" w:lineRule="auto"/>
        <w:rPr>
          <w:bCs/>
          <w:vertAlign w:val="superscript"/>
        </w:rPr>
      </w:pPr>
    </w:p>
    <w:p w:rsidR="00B21889" w:rsidRDefault="00B21889" w:rsidP="00B21889">
      <w:pPr>
        <w:tabs>
          <w:tab w:val="left" w:pos="3969"/>
          <w:tab w:val="left" w:pos="6663"/>
          <w:tab w:val="right" w:pos="8931"/>
        </w:tabs>
        <w:spacing w:line="276" w:lineRule="auto"/>
        <w:rPr>
          <w:bCs/>
          <w:vertAlign w:val="superscript"/>
        </w:rPr>
      </w:pPr>
    </w:p>
    <w:p w:rsidR="00B21889" w:rsidRDefault="00B21889" w:rsidP="00B21889">
      <w:pPr>
        <w:tabs>
          <w:tab w:val="left" w:pos="3969"/>
          <w:tab w:val="left" w:pos="6663"/>
          <w:tab w:val="right" w:pos="8931"/>
        </w:tabs>
        <w:spacing w:line="276" w:lineRule="auto"/>
        <w:rPr>
          <w:bCs/>
          <w:vertAlign w:val="superscript"/>
        </w:rPr>
      </w:pPr>
    </w:p>
    <w:p w:rsidR="00B21889" w:rsidRDefault="00B21889" w:rsidP="00B21889">
      <w:pPr>
        <w:tabs>
          <w:tab w:val="left" w:pos="3969"/>
          <w:tab w:val="left" w:pos="6663"/>
          <w:tab w:val="right" w:pos="8931"/>
        </w:tabs>
        <w:spacing w:line="276" w:lineRule="auto"/>
        <w:rPr>
          <w:bCs/>
          <w:vertAlign w:val="superscript"/>
        </w:rPr>
      </w:pPr>
    </w:p>
    <w:p w:rsidR="00B21889" w:rsidRDefault="00B21889" w:rsidP="00B21889">
      <w:pPr>
        <w:tabs>
          <w:tab w:val="left" w:pos="3969"/>
          <w:tab w:val="left" w:pos="6663"/>
          <w:tab w:val="right" w:pos="8931"/>
        </w:tabs>
        <w:spacing w:line="276" w:lineRule="auto"/>
        <w:rPr>
          <w:bCs/>
          <w:vertAlign w:val="superscript"/>
        </w:rPr>
      </w:pPr>
    </w:p>
    <w:p w:rsidR="00B21889" w:rsidRDefault="00B21889" w:rsidP="00B21889">
      <w:pPr>
        <w:tabs>
          <w:tab w:val="left" w:pos="3969"/>
          <w:tab w:val="left" w:pos="6663"/>
          <w:tab w:val="right" w:pos="8931"/>
        </w:tabs>
        <w:spacing w:line="276" w:lineRule="auto"/>
        <w:rPr>
          <w:bCs/>
          <w:vertAlign w:val="superscript"/>
        </w:rPr>
      </w:pPr>
    </w:p>
    <w:p w:rsidR="00B21889" w:rsidRDefault="00B21889" w:rsidP="00B21889">
      <w:pPr>
        <w:tabs>
          <w:tab w:val="left" w:pos="3969"/>
          <w:tab w:val="left" w:pos="6663"/>
          <w:tab w:val="right" w:pos="8931"/>
        </w:tabs>
        <w:spacing w:line="276" w:lineRule="auto"/>
        <w:rPr>
          <w:bCs/>
          <w:vertAlign w:val="superscript"/>
        </w:rPr>
      </w:pPr>
    </w:p>
    <w:p w:rsidR="00B21889" w:rsidRDefault="00B21889" w:rsidP="00B21889">
      <w:pPr>
        <w:tabs>
          <w:tab w:val="left" w:pos="3969"/>
          <w:tab w:val="left" w:pos="6663"/>
          <w:tab w:val="right" w:pos="8931"/>
        </w:tabs>
        <w:spacing w:line="276" w:lineRule="auto"/>
        <w:rPr>
          <w:bCs/>
          <w:vertAlign w:val="superscript"/>
        </w:rPr>
      </w:pPr>
    </w:p>
    <w:p w:rsidR="00B21889" w:rsidRDefault="00B21889" w:rsidP="00B21889">
      <w:pPr>
        <w:tabs>
          <w:tab w:val="left" w:pos="3969"/>
          <w:tab w:val="left" w:pos="6663"/>
          <w:tab w:val="right" w:pos="8931"/>
        </w:tabs>
        <w:spacing w:line="276" w:lineRule="auto"/>
        <w:rPr>
          <w:bCs/>
          <w:vertAlign w:val="superscript"/>
        </w:rPr>
      </w:pPr>
    </w:p>
    <w:p w:rsidR="00B21889" w:rsidRDefault="00B21889" w:rsidP="00B21889">
      <w:pPr>
        <w:tabs>
          <w:tab w:val="left" w:pos="3969"/>
          <w:tab w:val="left" w:pos="6663"/>
          <w:tab w:val="right" w:pos="8931"/>
        </w:tabs>
        <w:spacing w:line="276" w:lineRule="auto"/>
        <w:rPr>
          <w:bCs/>
          <w:vertAlign w:val="superscript"/>
        </w:rPr>
      </w:pPr>
    </w:p>
    <w:p w:rsidR="00B21889" w:rsidRDefault="00B21889" w:rsidP="00B21889">
      <w:pPr>
        <w:tabs>
          <w:tab w:val="left" w:pos="3969"/>
          <w:tab w:val="left" w:pos="6663"/>
          <w:tab w:val="right" w:pos="8931"/>
        </w:tabs>
        <w:spacing w:line="276" w:lineRule="auto"/>
        <w:rPr>
          <w:bCs/>
          <w:vertAlign w:val="superscript"/>
        </w:rPr>
      </w:pPr>
    </w:p>
    <w:p w:rsidR="00B21889" w:rsidRDefault="00B21889" w:rsidP="00B21889">
      <w:pPr>
        <w:tabs>
          <w:tab w:val="left" w:pos="3969"/>
          <w:tab w:val="left" w:pos="6663"/>
          <w:tab w:val="right" w:pos="8931"/>
        </w:tabs>
        <w:spacing w:line="276" w:lineRule="auto"/>
        <w:rPr>
          <w:bCs/>
          <w:vertAlign w:val="superscript"/>
        </w:rPr>
      </w:pPr>
    </w:p>
    <w:p w:rsidR="00B21889" w:rsidRDefault="00B21889" w:rsidP="00B21889">
      <w:pPr>
        <w:tabs>
          <w:tab w:val="left" w:pos="3969"/>
          <w:tab w:val="left" w:pos="6663"/>
          <w:tab w:val="right" w:pos="8931"/>
        </w:tabs>
        <w:spacing w:line="276" w:lineRule="auto"/>
        <w:rPr>
          <w:bCs/>
          <w:vertAlign w:val="superscript"/>
        </w:rPr>
      </w:pPr>
    </w:p>
    <w:p w:rsidR="00B21889" w:rsidRDefault="00B21889" w:rsidP="00B21889">
      <w:pPr>
        <w:tabs>
          <w:tab w:val="left" w:pos="3969"/>
          <w:tab w:val="left" w:pos="6663"/>
          <w:tab w:val="right" w:pos="8931"/>
        </w:tabs>
        <w:spacing w:line="276" w:lineRule="auto"/>
        <w:rPr>
          <w:bCs/>
          <w:vertAlign w:val="superscript"/>
        </w:rPr>
      </w:pPr>
    </w:p>
    <w:p w:rsidR="00B21889" w:rsidRDefault="00B21889" w:rsidP="00B21889">
      <w:pPr>
        <w:tabs>
          <w:tab w:val="left" w:pos="3969"/>
          <w:tab w:val="left" w:pos="6663"/>
          <w:tab w:val="right" w:pos="8931"/>
        </w:tabs>
        <w:spacing w:line="276" w:lineRule="auto"/>
        <w:ind w:firstLine="0"/>
        <w:rPr>
          <w:bCs/>
          <w:vertAlign w:val="superscript"/>
        </w:rPr>
      </w:pPr>
    </w:p>
    <w:p w:rsidR="00B21889" w:rsidRDefault="00B21889" w:rsidP="00B21889">
      <w:pPr>
        <w:tabs>
          <w:tab w:val="left" w:pos="3969"/>
          <w:tab w:val="left" w:pos="6663"/>
          <w:tab w:val="right" w:pos="8931"/>
        </w:tabs>
        <w:spacing w:line="276" w:lineRule="auto"/>
        <w:ind w:firstLine="0"/>
        <w:rPr>
          <w:bCs/>
          <w:vertAlign w:val="superscript"/>
        </w:rPr>
      </w:pPr>
    </w:p>
    <w:p w:rsidR="00B21889" w:rsidRDefault="00B21889" w:rsidP="00B21889">
      <w:pPr>
        <w:tabs>
          <w:tab w:val="left" w:pos="3969"/>
          <w:tab w:val="left" w:pos="6663"/>
          <w:tab w:val="right" w:pos="8931"/>
        </w:tabs>
        <w:spacing w:line="276" w:lineRule="auto"/>
        <w:ind w:firstLine="0"/>
        <w:rPr>
          <w:bCs/>
          <w:vertAlign w:val="superscript"/>
        </w:rPr>
      </w:pPr>
    </w:p>
    <w:p w:rsidR="00B21889" w:rsidRDefault="00B21889" w:rsidP="00B21889">
      <w:pPr>
        <w:tabs>
          <w:tab w:val="left" w:pos="3969"/>
          <w:tab w:val="left" w:pos="6663"/>
          <w:tab w:val="right" w:pos="8931"/>
        </w:tabs>
        <w:spacing w:line="276" w:lineRule="auto"/>
        <w:ind w:firstLine="0"/>
        <w:rPr>
          <w:bCs/>
          <w:vertAlign w:val="superscript"/>
        </w:rPr>
      </w:pPr>
    </w:p>
    <w:p w:rsidR="00B21889" w:rsidRDefault="00B21889" w:rsidP="00B21889">
      <w:pPr>
        <w:tabs>
          <w:tab w:val="left" w:pos="3969"/>
          <w:tab w:val="left" w:pos="6663"/>
          <w:tab w:val="right" w:pos="8931"/>
        </w:tabs>
        <w:spacing w:line="276" w:lineRule="auto"/>
        <w:ind w:firstLine="0"/>
        <w:rPr>
          <w:bCs/>
          <w:vertAlign w:val="superscript"/>
        </w:rPr>
      </w:pPr>
    </w:p>
    <w:p w:rsidR="00B21889" w:rsidRPr="00B21889" w:rsidRDefault="00B21889" w:rsidP="00B21889">
      <w:pPr>
        <w:tabs>
          <w:tab w:val="left" w:pos="3969"/>
          <w:tab w:val="left" w:pos="6663"/>
          <w:tab w:val="right" w:pos="8931"/>
        </w:tabs>
        <w:spacing w:line="276" w:lineRule="auto"/>
        <w:rPr>
          <w:vertAlign w:val="superscript"/>
        </w:rPr>
      </w:pPr>
    </w:p>
    <w:p w:rsidR="00B21889" w:rsidRDefault="00B21889" w:rsidP="00B21889">
      <w:pPr>
        <w:tabs>
          <w:tab w:val="right" w:leader="underscore" w:pos="8903"/>
        </w:tabs>
        <w:spacing w:line="276" w:lineRule="auto"/>
        <w:ind w:firstLine="0"/>
        <w:rPr>
          <w:b/>
          <w:sz w:val="36"/>
          <w:szCs w:val="36"/>
        </w:rPr>
      </w:pPr>
    </w:p>
    <w:p w:rsidR="00AA01C1" w:rsidRDefault="00AA01C1" w:rsidP="00B21889">
      <w:pPr>
        <w:tabs>
          <w:tab w:val="right" w:leader="underscore" w:pos="8903"/>
        </w:tabs>
        <w:suppressAutoHyphens/>
        <w:spacing w:line="240" w:lineRule="auto"/>
        <w:jc w:val="center"/>
        <w:rPr>
          <w:rFonts w:eastAsia="Times New Roman"/>
          <w:b/>
          <w:sz w:val="40"/>
          <w:szCs w:val="40"/>
          <w:lang w:eastAsia="ar-SA"/>
        </w:rPr>
      </w:pPr>
    </w:p>
    <w:p w:rsidR="00AA01C1" w:rsidRDefault="00AA01C1" w:rsidP="00B21889">
      <w:pPr>
        <w:tabs>
          <w:tab w:val="right" w:leader="underscore" w:pos="8903"/>
        </w:tabs>
        <w:suppressAutoHyphens/>
        <w:spacing w:line="240" w:lineRule="auto"/>
        <w:jc w:val="center"/>
        <w:rPr>
          <w:rFonts w:eastAsia="Times New Roman"/>
          <w:b/>
          <w:sz w:val="40"/>
          <w:szCs w:val="40"/>
          <w:lang w:eastAsia="ar-SA"/>
        </w:rPr>
      </w:pPr>
    </w:p>
    <w:p w:rsidR="00AA01C1" w:rsidRDefault="00AA01C1" w:rsidP="00B21889">
      <w:pPr>
        <w:tabs>
          <w:tab w:val="right" w:leader="underscore" w:pos="8903"/>
        </w:tabs>
        <w:suppressAutoHyphens/>
        <w:spacing w:line="240" w:lineRule="auto"/>
        <w:jc w:val="center"/>
        <w:rPr>
          <w:rFonts w:eastAsia="Times New Roman"/>
          <w:b/>
          <w:sz w:val="40"/>
          <w:szCs w:val="40"/>
          <w:lang w:eastAsia="ar-SA"/>
        </w:rPr>
      </w:pPr>
    </w:p>
    <w:p w:rsidR="00AA01C1" w:rsidRDefault="00AA01C1" w:rsidP="00B21889">
      <w:pPr>
        <w:tabs>
          <w:tab w:val="right" w:leader="underscore" w:pos="8903"/>
        </w:tabs>
        <w:suppressAutoHyphens/>
        <w:spacing w:line="240" w:lineRule="auto"/>
        <w:jc w:val="center"/>
        <w:rPr>
          <w:rFonts w:eastAsia="Times New Roman"/>
          <w:b/>
          <w:sz w:val="40"/>
          <w:szCs w:val="40"/>
          <w:lang w:eastAsia="ar-SA"/>
        </w:rPr>
      </w:pPr>
    </w:p>
    <w:p w:rsidR="00AA01C1" w:rsidRDefault="00AA01C1" w:rsidP="00B21889">
      <w:pPr>
        <w:tabs>
          <w:tab w:val="right" w:leader="underscore" w:pos="8903"/>
        </w:tabs>
        <w:suppressAutoHyphens/>
        <w:spacing w:line="240" w:lineRule="auto"/>
        <w:jc w:val="center"/>
        <w:rPr>
          <w:rFonts w:eastAsia="Times New Roman"/>
          <w:b/>
          <w:sz w:val="40"/>
          <w:szCs w:val="40"/>
          <w:lang w:eastAsia="ar-SA"/>
        </w:rPr>
      </w:pPr>
    </w:p>
    <w:p w:rsidR="00AA01C1" w:rsidRDefault="00AA01C1" w:rsidP="00B21889">
      <w:pPr>
        <w:tabs>
          <w:tab w:val="right" w:leader="underscore" w:pos="8903"/>
        </w:tabs>
        <w:suppressAutoHyphens/>
        <w:spacing w:line="240" w:lineRule="auto"/>
        <w:jc w:val="center"/>
        <w:rPr>
          <w:rFonts w:eastAsia="Times New Roman"/>
          <w:b/>
          <w:sz w:val="40"/>
          <w:szCs w:val="40"/>
          <w:lang w:eastAsia="ar-SA"/>
        </w:rPr>
      </w:pPr>
    </w:p>
    <w:p w:rsidR="00AA01C1" w:rsidRDefault="00AA01C1" w:rsidP="00B21889">
      <w:pPr>
        <w:tabs>
          <w:tab w:val="right" w:leader="underscore" w:pos="8903"/>
        </w:tabs>
        <w:suppressAutoHyphens/>
        <w:spacing w:line="240" w:lineRule="auto"/>
        <w:jc w:val="center"/>
        <w:rPr>
          <w:rFonts w:eastAsia="Times New Roman"/>
          <w:b/>
          <w:sz w:val="40"/>
          <w:szCs w:val="40"/>
          <w:lang w:eastAsia="ar-SA"/>
        </w:rPr>
      </w:pPr>
    </w:p>
    <w:p w:rsidR="00AA01C1" w:rsidRDefault="00AA01C1" w:rsidP="00B21889">
      <w:pPr>
        <w:tabs>
          <w:tab w:val="right" w:leader="underscore" w:pos="8903"/>
        </w:tabs>
        <w:suppressAutoHyphens/>
        <w:spacing w:line="240" w:lineRule="auto"/>
        <w:jc w:val="center"/>
        <w:rPr>
          <w:rFonts w:eastAsia="Times New Roman"/>
          <w:b/>
          <w:sz w:val="40"/>
          <w:szCs w:val="40"/>
          <w:lang w:eastAsia="ar-SA"/>
        </w:rPr>
      </w:pPr>
    </w:p>
    <w:p w:rsidR="00AA01C1" w:rsidRDefault="00AA01C1" w:rsidP="00B21889">
      <w:pPr>
        <w:tabs>
          <w:tab w:val="right" w:leader="underscore" w:pos="8903"/>
        </w:tabs>
        <w:suppressAutoHyphens/>
        <w:spacing w:line="240" w:lineRule="auto"/>
        <w:jc w:val="center"/>
        <w:rPr>
          <w:rFonts w:eastAsia="Times New Roman"/>
          <w:b/>
          <w:sz w:val="40"/>
          <w:szCs w:val="40"/>
          <w:lang w:eastAsia="ar-SA"/>
        </w:rPr>
      </w:pPr>
    </w:p>
    <w:p w:rsidR="00B21889" w:rsidRPr="00AF7693" w:rsidRDefault="00B21889" w:rsidP="00B21889">
      <w:pPr>
        <w:tabs>
          <w:tab w:val="right" w:leader="underscore" w:pos="8903"/>
        </w:tabs>
        <w:suppressAutoHyphens/>
        <w:spacing w:line="240" w:lineRule="auto"/>
        <w:jc w:val="center"/>
        <w:rPr>
          <w:rFonts w:eastAsia="Times New Roman"/>
          <w:b/>
          <w:sz w:val="40"/>
          <w:szCs w:val="40"/>
          <w:lang w:eastAsia="ar-SA"/>
        </w:rPr>
      </w:pPr>
      <w:r w:rsidRPr="00AF7693">
        <w:rPr>
          <w:rFonts w:eastAsia="Times New Roman"/>
          <w:b/>
          <w:sz w:val="40"/>
          <w:szCs w:val="40"/>
          <w:lang w:eastAsia="ar-SA"/>
        </w:rPr>
        <w:t>Пояснювальна записка</w:t>
      </w:r>
    </w:p>
    <w:p w:rsidR="00B21889" w:rsidRPr="00AF7693" w:rsidRDefault="00B21889" w:rsidP="00B21889">
      <w:pPr>
        <w:tabs>
          <w:tab w:val="right" w:leader="underscore" w:pos="8903"/>
        </w:tabs>
        <w:suppressAutoHyphens/>
        <w:spacing w:line="240" w:lineRule="auto"/>
        <w:jc w:val="center"/>
        <w:rPr>
          <w:rFonts w:eastAsia="Times New Roman"/>
          <w:b/>
          <w:sz w:val="36"/>
          <w:szCs w:val="36"/>
          <w:lang w:eastAsia="ar-SA"/>
        </w:rPr>
      </w:pPr>
      <w:r w:rsidRPr="00AF7693">
        <w:rPr>
          <w:rFonts w:eastAsia="Times New Roman"/>
          <w:b/>
          <w:sz w:val="36"/>
          <w:szCs w:val="36"/>
          <w:lang w:eastAsia="ar-SA"/>
        </w:rPr>
        <w:t>до дипломного проекту</w:t>
      </w:r>
    </w:p>
    <w:p w:rsidR="007368E5" w:rsidRDefault="00B21889" w:rsidP="007368E5">
      <w:pPr>
        <w:tabs>
          <w:tab w:val="left" w:leader="underscore" w:pos="8903"/>
        </w:tabs>
        <w:suppressAutoHyphens/>
        <w:spacing w:before="120" w:line="240" w:lineRule="auto"/>
        <w:jc w:val="center"/>
        <w:rPr>
          <w:rFonts w:eastAsia="Times New Roman"/>
          <w:szCs w:val="28"/>
          <w:lang w:eastAsia="ar-SA"/>
        </w:rPr>
      </w:pPr>
      <w:r w:rsidRPr="00AF7693">
        <w:rPr>
          <w:rFonts w:eastAsia="Times New Roman"/>
          <w:b/>
          <w:szCs w:val="28"/>
          <w:lang w:eastAsia="ar-SA"/>
        </w:rPr>
        <w:t>на тему:</w:t>
      </w:r>
      <w:r w:rsidRPr="00AF7693">
        <w:rPr>
          <w:rFonts w:eastAsia="Times New Roman"/>
          <w:szCs w:val="28"/>
          <w:lang w:eastAsia="ar-SA"/>
        </w:rPr>
        <w:t xml:space="preserve"> </w:t>
      </w:r>
      <w:r w:rsidR="007368E5" w:rsidRPr="007368E5">
        <w:rPr>
          <w:rFonts w:eastAsia="Times New Roman"/>
          <w:szCs w:val="28"/>
          <w:lang w:eastAsia="ar-SA"/>
        </w:rPr>
        <w:t xml:space="preserve">Цех з виробництва </w:t>
      </w:r>
      <w:proofErr w:type="spellStart"/>
      <w:r w:rsidR="007368E5" w:rsidRPr="007368E5">
        <w:rPr>
          <w:rFonts w:eastAsia="Times New Roman"/>
          <w:szCs w:val="28"/>
          <w:lang w:eastAsia="ar-SA"/>
        </w:rPr>
        <w:t>підпергаменту</w:t>
      </w:r>
      <w:proofErr w:type="spellEnd"/>
      <w:r w:rsidR="007368E5" w:rsidRPr="007368E5">
        <w:rPr>
          <w:rFonts w:eastAsia="Times New Roman"/>
          <w:szCs w:val="28"/>
          <w:lang w:eastAsia="ar-SA"/>
        </w:rPr>
        <w:t xml:space="preserve"> в системі  Приватного акціонерного товариства “</w:t>
      </w:r>
      <w:proofErr w:type="spellStart"/>
      <w:r w:rsidR="007368E5" w:rsidRPr="007368E5">
        <w:rPr>
          <w:rFonts w:eastAsia="Times New Roman"/>
          <w:szCs w:val="28"/>
          <w:lang w:eastAsia="ar-SA"/>
        </w:rPr>
        <w:t>Малинська</w:t>
      </w:r>
      <w:proofErr w:type="spellEnd"/>
      <w:r w:rsidR="007368E5" w:rsidRPr="007368E5">
        <w:rPr>
          <w:rFonts w:eastAsia="Times New Roman"/>
          <w:szCs w:val="28"/>
          <w:lang w:eastAsia="ar-SA"/>
        </w:rPr>
        <w:t xml:space="preserve"> паперова </w:t>
      </w:r>
      <w:proofErr w:type="spellStart"/>
      <w:r w:rsidR="007368E5" w:rsidRPr="007368E5">
        <w:rPr>
          <w:rFonts w:eastAsia="Times New Roman"/>
          <w:szCs w:val="28"/>
          <w:lang w:eastAsia="ar-SA"/>
        </w:rPr>
        <w:t>фабрика-ВАЙДМАНН</w:t>
      </w:r>
      <w:proofErr w:type="spellEnd"/>
      <w:r w:rsidR="007368E5" w:rsidRPr="007368E5">
        <w:rPr>
          <w:rFonts w:eastAsia="Times New Roman"/>
          <w:szCs w:val="28"/>
          <w:lang w:eastAsia="ar-SA"/>
        </w:rPr>
        <w:t xml:space="preserve">” </w:t>
      </w:r>
    </w:p>
    <w:p w:rsidR="00B21889" w:rsidRPr="00D05EE0" w:rsidRDefault="007368E5" w:rsidP="007368E5">
      <w:pPr>
        <w:tabs>
          <w:tab w:val="left" w:leader="underscore" w:pos="8903"/>
        </w:tabs>
        <w:suppressAutoHyphens/>
        <w:spacing w:before="120" w:line="240" w:lineRule="auto"/>
        <w:jc w:val="center"/>
      </w:pPr>
      <w:r w:rsidRPr="007368E5">
        <w:rPr>
          <w:rFonts w:eastAsia="Times New Roman"/>
          <w:szCs w:val="28"/>
          <w:lang w:eastAsia="ar-SA"/>
        </w:rPr>
        <w:t>з розробленням технологічного потоку</w:t>
      </w:r>
    </w:p>
    <w:p w:rsidR="00B21889" w:rsidRPr="00D05EE0" w:rsidRDefault="00B21889" w:rsidP="00B21889">
      <w:pPr>
        <w:spacing w:line="276" w:lineRule="auto"/>
        <w:jc w:val="center"/>
      </w:pPr>
    </w:p>
    <w:p w:rsidR="00B21889" w:rsidRPr="00B71FDC" w:rsidRDefault="00B21889" w:rsidP="00B21889">
      <w:pPr>
        <w:spacing w:line="276" w:lineRule="auto"/>
        <w:jc w:val="center"/>
        <w:rPr>
          <w:lang w:val="ru-RU"/>
        </w:rPr>
      </w:pPr>
    </w:p>
    <w:p w:rsidR="00B21889" w:rsidRPr="00D05EE0" w:rsidRDefault="00B21889" w:rsidP="00B21889">
      <w:pPr>
        <w:spacing w:line="276" w:lineRule="auto"/>
        <w:jc w:val="center"/>
      </w:pPr>
    </w:p>
    <w:p w:rsidR="00B21889" w:rsidRPr="00D05EE0" w:rsidRDefault="00B21889" w:rsidP="00B21889">
      <w:pPr>
        <w:spacing w:line="276" w:lineRule="auto"/>
        <w:jc w:val="center"/>
      </w:pPr>
    </w:p>
    <w:p w:rsidR="00B21889" w:rsidRPr="00D05EE0" w:rsidRDefault="00B21889" w:rsidP="00B21889">
      <w:pPr>
        <w:spacing w:line="276" w:lineRule="auto"/>
        <w:jc w:val="center"/>
      </w:pPr>
    </w:p>
    <w:p w:rsidR="00B21889" w:rsidRDefault="00B21889" w:rsidP="00B21889">
      <w:pPr>
        <w:spacing w:line="276" w:lineRule="auto"/>
        <w:jc w:val="center"/>
      </w:pPr>
    </w:p>
    <w:p w:rsidR="00B21889" w:rsidRDefault="00B21889" w:rsidP="00B21889">
      <w:pPr>
        <w:spacing w:line="276" w:lineRule="auto"/>
        <w:jc w:val="center"/>
      </w:pPr>
    </w:p>
    <w:p w:rsidR="00B21889" w:rsidRDefault="00B21889" w:rsidP="00B21889">
      <w:pPr>
        <w:spacing w:line="276" w:lineRule="auto"/>
        <w:jc w:val="center"/>
      </w:pPr>
    </w:p>
    <w:p w:rsidR="00B21889" w:rsidRDefault="00B21889" w:rsidP="00B21889">
      <w:pPr>
        <w:spacing w:line="276" w:lineRule="auto"/>
        <w:jc w:val="center"/>
      </w:pPr>
    </w:p>
    <w:p w:rsidR="00B21889" w:rsidRDefault="00B21889" w:rsidP="00B21889">
      <w:pPr>
        <w:spacing w:line="276" w:lineRule="auto"/>
        <w:jc w:val="center"/>
      </w:pPr>
    </w:p>
    <w:p w:rsidR="00B21889" w:rsidRDefault="00B21889" w:rsidP="00B21889">
      <w:pPr>
        <w:spacing w:line="276" w:lineRule="auto"/>
        <w:jc w:val="center"/>
      </w:pPr>
    </w:p>
    <w:p w:rsidR="00B21889" w:rsidRDefault="00B21889" w:rsidP="00B21889">
      <w:pPr>
        <w:spacing w:line="276" w:lineRule="auto"/>
        <w:jc w:val="center"/>
      </w:pPr>
    </w:p>
    <w:p w:rsidR="00B21889" w:rsidRDefault="00B21889" w:rsidP="00B21889">
      <w:pPr>
        <w:spacing w:line="276" w:lineRule="auto"/>
        <w:jc w:val="center"/>
      </w:pPr>
    </w:p>
    <w:p w:rsidR="00B21889" w:rsidRDefault="00B21889" w:rsidP="00B21889">
      <w:pPr>
        <w:spacing w:line="276" w:lineRule="auto"/>
        <w:jc w:val="center"/>
      </w:pPr>
    </w:p>
    <w:p w:rsidR="00B21889" w:rsidRDefault="00B21889" w:rsidP="00B21889">
      <w:pPr>
        <w:spacing w:line="276" w:lineRule="auto"/>
        <w:jc w:val="center"/>
      </w:pPr>
    </w:p>
    <w:p w:rsidR="00B21889" w:rsidRDefault="00B21889" w:rsidP="00B21889">
      <w:pPr>
        <w:spacing w:line="276" w:lineRule="auto"/>
        <w:jc w:val="center"/>
      </w:pPr>
    </w:p>
    <w:p w:rsidR="00B21889" w:rsidRDefault="00B21889" w:rsidP="00B21889">
      <w:pPr>
        <w:spacing w:line="276" w:lineRule="auto"/>
        <w:jc w:val="center"/>
      </w:pPr>
    </w:p>
    <w:p w:rsidR="00B21889" w:rsidRDefault="00B21889" w:rsidP="00B21889">
      <w:pPr>
        <w:spacing w:line="276" w:lineRule="auto"/>
        <w:jc w:val="center"/>
      </w:pPr>
    </w:p>
    <w:p w:rsidR="00B21889" w:rsidRDefault="00B21889" w:rsidP="00B21889">
      <w:pPr>
        <w:spacing w:line="276" w:lineRule="auto"/>
        <w:jc w:val="center"/>
      </w:pPr>
    </w:p>
    <w:p w:rsidR="00AA01C1" w:rsidRDefault="00AA01C1" w:rsidP="00B21889">
      <w:pPr>
        <w:spacing w:line="276" w:lineRule="auto"/>
        <w:jc w:val="center"/>
      </w:pPr>
    </w:p>
    <w:p w:rsidR="00DD0443" w:rsidRPr="00B21889" w:rsidRDefault="00B21889" w:rsidP="00B21889">
      <w:pPr>
        <w:spacing w:line="276" w:lineRule="auto"/>
        <w:jc w:val="center"/>
      </w:pPr>
      <w:r>
        <w:t>Київ – 2020</w:t>
      </w:r>
      <w:r w:rsidRPr="00D05EE0">
        <w:t xml:space="preserve"> року</w:t>
      </w:r>
    </w:p>
    <w:p w:rsidR="0061502D" w:rsidRDefault="0061502D" w:rsidP="00D83E0C">
      <w:pPr>
        <w:ind w:firstLine="454"/>
        <w:jc w:val="center"/>
        <w:rPr>
          <w:rFonts w:eastAsia="Calibri"/>
          <w:szCs w:val="28"/>
          <w:lang w:val="ru-RU"/>
        </w:rPr>
      </w:pPr>
    </w:p>
    <w:p w:rsidR="00D83E0C" w:rsidRPr="006462B4" w:rsidRDefault="0079330F" w:rsidP="00D83E0C">
      <w:pPr>
        <w:ind w:firstLine="454"/>
        <w:jc w:val="center"/>
        <w:rPr>
          <w:rFonts w:eastAsia="Calibri"/>
          <w:szCs w:val="28"/>
          <w:lang w:val="ru-RU"/>
        </w:rPr>
      </w:pPr>
      <w:r>
        <w:rPr>
          <w:rFonts w:eastAsia="Calibri"/>
          <w:noProof/>
          <w:szCs w:val="28"/>
          <w:lang w:val="ru-RU" w:eastAsia="ru-RU"/>
        </w:rPr>
        <mc:AlternateContent>
          <mc:Choice Requires="wpg">
            <w:drawing>
              <wp:anchor distT="0" distB="0" distL="114300" distR="114300" simplePos="0" relativeHeight="251816448" behindDoc="0" locked="1" layoutInCell="0" allowOverlap="1">
                <wp:simplePos x="0" y="0"/>
                <wp:positionH relativeFrom="page">
                  <wp:posOffset>857250</wp:posOffset>
                </wp:positionH>
                <wp:positionV relativeFrom="page">
                  <wp:posOffset>219075</wp:posOffset>
                </wp:positionV>
                <wp:extent cx="6590665" cy="10189210"/>
                <wp:effectExtent l="0" t="0" r="38735" b="21590"/>
                <wp:wrapNone/>
                <wp:docPr id="4277" name="Группа 4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189210"/>
                          <a:chOff x="0" y="0"/>
                          <a:chExt cx="20006" cy="20000"/>
                        </a:xfrm>
                      </wpg:grpSpPr>
                      <wps:wsp>
                        <wps:cNvPr id="4278" name="Rectangle 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9" name="Line 5"/>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80" name="Line 6"/>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81" name="Line 7"/>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82" name="Line 8"/>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83" name="Line 9"/>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84" name="Line 10"/>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85" name="Line 11"/>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286" name="Line 1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87" name="Line 13"/>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 name="Rectangle 14"/>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18349C" w:rsidRDefault="003A7E3C" w:rsidP="0079330F">
                              <w:pPr>
                                <w:jc w:val="center"/>
                                <w:rPr>
                                  <w:rFonts w:ascii="Journal" w:hAnsi="Journal"/>
                                </w:rPr>
                              </w:pPr>
                              <w:proofErr w:type="spellStart"/>
                              <w:r w:rsidRPr="0018349C">
                                <w:rPr>
                                  <w:rFonts w:ascii="Journal" w:hAnsi="Journal"/>
                                </w:rPr>
                                <w:t>Зм</w:t>
                              </w:r>
                              <w:proofErr w:type="spellEnd"/>
                              <w:r w:rsidRPr="0018349C">
                                <w:rPr>
                                  <w:rFonts w:ascii="Journal" w:hAnsi="Journal"/>
                                </w:rPr>
                                <w:t>.</w:t>
                              </w:r>
                            </w:p>
                          </w:txbxContent>
                        </wps:txbx>
                        <wps:bodyPr rot="0" vert="horz" wrap="square" lIns="12700" tIns="12700" rIns="12700" bIns="12700" anchor="t" anchorCtr="0" upright="1">
                          <a:noAutofit/>
                        </wps:bodyPr>
                      </wps:wsp>
                      <wps:wsp>
                        <wps:cNvPr id="161" name="Rectangle 15"/>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18349C" w:rsidRDefault="003A7E3C" w:rsidP="0079330F">
                              <w:pPr>
                                <w:jc w:val="center"/>
                                <w:rPr>
                                  <w:rFonts w:ascii="Journal" w:hAnsi="Journal"/>
                                </w:rPr>
                              </w:pPr>
                              <w:r w:rsidRPr="0018349C">
                                <w:rPr>
                                  <w:rFonts w:ascii="Journal" w:hAnsi="Journal"/>
                                </w:rPr>
                                <w:t>Арк.</w:t>
                              </w:r>
                            </w:p>
                          </w:txbxContent>
                        </wps:txbx>
                        <wps:bodyPr rot="0" vert="horz" wrap="square" lIns="12700" tIns="12700" rIns="12700" bIns="12700" anchor="t" anchorCtr="0" upright="1">
                          <a:noAutofit/>
                        </wps:bodyPr>
                      </wps:wsp>
                      <wps:wsp>
                        <wps:cNvPr id="162" name="Rectangle 16"/>
                        <wps:cNvSpPr>
                          <a:spLocks noChangeArrowheads="1"/>
                        </wps:cNvSpPr>
                        <wps:spPr bwMode="auto">
                          <a:xfrm>
                            <a:off x="2348" y="17781"/>
                            <a:ext cx="2573"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79330F" w:rsidRDefault="003A7E3C" w:rsidP="0079330F">
                              <w:pPr>
                                <w:ind w:firstLine="0"/>
                                <w:rPr>
                                  <w:rFonts w:ascii="Journal" w:hAnsi="Journal"/>
                                  <w:sz w:val="30"/>
                                </w:rPr>
                              </w:pPr>
                              <w:r w:rsidRPr="0079330F">
                                <w:rPr>
                                  <w:rFonts w:ascii="Journal" w:hAnsi="Journal"/>
                                  <w:sz w:val="22"/>
                                </w:rPr>
                                <w:t>№ докум</w:t>
                              </w:r>
                              <w:r w:rsidRPr="0079330F">
                                <w:rPr>
                                  <w:rFonts w:ascii="Journal" w:hAnsi="Journal"/>
                                  <w:sz w:val="30"/>
                                </w:rPr>
                                <w:t>.</w:t>
                              </w:r>
                            </w:p>
                          </w:txbxContent>
                        </wps:txbx>
                        <wps:bodyPr rot="0" vert="horz" wrap="square" lIns="12700" tIns="12700" rIns="12700" bIns="12700" anchor="t" anchorCtr="0" upright="1">
                          <a:noAutofit/>
                        </wps:bodyPr>
                      </wps:wsp>
                      <wps:wsp>
                        <wps:cNvPr id="163" name="Rectangle 17"/>
                        <wps:cNvSpPr>
                          <a:spLocks noChangeArrowheads="1"/>
                        </wps:cNvSpPr>
                        <wps:spPr bwMode="auto">
                          <a:xfrm>
                            <a:off x="5070" y="17827"/>
                            <a:ext cx="1534"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79330F" w:rsidRDefault="003A7E3C" w:rsidP="0079330F">
                              <w:pPr>
                                <w:ind w:firstLine="0"/>
                                <w:rPr>
                                  <w:rFonts w:asciiTheme="minorHAnsi" w:hAnsiTheme="minorHAnsi"/>
                                </w:rPr>
                              </w:pPr>
                              <w:r w:rsidRPr="0079330F">
                                <w:rPr>
                                  <w:rFonts w:asciiTheme="minorHAnsi" w:hAnsiTheme="minorHAnsi"/>
                                  <w:sz w:val="20"/>
                                </w:rPr>
                                <w:t>П</w:t>
                              </w:r>
                              <w:r w:rsidRPr="0079330F">
                                <w:rPr>
                                  <w:rFonts w:ascii="Journal" w:hAnsi="Journal"/>
                                  <w:sz w:val="22"/>
                                </w:rPr>
                                <w:t>ідпи</w:t>
                              </w:r>
                              <w:r w:rsidRPr="0079330F">
                                <w:rPr>
                                  <w:rFonts w:asciiTheme="minorHAnsi" w:hAnsiTheme="minorHAnsi"/>
                                  <w:sz w:val="24"/>
                                </w:rPr>
                                <w:t>с</w:t>
                              </w:r>
                            </w:p>
                          </w:txbxContent>
                        </wps:txbx>
                        <wps:bodyPr rot="0" vert="horz" wrap="square" lIns="12700" tIns="12700" rIns="12700" bIns="12700" anchor="t" anchorCtr="0" upright="1">
                          <a:noAutofit/>
                        </wps:bodyPr>
                      </wps:wsp>
                      <wps:wsp>
                        <wps:cNvPr id="164" name="Rectangle 18"/>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Default="003A7E3C" w:rsidP="0079330F">
                              <w:pPr>
                                <w:jc w:val="center"/>
                                <w:rPr>
                                  <w:rFonts w:ascii="Journal" w:hAnsi="Journal"/>
                                </w:rPr>
                              </w:pPr>
                              <w:r w:rsidRPr="0018349C">
                                <w:rPr>
                                  <w:rFonts w:ascii="Journal" w:hAnsi="Journal"/>
                                </w:rPr>
                                <w:t>Дата</w:t>
                              </w:r>
                            </w:p>
                          </w:txbxContent>
                        </wps:txbx>
                        <wps:bodyPr rot="0" vert="horz" wrap="square" lIns="12700" tIns="12700" rIns="12700" bIns="12700" anchor="t" anchorCtr="0" upright="1">
                          <a:noAutofit/>
                        </wps:bodyPr>
                      </wps:wsp>
                      <wps:wsp>
                        <wps:cNvPr id="165" name="Rectangle 19"/>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18349C" w:rsidRDefault="003A7E3C" w:rsidP="0079330F">
                              <w:pPr>
                                <w:ind w:firstLine="0"/>
                                <w:rPr>
                                  <w:rFonts w:ascii="Journal" w:hAnsi="Journal"/>
                                  <w:sz w:val="20"/>
                                </w:rPr>
                              </w:pPr>
                              <w:r w:rsidRPr="0018349C">
                                <w:rPr>
                                  <w:rFonts w:ascii="Journal" w:hAnsi="Journal"/>
                                  <w:sz w:val="20"/>
                                </w:rPr>
                                <w:t>Аркуш</w:t>
                              </w:r>
                            </w:p>
                          </w:txbxContent>
                        </wps:txbx>
                        <wps:bodyPr rot="0" vert="horz" wrap="square" lIns="12700" tIns="12700" rIns="12700" bIns="12700" anchor="t" anchorCtr="0" upright="1">
                          <a:noAutofit/>
                        </wps:bodyPr>
                      </wps:wsp>
                      <wps:wsp>
                        <wps:cNvPr id="166" name="Rectangle 20"/>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79330F" w:rsidRDefault="003A7E3C" w:rsidP="0079330F">
                              <w:pPr>
                                <w:ind w:firstLine="0"/>
                                <w:rPr>
                                  <w:sz w:val="22"/>
                                </w:rPr>
                              </w:pPr>
                              <w:r w:rsidRPr="0079330F">
                                <w:rPr>
                                  <w:sz w:val="22"/>
                                </w:rPr>
                                <w:t>6</w:t>
                              </w:r>
                            </w:p>
                          </w:txbxContent>
                        </wps:txbx>
                        <wps:bodyPr rot="0" vert="horz" wrap="square" lIns="12700" tIns="12700" rIns="12700" bIns="12700" anchor="t" anchorCtr="0" upright="1">
                          <a:noAutofit/>
                        </wps:bodyPr>
                      </wps:wsp>
                      <wps:wsp>
                        <wps:cNvPr id="167" name="Rectangle 21"/>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74464D" w:rsidRDefault="003A7E3C" w:rsidP="0079330F">
                              <w:pPr>
                                <w:pStyle w:val="a3"/>
                                <w:spacing w:line="360" w:lineRule="auto"/>
                                <w:ind w:firstLine="0"/>
                                <w:jc w:val="center"/>
                                <w:rPr>
                                  <w:color w:val="000000"/>
                                </w:rPr>
                              </w:pPr>
                              <w:r w:rsidRPr="0074464D">
                                <w:rPr>
                                  <w:color w:val="000000"/>
                                </w:rPr>
                                <w:t xml:space="preserve">НТУУ </w:t>
                              </w:r>
                              <w:r w:rsidRPr="0023573E">
                                <w:rPr>
                                  <w:color w:val="000000"/>
                                  <w:lang w:val="ru-RU"/>
                                </w:rPr>
                                <w:t>“</w:t>
                              </w:r>
                              <w:r w:rsidRPr="0074464D">
                                <w:rPr>
                                  <w:color w:val="000000"/>
                                </w:rPr>
                                <w:t>КПІ ім. І. Сікорського</w:t>
                              </w:r>
                              <w:r w:rsidRPr="0023573E">
                                <w:rPr>
                                  <w:color w:val="000000"/>
                                  <w:lang w:val="ru-RU"/>
                                </w:rPr>
                                <w:t>”</w:t>
                              </w:r>
                              <w:r>
                                <w:rPr>
                                  <w:color w:val="000000"/>
                                </w:rPr>
                                <w:t xml:space="preserve"> ЛЕ</w:t>
                              </w:r>
                              <w:r w:rsidRPr="0074464D">
                                <w:rPr>
                                  <w:color w:val="000000"/>
                                </w:rPr>
                                <w:t>.</w:t>
                              </w:r>
                              <w:r>
                                <w:rPr>
                                  <w:color w:val="000000"/>
                                </w:rPr>
                                <w:t>61.2.00</w:t>
                              </w:r>
                            </w:p>
                            <w:p w:rsidR="003A7E3C" w:rsidRDefault="003A7E3C" w:rsidP="0079330F"/>
                          </w:txbxContent>
                        </wps:txbx>
                        <wps:bodyPr rot="0" vert="horz" wrap="square" lIns="12700" tIns="12700" rIns="12700" bIns="12700" anchor="t" anchorCtr="0" upright="1">
                          <a:noAutofit/>
                        </wps:bodyPr>
                      </wps:wsp>
                      <wps:wsp>
                        <wps:cNvPr id="168" name="Line 22"/>
                        <wps:cNvCnPr>
                          <a:cxnSpLocks noChangeShapeType="1"/>
                        </wps:cNvCnPr>
                        <wps:spPr bwMode="auto">
                          <a:xfrm>
                            <a:off x="39" y="18220"/>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9" name="Line 23"/>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0" name="Line 24"/>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1" name="Line 25"/>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2" name="Line 26"/>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73" name="Group 27"/>
                        <wpg:cNvGrpSpPr>
                          <a:grpSpLocks/>
                        </wpg:cNvGrpSpPr>
                        <wpg:grpSpPr bwMode="auto">
                          <a:xfrm>
                            <a:off x="39" y="18267"/>
                            <a:ext cx="4801" cy="310"/>
                            <a:chOff x="0" y="0"/>
                            <a:chExt cx="19999" cy="20000"/>
                          </a:xfrm>
                        </wpg:grpSpPr>
                        <wps:wsp>
                          <wps:cNvPr id="174" name="Rectangle 2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18349C" w:rsidRDefault="003A7E3C" w:rsidP="0079330F">
                                <w:pPr>
                                  <w:ind w:firstLine="0"/>
                                  <w:rPr>
                                    <w:sz w:val="20"/>
                                    <w:szCs w:val="20"/>
                                  </w:rPr>
                                </w:pPr>
                                <w:proofErr w:type="spellStart"/>
                                <w:r w:rsidRPr="0018349C">
                                  <w:rPr>
                                    <w:sz w:val="20"/>
                                    <w:szCs w:val="20"/>
                                  </w:rPr>
                                  <w:t>Розроб</w:t>
                                </w:r>
                                <w:proofErr w:type="spellEnd"/>
                                <w:r w:rsidRPr="0018349C">
                                  <w:rPr>
                                    <w:sz w:val="20"/>
                                    <w:szCs w:val="20"/>
                                  </w:rPr>
                                  <w:t>.</w:t>
                                </w:r>
                              </w:p>
                            </w:txbxContent>
                          </wps:txbx>
                          <wps:bodyPr rot="0" vert="horz" wrap="square" lIns="12700" tIns="12700" rIns="12700" bIns="12700" anchor="t" anchorCtr="0" upright="1">
                            <a:noAutofit/>
                          </wps:bodyPr>
                        </wps:wsp>
                        <wps:wsp>
                          <wps:cNvPr id="175" name="Rectangle 2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23573E" w:rsidRDefault="003A7E3C" w:rsidP="0079330F">
                                <w:pPr>
                                  <w:ind w:firstLine="0"/>
                                  <w:rPr>
                                    <w:sz w:val="22"/>
                                    <w:szCs w:val="21"/>
                                  </w:rPr>
                                </w:pPr>
                                <w:r w:rsidRPr="0023573E">
                                  <w:rPr>
                                    <w:sz w:val="22"/>
                                    <w:szCs w:val="21"/>
                                  </w:rPr>
                                  <w:t>Коток Д.С.</w:t>
                                </w:r>
                              </w:p>
                            </w:txbxContent>
                          </wps:txbx>
                          <wps:bodyPr rot="0" vert="horz" wrap="square" lIns="12700" tIns="12700" rIns="12700" bIns="12700" anchor="t" anchorCtr="0" upright="1">
                            <a:noAutofit/>
                          </wps:bodyPr>
                        </wps:wsp>
                      </wpg:grpSp>
                      <wpg:grpSp>
                        <wpg:cNvPr id="176" name="Group 30"/>
                        <wpg:cNvGrpSpPr>
                          <a:grpSpLocks/>
                        </wpg:cNvGrpSpPr>
                        <wpg:grpSpPr bwMode="auto">
                          <a:xfrm>
                            <a:off x="39" y="18614"/>
                            <a:ext cx="4801" cy="309"/>
                            <a:chOff x="0" y="0"/>
                            <a:chExt cx="19999" cy="20000"/>
                          </a:xfrm>
                        </wpg:grpSpPr>
                        <wps:wsp>
                          <wps:cNvPr id="177" name="Rectangle 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18349C" w:rsidRDefault="003A7E3C" w:rsidP="0079330F">
                                <w:pPr>
                                  <w:ind w:firstLine="0"/>
                                  <w:rPr>
                                    <w:rFonts w:ascii="Journal" w:hAnsi="Journal"/>
                                    <w:sz w:val="20"/>
                                    <w:szCs w:val="20"/>
                                  </w:rPr>
                                </w:pPr>
                                <w:r w:rsidRPr="0018349C">
                                  <w:rPr>
                                    <w:rFonts w:ascii="Journal" w:hAnsi="Journal"/>
                                    <w:sz w:val="20"/>
                                    <w:szCs w:val="20"/>
                                  </w:rPr>
                                  <w:t>Перев.</w:t>
                                </w:r>
                              </w:p>
                            </w:txbxContent>
                          </wps:txbx>
                          <wps:bodyPr rot="0" vert="horz" wrap="square" lIns="12700" tIns="12700" rIns="12700" bIns="12700" anchor="t" anchorCtr="0" upright="1">
                            <a:noAutofit/>
                          </wps:bodyPr>
                        </wps:wsp>
                        <wps:wsp>
                          <wps:cNvPr id="178" name="Rectangle 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D70ACE" w:rsidRDefault="003A7E3C" w:rsidP="0079330F">
                                <w:pPr>
                                  <w:ind w:firstLine="0"/>
                                  <w:rPr>
                                    <w:rFonts w:ascii="Journal" w:hAnsi="Journal"/>
                                  </w:rPr>
                                </w:pPr>
                                <w:proofErr w:type="spellStart"/>
                                <w:r w:rsidRPr="0023573E">
                                  <w:rPr>
                                    <w:sz w:val="18"/>
                                  </w:rPr>
                                  <w:t>Мовчанюк</w:t>
                                </w:r>
                                <w:proofErr w:type="spellEnd"/>
                                <w:r w:rsidRPr="0023573E">
                                  <w:rPr>
                                    <w:sz w:val="18"/>
                                  </w:rPr>
                                  <w:t xml:space="preserve"> О.М.  </w:t>
                                </w:r>
                                <w:proofErr w:type="spellStart"/>
                                <w:r>
                                  <w:rPr>
                                    <w:sz w:val="18"/>
                                  </w:rPr>
                                  <w:t>ООООо.м.</w:t>
                                </w:r>
                                <w:r>
                                  <w:t>О.М</w:t>
                                </w:r>
                                <w:proofErr w:type="spellEnd"/>
                                <w:r>
                                  <w:t>..</w:t>
                                </w:r>
                              </w:p>
                              <w:p w:rsidR="003A7E3C" w:rsidRPr="007B05E1" w:rsidRDefault="003A7E3C" w:rsidP="0079330F"/>
                            </w:txbxContent>
                          </wps:txbx>
                          <wps:bodyPr rot="0" vert="horz" wrap="square" lIns="12700" tIns="12700" rIns="12700" bIns="12700" anchor="t" anchorCtr="0" upright="1">
                            <a:noAutofit/>
                          </wps:bodyPr>
                        </wps:wsp>
                      </wpg:grpSp>
                      <wpg:grpSp>
                        <wpg:cNvPr id="179" name="Group 33"/>
                        <wpg:cNvGrpSpPr>
                          <a:grpSpLocks/>
                        </wpg:cNvGrpSpPr>
                        <wpg:grpSpPr bwMode="auto">
                          <a:xfrm>
                            <a:off x="39" y="18969"/>
                            <a:ext cx="4801" cy="309"/>
                            <a:chOff x="0" y="0"/>
                            <a:chExt cx="19999" cy="20000"/>
                          </a:xfrm>
                        </wpg:grpSpPr>
                        <wps:wsp>
                          <wps:cNvPr id="180" name="Rectangle 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Default="003A7E3C" w:rsidP="0079330F">
                                <w:pPr>
                                  <w:rPr>
                                    <w:rFonts w:ascii="Journal" w:hAnsi="Journal"/>
                                  </w:rPr>
                                </w:pPr>
                                <w:r>
                                  <w:rPr>
                                    <w:rFonts w:ascii="Journal" w:hAnsi="Journal"/>
                                  </w:rPr>
                                  <w:t xml:space="preserve"> </w:t>
                                </w:r>
                              </w:p>
                            </w:txbxContent>
                          </wps:txbx>
                          <wps:bodyPr rot="0" vert="horz" wrap="square" lIns="12700" tIns="12700" rIns="12700" bIns="12700" anchor="t" anchorCtr="0" upright="1">
                            <a:noAutofit/>
                          </wps:bodyPr>
                        </wps:wsp>
                        <wps:wsp>
                          <wps:cNvPr id="181" name="Rectangle 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Default="003A7E3C" w:rsidP="0079330F">
                                <w:pPr>
                                  <w:rPr>
                                    <w:rFonts w:ascii="Journal" w:hAnsi="Journal"/>
                                  </w:rPr>
                                </w:pPr>
                              </w:p>
                            </w:txbxContent>
                          </wps:txbx>
                          <wps:bodyPr rot="0" vert="horz" wrap="square" lIns="12700" tIns="12700" rIns="12700" bIns="12700" anchor="t" anchorCtr="0" upright="1">
                            <a:noAutofit/>
                          </wps:bodyPr>
                        </wps:wsp>
                      </wpg:grpSp>
                      <wpg:grpSp>
                        <wpg:cNvPr id="182" name="Group 36"/>
                        <wpg:cNvGrpSpPr>
                          <a:grpSpLocks/>
                        </wpg:cNvGrpSpPr>
                        <wpg:grpSpPr bwMode="auto">
                          <a:xfrm>
                            <a:off x="39" y="19314"/>
                            <a:ext cx="4801" cy="310"/>
                            <a:chOff x="0" y="0"/>
                            <a:chExt cx="19999" cy="20000"/>
                          </a:xfrm>
                        </wpg:grpSpPr>
                        <wps:wsp>
                          <wps:cNvPr id="183" name="Rectangle 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18349C" w:rsidRDefault="003A7E3C" w:rsidP="0079330F">
                                <w:pPr>
                                  <w:ind w:firstLine="0"/>
                                  <w:rPr>
                                    <w:rFonts w:ascii="Journal" w:hAnsi="Journal"/>
                                    <w:sz w:val="20"/>
                                    <w:szCs w:val="20"/>
                                  </w:rPr>
                                </w:pPr>
                                <w:r>
                                  <w:rPr>
                                    <w:rFonts w:ascii="Journal" w:hAnsi="Journal"/>
                                  </w:rPr>
                                  <w:t xml:space="preserve"> </w:t>
                                </w:r>
                                <w:r w:rsidRPr="0018349C">
                                  <w:rPr>
                                    <w:rFonts w:ascii="Journal" w:hAnsi="Journal"/>
                                    <w:sz w:val="20"/>
                                    <w:szCs w:val="20"/>
                                  </w:rPr>
                                  <w:t>Н. Контр.</w:t>
                                </w:r>
                              </w:p>
                            </w:txbxContent>
                          </wps:txbx>
                          <wps:bodyPr rot="0" vert="horz" wrap="square" lIns="12700" tIns="12700" rIns="12700" bIns="12700" anchor="t" anchorCtr="0" upright="1">
                            <a:noAutofit/>
                          </wps:bodyPr>
                        </wps:wsp>
                        <wps:wsp>
                          <wps:cNvPr id="184" name="Rectangle 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Default="003A7E3C" w:rsidP="0079330F">
                                <w:pPr>
                                  <w:rPr>
                                    <w:rFonts w:ascii="Journal" w:hAnsi="Journal"/>
                                  </w:rPr>
                                </w:pPr>
                              </w:p>
                            </w:txbxContent>
                          </wps:txbx>
                          <wps:bodyPr rot="0" vert="horz" wrap="square" lIns="12700" tIns="12700" rIns="12700" bIns="12700" anchor="t" anchorCtr="0" upright="1">
                            <a:noAutofit/>
                          </wps:bodyPr>
                        </wps:wsp>
                      </wpg:grpSp>
                      <wpg:grpSp>
                        <wpg:cNvPr id="185" name="Group 39"/>
                        <wpg:cNvGrpSpPr>
                          <a:grpSpLocks/>
                        </wpg:cNvGrpSpPr>
                        <wpg:grpSpPr bwMode="auto">
                          <a:xfrm>
                            <a:off x="39" y="19660"/>
                            <a:ext cx="4801" cy="309"/>
                            <a:chOff x="0" y="0"/>
                            <a:chExt cx="19999" cy="20000"/>
                          </a:xfrm>
                        </wpg:grpSpPr>
                        <wps:wsp>
                          <wps:cNvPr id="186" name="Rectangle 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79330F" w:rsidRDefault="003A7E3C" w:rsidP="0079330F">
                                <w:pPr>
                                  <w:ind w:firstLine="0"/>
                                  <w:rPr>
                                    <w:rFonts w:ascii="Journal" w:hAnsi="Journal"/>
                                    <w:sz w:val="22"/>
                                  </w:rPr>
                                </w:pPr>
                                <w:proofErr w:type="spellStart"/>
                                <w:r w:rsidRPr="0079330F">
                                  <w:rPr>
                                    <w:rFonts w:ascii="Journal" w:hAnsi="Journal"/>
                                    <w:sz w:val="22"/>
                                  </w:rPr>
                                  <w:t>Затв</w:t>
                                </w:r>
                                <w:proofErr w:type="spellEnd"/>
                                <w:r w:rsidRPr="0079330F">
                                  <w:rPr>
                                    <w:rFonts w:ascii="Journal" w:hAnsi="Journal"/>
                                    <w:sz w:val="22"/>
                                  </w:rPr>
                                  <w:t>.</w:t>
                                </w:r>
                              </w:p>
                            </w:txbxContent>
                          </wps:txbx>
                          <wps:bodyPr rot="0" vert="horz" wrap="square" lIns="12700" tIns="12700" rIns="12700" bIns="12700" anchor="t" anchorCtr="0" upright="1">
                            <a:noAutofit/>
                          </wps:bodyPr>
                        </wps:wsp>
                        <wps:wsp>
                          <wps:cNvPr id="187" name="Rectangle 4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D70ACE" w:rsidRDefault="003A7E3C" w:rsidP="0079330F">
                                <w:pPr>
                                  <w:ind w:firstLine="0"/>
                                  <w:rPr>
                                    <w:rFonts w:ascii="Journal" w:hAnsi="Journal"/>
                                  </w:rPr>
                                </w:pPr>
                                <w:proofErr w:type="spellStart"/>
                                <w:r w:rsidRPr="0023573E">
                                  <w:rPr>
                                    <w:sz w:val="18"/>
                                  </w:rPr>
                                  <w:t>Мовчанюк</w:t>
                                </w:r>
                                <w:proofErr w:type="spellEnd"/>
                                <w:r w:rsidRPr="0023573E">
                                  <w:rPr>
                                    <w:sz w:val="18"/>
                                  </w:rPr>
                                  <w:t xml:space="preserve"> О.М.  </w:t>
                                </w:r>
                                <w:r w:rsidRPr="00D70ACE">
                                  <w:t>.</w:t>
                                </w:r>
                              </w:p>
                              <w:p w:rsidR="003A7E3C" w:rsidRPr="001F03A8" w:rsidRDefault="003A7E3C" w:rsidP="0079330F"/>
                            </w:txbxContent>
                          </wps:txbx>
                          <wps:bodyPr rot="0" vert="horz" wrap="square" lIns="12700" tIns="12700" rIns="12700" bIns="12700" anchor="t" anchorCtr="0" upright="1">
                            <a:noAutofit/>
                          </wps:bodyPr>
                        </wps:wsp>
                      </wpg:grpSp>
                      <wps:wsp>
                        <wps:cNvPr id="188" name="Line 42"/>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9" name="Rectangle 43"/>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665EB4" w:rsidRDefault="003A7E3C" w:rsidP="0079330F">
                              <w:pPr>
                                <w:ind w:firstLine="0"/>
                                <w:jc w:val="center"/>
                                <w:rPr>
                                  <w:szCs w:val="28"/>
                                </w:rPr>
                              </w:pPr>
                              <w:r w:rsidRPr="00665EB4">
                                <w:rPr>
                                  <w:szCs w:val="28"/>
                                </w:rPr>
                                <w:t>Дипломний проект</w:t>
                              </w:r>
                            </w:p>
                            <w:p w:rsidR="003A7E3C" w:rsidRPr="00665EB4" w:rsidRDefault="003A7E3C" w:rsidP="0079330F">
                              <w:pPr>
                                <w:ind w:firstLine="0"/>
                                <w:jc w:val="center"/>
                                <w:rPr>
                                  <w:szCs w:val="28"/>
                                </w:rPr>
                              </w:pPr>
                              <w:r w:rsidRPr="00665EB4">
                                <w:rPr>
                                  <w:szCs w:val="28"/>
                                </w:rPr>
                                <w:t>Пояснювальна записка</w:t>
                              </w:r>
                            </w:p>
                            <w:p w:rsidR="003A7E3C" w:rsidRDefault="003A7E3C" w:rsidP="0079330F"/>
                          </w:txbxContent>
                        </wps:txbx>
                        <wps:bodyPr rot="0" vert="horz" wrap="square" lIns="12700" tIns="12700" rIns="12700" bIns="12700" anchor="t" anchorCtr="0" upright="1">
                          <a:noAutofit/>
                        </wps:bodyPr>
                      </wps:wsp>
                      <wps:wsp>
                        <wps:cNvPr id="212" name="Line 44"/>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 name="Line 45"/>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4" name="Line 46"/>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5" name="Rectangle 47"/>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18349C" w:rsidRDefault="003A7E3C" w:rsidP="0079330F">
                              <w:pPr>
                                <w:jc w:val="center"/>
                                <w:rPr>
                                  <w:rFonts w:ascii="Journal" w:hAnsi="Journal"/>
                                </w:rPr>
                              </w:pPr>
                              <w:r w:rsidRPr="0018349C">
                                <w:rPr>
                                  <w:rFonts w:ascii="Journal" w:hAnsi="Journal"/>
                                </w:rPr>
                                <w:t>Літ.</w:t>
                              </w:r>
                            </w:p>
                          </w:txbxContent>
                        </wps:txbx>
                        <wps:bodyPr rot="0" vert="horz" wrap="square" lIns="12700" tIns="12700" rIns="12700" bIns="12700" anchor="t" anchorCtr="0" upright="1">
                          <a:noAutofit/>
                        </wps:bodyPr>
                      </wps:wsp>
                      <wps:wsp>
                        <wps:cNvPr id="216" name="Rectangle 48"/>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18349C" w:rsidRDefault="003A7E3C" w:rsidP="0079330F">
                              <w:pPr>
                                <w:ind w:firstLine="0"/>
                                <w:rPr>
                                  <w:rFonts w:ascii="Journal" w:hAnsi="Journal"/>
                                  <w:sz w:val="20"/>
                                </w:rPr>
                              </w:pPr>
                              <w:r w:rsidRPr="0018349C">
                                <w:rPr>
                                  <w:rFonts w:ascii="Journal" w:hAnsi="Journal"/>
                                  <w:sz w:val="20"/>
                                </w:rPr>
                                <w:t>Аркушів</w:t>
                              </w:r>
                            </w:p>
                          </w:txbxContent>
                        </wps:txbx>
                        <wps:bodyPr rot="0" vert="horz" wrap="square" lIns="12700" tIns="12700" rIns="12700" bIns="12700" anchor="t" anchorCtr="0" upright="1">
                          <a:noAutofit/>
                        </wps:bodyPr>
                      </wps:wsp>
                      <wps:wsp>
                        <wps:cNvPr id="236" name="Rectangle 49"/>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79330F" w:rsidRDefault="003A7E3C" w:rsidP="0079330F">
                              <w:pPr>
                                <w:ind w:firstLine="0"/>
                                <w:jc w:val="center"/>
                                <w:rPr>
                                  <w:sz w:val="24"/>
                                </w:rPr>
                              </w:pPr>
                              <w:r>
                                <w:rPr>
                                  <w:sz w:val="24"/>
                                </w:rPr>
                                <w:t>74</w:t>
                              </w:r>
                            </w:p>
                          </w:txbxContent>
                        </wps:txbx>
                        <wps:bodyPr rot="0" vert="horz" wrap="square" lIns="12700" tIns="12700" rIns="12700" bIns="12700" anchor="t" anchorCtr="0" upright="1">
                          <a:noAutofit/>
                        </wps:bodyPr>
                      </wps:wsp>
                      <wps:wsp>
                        <wps:cNvPr id="237" name="Line 50"/>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9" name="Line 51"/>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2" name="Rectangle 52"/>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3A7E3C" w:rsidRPr="0074464D" w:rsidRDefault="003A7E3C" w:rsidP="0079330F">
                              <w:pPr>
                                <w:rPr>
                                  <w:color w:val="000000"/>
                                  <w:szCs w:val="28"/>
                                </w:rPr>
                              </w:pPr>
                              <w:r>
                                <w:rPr>
                                  <w:color w:val="000000"/>
                                  <w:szCs w:val="28"/>
                                </w:rPr>
                                <w:t>ІХФ, ЛЕ-6</w:t>
                              </w:r>
                              <w:r w:rsidRPr="0074464D">
                                <w:rPr>
                                  <w:color w:val="000000"/>
                                  <w:szCs w:val="28"/>
                                </w:rPr>
                                <w:t>1</w:t>
                              </w:r>
                              <w:r>
                                <w:rPr>
                                  <w:color w:val="000000"/>
                                  <w:szCs w:val="28"/>
                                </w:rPr>
                                <w:t>-2</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Группа 4277" o:spid="_x0000_s1026" style="position:absolute;left:0;text-align:left;margin-left:67.5pt;margin-top:17.25pt;width:518.95pt;height:802.3pt;z-index:251816448;mso-position-horizontal-relative:page;mso-position-vertical-relative:page" coordsize="20006,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" o:allowincell="f">
                <v:rect id="Rectangle 4"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EAycIA&#10;AADdAAAADwAAAGRycy9kb3ducmV2LnhtbERPzYrCMBC+C/sOYYS92VQRXbtGqYLgSbTrAwzNbFts&#10;Jt0mtl2f3hwEjx/f/3o7mFp01LrKsoJpFIMgzq2uuFBw/TlMvkA4j6yxtkwK/snBdvMxWmOibc8X&#10;6jJfiBDCLkEFpfdNIqXLSzLoItsQB+7XtgZ9gG0hdYt9CDe1nMXxQhqsODSU2NC+pPyW3Y2Cmx+6&#10;U1pkj8Pqulvl513a3/9SpT7HQ/oNwtPg3+KX+6gVzGfLMDe8CU9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IQDJwgAAAN0AAAAPAAAAAAAAAAAAAAAAAJgCAABkcnMvZG93&#10;bnJldi54bWxQSwUGAAAAAAQABAD1AAAAhwMAAAAA&#10;" filled="f" strokeweight="2pt"/>
                <v:line id="Line 5" o:spid="_x0000_s102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8D+sMAAADdAAAADwAAAGRycy9kb3ducmV2LnhtbESPzarCMBSE9xd8h3AEd9dU8bcaRYSK&#10;O7G6cXdsjm2xOSlN1Pr2Rrhwl8PMfMMs162pxJMaV1pWMOhHIIgzq0vOFZxPye8MhPPIGivLpOBN&#10;Dtarzs8SY21ffKRn6nMRIOxiVFB4X8dSuqwgg65va+Lg3Wxj0AfZ5FI3+ApwU8lhFE2kwZLDQoE1&#10;bQvK7unDKLhfzuNkd9jqU5Vu9DVP/OV600r1uu1mAcJT6//Df+29VjAaTufwfROegFx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fA/rDAAAA3QAAAA8AAAAAAAAAAAAA&#10;AAAAoQIAAGRycy9kb3ducmV2LnhtbFBLBQYAAAAABAAEAPkAAACRAwAAAAA=&#10;" strokeweight="2pt"/>
                <v:line id="Line 6" o:spid="_x0000_s102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DaQL4AAADdAAAADwAAAGRycy9kb3ducmV2LnhtbERPvQrCMBDeBd8hnOCmqaIi1SgiVNzE&#10;2sXtbM622FxKE7W+vRkEx4/vf73tTC1e1LrKsoLJOAJBnFtdcaEguySjJQjnkTXWlknBhxxsN/3e&#10;GmNt33ymV+oLEULYxaig9L6JpXR5SQbd2DbEgbvb1qAPsC2kbvEdwk0tp1G0kAYrDg0lNrQvKX+k&#10;T6Pgcc3myeG015c63elbkfjr7a6VGg663QqEp87/xT/3USuYTZdhf3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KsNpAvgAAAN0AAAAPAAAAAAAAAAAAAAAAAKEC&#10;AABkcnMvZG93bnJldi54bWxQSwUGAAAAAAQABAD5AAAAjAMAAAAA&#10;" strokeweight="2pt"/>
                <v:line id="Line 7" o:spid="_x0000_s103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x/28EAAADdAAAADwAAAGRycy9kb3ducmV2LnhtbESPwQrCMBBE74L/EFbwpqmiItUoIlS8&#10;idWLt7VZ22KzKU3U+vdGEDwOM/OGWa5bU4knNa60rGA0jEAQZ1aXnCs4n5LBHITzyBory6TgTQ7W&#10;q25nibG2Lz7SM/W5CBB2MSoovK9jKV1WkEE3tDVx8G62MeiDbHKpG3wFuKnkOIpm0mDJYaHAmrYF&#10;Zff0YRTcL+dpsjts9alKN/qaJ/5yvWml+r12swDhqfX/8K+91wom4/kI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H/bwQAAAN0AAAAPAAAAAAAAAAAAAAAA&#10;AKECAABkcnMvZG93bnJldi54bWxQSwUGAAAAAAQABAD5AAAAjwMAAAAA&#10;" strokeweight="2pt"/>
                <v:line id="Line 8" o:spid="_x0000_s103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7hrMQAAADdAAAADwAAAGRycy9kb3ducmV2LnhtbESPQWvCQBSE7wX/w/KE3urGUCVEVxEh&#10;pbdi4iW3Z/aZBLNvQ3Zr0n/fFQSPw8x8w2z3k+nEnQbXWlawXEQgiCurW64VnIvsIwHhPLLGzjIp&#10;+CMH+93sbYuptiOf6J77WgQIuxQVNN73qZSuasigW9ieOHhXOxj0QQ611AOOAW46GUfRWhpsOSw0&#10;2NOxoeqW/xoFt/K8yr5+jrro8oO+1JkvL1et1Pt8OmxAeJr8K/xsf2sFn3ESw+NNeAJy9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LuGsxAAAAN0AAAAPAAAAAAAAAAAA&#10;AAAAAKECAABkcnMvZG93bnJldi54bWxQSwUGAAAAAAQABAD5AAAAkgMAAAAA&#10;" strokeweight="2pt"/>
                <v:line id="Line 9" o:spid="_x0000_s103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JEN8QAAADdAAAADwAAAGRycy9kb3ducmV2LnhtbESPT4vCMBTE74LfITxhb5quqyJdo4jQ&#10;ZW9i68Xba/P6B5uX0mS1++2NIHgcZuY3zGY3mFbcqHeNZQWfswgEcWF1w5WCc5ZM1yCcR9bYWiYF&#10;/+Rgtx2PNhhre+cT3VJfiQBhF6OC2vsultIVNRl0M9sRB6+0vUEfZF9J3eM9wE0r51G0kgYbDgs1&#10;dnSoqbimf0bB9XJeJj/Hg87adK/zKvGXvNRKfUyG/TcIT4N/h1/tX61gMV9/wfNNeAJy+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YkQ3xAAAAN0AAAAPAAAAAAAAAAAA&#10;AAAAAKECAABkcnMvZG93bnJldi54bWxQSwUGAAAAAAQABAD5AAAAkgMAAAAA&#10;" strokeweight="2pt"/>
                <v:line id="Line 10" o:spid="_x0000_s103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vcQ8EAAADdAAAADwAAAGRycy9kb3ducmV2LnhtbESPwQrCMBBE74L/EFbwpqmiItUoIlS8&#10;idWLt7VZ22KzKU3U+vdGEDwOM/OGWa5bU4knNa60rGA0jEAQZ1aXnCs4n5LBHITzyBory6TgTQ7W&#10;q25nibG2Lz7SM/W5CBB2MSoovK9jKV1WkEE3tDVx8G62MeiDbHKpG3wFuKnkOIpm0mDJYaHAmrYF&#10;Zff0YRTcL+dpsjts9alKN/qaJ/5yvWml+r12swDhqfX/8K+91wom4/kE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i9xDwQAAAN0AAAAPAAAAAAAAAAAAAAAA&#10;AKECAABkcnMvZG93bnJldi54bWxQSwUGAAAAAAQABAD5AAAAjwMAAAAA&#10;" strokeweight="2pt"/>
                <v:line id="Line 11" o:spid="_x0000_s103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d52MEAAADdAAAADwAAAGRycy9kb3ducmV2LnhtbESPwQrCMBBE74L/EFbwpqmiItUoIlS8&#10;idWLt7VZ22KzKU3U+vdGEDwOM/OGWa5bU4knNa60rGA0jEAQZ1aXnCs4n5LBHITzyBory6TgTQ7W&#10;q25nibG2Lz7SM/W5CBB2MSoovK9jKV1WkEE3tDVx8G62MeiDbHKpG3wFuKnkOIpm0mDJYaHAmrYF&#10;Zff0YRTcL+dpsjts9alKN/qaJ/5yvWml+r12swDhqfX/8K+91wom4/kU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x3nYwQAAAN0AAAAPAAAAAAAAAAAAAAAA&#10;AKECAABkcnMvZG93bnJldi54bWxQSwUGAAAAAAQABAD5AAAAjwMAAAAA&#10;" strokeweight="2pt"/>
                <v:line id="Line 12"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CBRcYAAADdAAAADwAAAGRycy9kb3ducmV2LnhtbESP0WoCMRRE3wv9h3ALfatZRURXs4u0&#10;ChUfirYfcN1cN6ubmyWJuu3Xm0Khj8PMnGEWZW9bcSUfGscKhoMMBHHldMO1gq/P9csURIjIGlvH&#10;pOCbApTF48MCc+1uvKPrPtYiQTjkqMDE2OVShsqQxTBwHXHyjs5bjEn6WmqPtwS3rRxl2URabDgt&#10;GOzo1VB13l+sgo0/bM/Dn9rIA2/8qv14mwV7Uur5qV/OQUTq43/4r/2uFYxH0wn8vklPQBZ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QgUXGAAAA3QAAAA8AAAAAAAAA&#10;AAAAAAAAoQIAAGRycy9kb3ducmV2LnhtbFBLBQYAAAAABAAEAPkAAACUAwAAAAA=&#10;" strokeweight="1pt"/>
                <v:line id="Line 13"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wk3sUAAADdAAAADwAAAGRycy9kb3ducmV2LnhtbESP3WoCMRSE7wu+QzhC72pWKVVXo0h/&#10;oOJF8ecBjpvjZnVzsiSpbn16Iwi9HGbmG2Y6b20tzuRD5VhBv5eBIC6crrhUsNt+vYxAhIissXZM&#10;Cv4owHzWeZpirt2F13TexFIkCIccFZgYm1zKUBiyGHquIU7ewXmLMUlfSu3xkuC2loMse5MWK04L&#10;Bht6N1ScNr9WwdLvV6f+tTRyz0v/Wf98jIM9KvXcbRcTEJHa+B9+tL+1gtfBaAj3N+kJ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5wk3sUAAADdAAAADwAAAAAAAAAA&#10;AAAAAAChAgAAZHJzL2Rvd25yZXYueG1sUEsFBgAAAAAEAAQA+QAAAJMDAAAAAA==&#10;" strokeweight="1pt"/>
                <v:rect id="Rectangle 14" o:spid="_x0000_s103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MS8IA&#10;AADcAAAADwAAAGRycy9kb3ducmV2LnhtbESPQWvCQBCF7wX/wzJCb3VjkaDRVUJB6NW0BY9Ddkyi&#10;2dm4u9X03zsHobcZ3pv3vtnsRterG4XYeTYwn2WgiGtvO24MfH/t35agYkK22HsmA38UYbedvGyw&#10;sP7OB7pVqVESwrFAA21KQ6F1rFtyGGd+IBbt5IPDJGtotA14l3DX6/csy7XDjqWhxYE+Wqov1a8z&#10;UJbn8edarXAf9TILuV3Ypjwa8zodyzWoRGP6Nz+vP63g54Iv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m8xLwgAAANwAAAAPAAAAAAAAAAAAAAAAAJgCAABkcnMvZG93&#10;bnJldi54bWxQSwUGAAAAAAQABAD1AAAAhwMAAAAA&#10;" filled="f" stroked="f" strokeweight=".25pt">
                  <v:textbox inset="1pt,1pt,1pt,1pt">
                    <w:txbxContent>
                      <w:p w:rsidR="0079330F" w:rsidRPr="0018349C" w:rsidRDefault="0079330F" w:rsidP="0079330F">
                        <w:pPr>
                          <w:jc w:val="center"/>
                          <w:rPr>
                            <w:rFonts w:ascii="Journal" w:hAnsi="Journal"/>
                          </w:rPr>
                        </w:pPr>
                        <w:proofErr w:type="spellStart"/>
                        <w:r w:rsidRPr="0018349C">
                          <w:rPr>
                            <w:rFonts w:ascii="Journal" w:hAnsi="Journal"/>
                          </w:rPr>
                          <w:t>Зм</w:t>
                        </w:r>
                        <w:proofErr w:type="spellEnd"/>
                        <w:r w:rsidRPr="0018349C">
                          <w:rPr>
                            <w:rFonts w:ascii="Journal" w:hAnsi="Journal"/>
                          </w:rPr>
                          <w:t>.</w:t>
                        </w:r>
                      </w:p>
                    </w:txbxContent>
                  </v:textbox>
                </v:rect>
                <v:rect id="Rectangle 15" o:spid="_x0000_s103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dp0L8A&#10;AADcAAAADwAAAGRycy9kb3ducmV2LnhtbERPTYvCMBC9L/gfwgjetqkiRbtGKYLg1boLHodmtu1u&#10;M6lJ1PrvjSB4m8f7nNVmMJ24kvOtZQXTJAVBXFndcq3g+7j7XIDwAVljZ5kU3MnDZj36WGGu7Y0P&#10;dC1DLWII+xwVNCH0uZS+asigT2xPHLlf6wyGCF0ttcNbDDednKVpJg22HBsa7GnbUPVfXoyCovgb&#10;fs7lEndeLlKX6bmui5NSk/FQfIEINIS3+OXe6zg/m8L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12nQvwAAANwAAAAPAAAAAAAAAAAAAAAAAJgCAABkcnMvZG93bnJl&#10;di54bWxQSwUGAAAAAAQABAD1AAAAhAMAAAAA&#10;" filled="f" stroked="f" strokeweight=".25pt">
                  <v:textbox inset="1pt,1pt,1pt,1pt">
                    <w:txbxContent>
                      <w:p w:rsidR="0079330F" w:rsidRPr="0018349C" w:rsidRDefault="0079330F" w:rsidP="0079330F">
                        <w:pPr>
                          <w:jc w:val="center"/>
                          <w:rPr>
                            <w:rFonts w:ascii="Journal" w:hAnsi="Journal"/>
                          </w:rPr>
                        </w:pPr>
                        <w:proofErr w:type="spellStart"/>
                        <w:r w:rsidRPr="0018349C">
                          <w:rPr>
                            <w:rFonts w:ascii="Journal" w:hAnsi="Journal"/>
                          </w:rPr>
                          <w:t>Арк</w:t>
                        </w:r>
                        <w:proofErr w:type="spellEnd"/>
                        <w:r w:rsidRPr="0018349C">
                          <w:rPr>
                            <w:rFonts w:ascii="Journal" w:hAnsi="Journal"/>
                          </w:rPr>
                          <w:t>.</w:t>
                        </w:r>
                      </w:p>
                    </w:txbxContent>
                  </v:textbox>
                </v:rect>
                <v:rect id="Rectangle 16" o:spid="_x0000_s1039" style="position:absolute;left:2348;top:17781;width:2573;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X3p8AA&#10;AADcAAAADwAAAGRycy9kb3ducmV2LnhtbERPTWvCQBC9F/wPywje6kaRoGk2EgqBXpsqeByy0yRt&#10;djbubmP677sFwds83ufkx9kMYiLne8sKNusEBHFjdc+tgtNH9bwH4QOyxsEyKfglD8di8ZRjpu2N&#10;32mqQytiCPsMFXQhjJmUvunIoF/bkThyn9YZDBG6VmqHtxhuBrlNklQa7Dk2dDjSa0fNd/1jFJTl&#10;13y+1gesvNwnLtU73ZYXpVbLuXwBEWgOD/Hd/abj/HQL/8/EC2T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gX3p8AAAADcAAAADwAAAAAAAAAAAAAAAACYAgAAZHJzL2Rvd25y&#10;ZXYueG1sUEsFBgAAAAAEAAQA9QAAAIUDAAAAAA==&#10;" filled="f" stroked="f" strokeweight=".25pt">
                  <v:textbox inset="1pt,1pt,1pt,1pt">
                    <w:txbxContent>
                      <w:p w:rsidR="0079330F" w:rsidRPr="0079330F" w:rsidRDefault="0079330F" w:rsidP="0079330F">
                        <w:pPr>
                          <w:ind w:firstLine="0"/>
                          <w:rPr>
                            <w:rFonts w:ascii="Journal" w:hAnsi="Journal"/>
                            <w:sz w:val="30"/>
                          </w:rPr>
                        </w:pPr>
                        <w:r w:rsidRPr="0079330F">
                          <w:rPr>
                            <w:rFonts w:ascii="Journal" w:hAnsi="Journal"/>
                            <w:sz w:val="22"/>
                          </w:rPr>
                          <w:t>№ докум</w:t>
                        </w:r>
                        <w:r w:rsidRPr="0079330F">
                          <w:rPr>
                            <w:rFonts w:ascii="Journal" w:hAnsi="Journal"/>
                            <w:sz w:val="30"/>
                          </w:rPr>
                          <w:t>.</w:t>
                        </w:r>
                      </w:p>
                    </w:txbxContent>
                  </v:textbox>
                </v:rect>
                <v:rect id="Rectangle 17" o:spid="_x0000_s1040" style="position:absolute;left:5070;top:17827;width:1534;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lSPL8A&#10;AADcAAAADwAAAGRycy9kb3ducmV2LnhtbERPS4vCMBC+L/gfwgje1tQHxe0apQiCV+sKHodmtu3a&#10;TGoStf57Iwh7m4/vOct1b1pxI+cbywom4wQEcWl1w5WCn8P2cwHCB2SNrWVS8CAP69XgY4mZtnfe&#10;060IlYgh7DNUUIfQZVL6siaDfmw74sj9WmcwROgqqR3eY7hp5TRJUmmw4dhQY0ebmspzcTUK8vyv&#10;P16KL9x6uUhcque6yk9KjYZ9/g0iUB/+xW/3Tsf56Qxez8QL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SVI8vwAAANwAAAAPAAAAAAAAAAAAAAAAAJgCAABkcnMvZG93bnJl&#10;di54bWxQSwUGAAAAAAQABAD1AAAAhAMAAAAA&#10;" filled="f" stroked="f" strokeweight=".25pt">
                  <v:textbox inset="1pt,1pt,1pt,1pt">
                    <w:txbxContent>
                      <w:p w:rsidR="0079330F" w:rsidRPr="0079330F" w:rsidRDefault="0079330F" w:rsidP="0079330F">
                        <w:pPr>
                          <w:ind w:firstLine="0"/>
                          <w:rPr>
                            <w:rFonts w:asciiTheme="minorHAnsi" w:hAnsiTheme="minorHAnsi"/>
                          </w:rPr>
                        </w:pPr>
                        <w:r w:rsidRPr="0079330F">
                          <w:rPr>
                            <w:rFonts w:asciiTheme="minorHAnsi" w:hAnsiTheme="minorHAnsi"/>
                            <w:sz w:val="20"/>
                          </w:rPr>
                          <w:t>П</w:t>
                        </w:r>
                        <w:r w:rsidRPr="0079330F">
                          <w:rPr>
                            <w:rFonts w:ascii="Journal" w:hAnsi="Journal"/>
                            <w:sz w:val="22"/>
                          </w:rPr>
                          <w:t>ідпи</w:t>
                        </w:r>
                        <w:r w:rsidRPr="0079330F">
                          <w:rPr>
                            <w:rFonts w:asciiTheme="minorHAnsi" w:hAnsiTheme="minorHAnsi"/>
                            <w:sz w:val="24"/>
                          </w:rPr>
                          <w:t>с</w:t>
                        </w:r>
                      </w:p>
                    </w:txbxContent>
                  </v:textbox>
                </v:rect>
                <v:rect id="Rectangle 18" o:spid="_x0000_s104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DKSL4A&#10;AADcAAAADwAAAGRycy9kb3ducmV2LnhtbERPTYvCMBC9C/6HMII3TV2kaNcoZUHwalXwODSzbXeb&#10;SU2i1n9vBMHbPN7nrDa9acWNnG8sK5hNExDEpdUNVwqOh+1kAcIHZI2tZVLwIA+b9XCwwkzbO+/p&#10;VoRKxBD2GSqoQ+gyKX1Zk0E/tR1x5H6tMxgidJXUDu8x3LTyK0lSabDh2FBjRz81lf/F1SjI87/+&#10;dCmWuPVykbhUz3WVn5Uaj/r8G0SgPnzEb/dOx/npHF7PxAvk+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agyki+AAAA3AAAAA8AAAAAAAAAAAAAAAAAmAIAAGRycy9kb3ducmV2&#10;LnhtbFBLBQYAAAAABAAEAPUAAACDAwAAAAA=&#10;" filled="f" stroked="f" strokeweight=".25pt">
                  <v:textbox inset="1pt,1pt,1pt,1pt">
                    <w:txbxContent>
                      <w:p w:rsidR="0079330F" w:rsidRDefault="0079330F" w:rsidP="0079330F">
                        <w:pPr>
                          <w:jc w:val="center"/>
                          <w:rPr>
                            <w:rFonts w:ascii="Journal" w:hAnsi="Journal"/>
                          </w:rPr>
                        </w:pPr>
                        <w:r w:rsidRPr="0018349C">
                          <w:rPr>
                            <w:rFonts w:ascii="Journal" w:hAnsi="Journal"/>
                          </w:rPr>
                          <w:t>Дата</w:t>
                        </w:r>
                      </w:p>
                    </w:txbxContent>
                  </v:textbox>
                </v:rect>
                <v:rect id="Rectangle 19" o:spid="_x0000_s104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xv078A&#10;AADcAAAADwAAAGRycy9kb3ducmV2LnhtbERPTYvCMBC9L/gfwgje1lTR4naNUgTBq3UFj0Mz23Zt&#10;JjWJWv+9EYS9zeN9znLdm1bcyPnGsoLJOAFBXFrdcKXg57D9XIDwAVlja5kUPMjDejX4WGKm7Z33&#10;dCtCJWII+wwV1CF0mZS+rMmgH9uOOHK/1hkMEbpKaof3GG5aOU2SVBpsODbU2NGmpvJcXI2CPP/r&#10;j5fiC7deLhKX6pmu8pNSo2Gff4MI1Id/8du903F+OofXM/ECuX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7G/TvwAAANwAAAAPAAAAAAAAAAAAAAAAAJgCAABkcnMvZG93bnJl&#10;di54bWxQSwUGAAAAAAQABAD1AAAAhAMAAAAA&#10;" filled="f" stroked="f" strokeweight=".25pt">
                  <v:textbox inset="1pt,1pt,1pt,1pt">
                    <w:txbxContent>
                      <w:p w:rsidR="0079330F" w:rsidRPr="0018349C" w:rsidRDefault="0079330F" w:rsidP="0079330F">
                        <w:pPr>
                          <w:ind w:firstLine="0"/>
                          <w:rPr>
                            <w:rFonts w:ascii="Journal" w:hAnsi="Journal"/>
                            <w:sz w:val="20"/>
                          </w:rPr>
                        </w:pPr>
                        <w:r w:rsidRPr="0018349C">
                          <w:rPr>
                            <w:rFonts w:ascii="Journal" w:hAnsi="Journal"/>
                            <w:sz w:val="20"/>
                          </w:rPr>
                          <w:t>Аркуш</w:t>
                        </w:r>
                      </w:p>
                    </w:txbxContent>
                  </v:textbox>
                </v:rect>
                <v:rect id="Rectangle 20" o:spid="_x0000_s104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7xpL8A&#10;AADcAAAADwAAAGRycy9kb3ducmV2LnhtbERPTYvCMBC9C/6HMMLebLqyFO0apQiCV6uCx6EZ2+42&#10;k5pErf/eCAt7m8f7nOV6MJ24k/OtZQWfSQqCuLK65VrB8bCdzkH4gKyxs0wKnuRhvRqPlphr++A9&#10;3ctQixjCPkcFTQh9LqWvGjLoE9sTR+5incEQoauldviI4aaTszTNpMGWY0ODPW0aqn7Lm1FQFD/D&#10;6VoucOvlPHWZ/tJ1cVbqYzIU3yACDeFf/Ofe6Tg/y+D9TLxAr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PvGkvwAAANwAAAAPAAAAAAAAAAAAAAAAAJgCAABkcnMvZG93bnJl&#10;di54bWxQSwUGAAAAAAQABAD1AAAAhAMAAAAA&#10;" filled="f" stroked="f" strokeweight=".25pt">
                  <v:textbox inset="1pt,1pt,1pt,1pt">
                    <w:txbxContent>
                      <w:p w:rsidR="0079330F" w:rsidRPr="0079330F" w:rsidRDefault="0079330F" w:rsidP="0079330F">
                        <w:pPr>
                          <w:ind w:firstLine="0"/>
                          <w:rPr>
                            <w:sz w:val="22"/>
                          </w:rPr>
                        </w:pPr>
                        <w:r w:rsidRPr="0079330F">
                          <w:rPr>
                            <w:sz w:val="22"/>
                          </w:rPr>
                          <w:t>6</w:t>
                        </w:r>
                      </w:p>
                    </w:txbxContent>
                  </v:textbox>
                </v:rect>
                <v:rect id="Rectangle 21" o:spid="_x0000_s1044"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JUP78A&#10;AADcAAAADwAAAGRycy9kb3ducmV2LnhtbERPTYvCMBC9L/gfwgje1lSRrts1ShEEr9YVPA7NbNu1&#10;mdQkav33RhC8zeN9zmLVm1ZcyfnGsoLJOAFBXFrdcKXgd7/5nIPwAVlja5kU3MnDajn4WGCm7Y13&#10;dC1CJWII+wwV1CF0mZS+rMmgH9uOOHJ/1hkMEbpKaoe3GG5aOU2SVBpsODbU2NG6pvJUXIyCPP/v&#10;D+fiGzdezhOX6pmu8qNSo2Gf/4AI1Ie3+OXe6jg//YLnM/ECuX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clQ/vwAAANwAAAAPAAAAAAAAAAAAAAAAAJgCAABkcnMvZG93bnJl&#10;di54bWxQSwUGAAAAAAQABAD1AAAAhAMAAAAA&#10;" filled="f" stroked="f" strokeweight=".25pt">
                  <v:textbox inset="1pt,1pt,1pt,1pt">
                    <w:txbxContent>
                      <w:p w:rsidR="0079330F" w:rsidRPr="0074464D" w:rsidRDefault="0079330F" w:rsidP="0079330F">
                        <w:pPr>
                          <w:pStyle w:val="a3"/>
                          <w:spacing w:line="360" w:lineRule="auto"/>
                          <w:ind w:firstLine="0"/>
                          <w:jc w:val="center"/>
                          <w:rPr>
                            <w:color w:val="000000"/>
                          </w:rPr>
                        </w:pPr>
                        <w:r w:rsidRPr="0074464D">
                          <w:rPr>
                            <w:color w:val="000000"/>
                          </w:rPr>
                          <w:t xml:space="preserve">НТУУ </w:t>
                        </w:r>
                        <w:r w:rsidRPr="0023573E">
                          <w:rPr>
                            <w:color w:val="000000"/>
                            <w:lang w:val="ru-RU"/>
                          </w:rPr>
                          <w:t>“</w:t>
                        </w:r>
                        <w:r w:rsidRPr="0074464D">
                          <w:rPr>
                            <w:color w:val="000000"/>
                          </w:rPr>
                          <w:t xml:space="preserve">КПІ ім. І. </w:t>
                        </w:r>
                        <w:proofErr w:type="spellStart"/>
                        <w:r w:rsidRPr="0074464D">
                          <w:rPr>
                            <w:color w:val="000000"/>
                          </w:rPr>
                          <w:t>Сікорського</w:t>
                        </w:r>
                        <w:proofErr w:type="spellEnd"/>
                        <w:r w:rsidRPr="0023573E">
                          <w:rPr>
                            <w:color w:val="000000"/>
                            <w:lang w:val="ru-RU"/>
                          </w:rPr>
                          <w:t>”</w:t>
                        </w:r>
                        <w:r>
                          <w:rPr>
                            <w:color w:val="000000"/>
                          </w:rPr>
                          <w:t xml:space="preserve"> ЛЕ</w:t>
                        </w:r>
                        <w:r w:rsidRPr="0074464D">
                          <w:rPr>
                            <w:color w:val="000000"/>
                          </w:rPr>
                          <w:t>.</w:t>
                        </w:r>
                        <w:r>
                          <w:rPr>
                            <w:color w:val="000000"/>
                          </w:rPr>
                          <w:t>61.2.00</w:t>
                        </w:r>
                      </w:p>
                      <w:p w:rsidR="0079330F" w:rsidRDefault="0079330F" w:rsidP="0079330F"/>
                    </w:txbxContent>
                  </v:textbox>
                </v:rect>
                <v:line id="Line 22" o:spid="_x0000_s1045" style="position:absolute;visibility:visible;mso-wrap-style:square" from="39,18220" to="20006,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rNcsIAAADcAAAADwAAAGRycy9kb3ducmV2LnhtbESPQYvCQAyF74L/YYjgTacuKEt1FBG6&#10;eBOrF2+xE9tiJ1M6o9Z/bw7C3hLey3tfVpveNepJXag9G5hNE1DEhbc1lwbOp2zyCypEZIuNZzLw&#10;pgCb9XCwwtT6Fx/pmcdSSQiHFA1UMbap1qGoyGGY+pZYtJvvHEZZu1LbDl8S7hr9kyQL7bBmaaiw&#10;pV1FxT1/OAP3y3me/R129tTkW3sts3i53qwx41G/XYKK1Md/8/d6bwV/IbTyjEyg1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9rNcsIAAADcAAAADwAAAAAAAAAAAAAA&#10;AAChAgAAZHJzL2Rvd25yZXYueG1sUEsFBgAAAAAEAAQA+QAAAJADAAAAAA==&#10;" strokeweight="2pt"/>
                <v:line id="Line 23" o:spid="_x0000_s104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Zo6b4AAADcAAAADwAAAGRycy9kb3ducmV2LnhtbERPvQrCMBDeBd8hnOCmqYKi1SgiVNzE&#10;6uJ2NmdbbC6liVrf3giC2318v7dct6YST2pcaVnBaBiBIM6sLjlXcD4lgxkI55E1VpZJwZscrFfd&#10;zhJjbV98pGfqcxFC2MWooPC+jqV0WUEG3dDWxIG72cagD7DJpW7wFcJNJcdRNJUGSw4NBda0LSi7&#10;pw+j4H45T5LdYatPVbrR1zzxl+tNK9XvtZsFCE+t/4t/7r0O86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olmjpvgAAANwAAAAPAAAAAAAAAAAAAAAAAKEC&#10;AABkcnMvZG93bnJldi54bWxQSwUGAAAAAAQABAD5AAAAjAMAAAAA&#10;" strokeweight="2pt"/>
                <v:line id="Line 24" o:spid="_x0000_s104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bVGsUAAADcAAAADwAAAGRycy9kb3ducmV2LnhtbESPzU4DMQyE70h9h8iVuNFsewC6NK1Q&#10;fyQqDqg/D+BuzGbpxlklabvw9PiAxM3WjGc+zxa9b9WVYmoCGxiPClDEVbAN1waOh83DM6iUkS22&#10;gcnANyVYzAd3MyxtuPGOrvtcKwnhVKIBl3NXap0qRx7TKHTEon2G6DHLGmttI94k3Ld6UhSP2mPD&#10;0uCwo6Wj6ry/eAPbeHo/j39qp0+8jev2YzVN/suY+2H/+gIqU5//zX/Xb1bwnwRfnpEJ9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bVGsUAAADcAAAADwAAAAAAAAAA&#10;AAAAAAChAgAAZHJzL2Rvd25yZXYueG1sUEsFBgAAAAAEAAQA+QAAAJMDAAAAAA==&#10;" strokeweight="1pt"/>
                <v:line id="Line 25" o:spid="_x0000_s104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pwgcIAAADcAAAADwAAAGRycy9kb3ducmV2LnhtbERPzWoCMRC+C32HMIXeanZ7sHY1SmkV&#10;Kj2IWx9g3Iyb1c1kSaJufXpTKHibj+93pvPetuJMPjSOFeTDDARx5XTDtYLtz/J5DCJEZI2tY1Lw&#10;SwHms4fBFAvtLryhcxlrkUI4FKjAxNgVUobKkMUwdB1x4vbOW4wJ+lpqj5cUblv5kmUjabHh1GCw&#10;ow9D1bE8WQUrv/s+5tfayB2v/KJdf74Fe1Dq6bF/n4CI1Me7+N/9pdP81xz+nkkX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4pwgcIAAADcAAAADwAAAAAAAAAAAAAA&#10;AAChAgAAZHJzL2Rvd25yZXYueG1sUEsFBgAAAAAEAAQA+QAAAJADAAAAAA==&#10;" strokeweight="1pt"/>
                <v:line id="Line 26" o:spid="_x0000_s104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ju9sIAAADcAAAADwAAAGRycy9kb3ducmV2LnhtbERPS27CMBDdI/UO1lTqrjiwKDTgRKgf&#10;qYgFKnCAIR7iQDyObBdCT18jVWI3T+8787K3rTiTD41jBaNhBoK4crrhWsFu+/k8BREissbWMSm4&#10;UoCyeBjMMdfuwt903sRapBAOOSowMXa5lKEyZDEMXUecuIPzFmOCvpba4yWF21aOs+xFWmw4NRjs&#10;6M1Qddr8WAVLv1+dRr+1kXte+o92/f4a7FGpp8d+MQMRqY938b/7S6f5kzHcnkkX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1ju9sIAAADcAAAADwAAAAAAAAAAAAAA&#10;AAChAgAAZHJzL2Rvd25yZXYueG1sUEsFBgAAAAAEAAQA+QAAAJADAAAAAA==&#10;" strokeweight="1pt"/>
                <v:group id="Group 27" o:spid="_x0000_s105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rect id="Rectangle 28" o:spid="_x0000_s105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lclb8A&#10;AADcAAAADwAAAGRycy9kb3ducmV2LnhtbERPTYvCMBC9L/gfwgje1lQRt3aNUgTBq3UFj0Mz23a3&#10;mdQkav33RhC8zeN9znLdm1ZcyfnGsoLJOAFBXFrdcKXg57D9TEH4gKyxtUwK7uRhvRp8LDHT9sZ7&#10;uhahEjGEfYYK6hC6TEpf1mTQj21HHLlf6wyGCF0ltcNbDDetnCbJXBpsODbU2NGmpvK/uBgFef7X&#10;H8/FArdepomb65mu8pNSo2Gff4MI1Ie3+OXe6Tj/awbPZ+IFcvU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eVyVvwAAANwAAAAPAAAAAAAAAAAAAAAAAJgCAABkcnMvZG93bnJl&#10;di54bWxQSwUGAAAAAAQABAD1AAAAhAMAAAAA&#10;" filled="f" stroked="f" strokeweight=".25pt">
                    <v:textbox inset="1pt,1pt,1pt,1pt">
                      <w:txbxContent>
                        <w:p w:rsidR="0079330F" w:rsidRPr="0018349C" w:rsidRDefault="0079330F" w:rsidP="0079330F">
                          <w:pPr>
                            <w:ind w:firstLine="0"/>
                            <w:rPr>
                              <w:sz w:val="20"/>
                              <w:szCs w:val="20"/>
                            </w:rPr>
                          </w:pPr>
                          <w:proofErr w:type="spellStart"/>
                          <w:r w:rsidRPr="0018349C">
                            <w:rPr>
                              <w:sz w:val="20"/>
                              <w:szCs w:val="20"/>
                            </w:rPr>
                            <w:t>Розроб</w:t>
                          </w:r>
                          <w:proofErr w:type="spellEnd"/>
                          <w:r w:rsidRPr="0018349C">
                            <w:rPr>
                              <w:sz w:val="20"/>
                              <w:szCs w:val="20"/>
                            </w:rPr>
                            <w:t>.</w:t>
                          </w:r>
                        </w:p>
                      </w:txbxContent>
                    </v:textbox>
                  </v:rect>
                  <v:rect id="Rectangle 29" o:spid="_x0000_s105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X5DsAA&#10;AADcAAAADwAAAGRycy9kb3ducmV2LnhtbERPS4vCMBC+L/gfwgje1lRxfVSjFEHwul0Fj0MzttVm&#10;UpOo3X+/EYS9zcf3nNWmM414kPO1ZQWjYQKCuLC65lLB4Wf3OQfhA7LGxjIp+CUPm3XvY4Wptk/+&#10;pkceShFD2KeooAqhTaX0RUUG/dC2xJE7W2cwROhKqR0+Y7hp5DhJptJgzbGhwpa2FRXX/G4UZNml&#10;O97yBe68nCduqie6zE5KDfpdtgQRqAv/4rd7r+P82Re8nokXyP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DX5DsAAAADcAAAADwAAAAAAAAAAAAAAAACYAgAAZHJzL2Rvd25y&#10;ZXYueG1sUEsFBgAAAAAEAAQA9QAAAIUDAAAAAA==&#10;" filled="f" stroked="f" strokeweight=".25pt">
                    <v:textbox inset="1pt,1pt,1pt,1pt">
                      <w:txbxContent>
                        <w:p w:rsidR="0079330F" w:rsidRPr="0023573E" w:rsidRDefault="0079330F" w:rsidP="0079330F">
                          <w:pPr>
                            <w:ind w:firstLine="0"/>
                            <w:rPr>
                              <w:sz w:val="22"/>
                              <w:szCs w:val="21"/>
                            </w:rPr>
                          </w:pPr>
                          <w:r w:rsidRPr="0023573E">
                            <w:rPr>
                              <w:sz w:val="22"/>
                              <w:szCs w:val="21"/>
                            </w:rPr>
                            <w:t>Коток Д.С.</w:t>
                          </w:r>
                        </w:p>
                      </w:txbxContent>
                    </v:textbox>
                  </v:rect>
                </v:group>
                <v:group id="Group 30" o:spid="_x0000_s105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rect id="Rectangle 31" o:spid="_x0000_s105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vC4sEA&#10;AADcAAAADwAAAGRycy9kb3ducmV2LnhtbERPTWvCQBC9C/6HZQq96aalRBtdJRQCvZoq9DhkxySa&#10;nY272yT++26h4G0e73O2+8l0YiDnW8sKXpYJCOLK6pZrBcevYrEG4QOyxs4yKbiTh/1uPttipu3I&#10;BxrKUIsYwj5DBU0IfSalrxoy6Je2J47c2TqDIUJXS+1wjOGmk69JkkqDLceGBnv6aKi6lj9GQZ5f&#10;ptOtfMfCy3XiUv2m6/xbqeenKd+ACDSFh/jf/anj/NUK/p6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rwuLBAAAA3AAAAA8AAAAAAAAAAAAAAAAAmAIAAGRycy9kb3du&#10;cmV2LnhtbFBLBQYAAAAABAAEAPUAAACGAwAAAAA=&#10;" filled="f" stroked="f" strokeweight=".25pt">
                    <v:textbox inset="1pt,1pt,1pt,1pt">
                      <w:txbxContent>
                        <w:p w:rsidR="0079330F" w:rsidRPr="0018349C" w:rsidRDefault="0079330F" w:rsidP="0079330F">
                          <w:pPr>
                            <w:ind w:firstLine="0"/>
                            <w:rPr>
                              <w:rFonts w:ascii="Journal" w:hAnsi="Journal"/>
                              <w:sz w:val="20"/>
                              <w:szCs w:val="20"/>
                            </w:rPr>
                          </w:pPr>
                          <w:proofErr w:type="spellStart"/>
                          <w:r w:rsidRPr="0018349C">
                            <w:rPr>
                              <w:rFonts w:ascii="Journal" w:hAnsi="Journal"/>
                              <w:sz w:val="20"/>
                              <w:szCs w:val="20"/>
                            </w:rPr>
                            <w:t>Перев</w:t>
                          </w:r>
                          <w:proofErr w:type="spellEnd"/>
                          <w:r w:rsidRPr="0018349C">
                            <w:rPr>
                              <w:rFonts w:ascii="Journal" w:hAnsi="Journal"/>
                              <w:sz w:val="20"/>
                              <w:szCs w:val="20"/>
                            </w:rPr>
                            <w:t>.</w:t>
                          </w:r>
                        </w:p>
                      </w:txbxContent>
                    </v:textbox>
                  </v:rect>
                  <v:rect id="Rectangle 32" o:spid="_x0000_s105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RWkMIA&#10;AADcAAAADwAAAGRycy9kb3ducmV2LnhtbESPQWvCQBCF7wX/wzKCt7qxiNXoKqEg9GpaweOQHZNo&#10;djbubjX++86h0NsM781732x2g+vUnUJsPRuYTTNQxJW3LdcGvr/2r0tQMSFb7DyTgSdF2G1HLxvM&#10;rX/wge5lqpWEcMzRQJNSn2sdq4YcxqnviUU7++AwyRpqbQM+JNx1+i3LFtphy9LQYE8fDVXX8scZ&#10;KIrLcLyVK9xHvczCws5tXZyMmYyHYg0q0ZD+zX/Xn1bw34VW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NFaQwgAAANwAAAAPAAAAAAAAAAAAAAAAAJgCAABkcnMvZG93&#10;bnJldi54bWxQSwUGAAAAAAQABAD1AAAAhwMAAAAA&#10;" filled="f" stroked="f" strokeweight=".25pt">
                    <v:textbox inset="1pt,1pt,1pt,1pt">
                      <w:txbxContent>
                        <w:p w:rsidR="0079330F" w:rsidRPr="00D70ACE" w:rsidRDefault="0079330F" w:rsidP="0079330F">
                          <w:pPr>
                            <w:ind w:firstLine="0"/>
                            <w:rPr>
                              <w:rFonts w:ascii="Journal" w:hAnsi="Journal"/>
                            </w:rPr>
                          </w:pPr>
                          <w:proofErr w:type="spellStart"/>
                          <w:r w:rsidRPr="0023573E">
                            <w:rPr>
                              <w:sz w:val="18"/>
                            </w:rPr>
                            <w:t>Мовчанюк</w:t>
                          </w:r>
                          <w:proofErr w:type="spellEnd"/>
                          <w:r w:rsidRPr="0023573E">
                            <w:rPr>
                              <w:sz w:val="18"/>
                            </w:rPr>
                            <w:t xml:space="preserve"> О.М.  </w:t>
                          </w:r>
                          <w:proofErr w:type="spellStart"/>
                          <w:r>
                            <w:rPr>
                              <w:sz w:val="18"/>
                            </w:rPr>
                            <w:t>ООООо.м.</w:t>
                          </w:r>
                          <w:r>
                            <w:t>О.М</w:t>
                          </w:r>
                          <w:proofErr w:type="spellEnd"/>
                          <w:r>
                            <w:t>..</w:t>
                          </w:r>
                        </w:p>
                        <w:p w:rsidR="0079330F" w:rsidRPr="007B05E1" w:rsidRDefault="0079330F" w:rsidP="0079330F"/>
                      </w:txbxContent>
                    </v:textbox>
                  </v:rect>
                </v:group>
                <v:group id="Group 33" o:spid="_x0000_s105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rect id="Rectangle 34" o:spid="_x0000_s105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cqscIA&#10;AADcAAAADwAAAGRycy9kb3ducmV2LnhtbESPQWvCQBCF7wX/wzJCb3VjEYnRVUJB6NW0BY9Ddkyi&#10;2dm4u9X03zsHobcZ3pv3vtnsRterG4XYeTYwn2WgiGtvO24MfH/t33JQMSFb7D2TgT+KsNtOXjZY&#10;WH/nA92q1CgJ4ViggTalodA61i05jDM/EIt28sFhkjU02ga8S7jr9XuWLbXDjqWhxYE+Wqov1a8z&#10;UJbn8edarXAfdZ6FpV3Ypjwa8zodyzWoRGP6Nz+vP63g54Iv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yqxwgAAANwAAAAPAAAAAAAAAAAAAAAAAJgCAABkcnMvZG93&#10;bnJldi54bWxQSwUGAAAAAAQABAD1AAAAhwMAAAAA&#10;" filled="f" stroked="f" strokeweight=".25pt">
                    <v:textbox inset="1pt,1pt,1pt,1pt">
                      <w:txbxContent>
                        <w:p w:rsidR="0079330F" w:rsidRDefault="0079330F" w:rsidP="0079330F">
                          <w:pPr>
                            <w:rPr>
                              <w:rFonts w:ascii="Journal" w:hAnsi="Journal"/>
                            </w:rPr>
                          </w:pPr>
                          <w:r>
                            <w:rPr>
                              <w:rFonts w:ascii="Journal" w:hAnsi="Journal"/>
                            </w:rPr>
                            <w:t xml:space="preserve"> </w:t>
                          </w:r>
                        </w:p>
                      </w:txbxContent>
                    </v:textbox>
                  </v:rect>
                  <v:rect id="Rectangle 35" o:spid="_x0000_s105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uPKr8A&#10;AADcAAAADwAAAGRycy9kb3ducmV2LnhtbERPTYvCMBC9L/gfwgjetqkiUrtGKYLg1a6Cx6GZbbvb&#10;TGoStf57syB4m8f7nNVmMJ24kfOtZQXTJAVBXFndcq3g+L37zED4gKyxs0wKHuRhsx59rDDX9s4H&#10;upWhFjGEfY4KmhD6XEpfNWTQJ7YnjtyPdQZDhK6W2uE9hptOztJ0IQ22HBsa7GnbUPVXXo2Covgd&#10;TpdyiTsvs9Qt9FzXxVmpyXgovkAEGsJb/HLvdZyfTeH/mXiB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248qvwAAANwAAAAPAAAAAAAAAAAAAAAAAJgCAABkcnMvZG93bnJl&#10;di54bWxQSwUGAAAAAAQABAD1AAAAhAMAAAAA&#10;" filled="f" stroked="f" strokeweight=".25pt">
                    <v:textbox inset="1pt,1pt,1pt,1pt">
                      <w:txbxContent>
                        <w:p w:rsidR="0079330F" w:rsidRDefault="0079330F" w:rsidP="0079330F">
                          <w:pPr>
                            <w:rPr>
                              <w:rFonts w:ascii="Journal" w:hAnsi="Journal"/>
                            </w:rPr>
                          </w:pPr>
                        </w:p>
                      </w:txbxContent>
                    </v:textbox>
                  </v:rect>
                </v:group>
                <v:group id="Group 36" o:spid="_x0000_s105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rect id="Rectangle 37" o:spid="_x0000_s106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0xr8A&#10;AADcAAAADwAAAGRycy9kb3ducmV2LnhtbERPTYvCMBC9L/gfwgje1lRdpNs1ShEEr1YFj0Mz23Zt&#10;JjWJWv+9WRC8zeN9zmLVm1bcyPnGsoLJOAFBXFrdcKXgsN98piB8QNbYWiYFD/KwWg4+Fphpe+cd&#10;3YpQiRjCPkMFdQhdJqUvazLox7YjjtyvdQZDhK6S2uE9hptWTpNkLg02HBtq7GhdU3kurkZBnv/1&#10;x0vxjRsv08TN9Zeu8pNSo2Gf/4AI1Ie3+OXe6jg/ncH/M/ECuX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RbTGvwAAANwAAAAPAAAAAAAAAAAAAAAAAJgCAABkcnMvZG93bnJl&#10;di54bWxQSwUGAAAAAAQABAD1AAAAhAMAAAAA&#10;" filled="f" stroked="f" strokeweight=".25pt">
                    <v:textbox inset="1pt,1pt,1pt,1pt">
                      <w:txbxContent>
                        <w:p w:rsidR="0079330F" w:rsidRPr="0018349C" w:rsidRDefault="0079330F" w:rsidP="0079330F">
                          <w:pPr>
                            <w:ind w:firstLine="0"/>
                            <w:rPr>
                              <w:rFonts w:ascii="Journal" w:hAnsi="Journal"/>
                              <w:sz w:val="20"/>
                              <w:szCs w:val="20"/>
                            </w:rPr>
                          </w:pPr>
                          <w:r>
                            <w:rPr>
                              <w:rFonts w:ascii="Journal" w:hAnsi="Journal"/>
                            </w:rPr>
                            <w:t xml:space="preserve"> </w:t>
                          </w:r>
                          <w:r w:rsidRPr="0018349C">
                            <w:rPr>
                              <w:rFonts w:ascii="Journal" w:hAnsi="Journal"/>
                              <w:sz w:val="20"/>
                              <w:szCs w:val="20"/>
                            </w:rPr>
                            <w:t>Н. Контр.</w:t>
                          </w:r>
                        </w:p>
                      </w:txbxContent>
                    </v:textbox>
                  </v:rect>
                  <v:rect id="Rectangle 38" o:spid="_x0000_s106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ssr8A&#10;AADcAAAADwAAAGRycy9kb3ducmV2LnhtbERPTYvCMBC9C/6HMII3myoi3a5RiiDs1aqwx6GZbbvb&#10;TGqS1frvjSB4m8f7nPV2MJ24kvOtZQXzJAVBXFndcq3gdNzPMhA+IGvsLJOCO3nYbsajNeba3vhA&#10;1zLUIoawz1FBE0KfS+mrhgz6xPbEkfuxzmCI0NVSO7zFcNPJRZqupMGWY0ODPe0aqv7Kf6OgKH6H&#10;86X8wL2XWepWeqnr4lup6WQoPkEEGsJb/HJ/6Tg/W8LzmXiB3D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rCyyvwAAANwAAAAPAAAAAAAAAAAAAAAAAJgCAABkcnMvZG93bnJl&#10;di54bWxQSwUGAAAAAAQABAD1AAAAhAMAAAAA&#10;" filled="f" stroked="f" strokeweight=".25pt">
                    <v:textbox inset="1pt,1pt,1pt,1pt">
                      <w:txbxContent>
                        <w:p w:rsidR="0079330F" w:rsidRDefault="0079330F" w:rsidP="0079330F">
                          <w:pPr>
                            <w:rPr>
                              <w:rFonts w:ascii="Journal" w:hAnsi="Journal"/>
                            </w:rPr>
                          </w:pPr>
                        </w:p>
                      </w:txbxContent>
                    </v:textbox>
                  </v:rect>
                </v:group>
                <v:group id="Group 39" o:spid="_x0000_s106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rect id="Rectangle 40" o:spid="_x0000_s106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XXr8A&#10;AADcAAAADwAAAGRycy9kb3ducmV2LnhtbERPTYvCMBC9C/sfwix403RFSrcapQiCV6uCx6GZbes2&#10;k5pE7f77jSB4m8f7nOV6MJ24k/OtZQVf0wQEcWV1y7WC42E7yUD4gKyxs0wK/sjDevUxWmKu7YP3&#10;dC9DLWII+xwVNCH0uZS+asign9qeOHI/1hkMEbpaaoePGG46OUuSVBpsOTY02NOmoeq3vBkFRXEZ&#10;TtfyG7deZolL9VzXxVmp8edQLEAEGsJb/HLvdJyfpfB8Jl4g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MhdevwAAANwAAAAPAAAAAAAAAAAAAAAAAJgCAABkcnMvZG93bnJl&#10;di54bWxQSwUGAAAAAAQABAD1AAAAhAMAAAAA&#10;" filled="f" stroked="f" strokeweight=".25pt">
                    <v:textbox inset="1pt,1pt,1pt,1pt">
                      <w:txbxContent>
                        <w:p w:rsidR="0079330F" w:rsidRPr="0079330F" w:rsidRDefault="0079330F" w:rsidP="0079330F">
                          <w:pPr>
                            <w:ind w:firstLine="0"/>
                            <w:rPr>
                              <w:rFonts w:ascii="Journal" w:hAnsi="Journal"/>
                              <w:sz w:val="22"/>
                            </w:rPr>
                          </w:pPr>
                          <w:proofErr w:type="spellStart"/>
                          <w:r w:rsidRPr="0079330F">
                            <w:rPr>
                              <w:rFonts w:ascii="Journal" w:hAnsi="Journal"/>
                              <w:sz w:val="22"/>
                            </w:rPr>
                            <w:t>Затв</w:t>
                          </w:r>
                          <w:proofErr w:type="spellEnd"/>
                          <w:r w:rsidRPr="0079330F">
                            <w:rPr>
                              <w:rFonts w:ascii="Journal" w:hAnsi="Journal"/>
                              <w:sz w:val="22"/>
                            </w:rPr>
                            <w:t>.</w:t>
                          </w:r>
                        </w:p>
                      </w:txbxContent>
                    </v:textbox>
                  </v:rect>
                  <v:rect id="Rectangle 41" o:spid="_x0000_s106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6yxb8A&#10;AADcAAAADwAAAGRycy9kb3ducmV2LnhtbERPTYvCMBC9C/6HMII3TRVxu12jFEHwal3B49DMtl2b&#10;SU2i1n9vFha8zeN9zmrTm1bcyfnGsoLZNAFBXFrdcKXg+7ibpCB8QNbYWiYFT/KwWQ8HK8y0ffCB&#10;7kWoRAxhn6GCOoQuk9KXNRn0U9sRR+7HOoMhQldJ7fARw00r50mylAYbjg01drStqbwUN6Mgz3/7&#10;07X4xJ2XaeKWeqGr/KzUeNTnXyAC9eEt/nfvdZyffsDfM/ECuX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frLFvwAAANwAAAAPAAAAAAAAAAAAAAAAAJgCAABkcnMvZG93bnJl&#10;di54bWxQSwUGAAAAAAQABAD1AAAAhAMAAAAA&#10;" filled="f" stroked="f" strokeweight=".25pt">
                    <v:textbox inset="1pt,1pt,1pt,1pt">
                      <w:txbxContent>
                        <w:p w:rsidR="0079330F" w:rsidRPr="00D70ACE" w:rsidRDefault="0079330F" w:rsidP="0079330F">
                          <w:pPr>
                            <w:ind w:firstLine="0"/>
                            <w:rPr>
                              <w:rFonts w:ascii="Journal" w:hAnsi="Journal"/>
                            </w:rPr>
                          </w:pPr>
                          <w:proofErr w:type="spellStart"/>
                          <w:r w:rsidRPr="0023573E">
                            <w:rPr>
                              <w:sz w:val="18"/>
                            </w:rPr>
                            <w:t>Мовчанюк</w:t>
                          </w:r>
                          <w:proofErr w:type="spellEnd"/>
                          <w:r w:rsidRPr="0023573E">
                            <w:rPr>
                              <w:sz w:val="18"/>
                            </w:rPr>
                            <w:t xml:space="preserve"> О.М.  </w:t>
                          </w:r>
                          <w:r w:rsidRPr="00D70ACE">
                            <w:t>.</w:t>
                          </w:r>
                        </w:p>
                        <w:p w:rsidR="0079330F" w:rsidRPr="001F03A8" w:rsidRDefault="0079330F" w:rsidP="0079330F"/>
                      </w:txbxContent>
                    </v:textbox>
                  </v:rect>
                </v:group>
                <v:line id="Line 42" o:spid="_x0000_s106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YriMIAAADcAAAADwAAAGRycy9kb3ducmV2LnhtbESPQYvCQAyF74L/YYiwN50qKFIdRYTK&#10;3sTqxVvsxLbYyZTOqN1/vzkI3hLey3tf1tveNepFXag9G5hOElDEhbc1lwYu52y8BBUissXGMxn4&#10;owDbzXCwxtT6N5/olcdSSQiHFA1UMbap1qGoyGGY+JZYtLvvHEZZu1LbDt8S7ho9S5KFdlizNFTY&#10;0r6i4pE/nYHH9TLPDse9PTf5zt7KLF5vd2vMz6jfrUBF6uPX/Ln+tYK/FFp5RibQm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9YriMIAAADcAAAADwAAAAAAAAAAAAAA&#10;AAChAgAAZHJzL2Rvd25yZXYueG1sUEsFBgAAAAAEAAQA+QAAAJADAAAAAA==&#10;" strokeweight="2pt"/>
                <v:rect id="Rectangle 43" o:spid="_x0000_s1066"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2DLL8A&#10;AADcAAAADwAAAGRycy9kb3ducmV2LnhtbERPTYvCMBC9L/gfwgje1nRFpO0apQiCV7sKHodmbLvb&#10;TGoStf57syB4m8f7nOV6MJ24kfOtZQVf0wQEcWV1y7WCw8/2MwXhA7LGzjIpeJCH9Wr0scRc2zvv&#10;6VaGWsQQ9jkqaELocyl91ZBBP7U9ceTO1hkMEbpaaof3GG46OUuShTTYcmxosKdNQ9VfeTUKiuJ3&#10;OF7KDLdepolb6Lmui5NSk/FQfIMINIS3+OXe6Tg/zeD/mXiBXD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rYMsvwAAANwAAAAPAAAAAAAAAAAAAAAAAJgCAABkcnMvZG93bnJl&#10;di54bWxQSwUGAAAAAAQABAD1AAAAhAMAAAAA&#10;" filled="f" stroked="f" strokeweight=".25pt">
                  <v:textbox inset="1pt,1pt,1pt,1pt">
                    <w:txbxContent>
                      <w:p w:rsidR="0079330F" w:rsidRPr="00665EB4" w:rsidRDefault="0079330F" w:rsidP="0079330F">
                        <w:pPr>
                          <w:ind w:firstLine="0"/>
                          <w:jc w:val="center"/>
                          <w:rPr>
                            <w:szCs w:val="28"/>
                          </w:rPr>
                        </w:pPr>
                        <w:r w:rsidRPr="00665EB4">
                          <w:rPr>
                            <w:szCs w:val="28"/>
                          </w:rPr>
                          <w:t>Дипломний проект</w:t>
                        </w:r>
                      </w:p>
                      <w:p w:rsidR="0079330F" w:rsidRPr="00665EB4" w:rsidRDefault="0079330F" w:rsidP="0079330F">
                        <w:pPr>
                          <w:ind w:firstLine="0"/>
                          <w:jc w:val="center"/>
                          <w:rPr>
                            <w:szCs w:val="28"/>
                          </w:rPr>
                        </w:pPr>
                        <w:r w:rsidRPr="00665EB4">
                          <w:rPr>
                            <w:szCs w:val="28"/>
                          </w:rPr>
                          <w:t>Пояснювальна записка</w:t>
                        </w:r>
                      </w:p>
                      <w:p w:rsidR="0079330F" w:rsidRDefault="0079330F" w:rsidP="0079330F"/>
                    </w:txbxContent>
                  </v:textbox>
                </v:rect>
                <v:line id="Line 44" o:spid="_x0000_s106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omb8AAADcAAAADwAAAGRycy9kb3ducmV2LnhtbESPwQrCMBBE74L/EFbwpqkFRapRRKh4&#10;E6sXb2uztsVmU5qo9e+NIHgcZuYNs1x3phZPal1lWcFkHIEgzq2uuFBwPqWjOQjnkTXWlknBmxys&#10;V/3eEhNtX3ykZ+YLESDsElRQet8kUrq8JINubBvi4N1sa9AH2RZSt/gKcFPLOIpm0mDFYaHEhrYl&#10;5ffsYRTcL+dpujts9anONvpapP5yvWmlhoNuswDhqfP/8K+91wriS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RHomb8AAADcAAAADwAAAAAAAAAAAAAAAACh&#10;AgAAZHJzL2Rvd25yZXYueG1sUEsFBgAAAAAEAAQA+QAAAI0DAAAAAA==&#10;" strokeweight="2pt"/>
                <v:line id="Line 45" o:spid="_x0000_s106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1NAsAAAADcAAAADwAAAGRycy9kb3ducmV2LnhtbESPwQrCMBBE74L/EFbwpqmKItUoIlS8&#10;idWLt7VZ22KzKU3U+vdGEDwOM/OGWa5bU4knNa60rGA0jEAQZ1aXnCs4n5LBHITzyBory6TgTQ7W&#10;q25nibG2Lz7SM/W5CBB2MSoovK9jKV1WkEE3tDVx8G62MeiDbHKpG3wFuKnkOIpm0mDJYaHAmrYF&#10;Zff0YRTcL+dpsjts9alKN/qaJ/5yvWml+r12swDhqfX/8K+91wrGo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pdTQLAAAAA3AAAAA8AAAAAAAAAAAAAAAAA&#10;oQIAAGRycy9kb3ducmV2LnhtbFBLBQYAAAAABAAEAPkAAACOAwAAAAA=&#10;" strokeweight="2pt"/>
                <v:line id="Line 46" o:spid="_x0000_s106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TVdsAAAADcAAAADwAAAGRycy9kb3ducmV2LnhtbESPwQrCMBBE74L/EFbwpqmiItUoIlS8&#10;idWLt7VZ22KzKU3U+vdGEDwOM/OGWa5bU4knNa60rGA0jEAQZ1aXnCs4n5LBHITzyBory6TgTQ7W&#10;q25nibG2Lz7SM/W5CBB2MSoovK9jKV1WkEE3tDVx8G62MeiDbHKpG3wFuKnkOIpm0mDJYaHAmrYF&#10;Zff0YRTcL+dpsjts9alKN/qaJ/5yvWml+r12swDhqfX/8K+91wrGo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W01XbAAAAA3AAAAA8AAAAAAAAAAAAAAAAA&#10;oQIAAGRycy9kb3ducmV2LnhtbFBLBQYAAAAABAAEAPkAAACOAwAAAAA=&#10;" strokeweight="2pt"/>
                <v:rect id="Rectangle 47" o:spid="_x0000_s107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990sMA&#10;AADcAAAADwAAAGRycy9kb3ducmV2LnhtbESPwWrDMBBE74X+g9hCbo1skxrHiRJMIJBr3RZ6XKyN&#10;7dRauZISO39fFQo9DjPzhtnuZzOIGznfW1aQLhMQxI3VPbcK3t+OzwUIH5A1DpZJwZ087HePD1ss&#10;tZ34lW51aEWEsC9RQRfCWErpm44M+qUdiaN3ts5giNK1UjucItwMMkuSXBrsOS50ONKho+arvhoF&#10;VXWZP77rNR69LBKX65Vuq0+lFk9ztQERaA7/4b/2SSvI0hf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990sMAAADcAAAADwAAAAAAAAAAAAAAAACYAgAAZHJzL2Rv&#10;d25yZXYueG1sUEsFBgAAAAAEAAQA9QAAAIgDAAAAAA==&#10;" filled="f" stroked="f" strokeweight=".25pt">
                  <v:textbox inset="1pt,1pt,1pt,1pt">
                    <w:txbxContent>
                      <w:p w:rsidR="0079330F" w:rsidRPr="0018349C" w:rsidRDefault="0079330F" w:rsidP="0079330F">
                        <w:pPr>
                          <w:jc w:val="center"/>
                          <w:rPr>
                            <w:rFonts w:ascii="Journal" w:hAnsi="Journal"/>
                          </w:rPr>
                        </w:pPr>
                        <w:r w:rsidRPr="0018349C">
                          <w:rPr>
                            <w:rFonts w:ascii="Journal" w:hAnsi="Journal"/>
                          </w:rPr>
                          <w:t>Літ.</w:t>
                        </w:r>
                      </w:p>
                    </w:txbxContent>
                  </v:textbox>
                </v:rect>
                <v:rect id="Rectangle 48" o:spid="_x0000_s107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3jpcEA&#10;AADcAAAADwAAAGRycy9kb3ducmV2LnhtbESPQYvCMBSE7wv+h/AEb2uqSNFqlLIgeLWr4PHRPNtq&#10;81KTrNZ/bxYEj8PMfMOsNr1pxZ2cbywrmIwTEMSl1Q1XCg6/2+85CB+QNbaWScGTPGzWg68VZto+&#10;eE/3IlQiQthnqKAOocuk9GVNBv3YdsTRO1tnMETpKqkdPiLctHKaJKk02HBcqLGjn5rKa/FnFOT5&#10;pT/eigVuvZwnLtUzXeUnpUbDPl+CCNSHT/jd3mkF00kK/2fi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d46XBAAAA3AAAAA8AAAAAAAAAAAAAAAAAmAIAAGRycy9kb3du&#10;cmV2LnhtbFBLBQYAAAAABAAEAPUAAACGAwAAAAA=&#10;" filled="f" stroked="f" strokeweight=".25pt">
                  <v:textbox inset="1pt,1pt,1pt,1pt">
                    <w:txbxContent>
                      <w:p w:rsidR="0079330F" w:rsidRPr="0018349C" w:rsidRDefault="0079330F" w:rsidP="0079330F">
                        <w:pPr>
                          <w:ind w:firstLine="0"/>
                          <w:rPr>
                            <w:rFonts w:ascii="Journal" w:hAnsi="Journal"/>
                            <w:sz w:val="20"/>
                          </w:rPr>
                        </w:pPr>
                        <w:r w:rsidRPr="0018349C">
                          <w:rPr>
                            <w:rFonts w:ascii="Journal" w:hAnsi="Journal"/>
                            <w:sz w:val="20"/>
                          </w:rPr>
                          <w:t>Аркушів</w:t>
                        </w:r>
                      </w:p>
                    </w:txbxContent>
                  </v:textbox>
                </v:rect>
                <v:rect id="Rectangle 49" o:spid="_x0000_s107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i/xcMA&#10;AADcAAAADwAAAGRycy9kb3ducmV2LnhtbESPwWrDMBBE74X8g9hAbrWctBjXiRJMwdBr3QZ6XKyN&#10;7cRaOZLqOH9fFQo9DjPzhtkdZjOIiZzvLStYJykI4sbqnlsFnx/VYw7CB2SNg2VScCcPh/3iYYeF&#10;tjd+p6kOrYgQ9gUq6EIYCyl905FBn9iROHon6wyGKF0rtcNbhJtBbtI0kwZ7jgsdjvTaUXOpv42C&#10;sjzPx2v9gpWXeeoy/azb8kup1XIutyACzeE//Nd+0wo2Txn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ai/xcMAAADcAAAADwAAAAAAAAAAAAAAAACYAgAAZHJzL2Rv&#10;d25yZXYueG1sUEsFBgAAAAAEAAQA9QAAAIgDAAAAAA==&#10;" filled="f" stroked="f" strokeweight=".25pt">
                  <v:textbox inset="1pt,1pt,1pt,1pt">
                    <w:txbxContent>
                      <w:p w:rsidR="0079330F" w:rsidRPr="0079330F" w:rsidRDefault="0079330F" w:rsidP="0079330F">
                        <w:pPr>
                          <w:ind w:firstLine="0"/>
                          <w:jc w:val="center"/>
                          <w:rPr>
                            <w:sz w:val="24"/>
                          </w:rPr>
                        </w:pPr>
                        <w:r>
                          <w:rPr>
                            <w:sz w:val="24"/>
                          </w:rPr>
                          <w:t>74</w:t>
                        </w:r>
                      </w:p>
                    </w:txbxContent>
                  </v:textbox>
                </v:rect>
                <v:line id="Line 50" o:spid="_x0000_s107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CV0sUAAADcAAAADwAAAGRycy9kb3ducmV2LnhtbESP3WoCMRSE7wXfIRyhdzWrhaqrUcS2&#10;UOmF+PMAx81xs7o5WZJUt336Rih4OczMN8xs0dpaXMmHyrGCQT8DQVw4XXGp4LD/eB6DCBFZY+2Y&#10;FPxQgMW825lhrt2Nt3TdxVIkCIccFZgYm1zKUBiyGPquIU7eyXmLMUlfSu3xluC2lsMse5UWK04L&#10;BhtaGSouu2+rYO2PX5fBb2nkkdf+vd68TYI9K/XUa5dTEJHa+Aj/tz+1guHLC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CV0sUAAADcAAAADwAAAAAAAAAA&#10;AAAAAAChAgAAZHJzL2Rvd25yZXYueG1sUEsFBgAAAAAEAAQA+QAAAJMDAAAAAA==&#10;" strokeweight="1pt"/>
                <v:line id="Line 51" o:spid="_x0000_s107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OkO8UAAADcAAAADwAAAGRycy9kb3ducmV2LnhtbESP3WoCMRSE7wu+QzhC72pWC0VXs4vY&#10;Fiq9KP48wHFz3KxuTpYk1W2fvikIXg4z8w2zKHvbigv50DhWMB5lIIgrpxuuFex3709TECEia2wd&#10;k4IfClAWg4cF5tpdeUOXbaxFgnDIUYGJsculDJUhi2HkOuLkHZ23GJP0tdQerwluWznJshdpseG0&#10;YLCjlaHqvP22Ctb+8Hke/9ZGHnjt39qv11mwJ6Ueh/1yDiJSH+/hW/tDK5g8z+D/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OkO8UAAADcAAAADwAAAAAAAAAA&#10;AAAAAAChAgAAZHJzL2Rvd25yZXYueG1sUEsFBgAAAAAEAAQA+QAAAJMDAAAAAA==&#10;" strokeweight="1pt"/>
                <v:rect id="Rectangle 52" o:spid="_x0000_s1075"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xcZsMA&#10;AADcAAAADwAAAGRycy9kb3ducmV2LnhtbESPwWrDMBBE74X8g9hAbrUc0wbXiRJMIdBr3QZ6XKyN&#10;7cRaOZJqO39fFQo9DjPzhtkdZtOLkZzvLCtYJykI4trqjhsFnx/HxxyED8gae8uk4E4eDvvFww4L&#10;bSd+p7EKjYgQ9gUqaEMYCil93ZJBn9iBOHpn6wyGKF0jtcMpwk0vszTdSIMdx4UWB3ptqb5W30ZB&#10;WV7m0616waOXeeo2+kk35ZdSq+VcbkEEmsN/+K/9phVkzxn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xcZsMAAADcAAAADwAAAAAAAAAAAAAAAACYAgAAZHJzL2Rv&#10;d25yZXYueG1sUEsFBgAAAAAEAAQA9QAAAIgDAAAAAA==&#10;" filled="f" stroked="f" strokeweight=".25pt">
                  <v:textbox inset="1pt,1pt,1pt,1pt">
                    <w:txbxContent>
                      <w:p w:rsidR="0079330F" w:rsidRPr="0074464D" w:rsidRDefault="0079330F" w:rsidP="0079330F">
                        <w:pPr>
                          <w:rPr>
                            <w:color w:val="000000"/>
                            <w:szCs w:val="28"/>
                          </w:rPr>
                        </w:pPr>
                        <w:r>
                          <w:rPr>
                            <w:color w:val="000000"/>
                            <w:szCs w:val="28"/>
                          </w:rPr>
                          <w:t>ІХФ, ЛЕ-6</w:t>
                        </w:r>
                        <w:r w:rsidRPr="0074464D">
                          <w:rPr>
                            <w:color w:val="000000"/>
                            <w:szCs w:val="28"/>
                          </w:rPr>
                          <w:t>1</w:t>
                        </w:r>
                        <w:r>
                          <w:rPr>
                            <w:color w:val="000000"/>
                            <w:szCs w:val="28"/>
                          </w:rPr>
                          <w:t>-2</w:t>
                        </w:r>
                      </w:p>
                    </w:txbxContent>
                  </v:textbox>
                </v:rect>
                <w10:wrap anchorx="page" anchory="page"/>
                <w10:anchorlock/>
              </v:group>
            </w:pict>
          </mc:Fallback>
        </mc:AlternateContent>
      </w:r>
      <w:r w:rsidR="00D83E0C">
        <w:rPr>
          <w:rFonts w:eastAsia="Calibri"/>
          <w:szCs w:val="28"/>
          <w:lang w:val="ru-RU"/>
        </w:rPr>
        <w:t>АНОТАЦІ</w:t>
      </w:r>
      <w:r w:rsidR="00D83E0C" w:rsidRPr="006462B4">
        <w:rPr>
          <w:rFonts w:eastAsia="Calibri"/>
          <w:szCs w:val="28"/>
          <w:lang w:val="ru-RU"/>
        </w:rPr>
        <w:t>Я</w:t>
      </w:r>
    </w:p>
    <w:p w:rsidR="00D83E0C" w:rsidRPr="006462B4" w:rsidRDefault="00D83E0C" w:rsidP="00D83E0C">
      <w:pPr>
        <w:ind w:firstLine="0"/>
        <w:rPr>
          <w:rFonts w:eastAsia="Calibri"/>
          <w:szCs w:val="28"/>
          <w:lang w:val="ru-RU"/>
        </w:rPr>
      </w:pPr>
    </w:p>
    <w:p w:rsidR="00D83E0C" w:rsidRPr="006462B4" w:rsidRDefault="00D83E0C" w:rsidP="00D83E0C">
      <w:pPr>
        <w:ind w:firstLine="454"/>
        <w:jc w:val="center"/>
        <w:rPr>
          <w:rFonts w:eastAsia="Calibri"/>
          <w:szCs w:val="28"/>
          <w:lang w:val="ru-RU"/>
        </w:rPr>
      </w:pPr>
    </w:p>
    <w:p w:rsidR="00D83E0C" w:rsidRPr="006462B4" w:rsidRDefault="00132B58" w:rsidP="00D83E0C">
      <w:pPr>
        <w:ind w:firstLine="454"/>
        <w:rPr>
          <w:rFonts w:eastAsia="Calibri"/>
          <w:szCs w:val="28"/>
          <w:lang w:val="ru-RU"/>
        </w:rPr>
      </w:pPr>
      <w:r>
        <w:rPr>
          <w:rFonts w:eastAsia="Calibri"/>
          <w:szCs w:val="28"/>
          <w:lang w:val="ru-RU"/>
        </w:rPr>
        <w:t>Дипломний проект</w:t>
      </w:r>
      <w:r w:rsidR="00D83E0C" w:rsidRPr="006462B4">
        <w:rPr>
          <w:rFonts w:eastAsia="Calibri"/>
          <w:szCs w:val="28"/>
          <w:lang w:val="ru-RU"/>
        </w:rPr>
        <w:t xml:space="preserve">: с. 79, </w:t>
      </w:r>
      <w:r>
        <w:rPr>
          <w:rFonts w:eastAsia="Calibri"/>
          <w:szCs w:val="28"/>
          <w:lang w:val="ru-RU"/>
        </w:rPr>
        <w:t xml:space="preserve">5 </w:t>
      </w:r>
      <w:r w:rsidR="00D83E0C" w:rsidRPr="006462B4">
        <w:rPr>
          <w:rFonts w:eastAsia="Calibri"/>
          <w:szCs w:val="28"/>
          <w:lang w:val="ru-RU"/>
        </w:rPr>
        <w:t>рис.</w:t>
      </w:r>
      <w:r>
        <w:rPr>
          <w:rFonts w:eastAsia="Calibri"/>
          <w:szCs w:val="28"/>
          <w:lang w:val="ru-RU"/>
        </w:rPr>
        <w:t>, 7 табл.</w:t>
      </w:r>
      <w:r w:rsidR="00D83E0C" w:rsidRPr="006462B4">
        <w:rPr>
          <w:rFonts w:eastAsia="Calibri"/>
          <w:szCs w:val="28"/>
          <w:lang w:val="ru-RU"/>
        </w:rPr>
        <w:t xml:space="preserve">, </w:t>
      </w:r>
      <w:r>
        <w:rPr>
          <w:rFonts w:eastAsia="Calibri"/>
          <w:szCs w:val="28"/>
          <w:lang w:val="ru-RU"/>
        </w:rPr>
        <w:t>9 літературних джерел</w:t>
      </w:r>
      <w:r w:rsidR="00D83E0C" w:rsidRPr="006462B4">
        <w:rPr>
          <w:rFonts w:eastAsia="Calibri"/>
          <w:szCs w:val="28"/>
          <w:lang w:val="ru-RU"/>
        </w:rPr>
        <w:t>, 1</w:t>
      </w:r>
      <w:r>
        <w:rPr>
          <w:rFonts w:eastAsia="Calibri"/>
          <w:szCs w:val="28"/>
          <w:lang w:val="ru-RU"/>
        </w:rPr>
        <w:t xml:space="preserve"> додаток</w:t>
      </w:r>
      <w:r w:rsidR="00D83E0C" w:rsidRPr="006462B4">
        <w:rPr>
          <w:rFonts w:eastAsia="Calibri"/>
          <w:szCs w:val="28"/>
          <w:lang w:val="ru-RU"/>
        </w:rPr>
        <w:t>.</w:t>
      </w:r>
      <w:r>
        <w:rPr>
          <w:rFonts w:eastAsia="Calibri"/>
          <w:szCs w:val="28"/>
          <w:lang w:val="ru-RU"/>
        </w:rPr>
        <w:t xml:space="preserve"> </w:t>
      </w:r>
    </w:p>
    <w:p w:rsidR="00D83E0C" w:rsidRPr="006462B4" w:rsidRDefault="00D83E0C" w:rsidP="00D83E0C">
      <w:pPr>
        <w:ind w:firstLine="0"/>
        <w:rPr>
          <w:rFonts w:eastAsia="Calibri"/>
          <w:szCs w:val="28"/>
          <w:lang w:val="ru-RU"/>
        </w:rPr>
      </w:pPr>
    </w:p>
    <w:p w:rsidR="00D83E0C" w:rsidRPr="006462B4" w:rsidRDefault="00D83E0C" w:rsidP="00D83E0C">
      <w:pPr>
        <w:ind w:firstLine="454"/>
        <w:rPr>
          <w:rFonts w:eastAsia="Calibri"/>
          <w:szCs w:val="28"/>
          <w:lang w:val="ru-RU"/>
        </w:rPr>
      </w:pPr>
    </w:p>
    <w:p w:rsidR="00D83E0C" w:rsidRPr="006462B4" w:rsidRDefault="00132B58" w:rsidP="0079330F">
      <w:pPr>
        <w:ind w:firstLine="454"/>
        <w:rPr>
          <w:rFonts w:eastAsia="Calibri"/>
          <w:szCs w:val="28"/>
          <w:lang w:val="ru-RU"/>
        </w:rPr>
      </w:pPr>
      <w:proofErr w:type="spellStart"/>
      <w:r>
        <w:rPr>
          <w:rFonts w:eastAsia="Calibri"/>
          <w:szCs w:val="28"/>
          <w:lang w:val="ru-RU"/>
        </w:rPr>
        <w:t>Об</w:t>
      </w:r>
      <w:r w:rsidRPr="006462B4">
        <w:rPr>
          <w:rFonts w:eastAsia="Calibri"/>
          <w:szCs w:val="28"/>
          <w:lang w:val="ru-RU"/>
        </w:rPr>
        <w:t>ґ</w:t>
      </w:r>
      <w:r>
        <w:rPr>
          <w:rFonts w:eastAsia="Calibri"/>
          <w:szCs w:val="28"/>
          <w:lang w:val="ru-RU"/>
        </w:rPr>
        <w:t>рунтування</w:t>
      </w:r>
      <w:proofErr w:type="spellEnd"/>
      <w:r>
        <w:rPr>
          <w:rFonts w:eastAsia="Calibri"/>
          <w:szCs w:val="28"/>
          <w:lang w:val="ru-RU"/>
        </w:rPr>
        <w:t xml:space="preserve"> </w:t>
      </w:r>
      <w:r w:rsidR="00D83E0C">
        <w:rPr>
          <w:rFonts w:eastAsia="Calibri"/>
          <w:szCs w:val="28"/>
          <w:lang w:val="ru-RU"/>
        </w:rPr>
        <w:t xml:space="preserve">проекту </w:t>
      </w:r>
      <w:r w:rsidR="00D83E0C" w:rsidRPr="006462B4">
        <w:rPr>
          <w:rFonts w:eastAsia="Calibri"/>
          <w:szCs w:val="28"/>
          <w:lang w:val="ru-RU"/>
        </w:rPr>
        <w:t xml:space="preserve">з </w:t>
      </w:r>
      <w:proofErr w:type="spellStart"/>
      <w:r>
        <w:rPr>
          <w:rFonts w:eastAsia="Calibri"/>
          <w:szCs w:val="28"/>
          <w:lang w:val="ru-RU"/>
        </w:rPr>
        <w:t>виробництва</w:t>
      </w:r>
      <w:proofErr w:type="spellEnd"/>
      <w:r>
        <w:rPr>
          <w:rFonts w:eastAsia="Calibri"/>
          <w:szCs w:val="28"/>
          <w:lang w:val="ru-RU"/>
        </w:rPr>
        <w:t xml:space="preserve"> </w:t>
      </w:r>
      <w:proofErr w:type="spellStart"/>
      <w:r w:rsidR="00D83E0C">
        <w:rPr>
          <w:rFonts w:eastAsia="Calibri"/>
          <w:szCs w:val="28"/>
          <w:lang w:val="ru-RU"/>
        </w:rPr>
        <w:t>підпергаменту</w:t>
      </w:r>
      <w:proofErr w:type="spellEnd"/>
      <w:r w:rsidR="00D83E0C">
        <w:rPr>
          <w:rFonts w:eastAsia="Calibri"/>
          <w:szCs w:val="28"/>
          <w:lang w:val="ru-RU"/>
        </w:rPr>
        <w:t xml:space="preserve"> </w:t>
      </w:r>
      <w:proofErr w:type="spellStart"/>
      <w:r w:rsidR="00D83E0C" w:rsidRPr="006462B4">
        <w:rPr>
          <w:rFonts w:eastAsia="Calibri"/>
          <w:szCs w:val="28"/>
          <w:lang w:val="ru-RU"/>
        </w:rPr>
        <w:t>здійснено</w:t>
      </w:r>
      <w:proofErr w:type="spellEnd"/>
      <w:r w:rsidR="00D83E0C" w:rsidRPr="006462B4">
        <w:rPr>
          <w:rFonts w:eastAsia="Calibri"/>
          <w:szCs w:val="28"/>
          <w:lang w:val="ru-RU"/>
        </w:rPr>
        <w:t xml:space="preserve"> в </w:t>
      </w:r>
      <w:r w:rsidR="00877073">
        <w:rPr>
          <w:rFonts w:eastAsia="Calibri"/>
          <w:szCs w:val="28"/>
          <w:lang w:val="ru-RU"/>
        </w:rPr>
        <w:t xml:space="preserve">Приватному </w:t>
      </w:r>
      <w:proofErr w:type="spellStart"/>
      <w:r w:rsidR="00D83E0C" w:rsidRPr="006462B4">
        <w:rPr>
          <w:rFonts w:eastAsia="Calibri"/>
          <w:szCs w:val="28"/>
          <w:lang w:val="ru-RU"/>
        </w:rPr>
        <w:t>акціонерному</w:t>
      </w:r>
      <w:proofErr w:type="spellEnd"/>
      <w:r w:rsidR="00D83E0C" w:rsidRPr="006462B4">
        <w:rPr>
          <w:rFonts w:eastAsia="Calibri"/>
          <w:szCs w:val="28"/>
          <w:lang w:val="ru-RU"/>
        </w:rPr>
        <w:t xml:space="preserve"> </w:t>
      </w:r>
      <w:proofErr w:type="spellStart"/>
      <w:r w:rsidR="00D83E0C" w:rsidRPr="006462B4">
        <w:rPr>
          <w:rFonts w:eastAsia="Calibri"/>
          <w:szCs w:val="28"/>
          <w:lang w:val="ru-RU"/>
        </w:rPr>
        <w:t>товаристві</w:t>
      </w:r>
      <w:proofErr w:type="spellEnd"/>
      <w:r w:rsidR="00D83E0C" w:rsidRPr="006462B4">
        <w:rPr>
          <w:rFonts w:eastAsia="Calibri"/>
          <w:szCs w:val="28"/>
          <w:lang w:val="ru-RU"/>
        </w:rPr>
        <w:t xml:space="preserve"> </w:t>
      </w:r>
      <w:r w:rsidR="00D83E0C">
        <w:rPr>
          <w:rFonts w:eastAsia="Calibri"/>
          <w:szCs w:val="28"/>
          <w:lang w:val="ru-RU"/>
        </w:rPr>
        <w:t>«</w:t>
      </w:r>
      <w:proofErr w:type="spellStart"/>
      <w:r w:rsidR="00D83E0C">
        <w:rPr>
          <w:rFonts w:eastAsia="Calibri"/>
          <w:szCs w:val="28"/>
          <w:lang w:val="ru-RU"/>
        </w:rPr>
        <w:t>Малинська</w:t>
      </w:r>
      <w:proofErr w:type="spellEnd"/>
      <w:r w:rsidR="00D83E0C" w:rsidRPr="006462B4">
        <w:rPr>
          <w:rFonts w:eastAsia="Calibri"/>
          <w:szCs w:val="28"/>
          <w:lang w:val="ru-RU"/>
        </w:rPr>
        <w:t xml:space="preserve"> </w:t>
      </w:r>
      <w:proofErr w:type="spellStart"/>
      <w:r w:rsidR="00D83E0C">
        <w:rPr>
          <w:rFonts w:eastAsia="Calibri"/>
          <w:szCs w:val="28"/>
          <w:lang w:val="ru-RU"/>
        </w:rPr>
        <w:t>паперова</w:t>
      </w:r>
      <w:proofErr w:type="spellEnd"/>
      <w:r w:rsidR="00D83E0C">
        <w:rPr>
          <w:rFonts w:eastAsia="Calibri"/>
          <w:szCs w:val="28"/>
          <w:lang w:val="ru-RU"/>
        </w:rPr>
        <w:t xml:space="preserve"> </w:t>
      </w:r>
      <w:r w:rsidR="00D83E0C" w:rsidRPr="006462B4">
        <w:rPr>
          <w:rFonts w:eastAsia="Calibri"/>
          <w:szCs w:val="28"/>
          <w:lang w:val="ru-RU"/>
        </w:rPr>
        <w:t>фабрика Вайдманн».</w:t>
      </w:r>
    </w:p>
    <w:p w:rsidR="00D83E0C" w:rsidRPr="006462B4" w:rsidRDefault="00D83E0C" w:rsidP="00D83E0C">
      <w:pPr>
        <w:ind w:firstLine="454"/>
        <w:rPr>
          <w:rFonts w:eastAsia="Calibri"/>
          <w:szCs w:val="28"/>
          <w:lang w:val="ru-RU"/>
        </w:rPr>
      </w:pPr>
      <w:r w:rsidRPr="006462B4">
        <w:rPr>
          <w:rFonts w:eastAsia="Calibri"/>
          <w:szCs w:val="28"/>
          <w:lang w:val="ru-RU"/>
        </w:rPr>
        <w:t>Наведено основні вимоги до сировини та кінцевої продукції.</w:t>
      </w:r>
    </w:p>
    <w:p w:rsidR="00D83E0C" w:rsidRPr="006462B4" w:rsidRDefault="00D83E0C" w:rsidP="00D83E0C">
      <w:pPr>
        <w:ind w:firstLine="454"/>
        <w:rPr>
          <w:rFonts w:eastAsia="Calibri"/>
          <w:szCs w:val="28"/>
          <w:lang w:val="ru-RU"/>
        </w:rPr>
      </w:pPr>
      <w:r w:rsidRPr="006462B4">
        <w:rPr>
          <w:rFonts w:eastAsia="Calibri"/>
          <w:szCs w:val="28"/>
          <w:lang w:val="ru-RU"/>
        </w:rPr>
        <w:t>Розроблено та описано підр</w:t>
      </w:r>
      <w:r>
        <w:rPr>
          <w:rFonts w:eastAsia="Calibri"/>
          <w:szCs w:val="28"/>
          <w:lang w:val="ru-RU"/>
        </w:rPr>
        <w:t>озділ виробництва п</w:t>
      </w:r>
      <w:r w:rsidR="00877073">
        <w:rPr>
          <w:rFonts w:eastAsia="Calibri"/>
          <w:szCs w:val="28"/>
          <w:lang w:val="ru-RU"/>
        </w:rPr>
        <w:t>ідпергаменту</w:t>
      </w:r>
      <w:r>
        <w:rPr>
          <w:rFonts w:eastAsia="Calibri"/>
          <w:szCs w:val="28"/>
          <w:lang w:val="ru-RU"/>
        </w:rPr>
        <w:t xml:space="preserve"> марки</w:t>
      </w:r>
      <w:r w:rsidR="00132B58">
        <w:rPr>
          <w:rFonts w:eastAsia="Calibri"/>
          <w:szCs w:val="28"/>
          <w:lang w:val="ru-RU"/>
        </w:rPr>
        <w:t xml:space="preserve"> П</w:t>
      </w:r>
      <w:r w:rsidRPr="006462B4">
        <w:rPr>
          <w:rFonts w:eastAsia="Calibri"/>
          <w:szCs w:val="28"/>
          <w:lang w:val="ru-RU"/>
        </w:rPr>
        <w:t>, виготовлен</w:t>
      </w:r>
      <w:r w:rsidR="00132B58">
        <w:rPr>
          <w:rFonts w:eastAsia="Calibri"/>
          <w:szCs w:val="28"/>
          <w:lang w:val="ru-RU"/>
        </w:rPr>
        <w:t>ого</w:t>
      </w:r>
      <w:r w:rsidR="00FE1B7A">
        <w:rPr>
          <w:rFonts w:eastAsia="Calibri"/>
          <w:szCs w:val="28"/>
          <w:lang w:val="ru-RU"/>
        </w:rPr>
        <w:t xml:space="preserve"> із 100% сульфі</w:t>
      </w:r>
      <w:r w:rsidRPr="006462B4">
        <w:rPr>
          <w:rFonts w:eastAsia="Calibri"/>
          <w:szCs w:val="28"/>
          <w:lang w:val="ru-RU"/>
        </w:rPr>
        <w:t>тної</w:t>
      </w:r>
      <w:r w:rsidR="00132B58">
        <w:rPr>
          <w:rFonts w:eastAsia="Calibri"/>
          <w:szCs w:val="28"/>
          <w:lang w:val="ru-RU"/>
        </w:rPr>
        <w:t xml:space="preserve"> невибіленої</w:t>
      </w:r>
      <w:r w:rsidRPr="006462B4">
        <w:rPr>
          <w:rFonts w:eastAsia="Calibri"/>
          <w:szCs w:val="28"/>
          <w:lang w:val="ru-RU"/>
        </w:rPr>
        <w:t xml:space="preserve"> целюлози</w:t>
      </w:r>
      <w:r w:rsidR="00877073">
        <w:rPr>
          <w:rFonts w:eastAsia="Calibri"/>
          <w:szCs w:val="28"/>
          <w:lang w:val="ru-RU"/>
        </w:rPr>
        <w:t xml:space="preserve"> марки Ж-2</w:t>
      </w:r>
      <w:r w:rsidRPr="006462B4">
        <w:rPr>
          <w:rFonts w:eastAsia="Calibri"/>
          <w:szCs w:val="28"/>
          <w:lang w:val="ru-RU"/>
        </w:rPr>
        <w:t>.</w:t>
      </w:r>
    </w:p>
    <w:p w:rsidR="00D83E0C" w:rsidRPr="006462B4" w:rsidRDefault="00D83E0C" w:rsidP="00132B58">
      <w:pPr>
        <w:ind w:firstLine="454"/>
        <w:rPr>
          <w:rFonts w:eastAsia="Calibri"/>
          <w:szCs w:val="28"/>
          <w:lang w:val="ru-RU"/>
        </w:rPr>
      </w:pPr>
      <w:r w:rsidRPr="006462B4">
        <w:rPr>
          <w:rFonts w:eastAsia="Calibri"/>
          <w:szCs w:val="28"/>
          <w:lang w:val="ru-RU"/>
        </w:rPr>
        <w:t>Здійснено розрахунки матеріального балансу води та волокон, розраху</w:t>
      </w:r>
      <w:r w:rsidR="00FE1B7A">
        <w:rPr>
          <w:rFonts w:eastAsia="Calibri"/>
          <w:szCs w:val="28"/>
          <w:lang w:val="ru-RU"/>
        </w:rPr>
        <w:t>нки теплового балансу контактного сушіння</w:t>
      </w:r>
      <w:r w:rsidRPr="006462B4">
        <w:rPr>
          <w:rFonts w:eastAsia="Calibri"/>
          <w:szCs w:val="28"/>
          <w:lang w:val="ru-RU"/>
        </w:rPr>
        <w:t>.</w:t>
      </w:r>
    </w:p>
    <w:p w:rsidR="00D83E0C" w:rsidRPr="006462B4" w:rsidRDefault="00D83E0C" w:rsidP="00D83E0C">
      <w:pPr>
        <w:ind w:firstLine="454"/>
        <w:rPr>
          <w:rFonts w:eastAsia="Calibri"/>
          <w:szCs w:val="28"/>
          <w:lang w:val="ru-RU"/>
        </w:rPr>
      </w:pPr>
      <w:r w:rsidRPr="006462B4">
        <w:rPr>
          <w:rFonts w:eastAsia="Calibri"/>
          <w:szCs w:val="28"/>
          <w:lang w:val="ru-RU"/>
        </w:rPr>
        <w:t>Надано теоретичну інформацію про основні технологічні процеси.</w:t>
      </w:r>
    </w:p>
    <w:p w:rsidR="00D83E0C" w:rsidRPr="006462B4" w:rsidRDefault="00D83E0C" w:rsidP="00BF65EB">
      <w:pPr>
        <w:ind w:firstLine="454"/>
        <w:rPr>
          <w:rFonts w:eastAsia="Calibri"/>
          <w:szCs w:val="28"/>
          <w:lang w:val="ru-RU"/>
        </w:rPr>
      </w:pPr>
      <w:r w:rsidRPr="006462B4">
        <w:rPr>
          <w:rFonts w:eastAsia="Calibri"/>
          <w:szCs w:val="28"/>
          <w:lang w:val="ru-RU"/>
        </w:rPr>
        <w:t xml:space="preserve">Надано об'ємні та планові рішення будівельних робіт та заходи з охорони </w:t>
      </w:r>
      <w:r w:rsidR="00FE1B7A">
        <w:rPr>
          <w:rFonts w:eastAsia="Calibri"/>
          <w:szCs w:val="28"/>
          <w:lang w:val="ru-RU"/>
        </w:rPr>
        <w:t xml:space="preserve">праці </w:t>
      </w:r>
      <w:r w:rsidRPr="006462B4">
        <w:rPr>
          <w:rFonts w:eastAsia="Calibri"/>
          <w:szCs w:val="28"/>
          <w:lang w:val="ru-RU"/>
        </w:rPr>
        <w:t xml:space="preserve">на </w:t>
      </w:r>
      <w:r w:rsidR="00FE1B7A">
        <w:rPr>
          <w:rFonts w:eastAsia="Calibri"/>
          <w:szCs w:val="28"/>
          <w:lang w:val="ru-RU"/>
        </w:rPr>
        <w:t>виробництві.</w:t>
      </w:r>
    </w:p>
    <w:p w:rsidR="00D83E0C" w:rsidRPr="006462B4" w:rsidRDefault="00D83E0C" w:rsidP="00D83E0C">
      <w:pPr>
        <w:ind w:firstLine="454"/>
        <w:rPr>
          <w:rFonts w:eastAsia="Calibri"/>
          <w:szCs w:val="28"/>
          <w:lang w:val="ru-RU"/>
        </w:rPr>
      </w:pPr>
    </w:p>
    <w:p w:rsidR="00D83E0C" w:rsidRPr="006462B4" w:rsidRDefault="00D83E0C" w:rsidP="00D83E0C">
      <w:pPr>
        <w:ind w:firstLine="454"/>
        <w:rPr>
          <w:rFonts w:eastAsia="Calibri"/>
          <w:szCs w:val="28"/>
          <w:lang w:val="ru-RU"/>
        </w:rPr>
      </w:pPr>
    </w:p>
    <w:p w:rsidR="00D83E0C" w:rsidRPr="006462B4" w:rsidRDefault="00D83E0C" w:rsidP="00D83E0C">
      <w:pPr>
        <w:ind w:firstLine="454"/>
        <w:rPr>
          <w:rFonts w:eastAsia="Calibri"/>
          <w:szCs w:val="28"/>
          <w:lang w:val="ru-RU"/>
        </w:rPr>
      </w:pPr>
    </w:p>
    <w:p w:rsidR="00D83E0C" w:rsidRDefault="00D83E0C" w:rsidP="00D83E0C">
      <w:pPr>
        <w:ind w:firstLine="454"/>
        <w:rPr>
          <w:rFonts w:eastAsia="Calibri"/>
          <w:b/>
          <w:szCs w:val="28"/>
        </w:rPr>
      </w:pPr>
      <w:r w:rsidRPr="006462B4">
        <w:rPr>
          <w:rFonts w:eastAsia="Calibri"/>
          <w:szCs w:val="28"/>
          <w:lang w:val="ru-RU"/>
        </w:rPr>
        <w:t>С</w:t>
      </w:r>
      <w:r>
        <w:rPr>
          <w:rFonts w:eastAsia="Calibri"/>
          <w:szCs w:val="28"/>
          <w:lang w:val="ru-RU"/>
        </w:rPr>
        <w:t>УЛЬФІТНА ЦЕЛЮЛОЗА</w:t>
      </w:r>
      <w:r w:rsidR="00FE1B7A">
        <w:rPr>
          <w:rFonts w:eastAsia="Calibri"/>
          <w:szCs w:val="28"/>
          <w:lang w:val="ru-RU"/>
        </w:rPr>
        <w:t xml:space="preserve">, ПІДПЕРГАМЕНТ, СТУПІНЬ МЛИВА,  ПАПЕРОРОБНА </w:t>
      </w:r>
      <w:r>
        <w:rPr>
          <w:rFonts w:eastAsia="Calibri"/>
          <w:szCs w:val="28"/>
          <w:lang w:val="ru-RU"/>
        </w:rPr>
        <w:t>МАШИНА</w:t>
      </w:r>
    </w:p>
    <w:p w:rsidR="00DD0443" w:rsidRDefault="00DD0443" w:rsidP="00D83E0C">
      <w:pPr>
        <w:spacing w:line="0" w:lineRule="atLeast"/>
        <w:rPr>
          <w:rFonts w:eastAsia="Times New Roman"/>
          <w:b/>
        </w:rPr>
      </w:pPr>
    </w:p>
    <w:p w:rsidR="00DD0443" w:rsidRDefault="00DD0443" w:rsidP="00414800">
      <w:pPr>
        <w:spacing w:line="0" w:lineRule="atLeast"/>
        <w:jc w:val="center"/>
        <w:rPr>
          <w:rFonts w:eastAsia="Times New Roman"/>
          <w:b/>
        </w:rPr>
      </w:pPr>
    </w:p>
    <w:p w:rsidR="00DD0443" w:rsidRDefault="00DD0443" w:rsidP="00414800">
      <w:pPr>
        <w:spacing w:line="0" w:lineRule="atLeast"/>
        <w:jc w:val="center"/>
        <w:rPr>
          <w:rFonts w:eastAsia="Times New Roman"/>
          <w:b/>
        </w:rPr>
      </w:pPr>
    </w:p>
    <w:p w:rsidR="00DD0443" w:rsidRDefault="00DD0443" w:rsidP="00414800">
      <w:pPr>
        <w:spacing w:line="0" w:lineRule="atLeast"/>
        <w:jc w:val="center"/>
        <w:rPr>
          <w:rFonts w:eastAsia="Times New Roman"/>
          <w:b/>
        </w:rPr>
      </w:pPr>
    </w:p>
    <w:p w:rsidR="00DD0443" w:rsidRDefault="00DD0443" w:rsidP="00414800">
      <w:pPr>
        <w:spacing w:line="0" w:lineRule="atLeast"/>
        <w:jc w:val="center"/>
        <w:rPr>
          <w:rFonts w:eastAsia="Times New Roman"/>
          <w:b/>
        </w:rPr>
      </w:pPr>
    </w:p>
    <w:p w:rsidR="00DD0443" w:rsidRDefault="00DD0443" w:rsidP="00414800">
      <w:pPr>
        <w:spacing w:line="0" w:lineRule="atLeast"/>
        <w:jc w:val="center"/>
        <w:rPr>
          <w:rFonts w:eastAsia="Times New Roman"/>
          <w:b/>
        </w:rPr>
      </w:pPr>
    </w:p>
    <w:p w:rsidR="00DD0443" w:rsidRDefault="00DD0443" w:rsidP="00414800">
      <w:pPr>
        <w:spacing w:line="0" w:lineRule="atLeast"/>
        <w:jc w:val="center"/>
        <w:rPr>
          <w:rFonts w:eastAsia="Times New Roman"/>
          <w:b/>
        </w:rPr>
      </w:pPr>
    </w:p>
    <w:p w:rsidR="00DD0443" w:rsidRDefault="00DD0443" w:rsidP="00414800">
      <w:pPr>
        <w:spacing w:line="0" w:lineRule="atLeast"/>
        <w:jc w:val="center"/>
        <w:rPr>
          <w:rFonts w:eastAsia="Times New Roman"/>
          <w:b/>
        </w:rPr>
      </w:pPr>
    </w:p>
    <w:p w:rsidR="00DD0443" w:rsidRDefault="00DD0443" w:rsidP="00414800">
      <w:pPr>
        <w:spacing w:line="0" w:lineRule="atLeast"/>
        <w:jc w:val="center"/>
        <w:rPr>
          <w:rFonts w:eastAsia="Times New Roman"/>
          <w:b/>
        </w:rPr>
      </w:pPr>
    </w:p>
    <w:p w:rsidR="00DD0443" w:rsidRDefault="00DD0443" w:rsidP="00414800">
      <w:pPr>
        <w:spacing w:line="0" w:lineRule="atLeast"/>
        <w:jc w:val="center"/>
        <w:rPr>
          <w:rFonts w:eastAsia="Times New Roman"/>
          <w:b/>
        </w:rPr>
      </w:pPr>
    </w:p>
    <w:p w:rsidR="0061502D" w:rsidRDefault="0061502D" w:rsidP="00414800">
      <w:pPr>
        <w:spacing w:line="0" w:lineRule="atLeast"/>
        <w:jc w:val="center"/>
        <w:rPr>
          <w:rFonts w:eastAsia="Times New Roman"/>
          <w:b/>
        </w:rPr>
      </w:pPr>
    </w:p>
    <w:p w:rsidR="0061502D" w:rsidRDefault="0061502D" w:rsidP="00414800">
      <w:pPr>
        <w:spacing w:line="0" w:lineRule="atLeast"/>
        <w:jc w:val="center"/>
        <w:rPr>
          <w:rFonts w:eastAsia="Times New Roman"/>
          <w:b/>
        </w:rPr>
      </w:pPr>
    </w:p>
    <w:p w:rsidR="00DD0443" w:rsidRDefault="00DD0443" w:rsidP="00D83E0C">
      <w:pPr>
        <w:spacing w:line="0" w:lineRule="atLeast"/>
        <w:ind w:firstLine="0"/>
        <w:rPr>
          <w:rFonts w:eastAsia="Times New Roman"/>
          <w:b/>
        </w:rPr>
      </w:pPr>
    </w:p>
    <w:p w:rsidR="00D83E0C" w:rsidRDefault="00D83E0C" w:rsidP="00D83E0C">
      <w:pPr>
        <w:spacing w:line="0" w:lineRule="atLeast"/>
        <w:ind w:firstLine="0"/>
        <w:rPr>
          <w:rFonts w:eastAsia="Times New Roman"/>
          <w:b/>
        </w:rPr>
      </w:pPr>
    </w:p>
    <w:p w:rsidR="00DD0443" w:rsidRDefault="00DD0443" w:rsidP="00414800">
      <w:pPr>
        <w:spacing w:line="0" w:lineRule="atLeast"/>
        <w:jc w:val="center"/>
        <w:rPr>
          <w:rFonts w:eastAsia="Times New Roman"/>
          <w:b/>
        </w:rPr>
      </w:pPr>
    </w:p>
    <w:p w:rsidR="00A60A13" w:rsidRPr="00A60A13" w:rsidRDefault="00870006" w:rsidP="00A60A13">
      <w:pPr>
        <w:spacing w:line="0" w:lineRule="atLeast"/>
        <w:jc w:val="center"/>
        <w:rPr>
          <w:rFonts w:eastAsia="Times New Roman"/>
          <w:b/>
        </w:rPr>
      </w:pPr>
      <w:r>
        <w:rPr>
          <w:rFonts w:eastAsia="Times New Roman"/>
          <w:b/>
          <w:noProof/>
          <w:lang w:val="ru-RU" w:eastAsia="ru-RU"/>
        </w:rPr>
        <mc:AlternateContent>
          <mc:Choice Requires="wpg">
            <w:drawing>
              <wp:anchor distT="0" distB="0" distL="0" distR="0" simplePos="0" relativeHeight="251691520" behindDoc="0" locked="0" layoutInCell="1" allowOverlap="1" wp14:editId="6F8BE539">
                <wp:simplePos x="0" y="0"/>
                <wp:positionH relativeFrom="page">
                  <wp:posOffset>821690</wp:posOffset>
                </wp:positionH>
                <wp:positionV relativeFrom="page">
                  <wp:posOffset>371475</wp:posOffset>
                </wp:positionV>
                <wp:extent cx="6588760" cy="9944100"/>
                <wp:effectExtent l="0" t="0" r="21590" b="38100"/>
                <wp:wrapNone/>
                <wp:docPr id="4566" name="Группа 45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567"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568"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569"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570"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571"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572"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573"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574"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575"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576"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577"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578"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579"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580"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4581"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582"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583"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584"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Группа 4566" o:spid="_x0000_s1076" style="position:absolute;left:0;text-align:left;margin-left:64.7pt;margin-top:29.25pt;width:518.8pt;height:783pt;z-index:251691520;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">
                <v:rect id=" 4301" o:spid="_x0000_s1077"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ed5cQA&#10;AADdAAAADwAAAGRycy9kb3ducmV2LnhtbESP3YrCMBSE74V9h3AWvNN0xZ+la5SlIAoisroPcGiO&#10;TbE5qU3U6tMbQfBymJlvmOm8tZW4UONLxwq++gkI4tzpkgsF//tF7xuED8gaK8ek4EYe5rOPzhRT&#10;7a78R5ddKESEsE9RgQmhTqX0uSGLvu9q4ugdXGMxRNkUUjd4jXBbyUGSjKXFkuOCwZoyQ/lxd7YK&#10;Msdmiea8v1GWnZaTbSjX941S3c/29wdEoDa8w6/2SisYjsYTeL6JT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HneXEAAAA3QAAAA8AAAAAAAAAAAAAAAAAmAIAAGRycy9k&#10;b3ducmV2LnhtbFBLBQYAAAAABAAEAPUAAACJAwAAAAA=&#10;" filled="f" strokeweight=".71mm">
                  <v:path arrowok="t"/>
                </v:rect>
                <v:line id=" 4302" o:spid="_x0000_s1078"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2sBMQAAADdAAAADwAAAGRycy9kb3ducmV2LnhtbESPwWrDMAyG74O+g1Fhl7E6GVs7srql&#10;FAo7DdbtAYStxmGxHGw3Sd9+Ogx2FL/+T/q2+zn0aqSUu8gG6lUFithG13Fr4Pvr9PgKKhdkh31k&#10;MnCjDPvd4m6LjYsTf9J4Lq0SCOcGDfhShkbrbD0FzKs4EEt2iSlgkTG12iWcBB56/VRVax2wY7ng&#10;caCjJ/tzvgah2NpPl+ttc6qr8SPYQn3aPBhzv5wPb6AKzeV/+a/97gw8v6zlXbERE9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3awExAAAAN0AAAAPAAAAAAAAAAAA&#10;AAAAAKECAABkcnMvZG93bnJldi54bWxQSwUGAAAAAAQABAD5AAAAkgMAAAAA&#10;" strokeweight=".71mm">
                  <v:stroke joinstyle="miter"/>
                  <o:lock v:ext="edit" shapetype="f"/>
                </v:line>
                <v:line id=" 4303" o:spid="_x0000_s1079"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EJn8QAAADdAAAADwAAAGRycy9kb3ducmV2LnhtbESP0WoCMRRE3wv9h3ALfSk1u2K1bo1S&#10;BMEnQdsPuCTXzeLmZkni7vr3jSD0cZiZM8xqM7pW9BRi41lBOSlAEGtvGq4V/P7s3j9BxIRssPVM&#10;Cm4UYbN+flphZfzAR+pPqRYZwrFCBTalrpIyaksO48R3xNk7++AwZRlqaQIOGe5aOS2KuXTYcF6w&#10;2NHWkr6cri5TdGmH8/W22JVFf3A6URsWb0q9vozfXyASjek//GjvjYLZx3wJ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kQmfxAAAAN0AAAAPAAAAAAAAAAAA&#10;AAAAAKECAABkcnMvZG93bnJldi54bWxQSwUGAAAAAAQABAD5AAAAkgMAAAAA&#10;" strokeweight=".71mm">
                  <v:stroke joinstyle="miter"/>
                  <o:lock v:ext="edit" shapetype="f"/>
                </v:line>
                <v:line id=" 4304" o:spid="_x0000_s1080"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I238QAAADdAAAADwAAAGRycy9kb3ducmV2LnhtbESPwWrDMAyG74O9g9Fgl7E6Gdsy0rpl&#10;DAo7DdbuAYStxqGxHGw3Sd9+Ogx2FL/+T/o2uyUMaqKU+8gG6lUFithG13Nn4Oe4f3wDlQuywyEy&#10;GbhSht329maDrYszf9N0KJ0SCOcWDfhSxlbrbD0FzKs4Ekt2iilgkTF12iWcBR4G/VRVrzpgz3LB&#10;40gfnuz5cAlCsbWfT5drs6+r6SvYQkNqHoy5v1ve16AKLeV/+a/96Qw8vzTyv9iICe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cjbfxAAAAN0AAAAPAAAAAAAAAAAA&#10;AAAAAKECAABkcnMvZG93bnJldi54bWxQSwUGAAAAAAQABAD5AAAAkgMAAAAA&#10;" strokeweight=".71mm">
                  <v:stroke joinstyle="miter"/>
                  <o:lock v:ext="edit" shapetype="f"/>
                </v:line>
                <v:line id=" 4305" o:spid="_x0000_s1081"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6TRMMAAADdAAAADwAAAGRycy9kb3ducmV2LnhtbESPUWvCMBSF3wf+h3AFX4amHZuVahQZ&#10;CHsazO0HXJJrU2xuShLb+u/NYLDHwznnO5zdYXKdGCjE1rOCclWAINbetNwo+Pk+LTcgYkI22Hkm&#10;BXeKcNjPnnZYGz/yFw3n1IgM4VijAptSX0sZtSWHceV74uxdfHCYsgyNNAHHDHedfCmKtXTYcl6w&#10;2NO7JX0931ym6NKOl9u9OpXF8Ol0oi5Uz0ot5tNxCyLRlP7Df+0Po+D1rSrh901+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k0TDAAAA3QAAAA8AAAAAAAAAAAAA&#10;AAAAoQIAAGRycy9kb3ducmV2LnhtbFBLBQYAAAAABAAEAPkAAACRAwAAAAA=&#10;" strokeweight=".71mm">
                  <v:stroke joinstyle="miter"/>
                  <o:lock v:ext="edit" shapetype="f"/>
                </v:line>
                <v:line id=" 4306" o:spid="_x0000_s1082"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wNM8MAAADdAAAADwAAAGRycy9kb3ducmV2LnhtbESPUWvCMBSF3wf+h3CFvYyZVjY7OqOI&#10;IPg0mPoDLsm1KWtuShLb+u8XYbDHwznnO5z1dnKdGCjE1rOCclGAINbetNwouJwPrx8gYkI22Hkm&#10;BXeKsN3MntZYGz/yNw2n1IgM4VijAptSX0sZtSWHceF74uxdfXCYsgyNNAHHDHedXBbFSjpsOS9Y&#10;7GlvSf+cbi5TdGnH6+1eHcpi+HI6UReqF6We59PuE0SiKf2H/9pHo+DtvVrC401+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sDTPDAAAA3QAAAA8AAAAAAAAAAAAA&#10;AAAAoQIAAGRycy9kb3ducmV2LnhtbFBLBQYAAAAABAAEAPkAAACRAwAAAAA=&#10;" strokeweight=".71mm">
                  <v:stroke joinstyle="miter"/>
                  <o:lock v:ext="edit" shapetype="f"/>
                </v:line>
                <v:line id=" 4307" o:spid="_x0000_s1083"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oqMQAAADdAAAADwAAAGRycy9kb3ducmV2LnhtbESPwWrDMBBE74X+g9hCLyWR3bRxcKOE&#10;UgjkFGjSD1ikjWVirYyk2M7fV4VAj8PMvGHW28l1YqAQW88KynkBglh703Kj4Oe0m61AxIRssPNM&#10;Cm4UYbt5fFhjbfzI3zQcUyMyhGONCmxKfS1l1JYcxrnvibN39sFhyjI00gQcM9x18rUoltJhy3nB&#10;Yk9flvTleHWZoks7nq+3alcWw8HpRF2oXpR6fpo+P0AkmtJ/+N7eGwVv79UC/t7kJ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oKioxAAAAN0AAAAPAAAAAAAAAAAA&#10;AAAAAKECAABkcnMvZG93bnJldi54bWxQSwUGAAAAAAQABAD5AAAAkgMAAAAA&#10;" strokeweight=".71mm">
                  <v:stroke joinstyle="miter"/>
                  <o:lock v:ext="edit" shapetype="f"/>
                </v:line>
                <v:line id=" 4308" o:spid="_x0000_s1084"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kw3MMAAADdAAAADwAAAGRycy9kb3ducmV2LnhtbESPUWvCMBSF34X9h3AHexFNO9wq1Shj&#10;IOxJmO4HXJJrU2xuShLb+u+XwcDHwznnO5ztfnKdGCjE1rOCclmAINbetNwo+DkfFmsQMSEb7DyT&#10;gjtF2O+eZlusjR/5m4ZTakSGcKxRgU2pr6WM2pLDuPQ9cfYuPjhMWYZGmoBjhrtOvhbFu3TYcl6w&#10;2NOnJX093Vym6NKOl9u9OpTFcHQ6URequVIvz9PHBkSiKT3C/+0vo2D1Vq3g701+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JMNzDAAAA3QAAAA8AAAAAAAAAAAAA&#10;AAAAoQIAAGRycy9kb3ducmV2LnhtbFBLBQYAAAAABAAEAPkAAACRAwAAAAA=&#10;" strokeweight=".71mm">
                  <v:stroke joinstyle="miter"/>
                  <o:lock v:ext="edit" shapetype="f"/>
                </v:line>
                <v:line id=" 4309" o:spid="_x0000_s1085"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DgIscAAADdAAAADwAAAGRycy9kb3ducmV2LnhtbESPQWvCQBSE7wX/w/KE3nSjNWqjq1ih&#10;VCilGoVeH9lnNph9G7JbTfvru4VCj8PMfMMs152txZVaXzlWMBomIIgLpysuFZyOz4M5CB+QNdaO&#10;ScEXeVivendLzLS78YGueShFhLDPUIEJocmk9IUhi37oGuLonV1rMUTZllK3eItwW8txkkylxYrj&#10;gsGGtoaKS/5pFbxSs598P50fPh6T6cubNvn4Pd0qdd/vNgsQgbrwH/5r77SCSTpL4fdNfAJy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MOAixwAAAN0AAAAPAAAAAAAA&#10;AAAAAAAAAKECAABkcnMvZG93bnJldi54bWxQSwUGAAAAAAQABAD5AAAAlQMAAAAA&#10;" strokeweight=".35mm">
                  <v:stroke joinstyle="miter"/>
                  <o:lock v:ext="edit" shapetype="f"/>
                </v:line>
                <v:line id=" 4310" o:spid="_x0000_s1086"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cLMMMAAADdAAAADwAAAGRycy9kb3ducmV2LnhtbESPUWvCMBSF3wf7D+EKexkz7ZhWqlHG&#10;QNjTQN0PuCTXptjclCS29d8vA8HHwznnO5zNbnKdGCjE1rOCcl6AINbetNwo+D3t31YgYkI22Hkm&#10;BTeKsNs+P22wNn7kAw3H1IgM4VijAptSX0sZtSWHce574uydfXCYsgyNNAHHDHedfC+KpXTYcl6w&#10;2NOXJX05Xl2m6NKO5+ut2pfF8ON0oi5Ur0q9zKbPNYhEU3qE7+1vo+BjUS3h/01+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XCzDDAAAA3QAAAA8AAAAAAAAAAAAA&#10;AAAAoQIAAGRycy9kb3ducmV2LnhtbFBLBQYAAAAABAAEAPkAAACRAwAAAAA=&#10;" strokeweight=".71mm">
                  <v:stroke joinstyle="miter"/>
                  <o:lock v:ext="edit" shapetype="f"/>
                </v:line>
                <v:line id=" 4311" o:spid="_x0000_s1087"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bzscAAADdAAAADwAAAGRycy9kb3ducmV2LnhtbESP3WoCMRSE7wt9h3AE72rW/7o1SiuU&#10;CiLVrdDbw+a4Wbo5WTZRtz69KQi9HGbmG2a+bG0lztT40rGCfi8BQZw7XXKh4PD1/vQMwgdkjZVj&#10;UvBLHpaLx4c5ptpdeE/nLBQiQtinqMCEUKdS+tyQRd9zNXH0jq6xGKJsCqkbvES4reQgSSbSYslx&#10;wWBNK0P5T3ayCjZU70bXt+Pwe5ZMPrbaZIPP8Uqpbqd9fQERqA3/4Xt7rRWMxtMp/L2JT0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rtvOxwAAAN0AAAAPAAAAAAAA&#10;AAAAAAAAAKECAABkcnMvZG93bnJldi54bWxQSwUGAAAAAAQABAD5AAAAlQMAAAAA&#10;" strokeweight=".35mm">
                  <v:stroke joinstyle="miter"/>
                  <o:lock v:ext="edit" shapetype="f"/>
                </v:line>
                <v:shapetype id="_x0000_t202" coordsize="21600,21600" o:spt="202" path="m,l,21600r21600,l21600,xe">
                  <v:stroke joinstyle="miter"/>
                  <v:path gradientshapeok="t" o:connecttype="rect"/>
                </v:shapetype>
                <v:shape id=" 4312" o:spid="_x0000_s1088"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aZL8EA&#10;AADdAAAADwAAAGRycy9kb3ducmV2LnhtbERPS2sCMRC+F/wPYQQvRbNKq2VrFJUWvNYX9DZsppvF&#10;zWTZjLrtr28OgseP7z1fdr5WV2pjFdjAeJSBIi6Crbg0cNh/Dt9ARUG2WAcmA78UYbnoPc0xt+HG&#10;X3TdSalSCMccDTiRJtc6Fo48xlFoiBP3E1qPkmBbatviLYX7Wk+ybKo9VpwaHDa0cVScdxdv4GTl&#10;2OwxfuMzzsJfLe7jlK2NGfS71TsooU4e4rt7aw28vM7S3PQmPQG9+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GmS/BAAAA3QAAAA8AAAAAAAAAAAAAAAAAmAIAAGRycy9kb3du&#10;cmV2LnhtbFBLBQYAAAAABAAEAPUAAACG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089"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o8tMUA&#10;AADdAAAADwAAAGRycy9kb3ducmV2LnhtbESPQUvDQBSE70L/w/IKXsRsKmprmm1RUfDa1ha8PbKv&#10;2dDs25B9tml/vSsIHoeZ+YYpl4Nv1ZH62AQ2MMlyUMRVsA3XBj4377czUFGQLbaBycCZIiwXo6sS&#10;CxtOvKLjWmqVIBwLNOBEukLrWDnyGLPQESdvH3qPkmRfa9vjKcF9q+/y/FF7bDgtOOzo1VF1WH97&#10;Azsr226D8QtvcBourbi3Xf5izPV4eJ6DEhrkP/zX/rAG7h+mT/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Sjy0xQAAAN0AAAAPAAAAAAAAAAAAAAAAAJgCAABkcnMv&#10;ZG93bnJldi54bWxQSwUGAAAAAAQABAD1AAAAigM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090"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XlDsEA&#10;AADdAAAADwAAAGRycy9kb3ducmV2LnhtbERPTWsCMRC9F/wPYQQvpWaV1spqFJUWvFat0NuwGTeL&#10;m8myGXXbX98cBI+P9z1fdr5WV2pjFdjAaJiBIi6Crbg0cNh/vkxBRUG2WAcmA78UYbnoPc0xt+HG&#10;X3TdSalSCMccDTiRJtc6Fo48xmFoiBN3Cq1HSbAttW3xlsJ9rcdZNtEeK04NDhvaOCrOu4s3cLTy&#10;3ewx/uAzvoe/WtzHMVsbM+h3qxkooU4e4rt7aw28vk3T/vQmPQG9+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l5Q7BAAAA3QAAAA8AAAAAAAAAAAAAAAAAmAIAAGRycy9kb3du&#10;cmV2LnhtbFBLBQYAAAAABAAEAPUAAACGAwAAAAA=&#10;" filled="f" stroked="f">
                  <v:stroke joinstyle="round"/>
                  <v:path arrowok="t"/>
                  <v:textbox inset=".35mm,.35mm,.35mm,.35mm">
                    <w:txbxContent>
                      <w:p w:rsidR="0061502D" w:rsidRDefault="0061502D" w:rsidP="00870006">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091"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AlcQA&#10;AADdAAAADwAAAGRycy9kb3ducmV2LnhtbESPQWsCMRSE7wX/Q3hCL0WzFmtlaxQtFXqtWsHbY/O6&#10;Wdy8LJunrv76plDwOMzMN8xs0flanamNVWADo2EGirgItuLSwG67HkxBRUG2WAcmA1eKsJj3HmaY&#10;23DhLzpvpFQJwjFHA06kybWOhSOPcRga4uT9hNajJNmW2rZ4SXBf6+csm2iPFacFhw29OyqOm5M3&#10;sLfy3WwxHvAJX8OtFvexz1bGPPa75RsooU7u4f/2pzUwfpmO4O9NegJ6/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QJXEAAAA3QAAAA8AAAAAAAAAAAAAAAAAmAIAAGRycy9k&#10;b3ducmV2LnhtbFBLBQYAAAAABAAEAPUAAACJAwAAAAA=&#10;" filled="f" stroked="f">
                  <v:stroke joinstyle="round"/>
                  <v:path arrowok="t"/>
                  <v:textbox inset=".35mm,.35mm,.35mm,.35mm">
                    <w:txbxContent>
                      <w:p w:rsidR="0061502D" w:rsidRDefault="0061502D" w:rsidP="00870006">
                        <w:pPr>
                          <w:ind w:firstLine="0"/>
                          <w:rPr>
                            <w:rFonts w:ascii="ISOCPEUR" w:eastAsia="Arial" w:hAnsi="ISOCPEUR"/>
                            <w:i/>
                            <w:sz w:val="18"/>
                            <w:szCs w:val="20"/>
                          </w:rPr>
                        </w:pPr>
                      </w:p>
                    </w:txbxContent>
                  </v:textbox>
                </v:shape>
                <v:shape id=" 4316" o:spid="_x0000_s1092"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ve4sQA&#10;AADdAAAADwAAAGRycy9kb3ducmV2LnhtbESPQWsCMRSE7wX/Q3iCl6JZxVrZGkWLhV6rVvD22Lxu&#10;Fjcvy+ZVt/76plDwOMzMN8xi1flaXaiNVWAD41EGirgItuLSwGH/NpyDioJssQ5MBn4owmrZe1hg&#10;bsOVP+iyk1IlCMccDTiRJtc6Fo48xlFoiJP3FVqPkmRbatviNcF9rSdZNtMeK04LDht6dVScd9/e&#10;wNHKZ7PHeMJHfA63Wtz2mG2MGfS79QsooU7u4f/2uzUwfZpP4O9Neg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73uL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093"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d7ecUA&#10;AADdAAAADwAAAGRycy9kb3ducmV2LnhtbESPX2vCQBDE3wt+h2OFvhRzsX8l5pS2tNBXtQp9W3Jr&#10;LpjbC7mtRj99r1Do4zAzv2HK5eBbdaQ+NoENTLMcFHEVbMO1gc/N+2QGKgqyxTYwGThThOVidFVi&#10;YcOJV3RcS60ShGOBBpxIV2gdK0ceYxY64uTtQ+9RkuxrbXs8Jbhv9W2eP2qPDacFhx29OqoO629v&#10;YGdl220wfuENPoVLK+5tl78Ycz0enueghAb5D/+1P6yB+4fZHfy+SU9AL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d3t5xQAAAN0AAAAPAAAAAAAAAAAAAAAAAJgCAABkcnMv&#10;ZG93bnJldi54bWxQSwUGAAAAAAQABAD1AAAAigM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094"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7jDcQA&#10;AADdAAAADwAAAGRycy9kb3ducmV2LnhtbESPQWsCMRSE7wX/Q3hCL0WzFrWyNYpKC71WreDtsXnd&#10;LG5els1Tt/31TUHwOMzMN8x82flaXaiNVWADo2EGirgItuLSwH73PpiBioJssQ5MBn4ownLRe5hj&#10;bsOVP+mylVIlCMccDTiRJtc6Fo48xmFoiJP3HVqPkmRbatviNcF9rZ+zbKo9VpwWHDa0cVSctmdv&#10;4GDlq9lhPOITvoTfWtzbIVsb89jvVq+ghDq5h2/tD2tgPJmN4f9NegJ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4w3EAAAA3QAAAA8AAAAAAAAAAAAAAAAAmAIAAGRycy9k&#10;b3ducmV2LnhtbFBLBQYAAAAABAAEAPUAAACJAwAAAAA=&#10;" filled="f" stroked="f">
                  <v:stroke joinstyle="round"/>
                  <v:path arrowok="t"/>
                  <v:textbox inset=".35mm,.35mm,.35mm,.35mm">
                    <w:txbxContent>
                      <w:p w:rsidR="0061502D" w:rsidRDefault="0061502D" w:rsidP="00870006">
                        <w:pPr>
                          <w:jc w:val="center"/>
                        </w:pPr>
                        <w:r>
                          <w:rPr>
                            <w:rFonts w:eastAsia="Arial"/>
                            <w:i/>
                          </w:rPr>
                          <w:t>7</w:t>
                        </w:r>
                      </w:p>
                    </w:txbxContent>
                  </v:textbox>
                </v:shape>
                <w10:wrap anchorx="page" anchory="page"/>
              </v:group>
            </w:pict>
          </mc:Fallback>
        </mc:AlternateContent>
      </w:r>
      <w:r w:rsidR="00A60A13" w:rsidRPr="00A60A13">
        <w:rPr>
          <w:rFonts w:eastAsia="Times New Roman"/>
        </w:rPr>
        <w:t>ANNOTATION</w:t>
      </w:r>
    </w:p>
    <w:p w:rsidR="00A60A13" w:rsidRPr="00A60A13" w:rsidRDefault="00A60A13" w:rsidP="00A60A13">
      <w:pPr>
        <w:ind w:firstLine="454"/>
        <w:rPr>
          <w:rFonts w:eastAsia="Times New Roman"/>
        </w:rPr>
      </w:pPr>
    </w:p>
    <w:p w:rsidR="00A60A13" w:rsidRPr="00A60A13" w:rsidRDefault="00A60A13" w:rsidP="00A60A13">
      <w:pPr>
        <w:ind w:firstLine="454"/>
        <w:rPr>
          <w:rFonts w:eastAsia="Times New Roman"/>
        </w:rPr>
      </w:pPr>
    </w:p>
    <w:p w:rsidR="00A60A13" w:rsidRPr="00A60A13" w:rsidRDefault="00A60A13" w:rsidP="00A60A13">
      <w:pPr>
        <w:ind w:firstLine="454"/>
        <w:rPr>
          <w:rFonts w:eastAsia="Times New Roman"/>
        </w:rPr>
      </w:pPr>
      <w:proofErr w:type="spellStart"/>
      <w:r w:rsidRPr="00A60A13">
        <w:rPr>
          <w:rFonts w:eastAsia="Times New Roman"/>
        </w:rPr>
        <w:t>Diploma</w:t>
      </w:r>
      <w:proofErr w:type="spellEnd"/>
      <w:r w:rsidRPr="00A60A13">
        <w:rPr>
          <w:rFonts w:eastAsia="Times New Roman"/>
        </w:rPr>
        <w:t xml:space="preserve"> </w:t>
      </w:r>
      <w:proofErr w:type="spellStart"/>
      <w:r w:rsidRPr="00A60A13">
        <w:rPr>
          <w:rFonts w:eastAsia="Times New Roman"/>
        </w:rPr>
        <w:t>project</w:t>
      </w:r>
      <w:proofErr w:type="spellEnd"/>
      <w:r w:rsidRPr="00A60A13">
        <w:rPr>
          <w:rFonts w:eastAsia="Times New Roman"/>
        </w:rPr>
        <w:t xml:space="preserve">: p. 79, 5 </w:t>
      </w:r>
      <w:proofErr w:type="spellStart"/>
      <w:r w:rsidRPr="00A60A13">
        <w:rPr>
          <w:rFonts w:eastAsia="Times New Roman"/>
        </w:rPr>
        <w:t>fig</w:t>
      </w:r>
      <w:proofErr w:type="spellEnd"/>
      <w:r w:rsidRPr="00A60A13">
        <w:rPr>
          <w:rFonts w:eastAsia="Times New Roman"/>
        </w:rPr>
        <w:t xml:space="preserve">., 7 </w:t>
      </w:r>
      <w:proofErr w:type="spellStart"/>
      <w:r w:rsidRPr="00A60A13">
        <w:rPr>
          <w:rFonts w:eastAsia="Times New Roman"/>
        </w:rPr>
        <w:t>tab</w:t>
      </w:r>
      <w:proofErr w:type="spellEnd"/>
      <w:r w:rsidRPr="00A60A13">
        <w:rPr>
          <w:rFonts w:eastAsia="Times New Roman"/>
        </w:rPr>
        <w:t xml:space="preserve">., 9 </w:t>
      </w:r>
      <w:proofErr w:type="spellStart"/>
      <w:r w:rsidRPr="00A60A13">
        <w:rPr>
          <w:rFonts w:eastAsia="Times New Roman"/>
        </w:rPr>
        <w:t>literature</w:t>
      </w:r>
      <w:proofErr w:type="spellEnd"/>
      <w:r w:rsidRPr="00A60A13">
        <w:rPr>
          <w:rFonts w:eastAsia="Times New Roman"/>
        </w:rPr>
        <w:t xml:space="preserve"> </w:t>
      </w:r>
      <w:proofErr w:type="spellStart"/>
      <w:r w:rsidRPr="00A60A13">
        <w:rPr>
          <w:rFonts w:eastAsia="Times New Roman"/>
        </w:rPr>
        <w:t>sources</w:t>
      </w:r>
      <w:proofErr w:type="spellEnd"/>
      <w:r w:rsidRPr="00A60A13">
        <w:rPr>
          <w:rFonts w:eastAsia="Times New Roman"/>
        </w:rPr>
        <w:t xml:space="preserve">, 1 </w:t>
      </w:r>
      <w:proofErr w:type="spellStart"/>
      <w:r w:rsidRPr="00A60A13">
        <w:rPr>
          <w:rFonts w:eastAsia="Times New Roman"/>
        </w:rPr>
        <w:t>appendix</w:t>
      </w:r>
      <w:proofErr w:type="spellEnd"/>
      <w:r w:rsidRPr="00A60A13">
        <w:rPr>
          <w:rFonts w:eastAsia="Times New Roman"/>
        </w:rPr>
        <w:t>.</w:t>
      </w:r>
    </w:p>
    <w:p w:rsidR="00A60A13" w:rsidRPr="00A60A13" w:rsidRDefault="00A60A13" w:rsidP="00A60A13">
      <w:pPr>
        <w:ind w:firstLine="454"/>
        <w:rPr>
          <w:rFonts w:eastAsia="Times New Roman"/>
        </w:rPr>
      </w:pPr>
    </w:p>
    <w:p w:rsidR="00A60A13" w:rsidRPr="00A60A13" w:rsidRDefault="00A60A13" w:rsidP="00A60A13">
      <w:pPr>
        <w:ind w:firstLine="454"/>
        <w:rPr>
          <w:rFonts w:eastAsia="Times New Roman"/>
        </w:rPr>
      </w:pPr>
    </w:p>
    <w:p w:rsidR="00A60A13" w:rsidRPr="00A60A13" w:rsidRDefault="00A60A13" w:rsidP="00A60A13">
      <w:pPr>
        <w:ind w:firstLine="454"/>
        <w:rPr>
          <w:rFonts w:eastAsia="Times New Roman"/>
        </w:rPr>
      </w:pPr>
      <w:proofErr w:type="spellStart"/>
      <w:r w:rsidRPr="00A60A13">
        <w:rPr>
          <w:rFonts w:eastAsia="Times New Roman"/>
        </w:rPr>
        <w:t>Substantiation</w:t>
      </w:r>
      <w:proofErr w:type="spellEnd"/>
      <w:r w:rsidRPr="00A60A13">
        <w:rPr>
          <w:rFonts w:eastAsia="Times New Roman"/>
        </w:rPr>
        <w:t xml:space="preserve"> </w:t>
      </w:r>
      <w:proofErr w:type="spellStart"/>
      <w:r w:rsidRPr="00A60A13">
        <w:rPr>
          <w:rFonts w:eastAsia="Times New Roman"/>
        </w:rPr>
        <w:t>of</w:t>
      </w:r>
      <w:proofErr w:type="spellEnd"/>
      <w:r w:rsidRPr="00A60A13">
        <w:rPr>
          <w:rFonts w:eastAsia="Times New Roman"/>
        </w:rPr>
        <w:t xml:space="preserve"> </w:t>
      </w:r>
      <w:proofErr w:type="spellStart"/>
      <w:r w:rsidRPr="00A60A13">
        <w:rPr>
          <w:rFonts w:eastAsia="Times New Roman"/>
        </w:rPr>
        <w:t>the</w:t>
      </w:r>
      <w:proofErr w:type="spellEnd"/>
      <w:r w:rsidRPr="00A60A13">
        <w:rPr>
          <w:rFonts w:eastAsia="Times New Roman"/>
        </w:rPr>
        <w:t xml:space="preserve"> </w:t>
      </w:r>
      <w:proofErr w:type="spellStart"/>
      <w:r w:rsidRPr="00A60A13">
        <w:rPr>
          <w:rFonts w:eastAsia="Times New Roman"/>
        </w:rPr>
        <w:t>project</w:t>
      </w:r>
      <w:proofErr w:type="spellEnd"/>
      <w:r w:rsidRPr="00A60A13">
        <w:rPr>
          <w:rFonts w:eastAsia="Times New Roman"/>
        </w:rPr>
        <w:t xml:space="preserve"> </w:t>
      </w:r>
      <w:proofErr w:type="spellStart"/>
      <w:r w:rsidRPr="00A60A13">
        <w:rPr>
          <w:rFonts w:eastAsia="Times New Roman"/>
        </w:rPr>
        <w:t>for</w:t>
      </w:r>
      <w:proofErr w:type="spellEnd"/>
      <w:r w:rsidRPr="00A60A13">
        <w:rPr>
          <w:rFonts w:eastAsia="Times New Roman"/>
        </w:rPr>
        <w:t xml:space="preserve"> </w:t>
      </w:r>
      <w:proofErr w:type="spellStart"/>
      <w:r w:rsidRPr="00A60A13">
        <w:rPr>
          <w:rFonts w:eastAsia="Times New Roman"/>
        </w:rPr>
        <w:t>the</w:t>
      </w:r>
      <w:proofErr w:type="spellEnd"/>
      <w:r w:rsidRPr="00A60A13">
        <w:rPr>
          <w:rFonts w:eastAsia="Times New Roman"/>
        </w:rPr>
        <w:t xml:space="preserve"> </w:t>
      </w:r>
      <w:proofErr w:type="spellStart"/>
      <w:r w:rsidRPr="00A60A13">
        <w:rPr>
          <w:rFonts w:eastAsia="Times New Roman"/>
        </w:rPr>
        <w:t>production</w:t>
      </w:r>
      <w:proofErr w:type="spellEnd"/>
      <w:r w:rsidRPr="00A60A13">
        <w:rPr>
          <w:rFonts w:eastAsia="Times New Roman"/>
        </w:rPr>
        <w:t xml:space="preserve"> </w:t>
      </w:r>
      <w:proofErr w:type="spellStart"/>
      <w:r w:rsidRPr="00A60A13">
        <w:rPr>
          <w:rFonts w:eastAsia="Times New Roman"/>
        </w:rPr>
        <w:t>of</w:t>
      </w:r>
      <w:proofErr w:type="spellEnd"/>
      <w:r w:rsidRPr="00A60A13">
        <w:rPr>
          <w:rFonts w:eastAsia="Times New Roman"/>
        </w:rPr>
        <w:t xml:space="preserve"> </w:t>
      </w:r>
      <w:proofErr w:type="spellStart"/>
      <w:r w:rsidRPr="00A60A13">
        <w:rPr>
          <w:rFonts w:eastAsia="Times New Roman"/>
        </w:rPr>
        <w:t>parchment</w:t>
      </w:r>
      <w:proofErr w:type="spellEnd"/>
      <w:r w:rsidRPr="00A60A13">
        <w:rPr>
          <w:rFonts w:eastAsia="Times New Roman"/>
        </w:rPr>
        <w:t xml:space="preserve"> </w:t>
      </w:r>
      <w:proofErr w:type="spellStart"/>
      <w:r w:rsidRPr="00A60A13">
        <w:rPr>
          <w:rFonts w:eastAsia="Times New Roman"/>
        </w:rPr>
        <w:t>was</w:t>
      </w:r>
      <w:proofErr w:type="spellEnd"/>
      <w:r w:rsidRPr="00A60A13">
        <w:rPr>
          <w:rFonts w:eastAsia="Times New Roman"/>
        </w:rPr>
        <w:t xml:space="preserve"> </w:t>
      </w:r>
      <w:proofErr w:type="spellStart"/>
      <w:r w:rsidRPr="00A60A13">
        <w:rPr>
          <w:rFonts w:eastAsia="Times New Roman"/>
        </w:rPr>
        <w:t>carried</w:t>
      </w:r>
      <w:proofErr w:type="spellEnd"/>
      <w:r w:rsidRPr="00A60A13">
        <w:rPr>
          <w:rFonts w:eastAsia="Times New Roman"/>
        </w:rPr>
        <w:t xml:space="preserve"> </w:t>
      </w:r>
      <w:proofErr w:type="spellStart"/>
      <w:r w:rsidRPr="00A60A13">
        <w:rPr>
          <w:rFonts w:eastAsia="Times New Roman"/>
        </w:rPr>
        <w:t>out</w:t>
      </w:r>
      <w:proofErr w:type="spellEnd"/>
      <w:r w:rsidRPr="00A60A13">
        <w:rPr>
          <w:rFonts w:eastAsia="Times New Roman"/>
        </w:rPr>
        <w:t xml:space="preserve"> </w:t>
      </w:r>
      <w:proofErr w:type="spellStart"/>
      <w:r w:rsidRPr="00A60A13">
        <w:rPr>
          <w:rFonts w:eastAsia="Times New Roman"/>
        </w:rPr>
        <w:t>in</w:t>
      </w:r>
      <w:proofErr w:type="spellEnd"/>
      <w:r w:rsidRPr="00A60A13">
        <w:rPr>
          <w:rFonts w:eastAsia="Times New Roman"/>
        </w:rPr>
        <w:t xml:space="preserve"> </w:t>
      </w:r>
      <w:proofErr w:type="spellStart"/>
      <w:r w:rsidRPr="00A60A13">
        <w:rPr>
          <w:rFonts w:eastAsia="Times New Roman"/>
        </w:rPr>
        <w:t>the</w:t>
      </w:r>
      <w:proofErr w:type="spellEnd"/>
      <w:r w:rsidRPr="00A60A13">
        <w:rPr>
          <w:rFonts w:eastAsia="Times New Roman"/>
        </w:rPr>
        <w:t xml:space="preserve"> </w:t>
      </w:r>
      <w:proofErr w:type="spellStart"/>
      <w:r w:rsidRPr="00A60A13">
        <w:rPr>
          <w:rFonts w:eastAsia="Times New Roman"/>
        </w:rPr>
        <w:t>Private</w:t>
      </w:r>
      <w:proofErr w:type="spellEnd"/>
      <w:r w:rsidRPr="00A60A13">
        <w:rPr>
          <w:rFonts w:eastAsia="Times New Roman"/>
        </w:rPr>
        <w:t xml:space="preserve"> Joint-Stock </w:t>
      </w:r>
      <w:proofErr w:type="spellStart"/>
      <w:r w:rsidRPr="00A60A13">
        <w:rPr>
          <w:rFonts w:eastAsia="Times New Roman"/>
        </w:rPr>
        <w:t>Company</w:t>
      </w:r>
      <w:proofErr w:type="spellEnd"/>
      <w:r w:rsidRPr="00A60A13">
        <w:rPr>
          <w:rFonts w:eastAsia="Times New Roman"/>
        </w:rPr>
        <w:t xml:space="preserve"> "</w:t>
      </w:r>
      <w:proofErr w:type="spellStart"/>
      <w:r w:rsidRPr="00A60A13">
        <w:rPr>
          <w:rFonts w:eastAsia="Times New Roman"/>
        </w:rPr>
        <w:t>Malyn</w:t>
      </w:r>
      <w:proofErr w:type="spellEnd"/>
      <w:r w:rsidRPr="00A60A13">
        <w:rPr>
          <w:rFonts w:eastAsia="Times New Roman"/>
        </w:rPr>
        <w:t xml:space="preserve"> </w:t>
      </w:r>
      <w:proofErr w:type="spellStart"/>
      <w:r w:rsidRPr="00A60A13">
        <w:rPr>
          <w:rFonts w:eastAsia="Times New Roman"/>
        </w:rPr>
        <w:t>Paper</w:t>
      </w:r>
      <w:proofErr w:type="spellEnd"/>
      <w:r w:rsidRPr="00A60A13">
        <w:rPr>
          <w:rFonts w:eastAsia="Times New Roman"/>
        </w:rPr>
        <w:t xml:space="preserve"> </w:t>
      </w:r>
      <w:proofErr w:type="spellStart"/>
      <w:r w:rsidRPr="00A60A13">
        <w:rPr>
          <w:rFonts w:eastAsia="Times New Roman"/>
        </w:rPr>
        <w:t>Factory</w:t>
      </w:r>
      <w:proofErr w:type="spellEnd"/>
      <w:r w:rsidRPr="00A60A13">
        <w:rPr>
          <w:rFonts w:eastAsia="Times New Roman"/>
        </w:rPr>
        <w:t xml:space="preserve"> Weidmann".</w:t>
      </w:r>
    </w:p>
    <w:p w:rsidR="00A60A13" w:rsidRPr="00A60A13" w:rsidRDefault="00A60A13" w:rsidP="00A60A13">
      <w:pPr>
        <w:ind w:firstLine="454"/>
        <w:rPr>
          <w:rFonts w:eastAsia="Times New Roman"/>
        </w:rPr>
      </w:pPr>
      <w:proofErr w:type="spellStart"/>
      <w:r w:rsidRPr="00A60A13">
        <w:rPr>
          <w:rFonts w:eastAsia="Times New Roman"/>
        </w:rPr>
        <w:t>The</w:t>
      </w:r>
      <w:proofErr w:type="spellEnd"/>
      <w:r w:rsidRPr="00A60A13">
        <w:rPr>
          <w:rFonts w:eastAsia="Times New Roman"/>
        </w:rPr>
        <w:t xml:space="preserve"> </w:t>
      </w:r>
      <w:proofErr w:type="spellStart"/>
      <w:r w:rsidRPr="00A60A13">
        <w:rPr>
          <w:rFonts w:eastAsia="Times New Roman"/>
        </w:rPr>
        <w:t>main</w:t>
      </w:r>
      <w:proofErr w:type="spellEnd"/>
      <w:r w:rsidRPr="00A60A13">
        <w:rPr>
          <w:rFonts w:eastAsia="Times New Roman"/>
        </w:rPr>
        <w:t xml:space="preserve"> </w:t>
      </w:r>
      <w:proofErr w:type="spellStart"/>
      <w:r w:rsidRPr="00A60A13">
        <w:rPr>
          <w:rFonts w:eastAsia="Times New Roman"/>
        </w:rPr>
        <w:t>requirements</w:t>
      </w:r>
      <w:proofErr w:type="spellEnd"/>
      <w:r w:rsidRPr="00A60A13">
        <w:rPr>
          <w:rFonts w:eastAsia="Times New Roman"/>
        </w:rPr>
        <w:t xml:space="preserve"> </w:t>
      </w:r>
      <w:proofErr w:type="spellStart"/>
      <w:r w:rsidRPr="00A60A13">
        <w:rPr>
          <w:rFonts w:eastAsia="Times New Roman"/>
        </w:rPr>
        <w:t>for</w:t>
      </w:r>
      <w:proofErr w:type="spellEnd"/>
      <w:r w:rsidRPr="00A60A13">
        <w:rPr>
          <w:rFonts w:eastAsia="Times New Roman"/>
        </w:rPr>
        <w:t xml:space="preserve"> </w:t>
      </w:r>
      <w:proofErr w:type="spellStart"/>
      <w:r w:rsidRPr="00A60A13">
        <w:rPr>
          <w:rFonts w:eastAsia="Times New Roman"/>
        </w:rPr>
        <w:t>raw</w:t>
      </w:r>
      <w:proofErr w:type="spellEnd"/>
      <w:r w:rsidRPr="00A60A13">
        <w:rPr>
          <w:rFonts w:eastAsia="Times New Roman"/>
        </w:rPr>
        <w:t xml:space="preserve"> </w:t>
      </w:r>
      <w:proofErr w:type="spellStart"/>
      <w:r w:rsidRPr="00A60A13">
        <w:rPr>
          <w:rFonts w:eastAsia="Times New Roman"/>
        </w:rPr>
        <w:t>materials</w:t>
      </w:r>
      <w:proofErr w:type="spellEnd"/>
      <w:r w:rsidRPr="00A60A13">
        <w:rPr>
          <w:rFonts w:eastAsia="Times New Roman"/>
        </w:rPr>
        <w:t xml:space="preserve"> </w:t>
      </w:r>
      <w:proofErr w:type="spellStart"/>
      <w:r w:rsidRPr="00A60A13">
        <w:rPr>
          <w:rFonts w:eastAsia="Times New Roman"/>
        </w:rPr>
        <w:t>and</w:t>
      </w:r>
      <w:proofErr w:type="spellEnd"/>
      <w:r w:rsidRPr="00A60A13">
        <w:rPr>
          <w:rFonts w:eastAsia="Times New Roman"/>
        </w:rPr>
        <w:t xml:space="preserve"> </w:t>
      </w:r>
      <w:proofErr w:type="spellStart"/>
      <w:r w:rsidRPr="00A60A13">
        <w:rPr>
          <w:rFonts w:eastAsia="Times New Roman"/>
        </w:rPr>
        <w:t>final</w:t>
      </w:r>
      <w:proofErr w:type="spellEnd"/>
      <w:r w:rsidRPr="00A60A13">
        <w:rPr>
          <w:rFonts w:eastAsia="Times New Roman"/>
        </w:rPr>
        <w:t xml:space="preserve"> </w:t>
      </w:r>
      <w:proofErr w:type="spellStart"/>
      <w:r w:rsidRPr="00A60A13">
        <w:rPr>
          <w:rFonts w:eastAsia="Times New Roman"/>
        </w:rPr>
        <w:t>products</w:t>
      </w:r>
      <w:proofErr w:type="spellEnd"/>
      <w:r w:rsidRPr="00A60A13">
        <w:rPr>
          <w:rFonts w:eastAsia="Times New Roman"/>
        </w:rPr>
        <w:t xml:space="preserve"> </w:t>
      </w:r>
      <w:proofErr w:type="spellStart"/>
      <w:r w:rsidRPr="00A60A13">
        <w:rPr>
          <w:rFonts w:eastAsia="Times New Roman"/>
        </w:rPr>
        <w:t>are</w:t>
      </w:r>
      <w:proofErr w:type="spellEnd"/>
      <w:r w:rsidRPr="00A60A13">
        <w:rPr>
          <w:rFonts w:eastAsia="Times New Roman"/>
        </w:rPr>
        <w:t xml:space="preserve"> </w:t>
      </w:r>
      <w:proofErr w:type="spellStart"/>
      <w:r w:rsidRPr="00A60A13">
        <w:rPr>
          <w:rFonts w:eastAsia="Times New Roman"/>
        </w:rPr>
        <w:t>given</w:t>
      </w:r>
      <w:proofErr w:type="spellEnd"/>
      <w:r w:rsidRPr="00A60A13">
        <w:rPr>
          <w:rFonts w:eastAsia="Times New Roman"/>
        </w:rPr>
        <w:t>.</w:t>
      </w:r>
    </w:p>
    <w:p w:rsidR="00A60A13" w:rsidRPr="00A60A13" w:rsidRDefault="00A60A13" w:rsidP="00A60A13">
      <w:pPr>
        <w:ind w:firstLine="454"/>
        <w:rPr>
          <w:rFonts w:eastAsia="Times New Roman"/>
        </w:rPr>
      </w:pPr>
      <w:r w:rsidRPr="00A60A13">
        <w:rPr>
          <w:rFonts w:eastAsia="Times New Roman"/>
        </w:rPr>
        <w:t xml:space="preserve">A </w:t>
      </w:r>
      <w:proofErr w:type="spellStart"/>
      <w:r w:rsidRPr="00A60A13">
        <w:rPr>
          <w:rFonts w:eastAsia="Times New Roman"/>
        </w:rPr>
        <w:t>subdivision</w:t>
      </w:r>
      <w:proofErr w:type="spellEnd"/>
      <w:r w:rsidRPr="00A60A13">
        <w:rPr>
          <w:rFonts w:eastAsia="Times New Roman"/>
        </w:rPr>
        <w:t xml:space="preserve"> </w:t>
      </w:r>
      <w:proofErr w:type="spellStart"/>
      <w:r w:rsidRPr="00A60A13">
        <w:rPr>
          <w:rFonts w:eastAsia="Times New Roman"/>
        </w:rPr>
        <w:t>for</w:t>
      </w:r>
      <w:proofErr w:type="spellEnd"/>
      <w:r w:rsidRPr="00A60A13">
        <w:rPr>
          <w:rFonts w:eastAsia="Times New Roman"/>
        </w:rPr>
        <w:t xml:space="preserve"> </w:t>
      </w:r>
      <w:proofErr w:type="spellStart"/>
      <w:r w:rsidRPr="00A60A13">
        <w:rPr>
          <w:rFonts w:eastAsia="Times New Roman"/>
        </w:rPr>
        <w:t>the</w:t>
      </w:r>
      <w:proofErr w:type="spellEnd"/>
      <w:r w:rsidRPr="00A60A13">
        <w:rPr>
          <w:rFonts w:eastAsia="Times New Roman"/>
        </w:rPr>
        <w:t xml:space="preserve"> </w:t>
      </w:r>
      <w:proofErr w:type="spellStart"/>
      <w:r w:rsidRPr="00A60A13">
        <w:rPr>
          <w:rFonts w:eastAsia="Times New Roman"/>
        </w:rPr>
        <w:t>production</w:t>
      </w:r>
      <w:proofErr w:type="spellEnd"/>
      <w:r w:rsidRPr="00A60A13">
        <w:rPr>
          <w:rFonts w:eastAsia="Times New Roman"/>
        </w:rPr>
        <w:t xml:space="preserve"> </w:t>
      </w:r>
      <w:proofErr w:type="spellStart"/>
      <w:r w:rsidRPr="00A60A13">
        <w:rPr>
          <w:rFonts w:eastAsia="Times New Roman"/>
        </w:rPr>
        <w:t>of</w:t>
      </w:r>
      <w:proofErr w:type="spellEnd"/>
      <w:r w:rsidRPr="00A60A13">
        <w:rPr>
          <w:rFonts w:eastAsia="Times New Roman"/>
        </w:rPr>
        <w:t xml:space="preserve"> P-</w:t>
      </w:r>
      <w:proofErr w:type="spellStart"/>
      <w:r w:rsidRPr="00A60A13">
        <w:rPr>
          <w:rFonts w:eastAsia="Times New Roman"/>
        </w:rPr>
        <w:t>grade</w:t>
      </w:r>
      <w:proofErr w:type="spellEnd"/>
      <w:r w:rsidRPr="00A60A13">
        <w:rPr>
          <w:rFonts w:eastAsia="Times New Roman"/>
        </w:rPr>
        <w:t xml:space="preserve"> </w:t>
      </w:r>
      <w:proofErr w:type="spellStart"/>
      <w:r w:rsidRPr="00A60A13">
        <w:rPr>
          <w:rFonts w:eastAsia="Times New Roman"/>
        </w:rPr>
        <w:t>parchment</w:t>
      </w:r>
      <w:proofErr w:type="spellEnd"/>
      <w:r w:rsidRPr="00A60A13">
        <w:rPr>
          <w:rFonts w:eastAsia="Times New Roman"/>
        </w:rPr>
        <w:t xml:space="preserve"> </w:t>
      </w:r>
      <w:proofErr w:type="spellStart"/>
      <w:r w:rsidRPr="00A60A13">
        <w:rPr>
          <w:rFonts w:eastAsia="Times New Roman"/>
        </w:rPr>
        <w:t>made</w:t>
      </w:r>
      <w:proofErr w:type="spellEnd"/>
      <w:r w:rsidRPr="00A60A13">
        <w:rPr>
          <w:rFonts w:eastAsia="Times New Roman"/>
        </w:rPr>
        <w:t xml:space="preserve"> </w:t>
      </w:r>
      <w:proofErr w:type="spellStart"/>
      <w:r w:rsidRPr="00A60A13">
        <w:rPr>
          <w:rFonts w:eastAsia="Times New Roman"/>
        </w:rPr>
        <w:t>of</w:t>
      </w:r>
      <w:proofErr w:type="spellEnd"/>
      <w:r w:rsidRPr="00A60A13">
        <w:rPr>
          <w:rFonts w:eastAsia="Times New Roman"/>
        </w:rPr>
        <w:t xml:space="preserve"> 100% </w:t>
      </w:r>
      <w:proofErr w:type="spellStart"/>
      <w:r w:rsidRPr="00A60A13">
        <w:rPr>
          <w:rFonts w:eastAsia="Times New Roman"/>
        </w:rPr>
        <w:t>sulfite</w:t>
      </w:r>
      <w:proofErr w:type="spellEnd"/>
      <w:r w:rsidRPr="00A60A13">
        <w:rPr>
          <w:rFonts w:eastAsia="Times New Roman"/>
        </w:rPr>
        <w:t xml:space="preserve"> </w:t>
      </w:r>
      <w:proofErr w:type="spellStart"/>
      <w:r w:rsidRPr="00A60A13">
        <w:rPr>
          <w:rFonts w:eastAsia="Times New Roman"/>
        </w:rPr>
        <w:t>unbleached</w:t>
      </w:r>
      <w:proofErr w:type="spellEnd"/>
      <w:r w:rsidRPr="00A60A13">
        <w:rPr>
          <w:rFonts w:eastAsia="Times New Roman"/>
        </w:rPr>
        <w:t xml:space="preserve"> </w:t>
      </w:r>
      <w:proofErr w:type="spellStart"/>
      <w:r w:rsidRPr="00A60A13">
        <w:rPr>
          <w:rFonts w:eastAsia="Times New Roman"/>
        </w:rPr>
        <w:t>cellulose</w:t>
      </w:r>
      <w:proofErr w:type="spellEnd"/>
      <w:r w:rsidRPr="00A60A13">
        <w:rPr>
          <w:rFonts w:eastAsia="Times New Roman"/>
        </w:rPr>
        <w:t xml:space="preserve"> </w:t>
      </w:r>
      <w:proofErr w:type="spellStart"/>
      <w:r w:rsidRPr="00A60A13">
        <w:rPr>
          <w:rFonts w:eastAsia="Times New Roman"/>
        </w:rPr>
        <w:t>of</w:t>
      </w:r>
      <w:proofErr w:type="spellEnd"/>
      <w:r w:rsidRPr="00A60A13">
        <w:rPr>
          <w:rFonts w:eastAsia="Times New Roman"/>
        </w:rPr>
        <w:t xml:space="preserve"> </w:t>
      </w:r>
      <w:proofErr w:type="spellStart"/>
      <w:r w:rsidRPr="00A60A13">
        <w:rPr>
          <w:rFonts w:eastAsia="Times New Roman"/>
        </w:rPr>
        <w:t>the</w:t>
      </w:r>
      <w:proofErr w:type="spellEnd"/>
      <w:r w:rsidRPr="00A60A13">
        <w:rPr>
          <w:rFonts w:eastAsia="Times New Roman"/>
        </w:rPr>
        <w:t xml:space="preserve"> Zh-2 </w:t>
      </w:r>
      <w:proofErr w:type="spellStart"/>
      <w:r w:rsidRPr="00A60A13">
        <w:rPr>
          <w:rFonts w:eastAsia="Times New Roman"/>
        </w:rPr>
        <w:t>brand</w:t>
      </w:r>
      <w:proofErr w:type="spellEnd"/>
      <w:r w:rsidRPr="00A60A13">
        <w:rPr>
          <w:rFonts w:eastAsia="Times New Roman"/>
        </w:rPr>
        <w:t xml:space="preserve"> </w:t>
      </w:r>
      <w:proofErr w:type="spellStart"/>
      <w:r w:rsidRPr="00A60A13">
        <w:rPr>
          <w:rFonts w:eastAsia="Times New Roman"/>
        </w:rPr>
        <w:t>has</w:t>
      </w:r>
      <w:proofErr w:type="spellEnd"/>
      <w:r w:rsidRPr="00A60A13">
        <w:rPr>
          <w:rFonts w:eastAsia="Times New Roman"/>
        </w:rPr>
        <w:t xml:space="preserve"> </w:t>
      </w:r>
      <w:proofErr w:type="spellStart"/>
      <w:r w:rsidRPr="00A60A13">
        <w:rPr>
          <w:rFonts w:eastAsia="Times New Roman"/>
        </w:rPr>
        <w:t>been</w:t>
      </w:r>
      <w:proofErr w:type="spellEnd"/>
      <w:r w:rsidRPr="00A60A13">
        <w:rPr>
          <w:rFonts w:eastAsia="Times New Roman"/>
        </w:rPr>
        <w:t xml:space="preserve"> </w:t>
      </w:r>
      <w:proofErr w:type="spellStart"/>
      <w:r w:rsidRPr="00A60A13">
        <w:rPr>
          <w:rFonts w:eastAsia="Times New Roman"/>
        </w:rPr>
        <w:t>developed</w:t>
      </w:r>
      <w:proofErr w:type="spellEnd"/>
      <w:r w:rsidRPr="00A60A13">
        <w:rPr>
          <w:rFonts w:eastAsia="Times New Roman"/>
        </w:rPr>
        <w:t xml:space="preserve"> </w:t>
      </w:r>
      <w:proofErr w:type="spellStart"/>
      <w:r w:rsidRPr="00A60A13">
        <w:rPr>
          <w:rFonts w:eastAsia="Times New Roman"/>
        </w:rPr>
        <w:t>and</w:t>
      </w:r>
      <w:proofErr w:type="spellEnd"/>
      <w:r w:rsidRPr="00A60A13">
        <w:rPr>
          <w:rFonts w:eastAsia="Times New Roman"/>
        </w:rPr>
        <w:t xml:space="preserve"> </w:t>
      </w:r>
      <w:proofErr w:type="spellStart"/>
      <w:r w:rsidRPr="00A60A13">
        <w:rPr>
          <w:rFonts w:eastAsia="Times New Roman"/>
        </w:rPr>
        <w:t>described</w:t>
      </w:r>
      <w:proofErr w:type="spellEnd"/>
      <w:r w:rsidRPr="00A60A13">
        <w:rPr>
          <w:rFonts w:eastAsia="Times New Roman"/>
        </w:rPr>
        <w:t>.</w:t>
      </w:r>
    </w:p>
    <w:p w:rsidR="00A60A13" w:rsidRPr="00A60A13" w:rsidRDefault="00A60A13" w:rsidP="00A60A13">
      <w:pPr>
        <w:ind w:firstLine="454"/>
        <w:rPr>
          <w:rFonts w:eastAsia="Times New Roman"/>
        </w:rPr>
      </w:pPr>
      <w:proofErr w:type="spellStart"/>
      <w:r w:rsidRPr="00A60A13">
        <w:rPr>
          <w:rFonts w:eastAsia="Times New Roman"/>
        </w:rPr>
        <w:t>Calculations</w:t>
      </w:r>
      <w:proofErr w:type="spellEnd"/>
      <w:r w:rsidRPr="00A60A13">
        <w:rPr>
          <w:rFonts w:eastAsia="Times New Roman"/>
        </w:rPr>
        <w:t xml:space="preserve"> </w:t>
      </w:r>
      <w:proofErr w:type="spellStart"/>
      <w:r w:rsidRPr="00A60A13">
        <w:rPr>
          <w:rFonts w:eastAsia="Times New Roman"/>
        </w:rPr>
        <w:t>of</w:t>
      </w:r>
      <w:proofErr w:type="spellEnd"/>
      <w:r w:rsidRPr="00A60A13">
        <w:rPr>
          <w:rFonts w:eastAsia="Times New Roman"/>
        </w:rPr>
        <w:t xml:space="preserve"> </w:t>
      </w:r>
      <w:proofErr w:type="spellStart"/>
      <w:r w:rsidRPr="00A60A13">
        <w:rPr>
          <w:rFonts w:eastAsia="Times New Roman"/>
        </w:rPr>
        <w:t>material</w:t>
      </w:r>
      <w:proofErr w:type="spellEnd"/>
      <w:r w:rsidRPr="00A60A13">
        <w:rPr>
          <w:rFonts w:eastAsia="Times New Roman"/>
        </w:rPr>
        <w:t xml:space="preserve"> </w:t>
      </w:r>
      <w:proofErr w:type="spellStart"/>
      <w:r w:rsidRPr="00A60A13">
        <w:rPr>
          <w:rFonts w:eastAsia="Times New Roman"/>
        </w:rPr>
        <w:t>balance</w:t>
      </w:r>
      <w:proofErr w:type="spellEnd"/>
      <w:r w:rsidRPr="00A60A13">
        <w:rPr>
          <w:rFonts w:eastAsia="Times New Roman"/>
        </w:rPr>
        <w:t xml:space="preserve"> </w:t>
      </w:r>
      <w:proofErr w:type="spellStart"/>
      <w:r w:rsidRPr="00A60A13">
        <w:rPr>
          <w:rFonts w:eastAsia="Times New Roman"/>
        </w:rPr>
        <w:t>of</w:t>
      </w:r>
      <w:proofErr w:type="spellEnd"/>
      <w:r w:rsidRPr="00A60A13">
        <w:rPr>
          <w:rFonts w:eastAsia="Times New Roman"/>
        </w:rPr>
        <w:t xml:space="preserve"> </w:t>
      </w:r>
      <w:proofErr w:type="spellStart"/>
      <w:r w:rsidRPr="00A60A13">
        <w:rPr>
          <w:rFonts w:eastAsia="Times New Roman"/>
        </w:rPr>
        <w:t>water</w:t>
      </w:r>
      <w:proofErr w:type="spellEnd"/>
      <w:r w:rsidRPr="00A60A13">
        <w:rPr>
          <w:rFonts w:eastAsia="Times New Roman"/>
        </w:rPr>
        <w:t xml:space="preserve"> </w:t>
      </w:r>
      <w:proofErr w:type="spellStart"/>
      <w:r w:rsidRPr="00A60A13">
        <w:rPr>
          <w:rFonts w:eastAsia="Times New Roman"/>
        </w:rPr>
        <w:t>and</w:t>
      </w:r>
      <w:proofErr w:type="spellEnd"/>
      <w:r w:rsidRPr="00A60A13">
        <w:rPr>
          <w:rFonts w:eastAsia="Times New Roman"/>
        </w:rPr>
        <w:t xml:space="preserve"> </w:t>
      </w:r>
      <w:proofErr w:type="spellStart"/>
      <w:r w:rsidRPr="00A60A13">
        <w:rPr>
          <w:rFonts w:eastAsia="Times New Roman"/>
        </w:rPr>
        <w:t>fibers</w:t>
      </w:r>
      <w:proofErr w:type="spellEnd"/>
      <w:r w:rsidRPr="00A60A13">
        <w:rPr>
          <w:rFonts w:eastAsia="Times New Roman"/>
        </w:rPr>
        <w:t xml:space="preserve">, </w:t>
      </w:r>
      <w:proofErr w:type="spellStart"/>
      <w:r w:rsidRPr="00A60A13">
        <w:rPr>
          <w:rFonts w:eastAsia="Times New Roman"/>
        </w:rPr>
        <w:t>calculations</w:t>
      </w:r>
      <w:proofErr w:type="spellEnd"/>
      <w:r w:rsidRPr="00A60A13">
        <w:rPr>
          <w:rFonts w:eastAsia="Times New Roman"/>
        </w:rPr>
        <w:t xml:space="preserve"> </w:t>
      </w:r>
      <w:proofErr w:type="spellStart"/>
      <w:r w:rsidRPr="00A60A13">
        <w:rPr>
          <w:rFonts w:eastAsia="Times New Roman"/>
        </w:rPr>
        <w:t>of</w:t>
      </w:r>
      <w:proofErr w:type="spellEnd"/>
      <w:r w:rsidRPr="00A60A13">
        <w:rPr>
          <w:rFonts w:eastAsia="Times New Roman"/>
        </w:rPr>
        <w:t xml:space="preserve"> </w:t>
      </w:r>
      <w:proofErr w:type="spellStart"/>
      <w:r w:rsidRPr="00A60A13">
        <w:rPr>
          <w:rFonts w:eastAsia="Times New Roman"/>
        </w:rPr>
        <w:t>heat</w:t>
      </w:r>
      <w:proofErr w:type="spellEnd"/>
      <w:r w:rsidRPr="00A60A13">
        <w:rPr>
          <w:rFonts w:eastAsia="Times New Roman"/>
        </w:rPr>
        <w:t xml:space="preserve"> </w:t>
      </w:r>
      <w:proofErr w:type="spellStart"/>
      <w:r w:rsidRPr="00A60A13">
        <w:rPr>
          <w:rFonts w:eastAsia="Times New Roman"/>
        </w:rPr>
        <w:t>balance</w:t>
      </w:r>
      <w:proofErr w:type="spellEnd"/>
      <w:r w:rsidRPr="00A60A13">
        <w:rPr>
          <w:rFonts w:eastAsia="Times New Roman"/>
        </w:rPr>
        <w:t xml:space="preserve"> </w:t>
      </w:r>
      <w:proofErr w:type="spellStart"/>
      <w:r w:rsidRPr="00A60A13">
        <w:rPr>
          <w:rFonts w:eastAsia="Times New Roman"/>
        </w:rPr>
        <w:t>of</w:t>
      </w:r>
      <w:proofErr w:type="spellEnd"/>
      <w:r w:rsidRPr="00A60A13">
        <w:rPr>
          <w:rFonts w:eastAsia="Times New Roman"/>
        </w:rPr>
        <w:t xml:space="preserve"> </w:t>
      </w:r>
      <w:proofErr w:type="spellStart"/>
      <w:r w:rsidRPr="00A60A13">
        <w:rPr>
          <w:rFonts w:eastAsia="Times New Roman"/>
        </w:rPr>
        <w:t>contact</w:t>
      </w:r>
      <w:proofErr w:type="spellEnd"/>
      <w:r w:rsidRPr="00A60A13">
        <w:rPr>
          <w:rFonts w:eastAsia="Times New Roman"/>
        </w:rPr>
        <w:t xml:space="preserve"> </w:t>
      </w:r>
      <w:proofErr w:type="spellStart"/>
      <w:r w:rsidRPr="00A60A13">
        <w:rPr>
          <w:rFonts w:eastAsia="Times New Roman"/>
        </w:rPr>
        <w:t>drying</w:t>
      </w:r>
      <w:proofErr w:type="spellEnd"/>
      <w:r w:rsidRPr="00A60A13">
        <w:rPr>
          <w:rFonts w:eastAsia="Times New Roman"/>
        </w:rPr>
        <w:t xml:space="preserve"> </w:t>
      </w:r>
      <w:proofErr w:type="spellStart"/>
      <w:r w:rsidRPr="00A60A13">
        <w:rPr>
          <w:rFonts w:eastAsia="Times New Roman"/>
        </w:rPr>
        <w:t>are</w:t>
      </w:r>
      <w:proofErr w:type="spellEnd"/>
      <w:r w:rsidRPr="00A60A13">
        <w:rPr>
          <w:rFonts w:eastAsia="Times New Roman"/>
        </w:rPr>
        <w:t xml:space="preserve"> </w:t>
      </w:r>
      <w:proofErr w:type="spellStart"/>
      <w:r w:rsidRPr="00A60A13">
        <w:rPr>
          <w:rFonts w:eastAsia="Times New Roman"/>
        </w:rPr>
        <w:t>carried</w:t>
      </w:r>
      <w:proofErr w:type="spellEnd"/>
      <w:r w:rsidRPr="00A60A13">
        <w:rPr>
          <w:rFonts w:eastAsia="Times New Roman"/>
        </w:rPr>
        <w:t xml:space="preserve"> </w:t>
      </w:r>
      <w:proofErr w:type="spellStart"/>
      <w:r w:rsidRPr="00A60A13">
        <w:rPr>
          <w:rFonts w:eastAsia="Times New Roman"/>
        </w:rPr>
        <w:t>out</w:t>
      </w:r>
      <w:proofErr w:type="spellEnd"/>
      <w:r w:rsidRPr="00A60A13">
        <w:rPr>
          <w:rFonts w:eastAsia="Times New Roman"/>
        </w:rPr>
        <w:t>.</w:t>
      </w:r>
    </w:p>
    <w:p w:rsidR="00A60A13" w:rsidRPr="00A60A13" w:rsidRDefault="00A60A13" w:rsidP="00A60A13">
      <w:pPr>
        <w:ind w:firstLine="454"/>
        <w:rPr>
          <w:rFonts w:eastAsia="Times New Roman"/>
        </w:rPr>
      </w:pPr>
      <w:proofErr w:type="spellStart"/>
      <w:r w:rsidRPr="00A60A13">
        <w:rPr>
          <w:rFonts w:eastAsia="Times New Roman"/>
        </w:rPr>
        <w:t>Theoretical</w:t>
      </w:r>
      <w:proofErr w:type="spellEnd"/>
      <w:r w:rsidRPr="00A60A13">
        <w:rPr>
          <w:rFonts w:eastAsia="Times New Roman"/>
        </w:rPr>
        <w:t xml:space="preserve"> </w:t>
      </w:r>
      <w:proofErr w:type="spellStart"/>
      <w:r w:rsidRPr="00A60A13">
        <w:rPr>
          <w:rFonts w:eastAsia="Times New Roman"/>
        </w:rPr>
        <w:t>information</w:t>
      </w:r>
      <w:proofErr w:type="spellEnd"/>
      <w:r w:rsidRPr="00A60A13">
        <w:rPr>
          <w:rFonts w:eastAsia="Times New Roman"/>
        </w:rPr>
        <w:t xml:space="preserve"> </w:t>
      </w:r>
      <w:proofErr w:type="spellStart"/>
      <w:r w:rsidRPr="00A60A13">
        <w:rPr>
          <w:rFonts w:eastAsia="Times New Roman"/>
        </w:rPr>
        <w:t>about</w:t>
      </w:r>
      <w:proofErr w:type="spellEnd"/>
      <w:r w:rsidRPr="00A60A13">
        <w:rPr>
          <w:rFonts w:eastAsia="Times New Roman"/>
        </w:rPr>
        <w:t xml:space="preserve"> </w:t>
      </w:r>
      <w:proofErr w:type="spellStart"/>
      <w:r w:rsidRPr="00A60A13">
        <w:rPr>
          <w:rFonts w:eastAsia="Times New Roman"/>
        </w:rPr>
        <w:t>the</w:t>
      </w:r>
      <w:proofErr w:type="spellEnd"/>
      <w:r w:rsidRPr="00A60A13">
        <w:rPr>
          <w:rFonts w:eastAsia="Times New Roman"/>
        </w:rPr>
        <w:t xml:space="preserve"> </w:t>
      </w:r>
      <w:proofErr w:type="spellStart"/>
      <w:r w:rsidRPr="00A60A13">
        <w:rPr>
          <w:rFonts w:eastAsia="Times New Roman"/>
        </w:rPr>
        <w:t>main</w:t>
      </w:r>
      <w:proofErr w:type="spellEnd"/>
      <w:r w:rsidRPr="00A60A13">
        <w:rPr>
          <w:rFonts w:eastAsia="Times New Roman"/>
        </w:rPr>
        <w:t xml:space="preserve"> </w:t>
      </w:r>
      <w:proofErr w:type="spellStart"/>
      <w:r w:rsidRPr="00A60A13">
        <w:rPr>
          <w:rFonts w:eastAsia="Times New Roman"/>
        </w:rPr>
        <w:t>technological</w:t>
      </w:r>
      <w:proofErr w:type="spellEnd"/>
      <w:r w:rsidRPr="00A60A13">
        <w:rPr>
          <w:rFonts w:eastAsia="Times New Roman"/>
        </w:rPr>
        <w:t xml:space="preserve"> </w:t>
      </w:r>
      <w:proofErr w:type="spellStart"/>
      <w:r w:rsidRPr="00A60A13">
        <w:rPr>
          <w:rFonts w:eastAsia="Times New Roman"/>
        </w:rPr>
        <w:t>processes</w:t>
      </w:r>
      <w:proofErr w:type="spellEnd"/>
      <w:r w:rsidRPr="00A60A13">
        <w:rPr>
          <w:rFonts w:eastAsia="Times New Roman"/>
        </w:rPr>
        <w:t xml:space="preserve"> </w:t>
      </w:r>
      <w:proofErr w:type="spellStart"/>
      <w:r w:rsidRPr="00A60A13">
        <w:rPr>
          <w:rFonts w:eastAsia="Times New Roman"/>
        </w:rPr>
        <w:t>is</w:t>
      </w:r>
      <w:proofErr w:type="spellEnd"/>
      <w:r w:rsidRPr="00A60A13">
        <w:rPr>
          <w:rFonts w:eastAsia="Times New Roman"/>
        </w:rPr>
        <w:t xml:space="preserve"> </w:t>
      </w:r>
      <w:proofErr w:type="spellStart"/>
      <w:r w:rsidRPr="00A60A13">
        <w:rPr>
          <w:rFonts w:eastAsia="Times New Roman"/>
        </w:rPr>
        <w:t>given</w:t>
      </w:r>
      <w:proofErr w:type="spellEnd"/>
      <w:r w:rsidRPr="00A60A13">
        <w:rPr>
          <w:rFonts w:eastAsia="Times New Roman"/>
        </w:rPr>
        <w:t>.</w:t>
      </w:r>
    </w:p>
    <w:p w:rsidR="00A60A13" w:rsidRPr="00A60A13" w:rsidRDefault="00A60A13" w:rsidP="00A60A13">
      <w:pPr>
        <w:ind w:firstLine="454"/>
        <w:rPr>
          <w:rFonts w:eastAsia="Times New Roman"/>
        </w:rPr>
      </w:pPr>
      <w:proofErr w:type="spellStart"/>
      <w:r w:rsidRPr="00A60A13">
        <w:rPr>
          <w:rFonts w:eastAsia="Times New Roman"/>
        </w:rPr>
        <w:t>Volumetric</w:t>
      </w:r>
      <w:proofErr w:type="spellEnd"/>
      <w:r w:rsidRPr="00A60A13">
        <w:rPr>
          <w:rFonts w:eastAsia="Times New Roman"/>
        </w:rPr>
        <w:t xml:space="preserve"> </w:t>
      </w:r>
      <w:proofErr w:type="spellStart"/>
      <w:r w:rsidRPr="00A60A13">
        <w:rPr>
          <w:rFonts w:eastAsia="Times New Roman"/>
        </w:rPr>
        <w:t>and</w:t>
      </w:r>
      <w:proofErr w:type="spellEnd"/>
      <w:r w:rsidRPr="00A60A13">
        <w:rPr>
          <w:rFonts w:eastAsia="Times New Roman"/>
        </w:rPr>
        <w:t xml:space="preserve"> </w:t>
      </w:r>
      <w:proofErr w:type="spellStart"/>
      <w:r w:rsidRPr="00A60A13">
        <w:rPr>
          <w:rFonts w:eastAsia="Times New Roman"/>
        </w:rPr>
        <w:t>planned</w:t>
      </w:r>
      <w:proofErr w:type="spellEnd"/>
      <w:r w:rsidRPr="00A60A13">
        <w:rPr>
          <w:rFonts w:eastAsia="Times New Roman"/>
        </w:rPr>
        <w:t xml:space="preserve"> </w:t>
      </w:r>
      <w:proofErr w:type="spellStart"/>
      <w:r w:rsidRPr="00A60A13">
        <w:rPr>
          <w:rFonts w:eastAsia="Times New Roman"/>
        </w:rPr>
        <w:t>solutions</w:t>
      </w:r>
      <w:proofErr w:type="spellEnd"/>
      <w:r w:rsidRPr="00A60A13">
        <w:rPr>
          <w:rFonts w:eastAsia="Times New Roman"/>
        </w:rPr>
        <w:t xml:space="preserve"> </w:t>
      </w:r>
      <w:proofErr w:type="spellStart"/>
      <w:r w:rsidRPr="00A60A13">
        <w:rPr>
          <w:rFonts w:eastAsia="Times New Roman"/>
        </w:rPr>
        <w:t>of</w:t>
      </w:r>
      <w:proofErr w:type="spellEnd"/>
      <w:r w:rsidRPr="00A60A13">
        <w:rPr>
          <w:rFonts w:eastAsia="Times New Roman"/>
        </w:rPr>
        <w:t xml:space="preserve"> </w:t>
      </w:r>
      <w:proofErr w:type="spellStart"/>
      <w:r w:rsidRPr="00A60A13">
        <w:rPr>
          <w:rFonts w:eastAsia="Times New Roman"/>
        </w:rPr>
        <w:t>construction</w:t>
      </w:r>
      <w:proofErr w:type="spellEnd"/>
      <w:r w:rsidRPr="00A60A13">
        <w:rPr>
          <w:rFonts w:eastAsia="Times New Roman"/>
        </w:rPr>
        <w:t xml:space="preserve"> </w:t>
      </w:r>
      <w:proofErr w:type="spellStart"/>
      <w:r w:rsidRPr="00A60A13">
        <w:rPr>
          <w:rFonts w:eastAsia="Times New Roman"/>
        </w:rPr>
        <w:t>works</w:t>
      </w:r>
      <w:proofErr w:type="spellEnd"/>
      <w:r w:rsidRPr="00A60A13">
        <w:rPr>
          <w:rFonts w:eastAsia="Times New Roman"/>
        </w:rPr>
        <w:t xml:space="preserve"> </w:t>
      </w:r>
      <w:proofErr w:type="spellStart"/>
      <w:r w:rsidRPr="00A60A13">
        <w:rPr>
          <w:rFonts w:eastAsia="Times New Roman"/>
        </w:rPr>
        <w:t>and</w:t>
      </w:r>
      <w:proofErr w:type="spellEnd"/>
      <w:r w:rsidRPr="00A60A13">
        <w:rPr>
          <w:rFonts w:eastAsia="Times New Roman"/>
        </w:rPr>
        <w:t xml:space="preserve"> </w:t>
      </w:r>
      <w:proofErr w:type="spellStart"/>
      <w:r w:rsidRPr="00A60A13">
        <w:rPr>
          <w:rFonts w:eastAsia="Times New Roman"/>
        </w:rPr>
        <w:t>measures</w:t>
      </w:r>
      <w:proofErr w:type="spellEnd"/>
      <w:r w:rsidRPr="00A60A13">
        <w:rPr>
          <w:rFonts w:eastAsia="Times New Roman"/>
        </w:rPr>
        <w:t xml:space="preserve"> </w:t>
      </w:r>
      <w:proofErr w:type="spellStart"/>
      <w:r w:rsidRPr="00A60A13">
        <w:rPr>
          <w:rFonts w:eastAsia="Times New Roman"/>
        </w:rPr>
        <w:t>on</w:t>
      </w:r>
      <w:proofErr w:type="spellEnd"/>
      <w:r w:rsidRPr="00A60A13">
        <w:rPr>
          <w:rFonts w:eastAsia="Times New Roman"/>
        </w:rPr>
        <w:t xml:space="preserve"> </w:t>
      </w:r>
      <w:proofErr w:type="spellStart"/>
      <w:r w:rsidRPr="00A60A13">
        <w:rPr>
          <w:rFonts w:eastAsia="Times New Roman"/>
        </w:rPr>
        <w:t>labor</w:t>
      </w:r>
      <w:proofErr w:type="spellEnd"/>
      <w:r w:rsidRPr="00A60A13">
        <w:rPr>
          <w:rFonts w:eastAsia="Times New Roman"/>
        </w:rPr>
        <w:t xml:space="preserve"> </w:t>
      </w:r>
      <w:proofErr w:type="spellStart"/>
      <w:r w:rsidRPr="00A60A13">
        <w:rPr>
          <w:rFonts w:eastAsia="Times New Roman"/>
        </w:rPr>
        <w:t>protection</w:t>
      </w:r>
      <w:proofErr w:type="spellEnd"/>
      <w:r w:rsidRPr="00A60A13">
        <w:rPr>
          <w:rFonts w:eastAsia="Times New Roman"/>
        </w:rPr>
        <w:t xml:space="preserve"> </w:t>
      </w:r>
      <w:proofErr w:type="spellStart"/>
      <w:r w:rsidRPr="00A60A13">
        <w:rPr>
          <w:rFonts w:eastAsia="Times New Roman"/>
        </w:rPr>
        <w:t>at</w:t>
      </w:r>
      <w:proofErr w:type="spellEnd"/>
      <w:r w:rsidRPr="00A60A13">
        <w:rPr>
          <w:rFonts w:eastAsia="Times New Roman"/>
        </w:rPr>
        <w:t xml:space="preserve"> </w:t>
      </w:r>
      <w:proofErr w:type="spellStart"/>
      <w:r w:rsidRPr="00A60A13">
        <w:rPr>
          <w:rFonts w:eastAsia="Times New Roman"/>
        </w:rPr>
        <w:t>production</w:t>
      </w:r>
      <w:proofErr w:type="spellEnd"/>
      <w:r w:rsidRPr="00A60A13">
        <w:rPr>
          <w:rFonts w:eastAsia="Times New Roman"/>
        </w:rPr>
        <w:t xml:space="preserve"> </w:t>
      </w:r>
      <w:proofErr w:type="spellStart"/>
      <w:r w:rsidRPr="00A60A13">
        <w:rPr>
          <w:rFonts w:eastAsia="Times New Roman"/>
        </w:rPr>
        <w:t>are</w:t>
      </w:r>
      <w:proofErr w:type="spellEnd"/>
      <w:r w:rsidRPr="00A60A13">
        <w:rPr>
          <w:rFonts w:eastAsia="Times New Roman"/>
        </w:rPr>
        <w:t xml:space="preserve"> </w:t>
      </w:r>
      <w:proofErr w:type="spellStart"/>
      <w:r w:rsidRPr="00A60A13">
        <w:rPr>
          <w:rFonts w:eastAsia="Times New Roman"/>
        </w:rPr>
        <w:t>given</w:t>
      </w:r>
      <w:proofErr w:type="spellEnd"/>
      <w:r w:rsidRPr="00A60A13">
        <w:rPr>
          <w:rFonts w:eastAsia="Times New Roman"/>
        </w:rPr>
        <w:t>.</w:t>
      </w:r>
    </w:p>
    <w:p w:rsidR="00A60A13" w:rsidRPr="00A60A13" w:rsidRDefault="00A60A13" w:rsidP="00A60A13">
      <w:pPr>
        <w:ind w:firstLine="454"/>
        <w:rPr>
          <w:rFonts w:eastAsia="Times New Roman"/>
        </w:rPr>
      </w:pPr>
    </w:p>
    <w:p w:rsidR="00A60A13" w:rsidRPr="00A60A13" w:rsidRDefault="00A60A13" w:rsidP="00A60A13">
      <w:pPr>
        <w:ind w:firstLine="454"/>
        <w:rPr>
          <w:rFonts w:eastAsia="Times New Roman"/>
        </w:rPr>
      </w:pPr>
    </w:p>
    <w:p w:rsidR="00A60A13" w:rsidRPr="00A60A13" w:rsidRDefault="00A60A13" w:rsidP="00A60A13">
      <w:pPr>
        <w:ind w:firstLine="454"/>
        <w:rPr>
          <w:rFonts w:eastAsia="Times New Roman"/>
        </w:rPr>
      </w:pPr>
    </w:p>
    <w:p w:rsidR="005E1814" w:rsidRPr="005E1814" w:rsidRDefault="00A60A13" w:rsidP="00A60A13">
      <w:pPr>
        <w:ind w:firstLine="454"/>
        <w:rPr>
          <w:rFonts w:eastAsia="Times New Roman"/>
        </w:rPr>
      </w:pPr>
      <w:r w:rsidRPr="00A60A13">
        <w:rPr>
          <w:rFonts w:eastAsia="Times New Roman"/>
        </w:rPr>
        <w:t>SULPHITE CELLULOSE, SUBPERGAMENT, GRINDING DEGREE, PAPER MACHINE</w:t>
      </w:r>
    </w:p>
    <w:p w:rsidR="005E1814" w:rsidRPr="005E1814" w:rsidRDefault="005E1814" w:rsidP="005E1814">
      <w:pPr>
        <w:ind w:firstLine="454"/>
        <w:rPr>
          <w:rFonts w:eastAsia="Times New Roman"/>
        </w:rPr>
      </w:pPr>
    </w:p>
    <w:p w:rsidR="005E1814" w:rsidRPr="005E1814" w:rsidRDefault="005E1814" w:rsidP="005E1814">
      <w:pPr>
        <w:ind w:firstLine="454"/>
        <w:rPr>
          <w:rFonts w:eastAsia="Times New Roman"/>
        </w:rPr>
      </w:pPr>
    </w:p>
    <w:p w:rsidR="00414800" w:rsidRDefault="00414800" w:rsidP="00414800">
      <w:pPr>
        <w:ind w:firstLine="0"/>
        <w:rPr>
          <w:rFonts w:eastAsia="Calibri"/>
          <w:b/>
          <w:szCs w:val="28"/>
        </w:rPr>
      </w:pPr>
    </w:p>
    <w:p w:rsidR="00414800" w:rsidRDefault="00414800" w:rsidP="00414800">
      <w:pPr>
        <w:ind w:firstLine="0"/>
        <w:rPr>
          <w:rFonts w:eastAsia="Calibri"/>
          <w:b/>
          <w:szCs w:val="28"/>
        </w:rPr>
      </w:pPr>
    </w:p>
    <w:p w:rsidR="00414800" w:rsidRDefault="00414800" w:rsidP="00E17DE8">
      <w:pPr>
        <w:ind w:firstLine="454"/>
        <w:jc w:val="center"/>
        <w:rPr>
          <w:rFonts w:eastAsia="Calibri"/>
          <w:b/>
          <w:szCs w:val="28"/>
        </w:rPr>
      </w:pPr>
    </w:p>
    <w:p w:rsidR="00057798" w:rsidRDefault="00057798" w:rsidP="00346C79">
      <w:pPr>
        <w:ind w:firstLine="0"/>
        <w:rPr>
          <w:rFonts w:eastAsia="Calibri"/>
          <w:b/>
          <w:szCs w:val="28"/>
        </w:rPr>
      </w:pPr>
    </w:p>
    <w:p w:rsidR="00346C79" w:rsidRDefault="00346C79" w:rsidP="00346C79">
      <w:pPr>
        <w:ind w:firstLine="0"/>
        <w:rPr>
          <w:rFonts w:eastAsia="Calibri"/>
          <w:b/>
          <w:szCs w:val="28"/>
        </w:rPr>
      </w:pPr>
    </w:p>
    <w:p w:rsidR="0061502D" w:rsidRDefault="0061502D" w:rsidP="0061502D">
      <w:pPr>
        <w:ind w:firstLine="0"/>
        <w:rPr>
          <w:rFonts w:eastAsia="Calibri"/>
          <w:b/>
          <w:szCs w:val="28"/>
        </w:rPr>
      </w:pPr>
    </w:p>
    <w:p w:rsidR="00AC768E" w:rsidRDefault="006B5CE6" w:rsidP="0061502D">
      <w:pPr>
        <w:ind w:firstLine="0"/>
        <w:jc w:val="center"/>
        <w:rPr>
          <w:rFonts w:eastAsia="Calibri"/>
          <w:b/>
          <w:szCs w:val="28"/>
        </w:rPr>
      </w:pPr>
      <w:r>
        <w:rPr>
          <w:rFonts w:eastAsia="Calibri"/>
          <w:b/>
          <w:noProof/>
          <w:szCs w:val="28"/>
          <w:lang w:val="ru-RU" w:eastAsia="ru-RU"/>
        </w:rPr>
        <mc:AlternateContent>
          <mc:Choice Requires="wpg">
            <w:drawing>
              <wp:anchor distT="0" distB="0" distL="0" distR="0" simplePos="0" relativeHeight="251815424" behindDoc="0" locked="0" layoutInCell="1" allowOverlap="1" wp14:anchorId="1BD9CA4A" wp14:editId="0D3244DD">
                <wp:simplePos x="0" y="0"/>
                <wp:positionH relativeFrom="page">
                  <wp:posOffset>837565</wp:posOffset>
                </wp:positionH>
                <wp:positionV relativeFrom="page">
                  <wp:posOffset>388487</wp:posOffset>
                </wp:positionV>
                <wp:extent cx="6588760" cy="9944100"/>
                <wp:effectExtent l="0" t="0" r="21590" b="38100"/>
                <wp:wrapNone/>
                <wp:docPr id="47" name="Группа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8"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9"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7"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8"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9"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6B5CE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60"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6B5CE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61"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6B5CE6">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62"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6B5CE6">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63"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6B5CE6">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256"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6B5CE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257"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6B5CE6">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BD9CA4A" id="Группа 47" o:spid="_x0000_s1095" style="position:absolute;left:0;text-align:left;margin-left:65.95pt;margin-top:30.6pt;width:518.8pt;height:783pt;z-index:251815424;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">
                <v:rect id=" 4301" o:spid="_x0000_s1096"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VQ8AA&#10;AADbAAAADwAAAGRycy9kb3ducmV2LnhtbERP3WrCMBS+F/YO4Qx2p+nG2KSallEQB0PGWh/g0Byb&#10;YnNSm9jWPb25GOzy4/vf5rPtxEiDbx0reF4lIIhrp1tuFByr3XINwgdkjZ1jUnAjD3n2sNhiqt3E&#10;PzSWoRExhH2KCkwIfSqlrw1Z9CvXE0fu5AaLIcKhkXrAKYbbTr4kyZu02HJsMNhTYag+l1eroHBs&#10;9miu1Y2K4rJ//w7t1+9BqafH+WMDItAc/sV/7k+t4DWOjV/iD5DZ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JfVQ8AAAADbAAAADwAAAAAAAAAAAAAAAACYAgAAZHJzL2Rvd25y&#10;ZXYueG1sUEsFBgAAAAAEAAQA9QAAAIUDAAAAAA==&#10;" filled="f" strokeweight=".71mm">
                  <v:path arrowok="t"/>
                </v:rect>
                <v:line id=" 4302" o:spid="_x0000_s1097"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Y+XsEAAADbAAAADwAAAGRycy9kb3ducmV2LnhtbESP0WoCMRRE3wv+Q7iCL0WzW0rV1ShS&#10;EHwq1PYDLsl1s7i5WZK4u/69EQp9HGbmDLPdj64VPYXYeFZQLgoQxNqbhmsFvz/H+QpETMgGW8+k&#10;4E4R9rvJyxYr4wf+pv6capEhHCtUYFPqKimjtuQwLnxHnL2LDw5TlqGWJuCQ4a6Vb0XxIR02nBcs&#10;dvRpSV/PN5cpurTD5XZfHsui/3I6URuWr0rNpuNhAyLRmP7Df+2TUfC+hueX/APk7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Fj5ewQAAANsAAAAPAAAAAAAAAAAAAAAA&#10;AKECAABkcnMvZG93bnJldi54bWxQSwUGAAAAAAQABAD5AAAAjwMAAAAA&#10;" strokeweight=".71mm">
                  <v:stroke joinstyle="miter"/>
                  <o:lock v:ext="edit" shapetype="f"/>
                </v:line>
                <v:line id=" 4303" o:spid="_x0000_s1098"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UBHsIAAADbAAAADwAAAGRycy9kb3ducmV2LnhtbESPwWrDMAyG74O9g1Ghl7E6KWwdWd0y&#10;BoWdCu32AMJW49BYDrabpG8/HQY7il//J33b/Rx6NVLKXWQD9aoCRWyj67g18PN9eH4DlQuywz4y&#10;GbhThv3u8WGLjYsTn2g8l1YJhHODBnwpQ6N1tp4C5lUciCW7xBSwyJha7RJOAg+9XlfVqw7YsVzw&#10;ONCnJ3s934JQbO2ny+2+OdTVeAy2UJ82T8YsF/PHO6hCc/lf/mt/OQMv8r24iAfo3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UBHsIAAADbAAAADwAAAAAAAAAAAAAA&#10;AAChAgAAZHJzL2Rvd25yZXYueG1sUEsFBgAAAAAEAAQA+QAAAJADAAAAAA==&#10;" strokeweight=".71mm">
                  <v:stroke joinstyle="miter"/>
                  <o:lock v:ext="edit" shapetype="f"/>
                </v:line>
                <v:line id=" 4304" o:spid="_x0000_s1099"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mkhcEAAADbAAAADwAAAGRycy9kb3ducmV2LnhtbESP0WoCMRRE3wv9h3ALvhTNrlCVrVFE&#10;EHwStH7AJblulm5uliTurn9vhEIfh5k5w6y3o2tFTyE2nhWUswIEsfam4VrB9ecwXYGICdlg65kU&#10;PCjCdvP+tsbK+IHP1F9SLTKEY4UKbEpdJWXUlhzGme+Is3fzwWHKMtTSBBwy3LVyXhQL6bDhvGCx&#10;o70l/Xu5u0zRpR1u98fyUBb9yelEbVh+KjX5GHffIBKN6T/81z4aBV8lvL7kHyA3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uaSFwQAAANsAAAAPAAAAAAAAAAAAAAAA&#10;AKECAABkcnMvZG93bnJldi54bWxQSwUGAAAAAAQABAD5AAAAjwMAAAAA&#10;" strokeweight=".71mm">
                  <v:stroke joinstyle="miter"/>
                  <o:lock v:ext="edit" shapetype="f"/>
                </v:line>
                <v:line id=" 4305" o:spid="_x0000_s1100"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s68sEAAADbAAAADwAAAGRycy9kb3ducmV2LnhtbESPUWvCMBSF3wf+h3AHvoyZVtgqnVFE&#10;EHwSdP6AS3JtypqbksS2/nszGOzxcM75Dme9nVwnBgqx9aygXBQgiLU3LTcKrt+H9xWImJANdp5J&#10;wYMibDezlzXWxo98puGSGpEhHGtUYFPqaymjtuQwLnxPnL2bDw5TlqGRJuCY4a6Ty6L4lA5bzgsW&#10;e9pb0j+Xu8sUXdrxdn9Uh7IYTk4n6kL1ptT8ddp9gUg0pf/wX/toFHws4fdL/gFy8w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azrywQAAANsAAAAPAAAAAAAAAAAAAAAA&#10;AKECAABkcnMvZG93bnJldi54bWxQSwUGAAAAAAQABAD5AAAAjwMAAAAA&#10;" strokeweight=".71mm">
                  <v:stroke joinstyle="miter"/>
                  <o:lock v:ext="edit" shapetype="f"/>
                </v:line>
                <v:line id=" 4306" o:spid="_x0000_s1101"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efacEAAADbAAAADwAAAGRycy9kb3ducmV2LnhtbESP0WoCMRRE3wv+Q7iCL0Wz21KV1ShS&#10;EHwq1PYDLsl1s7i5WZK4u/69EQp9HGbmDLPdj64VPYXYeFZQLgoQxNqbhmsFvz/H+RpETMgGW8+k&#10;4E4R9rvJyxYr4wf+pv6capEhHCtUYFPqKimjtuQwLnxHnL2LDw5TlqGWJuCQ4a6Vb0WxlA4bzgsW&#10;O/q0pK/nm8sUXdrhcruvjmXRfzmdqA2rV6Vm0/GwAZFoTP/hv/bJKPh4h+eX/APk7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J59pwQAAANsAAAAPAAAAAAAAAAAAAAAA&#10;AKECAABkcnMvZG93bnJldi54bWxQSwUGAAAAAAQABAD5AAAAjwMAAAAA&#10;" strokeweight=".71mm">
                  <v:stroke joinstyle="miter"/>
                  <o:lock v:ext="edit" shapetype="f"/>
                </v:line>
                <v:line id=" 4307" o:spid="_x0000_s1102"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4HHcEAAADbAAAADwAAAGRycy9kb3ducmV2LnhtbESP0WoCMRRE3wv+Q7iCL0WzW1qV1ShS&#10;EHwq1PYDLsl1s7i5WZK4u/69EQp9HGbmDLPdj64VPYXYeFZQLgoQxNqbhmsFvz/H+RpETMgGW8+k&#10;4E4R9rvJyxYr4wf+pv6capEhHCtUYFPqKimjtuQwLnxHnL2LDw5TlqGWJuCQ4a6Vb0WxlA4bzgsW&#10;O/q0pK/nm8sUXdrhcruvjmXRfzmdqA2rV6Vm0/GwAZFoTP/hv/bJKPh4h+eX/APk7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zgcdwQAAANsAAAAPAAAAAAAAAAAAAAAA&#10;AKECAABkcnMvZG93bnJldi54bWxQSwUGAAAAAAQABAD5AAAAjwMAAAAA&#10;" strokeweight=".71mm">
                  <v:stroke joinstyle="miter"/>
                  <o:lock v:ext="edit" shapetype="f"/>
                </v:line>
                <v:line id=" 4308" o:spid="_x0000_s1103"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KihsEAAADbAAAADwAAAGRycy9kb3ducmV2LnhtbESPUWvCMBSF3wf+h3AHvoyZVnCVzigy&#10;EHwS5vwBl+TalDU3JYlt/feLIOzxcM75Dmezm1wnBgqx9aygXBQgiLU3LTcKLj+H9zWImJANdp5J&#10;wZ0i7Lazlw3Wxo/8TcM5NSJDONaowKbU11JGbclhXPieOHtXHxymLEMjTcAxw10nl0XxIR22nBcs&#10;9vRlSf+eby5TdGnH6+1eHcpiODmdqAvVm1Lz12n/CSLRlP7Dz/bRKFit4PEl/w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gqKGwQAAANsAAAAPAAAAAAAAAAAAAAAA&#10;AKECAABkcnMvZG93bnJldi54bWxQSwUGAAAAAAQABAD5AAAAjwMAAAAA&#10;" strokeweight=".71mm">
                  <v:stroke joinstyle="miter"/>
                  <o:lock v:ext="edit" shapetype="f"/>
                </v:line>
                <v:line id=" 4309" o:spid="_x0000_s1104"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a5p8UAAADbAAAADwAAAGRycy9kb3ducmV2LnhtbESPQWvCQBSE74L/YXmCN91oNbTRVawg&#10;Foq0TQu9PrLPbDD7NmRXjf313ULB4zAz3zDLdWdrcaHWV44VTMYJCOLC6YpLBV+fu9EjCB+QNdaO&#10;ScGNPKxX/d4SM+2u/EGXPJQiQthnqMCE0GRS+sKQRT92DXH0jq61GKJsS6lbvEa4reU0SVJpseK4&#10;YLChraHilJ+tgldq3mc/z8eH76ck3R+0yadv861Sw0G3WYAI1IV7+L/9ohXMU/j7En+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a5p8UAAADbAAAADwAAAAAAAAAA&#10;AAAAAAChAgAAZHJzL2Rvd25yZXYueG1sUEsFBgAAAAAEAAQA+QAAAJMDAAAAAA==&#10;" strokeweight=".35mm">
                  <v:stroke joinstyle="miter"/>
                  <o:lock v:ext="edit" shapetype="f"/>
                </v:line>
                <v:line id=" 4310" o:spid="_x0000_s1105"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yZasEAAADbAAAADwAAAGRycy9kb3ducmV2LnhtbESPUWvCMBSF3wX/Q7jCXmSmHWhHZ5Qx&#10;EPY0mPoDLsm1KWtuShLb+u8XQfDxcM75Dme7n1wnBgqx9aygXBUgiLU3LTcKzqfD6zuImJANdp5J&#10;wY0i7Hfz2RZr40f+peGYGpEhHGtUYFPqaymjtuQwrnxPnL2LDw5TlqGRJuCY4a6Tb0WxkQ5bzgsW&#10;e/qypP+OV5cpurTj5XqrDmUx/DidqAvVUqmXxfT5ASLRlJ7hR/vbKFhXcP+Sf4D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HJlqwQAAANsAAAAPAAAAAAAAAAAAAAAA&#10;AKECAABkcnMvZG93bnJldi54bWxQSwUGAAAAAAQABAD5AAAAjwMAAAAA&#10;" strokeweight=".71mm">
                  <v:stroke joinstyle="miter"/>
                  <o:lock v:ext="edit" shapetype="f"/>
                </v:line>
                <v:line id=" 4311" o:spid="_x0000_s1106"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WITsIAAADbAAAADwAAAGRycy9kb3ducmV2LnhtbERPW2vCMBR+F/Yfwhn4pum8oZ2pqDAc&#10;DJlWYa+H5rQpa05Kk2m3X788DPb48d3Xm9424kadrx0reBonIIgLp2uuFFwvL6MlCB+QNTaOScE3&#10;edhkD4M1ptrd+Uy3PFQihrBPUYEJoU2l9IUhi37sWuLIla6zGCLsKqk7vMdw28hJkiykxZpjg8GW&#10;9oaKz/zLKnij9jT72ZXTj1WyOBy1ySfv871Sw8d++wwiUB/+xX/uV61gHsfGL/EHy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mWITsIAAADbAAAADwAAAAAAAAAAAAAA&#10;AAChAgAAZHJzL2Rvd25yZXYueG1sUEsFBgAAAAAEAAQA+QAAAJADAAAAAA==&#10;" strokeweight=".35mm">
                  <v:stroke joinstyle="miter"/>
                  <o:lock v:ext="edit" shapetype="f"/>
                </v:line>
                <v:shape id=" 4312" o:spid="_x0000_s1107"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cJfcMA&#10;AADbAAAADwAAAGRycy9kb3ducmV2LnhtbESPQWsCMRSE70L/Q3gFL6LZFmrt1ii1WPCqVsHbY/O6&#10;Wbp5WTZP3fbXG0HwOMzMN8x03vlanaiNVWADT6MMFHERbMWlge/t13ACKgqyxTowGfijCPPZQ2+K&#10;uQ1nXtNpI6VKEI45GnAiTa51LBx5jKPQECfvJ7QeJcm21LbFc4L7Wj9n2Vh7rDgtOGzo01Hxuzl6&#10;A3sru2aL8YADfA3/tbjlPlsY03/sPt5BCXVyD9/aK2vg5Q2uX9IP0L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cJfcMAAADbAAAADwAAAAAAAAAAAAAAAACYAgAAZHJzL2Rv&#10;d25yZXYueG1sUEsFBgAAAAAEAAQA9QAAAIgDAAAAAA==&#10;" filled="f" stroked="f">
                  <v:stroke joinstyle="round"/>
                  <v:path arrowok="t"/>
                  <v:textbox inset=".35mm,.35mm,.35mm,.35mm">
                    <w:txbxContent>
                      <w:p w:rsidR="0061502D" w:rsidRDefault="0061502D" w:rsidP="006B5CE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108"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FqXcAA&#10;AADbAAAADwAAAGRycy9kb3ducmV2LnhtbERPS2vCQBC+C/0PyxR6Ed20By3RTbClhV59VPA2ZMds&#10;MDsbslNN/fXuQfD48b2X5eBbdaY+NoENvE4zUMRVsA3XBnbb78k7qCjIFtvAZOCfIpTF02iJuQ0X&#10;XtN5I7VKIRxzNOBEulzrWDnyGKehI07cMfQeJcG+1rbHSwr3rX7Lspn22HBqcNjRp6PqtPnzBvZW&#10;frstxgOOcR6urbivffZhzMvzsFqAEhrkIb67f6yBWVqfvqQfoIs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jFqXcAAAADbAAAADwAAAAAAAAAAAAAAAACYAgAAZHJzL2Rvd25y&#10;ZXYueG1sUEsFBgAAAAAEAAQA9QAAAIUDAAAAAA==&#10;" filled="f" stroked="f">
                  <v:stroke joinstyle="round"/>
                  <v:path arrowok="t"/>
                  <v:textbox inset=".35mm,.35mm,.35mm,.35mm">
                    <w:txbxContent>
                      <w:p w:rsidR="0061502D" w:rsidRDefault="0061502D" w:rsidP="006B5CE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109"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3PxsIA&#10;AADbAAAADwAAAGRycy9kb3ducmV2LnhtbESPzWoCQRCE70LeYehALhJn9aCyOopKBK/xD3Jrdtqd&#10;xZ2eZaejG58+Ewh4LKrqK2q+7HytbtTGKrCB4SADRVwEW3Fp4HjYvk9BRUG2WAcmAz8UYbl46c0x&#10;t+HOn3TbS6kShGOOBpxIk2sdC0ce4yA0xMm7hNajJNmW2rZ4T3Bf61GWjbXHitOCw4Y2jorr/tsb&#10;OFs5NQeMX9jHSXjU4j7O2dqYt9duNQMl1Mkz/N/eWQPjIfx9ST9AL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fc/GwgAAANsAAAAPAAAAAAAAAAAAAAAAAJgCAABkcnMvZG93&#10;bnJldi54bWxQSwUGAAAAAAQABAD1AAAAhwMAAAAA&#10;" filled="f" stroked="f">
                  <v:stroke joinstyle="round"/>
                  <v:path arrowok="t"/>
                  <v:textbox inset=".35mm,.35mm,.35mm,.35mm">
                    <w:txbxContent>
                      <w:p w:rsidR="0061502D" w:rsidRDefault="0061502D" w:rsidP="006B5CE6">
                        <w:pPr>
                          <w:ind w:firstLine="0"/>
                          <w:rPr>
                            <w:rFonts w:ascii="ISOCPEUR" w:eastAsia="Arial" w:hAnsi="ISOCPEUR"/>
                            <w:i/>
                            <w:sz w:val="18"/>
                            <w:szCs w:val="20"/>
                          </w:rPr>
                        </w:pPr>
                      </w:p>
                    </w:txbxContent>
                  </v:textbox>
                </v:shape>
                <v:shape id=" 4315" o:spid="_x0000_s1110"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9RscIA&#10;AADbAAAADwAAAGRycy9kb3ducmV2LnhtbESPzWoCQRCE74G8w9CBXEKc1YOG1VFMUPDqT4Tcmp12&#10;Z3GnZ9lpdePTO4Lgsaiqr6jJrPO1OlMbq8AG+r0MFHERbMWlgd12+fkFKgqyxTowGfinCLPp68sE&#10;cxsuvKbzRkqVIBxzNOBEmlzrWDjyGHuhIU7eIbQeJcm21LbFS4L7Wg+ybKg9VpwWHDb046g4bk7e&#10;wN7Kb7PF+IcfOArXWtxin30b8/7WzceghDp5hh/tlTUwHMD9S/oBe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r1GxwgAAANsAAAAPAAAAAAAAAAAAAAAAAJgCAABkcnMvZG93&#10;bnJldi54bWxQSwUGAAAAAAQABAD1AAAAhwMAAAAA&#10;" filled="f" stroked="f">
                  <v:stroke joinstyle="round"/>
                  <v:path arrowok="t"/>
                  <v:textbox inset=".35mm,.35mm,.35mm,.35mm">
                    <w:txbxContent>
                      <w:p w:rsidR="0061502D" w:rsidRDefault="0061502D" w:rsidP="006B5CE6">
                        <w:pPr>
                          <w:ind w:firstLine="0"/>
                          <w:rPr>
                            <w:rFonts w:ascii="ISOCPEUR" w:eastAsia="Arial" w:hAnsi="ISOCPEUR"/>
                            <w:i/>
                            <w:sz w:val="18"/>
                            <w:szCs w:val="20"/>
                          </w:rPr>
                        </w:pPr>
                      </w:p>
                    </w:txbxContent>
                  </v:textbox>
                </v:shape>
                <v:shape id=" 4316" o:spid="_x0000_s1111"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P0KsIA&#10;AADbAAAADwAAAGRycy9kb3ducmV2LnhtbESPQWvCQBSE70L/w/IKvYhuqmBLdJVWLHittgFvj+wz&#10;G5p9G7JPTfvru4LgcZiZb5jFqveNOlMX68AGnscZKOIy2JorA1/7j9ErqCjIFpvAZOCXIqyWD4MF&#10;5jZc+JPOO6lUgnDM0YATaXOtY+nIYxyHljh5x9B5lCS7StsOLwnuGz3Jspn2WHNacNjS2lH5szt5&#10;A4WV73aP8YBDfAl/jbhNkb0b8/TYv81BCfVyD9/aW2tgNoXrl/QD9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4/QqwgAAANsAAAAPAAAAAAAAAAAAAAAAAJgCAABkcnMvZG93&#10;bnJldi54bWxQSwUGAAAAAAQABAD1AAAAhwMAAAAA&#10;" filled="f" stroked="f">
                  <v:stroke joinstyle="round"/>
                  <v:path arrowok="t"/>
                  <v:textbox inset=".35mm,.35mm,.35mm,.35mm">
                    <w:txbxContent>
                      <w:p w:rsidR="0061502D" w:rsidRDefault="0061502D" w:rsidP="006B5CE6">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112"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o5w8UA&#10;AADdAAAADwAAAGRycy9kb3ducmV2LnhtbESPzWoCQRCE7wHfYWghl6CzETVh4yhJUMjVnwjemp3O&#10;zpKdnmWno6tP7wQEj0VVfUXNFp2v1ZHaWAU28DzMQBEXwVZcGthtV4NXUFGQLdaBycCZIizmvYcZ&#10;5jaceE3HjZQqQTjmaMCJNLnWsXDkMQ5DQ5y8n9B6lCTbUtsWTwnuaz3Ksqn2WHFacNjQp6Pid/Pn&#10;DeytfDdbjAd8wpdwqcUt99mHMY/97v0NlFAn9/Ct/WUNjEeTKfy/SU9Az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yjnDxQAAAN0AAAAPAAAAAAAAAAAAAAAAAJgCAABkcnMv&#10;ZG93bnJldi54bWxQSwUGAAAAAAQABAD1AAAAigMAAAAA&#10;" filled="f" stroked="f">
                  <v:stroke joinstyle="round"/>
                  <v:path arrowok="t"/>
                  <v:textbox inset=".35mm,.35mm,.35mm,.35mm">
                    <w:txbxContent>
                      <w:p w:rsidR="0061502D" w:rsidRDefault="0061502D" w:rsidP="006B5CE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113"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cWMQA&#10;AADdAAAADwAAAGRycy9kb3ducmV2LnhtbESPQWsCMRSE70L/Q3gFL1KzSltla5QqCl6rreDtsXnd&#10;LN28LJunrv31plDwOMzMN8xs0flanamNVWADo2EGirgItuLSwOd+8zQFFQXZYh2YDFwpwmL+0Jth&#10;bsOFP+i8k1IlCMccDTiRJtc6Fo48xmFoiJP3HVqPkmRbatviJcF9rcdZ9qo9VpwWHDa0clT87E7e&#10;wMHKV7PHeMQBTsJvLW59yJbG9B+79zdQQp3cw//trTXwPH6ZwN+b9AT0/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GnFjEAAAA3QAAAA8AAAAAAAAAAAAAAAAAmAIAAGRycy9k&#10;b3ducmV2LnhtbFBLBQYAAAAABAAEAPUAAACJAwAAAAA=&#10;" filled="f" stroked="f">
                  <v:stroke joinstyle="round"/>
                  <v:path arrowok="t"/>
                  <v:textbox inset=".35mm,.35mm,.35mm,.35mm">
                    <w:txbxContent>
                      <w:p w:rsidR="0061502D" w:rsidRDefault="0061502D" w:rsidP="006B5CE6">
                        <w:pPr>
                          <w:jc w:val="center"/>
                        </w:pPr>
                        <w:r>
                          <w:rPr>
                            <w:rFonts w:eastAsia="Arial"/>
                            <w:i/>
                          </w:rPr>
                          <w:t>7</w:t>
                        </w:r>
                      </w:p>
                    </w:txbxContent>
                  </v:textbox>
                </v:shape>
                <w10:wrap anchorx="page" anchory="page"/>
              </v:group>
            </w:pict>
          </mc:Fallback>
        </mc:AlternateContent>
      </w:r>
      <w:r w:rsidR="00E17DE8">
        <w:rPr>
          <w:rFonts w:eastAsia="Calibri"/>
          <w:b/>
          <w:szCs w:val="28"/>
        </w:rPr>
        <w:t>ЗМІСТ</w:t>
      </w:r>
    </w:p>
    <w:sdt>
      <w:sdtPr>
        <w:rPr>
          <w:rFonts w:eastAsiaTheme="minorHAnsi" w:cstheme="minorBidi"/>
          <w:szCs w:val="22"/>
          <w:lang w:val="uk-UA" w:eastAsia="en-US"/>
        </w:rPr>
        <w:id w:val="-1237774264"/>
        <w:docPartObj>
          <w:docPartGallery w:val="Table of Contents"/>
          <w:docPartUnique/>
        </w:docPartObj>
      </w:sdtPr>
      <w:sdtEndPr>
        <w:rPr>
          <w:b/>
          <w:bCs/>
        </w:rPr>
      </w:sdtEndPr>
      <w:sdtContent>
        <w:p w:rsidR="00E17DE8" w:rsidRPr="00C50E7E" w:rsidRDefault="00E17DE8">
          <w:pPr>
            <w:pStyle w:val="af"/>
            <w:rPr>
              <w:rFonts w:cs="Times New Roman"/>
              <w:szCs w:val="28"/>
            </w:rPr>
          </w:pPr>
        </w:p>
        <w:p w:rsidR="00C50E7E" w:rsidRPr="00C50E7E" w:rsidRDefault="00E17DE8" w:rsidP="00DD68E8">
          <w:pPr>
            <w:pStyle w:val="11"/>
            <w:rPr>
              <w:rFonts w:eastAsiaTheme="minorEastAsia"/>
              <w:noProof/>
            </w:rPr>
          </w:pPr>
          <w:r w:rsidRPr="00C50E7E">
            <w:fldChar w:fldCharType="begin"/>
          </w:r>
          <w:r w:rsidRPr="00C50E7E">
            <w:instrText xml:space="preserve"> TOC \o "1-3" \h \z \u </w:instrText>
          </w:r>
          <w:r w:rsidRPr="00C50E7E">
            <w:fldChar w:fldCharType="separate"/>
          </w:r>
          <w:hyperlink w:anchor="_Toc10490753" w:history="1">
            <w:r w:rsidR="00C50E7E" w:rsidRPr="00C50E7E">
              <w:rPr>
                <w:rStyle w:val="aa"/>
                <w:rFonts w:eastAsia="Calibri" w:cs="Times New Roman"/>
                <w:noProof/>
                <w:szCs w:val="28"/>
              </w:rPr>
              <w:t>ВСТУП</w:t>
            </w:r>
            <w:r w:rsidR="00C50E7E" w:rsidRPr="00C50E7E">
              <w:rPr>
                <w:noProof/>
                <w:webHidden/>
              </w:rPr>
              <w:tab/>
            </w:r>
            <w:r w:rsidR="00C50E7E" w:rsidRPr="00C50E7E">
              <w:rPr>
                <w:noProof/>
                <w:webHidden/>
              </w:rPr>
              <w:fldChar w:fldCharType="begin"/>
            </w:r>
            <w:r w:rsidR="00C50E7E" w:rsidRPr="00C50E7E">
              <w:rPr>
                <w:noProof/>
                <w:webHidden/>
              </w:rPr>
              <w:instrText xml:space="preserve"> PAGEREF _Toc10490753 \h </w:instrText>
            </w:r>
            <w:r w:rsidR="00C50E7E" w:rsidRPr="00C50E7E">
              <w:rPr>
                <w:noProof/>
                <w:webHidden/>
              </w:rPr>
            </w:r>
            <w:r w:rsidR="00C50E7E" w:rsidRPr="00C50E7E">
              <w:rPr>
                <w:noProof/>
                <w:webHidden/>
              </w:rPr>
              <w:fldChar w:fldCharType="separate"/>
            </w:r>
            <w:r w:rsidR="00506942">
              <w:rPr>
                <w:noProof/>
                <w:webHidden/>
              </w:rPr>
              <w:t>9</w:t>
            </w:r>
            <w:r w:rsidR="00C50E7E" w:rsidRPr="00C50E7E">
              <w:rPr>
                <w:noProof/>
                <w:webHidden/>
              </w:rPr>
              <w:fldChar w:fldCharType="end"/>
            </w:r>
          </w:hyperlink>
        </w:p>
        <w:p w:rsidR="00C50E7E" w:rsidRPr="00C50E7E" w:rsidRDefault="003A7E3C" w:rsidP="00DD68E8">
          <w:pPr>
            <w:pStyle w:val="11"/>
            <w:rPr>
              <w:rFonts w:eastAsiaTheme="minorEastAsia"/>
              <w:noProof/>
            </w:rPr>
          </w:pPr>
          <w:hyperlink w:anchor="_Toc10490754" w:history="1">
            <w:r w:rsidR="00C50E7E" w:rsidRPr="00C50E7E">
              <w:rPr>
                <w:rStyle w:val="aa"/>
                <w:rFonts w:eastAsia="Calibri" w:cs="Times New Roman"/>
                <w:noProof/>
                <w:szCs w:val="28"/>
              </w:rPr>
              <w:t>1 ОБГРУНТУВАННЯ РОЗРОБКИ ПРОЕКТУ ТЕХНОЛОГІЧНОГО ПОТОКУ З ВИРОБНИЦТВА ПІДПЕРГАМЕНТ</w:t>
            </w:r>
            <w:r w:rsidR="00C50E7E" w:rsidRPr="00C50E7E">
              <w:rPr>
                <w:rStyle w:val="aa"/>
                <w:rFonts w:eastAsia="Calibri" w:cs="Times New Roman"/>
                <w:noProof/>
                <w:szCs w:val="28"/>
                <w:lang w:val="ru-RU"/>
              </w:rPr>
              <w:t>У</w:t>
            </w:r>
            <w:r w:rsidR="00C50E7E" w:rsidRPr="00C50E7E">
              <w:rPr>
                <w:noProof/>
                <w:webHidden/>
              </w:rPr>
              <w:tab/>
            </w:r>
            <w:r w:rsidR="00C50E7E" w:rsidRPr="00C50E7E">
              <w:rPr>
                <w:noProof/>
                <w:webHidden/>
              </w:rPr>
              <w:fldChar w:fldCharType="begin"/>
            </w:r>
            <w:r w:rsidR="00C50E7E" w:rsidRPr="00C50E7E">
              <w:rPr>
                <w:noProof/>
                <w:webHidden/>
              </w:rPr>
              <w:instrText xml:space="preserve"> PAGEREF _Toc10490754 \h </w:instrText>
            </w:r>
            <w:r w:rsidR="00C50E7E" w:rsidRPr="00C50E7E">
              <w:rPr>
                <w:noProof/>
                <w:webHidden/>
              </w:rPr>
            </w:r>
            <w:r w:rsidR="00C50E7E" w:rsidRPr="00C50E7E">
              <w:rPr>
                <w:noProof/>
                <w:webHidden/>
              </w:rPr>
              <w:fldChar w:fldCharType="separate"/>
            </w:r>
            <w:r w:rsidR="00506942">
              <w:rPr>
                <w:noProof/>
                <w:webHidden/>
              </w:rPr>
              <w:t>11</w:t>
            </w:r>
            <w:r w:rsidR="00C50E7E" w:rsidRPr="00C50E7E">
              <w:rPr>
                <w:noProof/>
                <w:webHidden/>
              </w:rPr>
              <w:fldChar w:fldCharType="end"/>
            </w:r>
          </w:hyperlink>
        </w:p>
        <w:p w:rsidR="00C50E7E" w:rsidRPr="00C50E7E" w:rsidRDefault="003A7E3C" w:rsidP="00DD68E8">
          <w:pPr>
            <w:pStyle w:val="11"/>
            <w:rPr>
              <w:rFonts w:eastAsiaTheme="minorEastAsia"/>
              <w:noProof/>
            </w:rPr>
          </w:pPr>
          <w:hyperlink w:anchor="_Toc10490755" w:history="1">
            <w:r w:rsidR="00C50E7E" w:rsidRPr="00C50E7E">
              <w:rPr>
                <w:rStyle w:val="aa"/>
                <w:rFonts w:eastAsia="Calibri" w:cs="Times New Roman"/>
                <w:noProof/>
                <w:szCs w:val="28"/>
              </w:rPr>
              <w:t>2 ТЕХНОЛОГІЯ ВИРОБНИЦТВА ПІДПЕРГАМЕНТ</w:t>
            </w:r>
            <w:r w:rsidR="000B522E">
              <w:rPr>
                <w:rStyle w:val="aa"/>
                <w:rFonts w:eastAsia="Calibri" w:cs="Times New Roman"/>
                <w:noProof/>
                <w:szCs w:val="28"/>
              </w:rPr>
              <w:t>У</w:t>
            </w:r>
            <w:r w:rsidR="00C50E7E" w:rsidRPr="00C50E7E">
              <w:rPr>
                <w:noProof/>
                <w:webHidden/>
              </w:rPr>
              <w:tab/>
            </w:r>
            <w:r w:rsidR="00C50E7E" w:rsidRPr="00C50E7E">
              <w:rPr>
                <w:noProof/>
                <w:webHidden/>
              </w:rPr>
              <w:fldChar w:fldCharType="begin"/>
            </w:r>
            <w:r w:rsidR="00C50E7E" w:rsidRPr="00C50E7E">
              <w:rPr>
                <w:noProof/>
                <w:webHidden/>
              </w:rPr>
              <w:instrText xml:space="preserve"> PAGEREF _Toc10490755 \h </w:instrText>
            </w:r>
            <w:r w:rsidR="00C50E7E" w:rsidRPr="00C50E7E">
              <w:rPr>
                <w:noProof/>
                <w:webHidden/>
              </w:rPr>
            </w:r>
            <w:r w:rsidR="00C50E7E" w:rsidRPr="00C50E7E">
              <w:rPr>
                <w:noProof/>
                <w:webHidden/>
              </w:rPr>
              <w:fldChar w:fldCharType="separate"/>
            </w:r>
            <w:r w:rsidR="00506942">
              <w:rPr>
                <w:noProof/>
                <w:webHidden/>
              </w:rPr>
              <w:t>15</w:t>
            </w:r>
            <w:r w:rsidR="00C50E7E" w:rsidRPr="00C50E7E">
              <w:rPr>
                <w:noProof/>
                <w:webHidden/>
              </w:rPr>
              <w:fldChar w:fldCharType="end"/>
            </w:r>
          </w:hyperlink>
        </w:p>
        <w:p w:rsidR="00C50E7E" w:rsidRPr="00C50E7E" w:rsidRDefault="003A7E3C" w:rsidP="000D48AC">
          <w:pPr>
            <w:pStyle w:val="21"/>
            <w:ind w:left="567" w:hanging="283"/>
            <w:rPr>
              <w:rFonts w:eastAsiaTheme="minorEastAsia" w:cs="Times New Roman"/>
              <w:noProof/>
              <w:szCs w:val="28"/>
            </w:rPr>
          </w:pPr>
          <w:hyperlink w:anchor="_Toc10490756" w:history="1">
            <w:r w:rsidR="00C50E7E" w:rsidRPr="00C50E7E">
              <w:rPr>
                <w:rStyle w:val="aa"/>
                <w:rFonts w:eastAsia="Calibri" w:cs="Times New Roman"/>
                <w:noProof/>
                <w:szCs w:val="28"/>
              </w:rPr>
              <w:t>2.</w:t>
            </w:r>
            <w:r w:rsidR="000F0BA5">
              <w:rPr>
                <w:rStyle w:val="aa"/>
                <w:rFonts w:eastAsia="Calibri" w:cs="Times New Roman"/>
                <w:noProof/>
                <w:szCs w:val="28"/>
              </w:rPr>
              <w:t xml:space="preserve"> </w:t>
            </w:r>
            <w:r w:rsidR="00C50E7E" w:rsidRPr="00C50E7E">
              <w:rPr>
                <w:rStyle w:val="aa"/>
                <w:rFonts w:eastAsia="Calibri" w:cs="Times New Roman"/>
                <w:noProof/>
                <w:szCs w:val="28"/>
              </w:rPr>
              <w:t>1 Характеристика сировини і готової продукції</w:t>
            </w:r>
            <w:r w:rsidR="00C50E7E" w:rsidRPr="00C50E7E">
              <w:rPr>
                <w:rFonts w:cs="Times New Roman"/>
                <w:noProof/>
                <w:webHidden/>
                <w:szCs w:val="28"/>
              </w:rPr>
              <w:tab/>
            </w:r>
            <w:r w:rsidR="00C50E7E" w:rsidRPr="00C50E7E">
              <w:rPr>
                <w:rFonts w:cs="Times New Roman"/>
                <w:noProof/>
                <w:webHidden/>
                <w:szCs w:val="28"/>
              </w:rPr>
              <w:fldChar w:fldCharType="begin"/>
            </w:r>
            <w:r w:rsidR="00C50E7E" w:rsidRPr="00C50E7E">
              <w:rPr>
                <w:rFonts w:cs="Times New Roman"/>
                <w:noProof/>
                <w:webHidden/>
                <w:szCs w:val="28"/>
              </w:rPr>
              <w:instrText xml:space="preserve"> PAGEREF _Toc10490756 \h </w:instrText>
            </w:r>
            <w:r w:rsidR="00C50E7E" w:rsidRPr="00C50E7E">
              <w:rPr>
                <w:rFonts w:cs="Times New Roman"/>
                <w:noProof/>
                <w:webHidden/>
                <w:szCs w:val="28"/>
              </w:rPr>
            </w:r>
            <w:r w:rsidR="00C50E7E" w:rsidRPr="00C50E7E">
              <w:rPr>
                <w:rFonts w:cs="Times New Roman"/>
                <w:noProof/>
                <w:webHidden/>
                <w:szCs w:val="28"/>
              </w:rPr>
              <w:fldChar w:fldCharType="separate"/>
            </w:r>
            <w:r w:rsidR="00506942">
              <w:rPr>
                <w:rFonts w:cs="Times New Roman"/>
                <w:noProof/>
                <w:webHidden/>
                <w:szCs w:val="28"/>
              </w:rPr>
              <w:t>15</w:t>
            </w:r>
            <w:r w:rsidR="00C50E7E" w:rsidRPr="00C50E7E">
              <w:rPr>
                <w:rFonts w:cs="Times New Roman"/>
                <w:noProof/>
                <w:webHidden/>
                <w:szCs w:val="28"/>
              </w:rPr>
              <w:fldChar w:fldCharType="end"/>
            </w:r>
          </w:hyperlink>
        </w:p>
        <w:p w:rsidR="00C50E7E" w:rsidRPr="00C50E7E" w:rsidRDefault="003A7E3C" w:rsidP="000D48AC">
          <w:pPr>
            <w:pStyle w:val="21"/>
            <w:ind w:left="567" w:hanging="283"/>
            <w:rPr>
              <w:rFonts w:eastAsiaTheme="minorEastAsia" w:cs="Times New Roman"/>
              <w:noProof/>
              <w:szCs w:val="28"/>
            </w:rPr>
          </w:pPr>
          <w:hyperlink w:anchor="_Toc10490757" w:history="1">
            <w:r w:rsidR="00C50E7E" w:rsidRPr="00C50E7E">
              <w:rPr>
                <w:rStyle w:val="aa"/>
                <w:rFonts w:cs="Times New Roman"/>
                <w:noProof/>
                <w:szCs w:val="28"/>
              </w:rPr>
              <w:t>2.</w:t>
            </w:r>
            <w:r w:rsidR="000F0BA5">
              <w:rPr>
                <w:rStyle w:val="aa"/>
                <w:rFonts w:cs="Times New Roman"/>
                <w:noProof/>
                <w:szCs w:val="28"/>
              </w:rPr>
              <w:t xml:space="preserve"> </w:t>
            </w:r>
            <w:r w:rsidR="00C50E7E" w:rsidRPr="00C50E7E">
              <w:rPr>
                <w:rStyle w:val="aa"/>
                <w:rFonts w:cs="Times New Roman"/>
                <w:noProof/>
                <w:szCs w:val="28"/>
              </w:rPr>
              <w:t>2 Технологічна схема та її опис</w:t>
            </w:r>
            <w:r w:rsidR="00C50E7E" w:rsidRPr="00C50E7E">
              <w:rPr>
                <w:rFonts w:cs="Times New Roman"/>
                <w:noProof/>
                <w:webHidden/>
                <w:szCs w:val="28"/>
              </w:rPr>
              <w:tab/>
            </w:r>
            <w:r w:rsidR="00C50E7E" w:rsidRPr="00C50E7E">
              <w:rPr>
                <w:rFonts w:cs="Times New Roman"/>
                <w:noProof/>
                <w:webHidden/>
                <w:szCs w:val="28"/>
              </w:rPr>
              <w:fldChar w:fldCharType="begin"/>
            </w:r>
            <w:r w:rsidR="00C50E7E" w:rsidRPr="00C50E7E">
              <w:rPr>
                <w:rFonts w:cs="Times New Roman"/>
                <w:noProof/>
                <w:webHidden/>
                <w:szCs w:val="28"/>
              </w:rPr>
              <w:instrText xml:space="preserve"> PAGEREF _Toc10490757 \h </w:instrText>
            </w:r>
            <w:r w:rsidR="00C50E7E" w:rsidRPr="00C50E7E">
              <w:rPr>
                <w:rFonts w:cs="Times New Roman"/>
                <w:noProof/>
                <w:webHidden/>
                <w:szCs w:val="28"/>
              </w:rPr>
            </w:r>
            <w:r w:rsidR="00C50E7E" w:rsidRPr="00C50E7E">
              <w:rPr>
                <w:rFonts w:cs="Times New Roman"/>
                <w:noProof/>
                <w:webHidden/>
                <w:szCs w:val="28"/>
              </w:rPr>
              <w:fldChar w:fldCharType="separate"/>
            </w:r>
            <w:r w:rsidR="00506942">
              <w:rPr>
                <w:rFonts w:cs="Times New Roman"/>
                <w:noProof/>
                <w:webHidden/>
                <w:szCs w:val="28"/>
              </w:rPr>
              <w:t>20</w:t>
            </w:r>
            <w:r w:rsidR="00C50E7E" w:rsidRPr="00C50E7E">
              <w:rPr>
                <w:rFonts w:cs="Times New Roman"/>
                <w:noProof/>
                <w:webHidden/>
                <w:szCs w:val="28"/>
              </w:rPr>
              <w:fldChar w:fldCharType="end"/>
            </w:r>
          </w:hyperlink>
        </w:p>
        <w:p w:rsidR="00C50E7E" w:rsidRPr="00C50E7E" w:rsidRDefault="003A7E3C" w:rsidP="000D48AC">
          <w:pPr>
            <w:pStyle w:val="21"/>
            <w:ind w:left="567" w:hanging="283"/>
            <w:rPr>
              <w:rFonts w:eastAsiaTheme="minorEastAsia" w:cs="Times New Roman"/>
              <w:noProof/>
              <w:szCs w:val="28"/>
            </w:rPr>
          </w:pPr>
          <w:hyperlink w:anchor="_Toc10490758" w:history="1">
            <w:r w:rsidR="00C50E7E" w:rsidRPr="00C50E7E">
              <w:rPr>
                <w:rStyle w:val="aa"/>
                <w:rFonts w:cs="Times New Roman"/>
                <w:noProof/>
                <w:szCs w:val="28"/>
              </w:rPr>
              <w:t>2.</w:t>
            </w:r>
            <w:r w:rsidR="000F0BA5">
              <w:rPr>
                <w:rStyle w:val="aa"/>
                <w:rFonts w:cs="Times New Roman"/>
                <w:noProof/>
                <w:szCs w:val="28"/>
              </w:rPr>
              <w:t xml:space="preserve"> </w:t>
            </w:r>
            <w:r w:rsidR="00C50E7E" w:rsidRPr="00C50E7E">
              <w:rPr>
                <w:rStyle w:val="aa"/>
                <w:rFonts w:cs="Times New Roman"/>
                <w:noProof/>
                <w:szCs w:val="28"/>
              </w:rPr>
              <w:t>3 Теоретичні відомості про основні процеси виробництва</w:t>
            </w:r>
            <w:r w:rsidR="00C50E7E" w:rsidRPr="00C50E7E">
              <w:rPr>
                <w:rFonts w:cs="Times New Roman"/>
                <w:noProof/>
                <w:webHidden/>
                <w:szCs w:val="28"/>
              </w:rPr>
              <w:tab/>
            </w:r>
            <w:r w:rsidR="00C50E7E" w:rsidRPr="00C50E7E">
              <w:rPr>
                <w:rFonts w:cs="Times New Roman"/>
                <w:noProof/>
                <w:webHidden/>
                <w:szCs w:val="28"/>
              </w:rPr>
              <w:fldChar w:fldCharType="begin"/>
            </w:r>
            <w:r w:rsidR="00C50E7E" w:rsidRPr="00C50E7E">
              <w:rPr>
                <w:rFonts w:cs="Times New Roman"/>
                <w:noProof/>
                <w:webHidden/>
                <w:szCs w:val="28"/>
              </w:rPr>
              <w:instrText xml:space="preserve"> PAGEREF _Toc10490758 \h </w:instrText>
            </w:r>
            <w:r w:rsidR="00C50E7E" w:rsidRPr="00C50E7E">
              <w:rPr>
                <w:rFonts w:cs="Times New Roman"/>
                <w:noProof/>
                <w:webHidden/>
                <w:szCs w:val="28"/>
              </w:rPr>
            </w:r>
            <w:r w:rsidR="00C50E7E" w:rsidRPr="00C50E7E">
              <w:rPr>
                <w:rFonts w:cs="Times New Roman"/>
                <w:noProof/>
                <w:webHidden/>
                <w:szCs w:val="28"/>
              </w:rPr>
              <w:fldChar w:fldCharType="separate"/>
            </w:r>
            <w:r w:rsidR="00506942">
              <w:rPr>
                <w:rFonts w:cs="Times New Roman"/>
                <w:noProof/>
                <w:webHidden/>
                <w:szCs w:val="28"/>
              </w:rPr>
              <w:t>25</w:t>
            </w:r>
            <w:r w:rsidR="00C50E7E" w:rsidRPr="00C50E7E">
              <w:rPr>
                <w:rFonts w:cs="Times New Roman"/>
                <w:noProof/>
                <w:webHidden/>
                <w:szCs w:val="28"/>
              </w:rPr>
              <w:fldChar w:fldCharType="end"/>
            </w:r>
          </w:hyperlink>
        </w:p>
        <w:p w:rsidR="00C50E7E" w:rsidRPr="00C50E7E" w:rsidRDefault="003A7E3C" w:rsidP="00DD68E8">
          <w:pPr>
            <w:pStyle w:val="11"/>
            <w:rPr>
              <w:rFonts w:eastAsiaTheme="minorEastAsia"/>
              <w:noProof/>
            </w:rPr>
          </w:pPr>
          <w:hyperlink w:anchor="_Toc10490759" w:history="1">
            <w:r w:rsidR="00C50E7E" w:rsidRPr="00C50E7E">
              <w:rPr>
                <w:rStyle w:val="aa"/>
                <w:rFonts w:eastAsia="Calibri" w:cs="Times New Roman"/>
                <w:noProof/>
                <w:szCs w:val="28"/>
                <w:lang w:val="ru-RU"/>
              </w:rPr>
              <w:t>3 ВИЗНАЧЕННЯ ПОТРЕБИ В СИРОВИННИХ РЕСУРСАХ ДЛЯ ВИРОБНИЦТВА ПАПЕРУ</w:t>
            </w:r>
            <w:r w:rsidR="00C50E7E" w:rsidRPr="00C50E7E">
              <w:rPr>
                <w:noProof/>
                <w:webHidden/>
              </w:rPr>
              <w:tab/>
            </w:r>
            <w:r w:rsidR="00C50E7E" w:rsidRPr="00C50E7E">
              <w:rPr>
                <w:noProof/>
                <w:webHidden/>
              </w:rPr>
              <w:fldChar w:fldCharType="begin"/>
            </w:r>
            <w:r w:rsidR="00C50E7E" w:rsidRPr="00C50E7E">
              <w:rPr>
                <w:noProof/>
                <w:webHidden/>
              </w:rPr>
              <w:instrText xml:space="preserve"> PAGEREF _Toc10490759 \h </w:instrText>
            </w:r>
            <w:r w:rsidR="00C50E7E" w:rsidRPr="00C50E7E">
              <w:rPr>
                <w:noProof/>
                <w:webHidden/>
              </w:rPr>
            </w:r>
            <w:r w:rsidR="00C50E7E" w:rsidRPr="00C50E7E">
              <w:rPr>
                <w:noProof/>
                <w:webHidden/>
              </w:rPr>
              <w:fldChar w:fldCharType="separate"/>
            </w:r>
            <w:r w:rsidR="00506942">
              <w:rPr>
                <w:noProof/>
                <w:webHidden/>
              </w:rPr>
              <w:t>38</w:t>
            </w:r>
            <w:r w:rsidR="00C50E7E" w:rsidRPr="00C50E7E">
              <w:rPr>
                <w:noProof/>
                <w:webHidden/>
              </w:rPr>
              <w:fldChar w:fldCharType="end"/>
            </w:r>
          </w:hyperlink>
        </w:p>
        <w:p w:rsidR="00C50E7E" w:rsidRPr="00C50E7E" w:rsidRDefault="003A7E3C" w:rsidP="000D48AC">
          <w:pPr>
            <w:pStyle w:val="21"/>
            <w:ind w:firstLine="4"/>
            <w:rPr>
              <w:rFonts w:eastAsiaTheme="minorEastAsia" w:cs="Times New Roman"/>
              <w:noProof/>
              <w:szCs w:val="28"/>
            </w:rPr>
          </w:pPr>
          <w:hyperlink w:anchor="_Toc10490760" w:history="1">
            <w:r w:rsidR="00C50E7E" w:rsidRPr="00C50E7E">
              <w:rPr>
                <w:rStyle w:val="aa"/>
                <w:rFonts w:eastAsia="Calibri" w:cs="Times New Roman"/>
                <w:noProof/>
                <w:szCs w:val="28"/>
              </w:rPr>
              <w:t>3.</w:t>
            </w:r>
            <w:r w:rsidR="000F0BA5">
              <w:rPr>
                <w:rStyle w:val="aa"/>
                <w:rFonts w:eastAsia="Calibri" w:cs="Times New Roman"/>
                <w:noProof/>
                <w:szCs w:val="28"/>
              </w:rPr>
              <w:t xml:space="preserve"> </w:t>
            </w:r>
            <w:r w:rsidR="00C50E7E" w:rsidRPr="00C50E7E">
              <w:rPr>
                <w:rStyle w:val="aa"/>
                <w:rFonts w:eastAsia="Calibri" w:cs="Times New Roman"/>
                <w:noProof/>
                <w:szCs w:val="28"/>
              </w:rPr>
              <w:t>1 Блок-схема балансу води і волокна</w:t>
            </w:r>
            <w:r w:rsidR="00C50E7E" w:rsidRPr="00C50E7E">
              <w:rPr>
                <w:rFonts w:cs="Times New Roman"/>
                <w:noProof/>
                <w:webHidden/>
                <w:szCs w:val="28"/>
              </w:rPr>
              <w:tab/>
            </w:r>
            <w:r w:rsidR="00C50E7E" w:rsidRPr="00C50E7E">
              <w:rPr>
                <w:rFonts w:cs="Times New Roman"/>
                <w:noProof/>
                <w:webHidden/>
                <w:szCs w:val="28"/>
              </w:rPr>
              <w:fldChar w:fldCharType="begin"/>
            </w:r>
            <w:r w:rsidR="00C50E7E" w:rsidRPr="00C50E7E">
              <w:rPr>
                <w:rFonts w:cs="Times New Roman"/>
                <w:noProof/>
                <w:webHidden/>
                <w:szCs w:val="28"/>
              </w:rPr>
              <w:instrText xml:space="preserve"> PAGEREF _Toc10490760 \h </w:instrText>
            </w:r>
            <w:r w:rsidR="00C50E7E" w:rsidRPr="00C50E7E">
              <w:rPr>
                <w:rFonts w:cs="Times New Roman"/>
                <w:noProof/>
                <w:webHidden/>
                <w:szCs w:val="28"/>
              </w:rPr>
            </w:r>
            <w:r w:rsidR="00C50E7E" w:rsidRPr="00C50E7E">
              <w:rPr>
                <w:rFonts w:cs="Times New Roman"/>
                <w:noProof/>
                <w:webHidden/>
                <w:szCs w:val="28"/>
              </w:rPr>
              <w:fldChar w:fldCharType="separate"/>
            </w:r>
            <w:r w:rsidR="00506942">
              <w:rPr>
                <w:rFonts w:cs="Times New Roman"/>
                <w:noProof/>
                <w:webHidden/>
                <w:szCs w:val="28"/>
              </w:rPr>
              <w:t>38</w:t>
            </w:r>
            <w:r w:rsidR="00C50E7E" w:rsidRPr="00C50E7E">
              <w:rPr>
                <w:rFonts w:cs="Times New Roman"/>
                <w:noProof/>
                <w:webHidden/>
                <w:szCs w:val="28"/>
              </w:rPr>
              <w:fldChar w:fldCharType="end"/>
            </w:r>
          </w:hyperlink>
        </w:p>
        <w:p w:rsidR="00C50E7E" w:rsidRPr="00C50E7E" w:rsidRDefault="003A7E3C" w:rsidP="000D48AC">
          <w:pPr>
            <w:pStyle w:val="21"/>
            <w:ind w:firstLine="4"/>
            <w:rPr>
              <w:rFonts w:eastAsiaTheme="minorEastAsia" w:cs="Times New Roman"/>
              <w:noProof/>
              <w:szCs w:val="28"/>
            </w:rPr>
          </w:pPr>
          <w:hyperlink w:anchor="_Toc10490761" w:history="1">
            <w:r w:rsidR="00C50E7E" w:rsidRPr="00C50E7E">
              <w:rPr>
                <w:rStyle w:val="aa"/>
                <w:rFonts w:eastAsia="Calibri" w:cs="Times New Roman"/>
                <w:noProof/>
                <w:szCs w:val="28"/>
                <w:lang w:val="ru-RU"/>
              </w:rPr>
              <w:t>3. 2 Розрахунок матеріального балансу води і волокна</w:t>
            </w:r>
            <w:r w:rsidR="00C50E7E" w:rsidRPr="00C50E7E">
              <w:rPr>
                <w:rFonts w:cs="Times New Roman"/>
                <w:noProof/>
                <w:webHidden/>
                <w:szCs w:val="28"/>
              </w:rPr>
              <w:tab/>
            </w:r>
            <w:r w:rsidR="00C50E7E" w:rsidRPr="00C50E7E">
              <w:rPr>
                <w:rFonts w:cs="Times New Roman"/>
                <w:noProof/>
                <w:webHidden/>
                <w:szCs w:val="28"/>
              </w:rPr>
              <w:fldChar w:fldCharType="begin"/>
            </w:r>
            <w:r w:rsidR="00C50E7E" w:rsidRPr="00C50E7E">
              <w:rPr>
                <w:rFonts w:cs="Times New Roman"/>
                <w:noProof/>
                <w:webHidden/>
                <w:szCs w:val="28"/>
              </w:rPr>
              <w:instrText xml:space="preserve"> PAGEREF _Toc10490761 \h </w:instrText>
            </w:r>
            <w:r w:rsidR="00C50E7E" w:rsidRPr="00C50E7E">
              <w:rPr>
                <w:rFonts w:cs="Times New Roman"/>
                <w:noProof/>
                <w:webHidden/>
                <w:szCs w:val="28"/>
              </w:rPr>
            </w:r>
            <w:r w:rsidR="00C50E7E" w:rsidRPr="00C50E7E">
              <w:rPr>
                <w:rFonts w:cs="Times New Roman"/>
                <w:noProof/>
                <w:webHidden/>
                <w:szCs w:val="28"/>
              </w:rPr>
              <w:fldChar w:fldCharType="separate"/>
            </w:r>
            <w:r w:rsidR="00506942">
              <w:rPr>
                <w:rFonts w:cs="Times New Roman"/>
                <w:noProof/>
                <w:webHidden/>
                <w:szCs w:val="28"/>
              </w:rPr>
              <w:t>39</w:t>
            </w:r>
            <w:r w:rsidR="00C50E7E" w:rsidRPr="00C50E7E">
              <w:rPr>
                <w:rFonts w:cs="Times New Roman"/>
                <w:noProof/>
                <w:webHidden/>
                <w:szCs w:val="28"/>
              </w:rPr>
              <w:fldChar w:fldCharType="end"/>
            </w:r>
          </w:hyperlink>
        </w:p>
        <w:p w:rsidR="00C50E7E" w:rsidRPr="00C50E7E" w:rsidRDefault="003A7E3C" w:rsidP="00DD68E8">
          <w:pPr>
            <w:pStyle w:val="11"/>
            <w:rPr>
              <w:rFonts w:eastAsiaTheme="minorEastAsia"/>
              <w:noProof/>
            </w:rPr>
          </w:pPr>
          <w:hyperlink w:anchor="_Toc10490762" w:history="1">
            <w:r w:rsidR="00C50E7E" w:rsidRPr="00C50E7E">
              <w:rPr>
                <w:rStyle w:val="aa"/>
                <w:rFonts w:cs="Times New Roman"/>
                <w:noProof/>
                <w:szCs w:val="28"/>
              </w:rPr>
              <w:t>4 ВИБІР ТЕХНОЛОГІЧНОГО ОБЛАДНАННЯ</w:t>
            </w:r>
            <w:r w:rsidR="00C50E7E" w:rsidRPr="00C50E7E">
              <w:rPr>
                <w:noProof/>
                <w:webHidden/>
              </w:rPr>
              <w:tab/>
            </w:r>
            <w:r w:rsidR="00C50E7E" w:rsidRPr="00C50E7E">
              <w:rPr>
                <w:noProof/>
                <w:webHidden/>
              </w:rPr>
              <w:fldChar w:fldCharType="begin"/>
            </w:r>
            <w:r w:rsidR="00C50E7E" w:rsidRPr="00C50E7E">
              <w:rPr>
                <w:noProof/>
                <w:webHidden/>
              </w:rPr>
              <w:instrText xml:space="preserve"> PAGEREF _Toc10490762 \h </w:instrText>
            </w:r>
            <w:r w:rsidR="00C50E7E" w:rsidRPr="00C50E7E">
              <w:rPr>
                <w:noProof/>
                <w:webHidden/>
              </w:rPr>
            </w:r>
            <w:r w:rsidR="00C50E7E" w:rsidRPr="00C50E7E">
              <w:rPr>
                <w:noProof/>
                <w:webHidden/>
              </w:rPr>
              <w:fldChar w:fldCharType="separate"/>
            </w:r>
            <w:r w:rsidR="00506942">
              <w:rPr>
                <w:noProof/>
                <w:webHidden/>
              </w:rPr>
              <w:t>68</w:t>
            </w:r>
            <w:r w:rsidR="00C50E7E" w:rsidRPr="00C50E7E">
              <w:rPr>
                <w:noProof/>
                <w:webHidden/>
              </w:rPr>
              <w:fldChar w:fldCharType="end"/>
            </w:r>
          </w:hyperlink>
        </w:p>
        <w:p w:rsidR="00C50E7E" w:rsidRPr="00C50E7E" w:rsidRDefault="003A7E3C" w:rsidP="00DD68E8">
          <w:pPr>
            <w:pStyle w:val="11"/>
            <w:rPr>
              <w:rFonts w:eastAsiaTheme="minorEastAsia"/>
              <w:noProof/>
            </w:rPr>
          </w:pPr>
          <w:hyperlink w:anchor="_Toc10490763" w:history="1">
            <w:r w:rsidR="00C50E7E" w:rsidRPr="00C50E7E">
              <w:rPr>
                <w:rStyle w:val="aa"/>
                <w:rFonts w:cs="Times New Roman"/>
                <w:noProof/>
                <w:szCs w:val="28"/>
              </w:rPr>
              <w:t>5 ОБ’ЄМНО-ПЛАНУВАЛЬНЕ РІШЕННЯ</w:t>
            </w:r>
            <w:r w:rsidR="00C50E7E" w:rsidRPr="00C50E7E">
              <w:rPr>
                <w:noProof/>
                <w:webHidden/>
              </w:rPr>
              <w:tab/>
            </w:r>
            <w:r w:rsidR="00C50E7E" w:rsidRPr="00C50E7E">
              <w:rPr>
                <w:noProof/>
                <w:webHidden/>
              </w:rPr>
              <w:fldChar w:fldCharType="begin"/>
            </w:r>
            <w:r w:rsidR="00C50E7E" w:rsidRPr="00C50E7E">
              <w:rPr>
                <w:noProof/>
                <w:webHidden/>
              </w:rPr>
              <w:instrText xml:space="preserve"> PAGEREF _Toc10490763 \h </w:instrText>
            </w:r>
            <w:r w:rsidR="00C50E7E" w:rsidRPr="00C50E7E">
              <w:rPr>
                <w:noProof/>
                <w:webHidden/>
              </w:rPr>
            </w:r>
            <w:r w:rsidR="00C50E7E" w:rsidRPr="00C50E7E">
              <w:rPr>
                <w:noProof/>
                <w:webHidden/>
              </w:rPr>
              <w:fldChar w:fldCharType="separate"/>
            </w:r>
            <w:r w:rsidR="00506942">
              <w:rPr>
                <w:noProof/>
                <w:webHidden/>
              </w:rPr>
              <w:t>74</w:t>
            </w:r>
            <w:r w:rsidR="00C50E7E" w:rsidRPr="00C50E7E">
              <w:rPr>
                <w:noProof/>
                <w:webHidden/>
              </w:rPr>
              <w:fldChar w:fldCharType="end"/>
            </w:r>
          </w:hyperlink>
        </w:p>
        <w:p w:rsidR="00C50E7E" w:rsidRPr="00C50E7E" w:rsidRDefault="003A7E3C" w:rsidP="00DD68E8">
          <w:pPr>
            <w:pStyle w:val="11"/>
            <w:rPr>
              <w:rFonts w:eastAsiaTheme="minorEastAsia"/>
              <w:noProof/>
            </w:rPr>
          </w:pPr>
          <w:hyperlink w:anchor="_Toc10490764" w:history="1">
            <w:r w:rsidR="00C50E7E" w:rsidRPr="00C50E7E">
              <w:rPr>
                <w:rStyle w:val="aa"/>
                <w:rFonts w:cs="Times New Roman"/>
                <w:noProof/>
                <w:szCs w:val="28"/>
              </w:rPr>
              <w:t>6 ОХОРОН</w:t>
            </w:r>
            <w:r w:rsidR="00E644FF">
              <w:rPr>
                <w:rStyle w:val="aa"/>
                <w:rFonts w:cs="Times New Roman"/>
                <w:noProof/>
                <w:szCs w:val="28"/>
              </w:rPr>
              <w:t>А</w:t>
            </w:r>
            <w:r w:rsidR="00C50E7E" w:rsidRPr="00C50E7E">
              <w:rPr>
                <w:rStyle w:val="aa"/>
                <w:rFonts w:cs="Times New Roman"/>
                <w:noProof/>
                <w:szCs w:val="28"/>
              </w:rPr>
              <w:t xml:space="preserve"> </w:t>
            </w:r>
            <w:r w:rsidR="00E644FF">
              <w:rPr>
                <w:rStyle w:val="aa"/>
                <w:rFonts w:cs="Times New Roman"/>
                <w:noProof/>
                <w:szCs w:val="28"/>
              </w:rPr>
              <w:t>ПРАЦІ НА ВИРОБНИЦТВІ</w:t>
            </w:r>
            <w:r w:rsidR="00C50E7E" w:rsidRPr="00C50E7E">
              <w:rPr>
                <w:noProof/>
                <w:webHidden/>
              </w:rPr>
              <w:tab/>
            </w:r>
            <w:r w:rsidR="00C50E7E" w:rsidRPr="00C50E7E">
              <w:rPr>
                <w:noProof/>
                <w:webHidden/>
              </w:rPr>
              <w:fldChar w:fldCharType="begin"/>
            </w:r>
            <w:r w:rsidR="00C50E7E" w:rsidRPr="00C50E7E">
              <w:rPr>
                <w:noProof/>
                <w:webHidden/>
              </w:rPr>
              <w:instrText xml:space="preserve"> PAGEREF _Toc10490764 \h </w:instrText>
            </w:r>
            <w:r w:rsidR="00C50E7E" w:rsidRPr="00C50E7E">
              <w:rPr>
                <w:noProof/>
                <w:webHidden/>
              </w:rPr>
            </w:r>
            <w:r w:rsidR="00C50E7E" w:rsidRPr="00C50E7E">
              <w:rPr>
                <w:noProof/>
                <w:webHidden/>
              </w:rPr>
              <w:fldChar w:fldCharType="separate"/>
            </w:r>
            <w:r w:rsidR="00506942">
              <w:rPr>
                <w:noProof/>
                <w:webHidden/>
              </w:rPr>
              <w:t>75</w:t>
            </w:r>
            <w:r w:rsidR="00C50E7E" w:rsidRPr="00C50E7E">
              <w:rPr>
                <w:noProof/>
                <w:webHidden/>
              </w:rPr>
              <w:fldChar w:fldCharType="end"/>
            </w:r>
          </w:hyperlink>
        </w:p>
        <w:p w:rsidR="00C50E7E" w:rsidRPr="00C50E7E" w:rsidRDefault="003A7E3C" w:rsidP="00DD68E8">
          <w:pPr>
            <w:pStyle w:val="11"/>
            <w:rPr>
              <w:rFonts w:eastAsiaTheme="minorEastAsia"/>
              <w:noProof/>
            </w:rPr>
          </w:pPr>
          <w:hyperlink w:anchor="_Toc10490765" w:history="1">
            <w:r w:rsidR="00C50E7E" w:rsidRPr="00C50E7E">
              <w:rPr>
                <w:rStyle w:val="aa"/>
                <w:rFonts w:cs="Times New Roman"/>
                <w:noProof/>
                <w:szCs w:val="28"/>
              </w:rPr>
              <w:t>ВИСНОВКИ</w:t>
            </w:r>
            <w:r w:rsidR="00C50E7E" w:rsidRPr="00C50E7E">
              <w:rPr>
                <w:noProof/>
                <w:webHidden/>
              </w:rPr>
              <w:tab/>
            </w:r>
            <w:r w:rsidR="00C50E7E" w:rsidRPr="00C50E7E">
              <w:rPr>
                <w:noProof/>
                <w:webHidden/>
              </w:rPr>
              <w:fldChar w:fldCharType="begin"/>
            </w:r>
            <w:r w:rsidR="00C50E7E" w:rsidRPr="00C50E7E">
              <w:rPr>
                <w:noProof/>
                <w:webHidden/>
              </w:rPr>
              <w:instrText xml:space="preserve"> PAGEREF _Toc10490765 \h </w:instrText>
            </w:r>
            <w:r w:rsidR="00C50E7E" w:rsidRPr="00C50E7E">
              <w:rPr>
                <w:noProof/>
                <w:webHidden/>
              </w:rPr>
            </w:r>
            <w:r w:rsidR="00C50E7E" w:rsidRPr="00C50E7E">
              <w:rPr>
                <w:noProof/>
                <w:webHidden/>
              </w:rPr>
              <w:fldChar w:fldCharType="separate"/>
            </w:r>
            <w:r w:rsidR="00506942">
              <w:rPr>
                <w:noProof/>
                <w:webHidden/>
              </w:rPr>
              <w:t>76</w:t>
            </w:r>
            <w:r w:rsidR="00C50E7E" w:rsidRPr="00C50E7E">
              <w:rPr>
                <w:noProof/>
                <w:webHidden/>
              </w:rPr>
              <w:fldChar w:fldCharType="end"/>
            </w:r>
          </w:hyperlink>
        </w:p>
        <w:p w:rsidR="00C50E7E" w:rsidRPr="00C50E7E" w:rsidRDefault="003A7E3C" w:rsidP="00DD68E8">
          <w:pPr>
            <w:pStyle w:val="11"/>
            <w:rPr>
              <w:rFonts w:eastAsiaTheme="minorEastAsia"/>
              <w:noProof/>
            </w:rPr>
          </w:pPr>
          <w:hyperlink w:anchor="_Toc10490766" w:history="1">
            <w:r w:rsidR="00C50E7E" w:rsidRPr="00C50E7E">
              <w:rPr>
                <w:rStyle w:val="aa"/>
                <w:rFonts w:cs="Times New Roman"/>
                <w:noProof/>
                <w:szCs w:val="28"/>
              </w:rPr>
              <w:t>СПИСОК ВИКОРИСТАНОЇ ЛІТЕРАТУРИ</w:t>
            </w:r>
            <w:r w:rsidR="00C50E7E" w:rsidRPr="00C50E7E">
              <w:rPr>
                <w:noProof/>
                <w:webHidden/>
              </w:rPr>
              <w:tab/>
            </w:r>
            <w:r w:rsidR="00C50E7E" w:rsidRPr="00C50E7E">
              <w:rPr>
                <w:noProof/>
                <w:webHidden/>
              </w:rPr>
              <w:fldChar w:fldCharType="begin"/>
            </w:r>
            <w:r w:rsidR="00C50E7E" w:rsidRPr="00C50E7E">
              <w:rPr>
                <w:noProof/>
                <w:webHidden/>
              </w:rPr>
              <w:instrText xml:space="preserve"> PAGEREF _Toc10490766 \h </w:instrText>
            </w:r>
            <w:r w:rsidR="00C50E7E" w:rsidRPr="00C50E7E">
              <w:rPr>
                <w:noProof/>
                <w:webHidden/>
              </w:rPr>
            </w:r>
            <w:r w:rsidR="00C50E7E" w:rsidRPr="00C50E7E">
              <w:rPr>
                <w:noProof/>
                <w:webHidden/>
              </w:rPr>
              <w:fldChar w:fldCharType="separate"/>
            </w:r>
            <w:r w:rsidR="00506942">
              <w:rPr>
                <w:noProof/>
                <w:webHidden/>
              </w:rPr>
              <w:t>77</w:t>
            </w:r>
            <w:r w:rsidR="00C50E7E" w:rsidRPr="00C50E7E">
              <w:rPr>
                <w:noProof/>
                <w:webHidden/>
              </w:rPr>
              <w:fldChar w:fldCharType="end"/>
            </w:r>
          </w:hyperlink>
        </w:p>
        <w:p w:rsidR="00C50E7E" w:rsidRPr="00C50E7E" w:rsidRDefault="003A7E3C" w:rsidP="00DD68E8">
          <w:pPr>
            <w:pStyle w:val="11"/>
            <w:rPr>
              <w:rFonts w:eastAsiaTheme="minorEastAsia"/>
              <w:noProof/>
            </w:rPr>
          </w:pPr>
          <w:hyperlink w:anchor="_Toc10490767" w:history="1">
            <w:r w:rsidR="00C50E7E" w:rsidRPr="00C50E7E">
              <w:rPr>
                <w:rStyle w:val="aa"/>
                <w:rFonts w:eastAsia="Times New Roman" w:cs="Times New Roman"/>
                <w:noProof/>
                <w:szCs w:val="28"/>
              </w:rPr>
              <w:t>ДОДАТОК А</w:t>
            </w:r>
            <w:r w:rsidR="00C50E7E" w:rsidRPr="00C50E7E">
              <w:rPr>
                <w:noProof/>
                <w:webHidden/>
              </w:rPr>
              <w:tab/>
            </w:r>
            <w:r w:rsidR="00C50E7E" w:rsidRPr="00C50E7E">
              <w:rPr>
                <w:noProof/>
                <w:webHidden/>
              </w:rPr>
              <w:fldChar w:fldCharType="begin"/>
            </w:r>
            <w:r w:rsidR="00C50E7E" w:rsidRPr="00C50E7E">
              <w:rPr>
                <w:noProof/>
                <w:webHidden/>
              </w:rPr>
              <w:instrText xml:space="preserve"> PAGEREF _Toc10490767 \h </w:instrText>
            </w:r>
            <w:r w:rsidR="00C50E7E" w:rsidRPr="00C50E7E">
              <w:rPr>
                <w:noProof/>
                <w:webHidden/>
              </w:rPr>
            </w:r>
            <w:r w:rsidR="00C50E7E" w:rsidRPr="00C50E7E">
              <w:rPr>
                <w:noProof/>
                <w:webHidden/>
              </w:rPr>
              <w:fldChar w:fldCharType="separate"/>
            </w:r>
            <w:r w:rsidR="00506942">
              <w:rPr>
                <w:noProof/>
                <w:webHidden/>
              </w:rPr>
              <w:t>78</w:t>
            </w:r>
            <w:r w:rsidR="00C50E7E" w:rsidRPr="00C50E7E">
              <w:rPr>
                <w:noProof/>
                <w:webHidden/>
              </w:rPr>
              <w:fldChar w:fldCharType="end"/>
            </w:r>
          </w:hyperlink>
        </w:p>
        <w:p w:rsidR="00E17DE8" w:rsidRDefault="00E17DE8" w:rsidP="00C50E7E">
          <w:r w:rsidRPr="00C50E7E">
            <w:rPr>
              <w:rFonts w:cs="Times New Roman"/>
              <w:bCs/>
              <w:szCs w:val="28"/>
              <w:lang w:val="ru-RU"/>
            </w:rPr>
            <w:fldChar w:fldCharType="end"/>
          </w:r>
        </w:p>
      </w:sdtContent>
    </w:sdt>
    <w:p w:rsidR="00AC768E" w:rsidRDefault="00AC768E" w:rsidP="00E17DE8">
      <w:pPr>
        <w:ind w:firstLine="454"/>
        <w:rPr>
          <w:rFonts w:eastAsia="Calibri"/>
          <w:b/>
          <w:szCs w:val="28"/>
        </w:rPr>
      </w:pPr>
    </w:p>
    <w:p w:rsidR="00AC768E" w:rsidRDefault="00AC768E" w:rsidP="00BB0249">
      <w:pPr>
        <w:ind w:firstLine="454"/>
        <w:jc w:val="center"/>
        <w:rPr>
          <w:rFonts w:eastAsia="Calibri"/>
          <w:b/>
          <w:szCs w:val="28"/>
        </w:rPr>
      </w:pPr>
    </w:p>
    <w:p w:rsidR="00AC768E" w:rsidRDefault="00AC768E" w:rsidP="00BB0249">
      <w:pPr>
        <w:ind w:firstLine="454"/>
        <w:jc w:val="center"/>
        <w:rPr>
          <w:rFonts w:eastAsia="Calibri"/>
          <w:b/>
          <w:szCs w:val="28"/>
        </w:rPr>
      </w:pPr>
    </w:p>
    <w:p w:rsidR="00AC768E" w:rsidRDefault="00AC768E" w:rsidP="00BB0249">
      <w:pPr>
        <w:ind w:firstLine="454"/>
        <w:jc w:val="center"/>
        <w:rPr>
          <w:rFonts w:eastAsia="Calibri"/>
          <w:b/>
          <w:szCs w:val="28"/>
        </w:rPr>
      </w:pPr>
    </w:p>
    <w:p w:rsidR="00AC768E" w:rsidRDefault="00AC768E" w:rsidP="00BB0249">
      <w:pPr>
        <w:ind w:firstLine="454"/>
        <w:jc w:val="center"/>
        <w:rPr>
          <w:rFonts w:eastAsia="Calibri"/>
          <w:b/>
          <w:szCs w:val="28"/>
        </w:rPr>
      </w:pPr>
    </w:p>
    <w:p w:rsidR="00AC768E" w:rsidRDefault="00AC768E" w:rsidP="00E17DE8">
      <w:pPr>
        <w:ind w:right="282" w:firstLine="454"/>
        <w:jc w:val="center"/>
        <w:rPr>
          <w:rFonts w:eastAsia="Calibri"/>
          <w:b/>
          <w:szCs w:val="28"/>
        </w:rPr>
      </w:pPr>
    </w:p>
    <w:p w:rsidR="00AC768E" w:rsidRDefault="00AC768E" w:rsidP="00E17DE8">
      <w:pPr>
        <w:ind w:firstLine="0"/>
        <w:rPr>
          <w:rFonts w:eastAsia="Calibri"/>
          <w:b/>
          <w:szCs w:val="28"/>
        </w:rPr>
      </w:pPr>
    </w:p>
    <w:p w:rsidR="00E17DE8" w:rsidRDefault="00E17DE8" w:rsidP="00E17DE8">
      <w:pPr>
        <w:ind w:firstLine="0"/>
        <w:rPr>
          <w:rFonts w:eastAsia="Calibri"/>
          <w:b/>
          <w:szCs w:val="28"/>
        </w:rPr>
      </w:pPr>
    </w:p>
    <w:p w:rsidR="00AC768E" w:rsidRDefault="00AC768E" w:rsidP="00BB0249">
      <w:pPr>
        <w:ind w:firstLine="454"/>
        <w:jc w:val="center"/>
        <w:rPr>
          <w:rFonts w:eastAsia="Calibri"/>
          <w:b/>
          <w:szCs w:val="28"/>
        </w:rPr>
      </w:pPr>
    </w:p>
    <w:p w:rsidR="00AC768E" w:rsidRDefault="00AC768E" w:rsidP="00BB0249">
      <w:pPr>
        <w:ind w:firstLine="454"/>
        <w:jc w:val="center"/>
        <w:rPr>
          <w:rFonts w:eastAsia="Calibri"/>
          <w:b/>
          <w:szCs w:val="28"/>
        </w:rPr>
      </w:pPr>
    </w:p>
    <w:bookmarkStart w:id="1" w:name="_Toc10490753"/>
    <w:p w:rsidR="00BB0249" w:rsidRPr="00894475" w:rsidRDefault="00870006" w:rsidP="00E17DE8">
      <w:pPr>
        <w:pStyle w:val="1"/>
        <w:rPr>
          <w:rFonts w:eastAsia="Calibri"/>
          <w:b/>
          <w:szCs w:val="28"/>
        </w:rPr>
      </w:pPr>
      <w:r>
        <w:rPr>
          <w:rFonts w:eastAsia="Calibri"/>
          <w:b/>
          <w:noProof/>
          <w:szCs w:val="28"/>
          <w:lang w:val="ru-RU" w:eastAsia="ru-RU"/>
        </w:rPr>
        <mc:AlternateContent>
          <mc:Choice Requires="wpg">
            <w:drawing>
              <wp:anchor distT="0" distB="0" distL="0" distR="0" simplePos="0" relativeHeight="251693568" behindDoc="0" locked="0" layoutInCell="1" allowOverlap="1" wp14:editId="58618441">
                <wp:simplePos x="0" y="0"/>
                <wp:positionH relativeFrom="page">
                  <wp:posOffset>763905</wp:posOffset>
                </wp:positionH>
                <wp:positionV relativeFrom="page">
                  <wp:posOffset>371475</wp:posOffset>
                </wp:positionV>
                <wp:extent cx="6588760" cy="9944100"/>
                <wp:effectExtent l="0" t="0" r="21590" b="38100"/>
                <wp:wrapNone/>
                <wp:docPr id="4604" name="Группа 4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605"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606"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07"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08"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09"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10"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11"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12"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13"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614"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15"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616"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617"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618"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619"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620"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621"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622"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Группа 4604" o:spid="_x0000_s1114" style="position:absolute;left:0;text-align:left;margin-left:60.15pt;margin-top:29.25pt;width:518.8pt;height:783pt;z-index:251693568;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">
                <v:rect id=" 4301" o:spid="_x0000_s1115"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Mi1cQA&#10;AADdAAAADwAAAGRycy9kb3ducmV2LnhtbESP3YrCMBSE7wXfIRzBuzVdcVW6RpGCKCyy+PMAh+Zs&#10;U7Y5qU3U6tMbQfBymJlvmNmitZW4UONLxwo+BwkI4tzpkgsFx8PqYwrCB2SNlWNScCMPi3m3M8NU&#10;uyvv6LIPhYgQ9ikqMCHUqZQ+N2TRD1xNHL0/11gMUTaF1A1eI9xWcpgkY2mx5LhgsKbMUP6/P1sF&#10;mWOzRnM+3CjLTuvJbyh/7lul+r12+Q0iUBve4Vd7oxWMxskXPN/EJ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jItXEAAAA3QAAAA8AAAAAAAAAAAAAAAAAmAIAAGRycy9k&#10;b3ducmV2LnhtbFBLBQYAAAAABAAEAPUAAACJAwAAAAA=&#10;" filled="f" strokeweight=".71mm">
                  <v:path arrowok="t"/>
                </v:rect>
                <v:line id=" 4302" o:spid="_x0000_s1116"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QZMcMAAADdAAAADwAAAGRycy9kb3ducmV2LnhtbESPwWrDMBBE74X+g9hAL6WRHIpT3Cih&#10;FAI5BZr2AxZpY5lYKyMptvP3VSHQ4zAzb5jNbva9GCmmLrCGaqlAEJtgO241/HzvX95ApIxssQ9M&#10;Gm6UYLd9fNhgY8PEXzSecisKhFODGlzOQyNlMo48pmUYiIt3DtFjLjK20kacCtz3cqVULT12XBYc&#10;DvTpyFxOV18opnLT+Xpb7ys1Hr3J1Mf1s9ZPi/njHUSmOf+H7+2D1fBaqxr+3pQn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0GTHDAAAA3QAAAA8AAAAAAAAAAAAA&#10;AAAAoQIAAGRycy9kb3ducmV2LnhtbFBLBQYAAAAABAAEAPkAAACRAwAAAAA=&#10;" strokeweight=".71mm">
                  <v:stroke joinstyle="miter"/>
                  <o:lock v:ext="edit" shapetype="f"/>
                </v:line>
                <v:line id=" 4303" o:spid="_x0000_s1117"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i8qsMAAADdAAAADwAAAGRycy9kb3ducmV2LnhtbESPwWrDMBBE74X+g9hAL6WRHEpc3Cih&#10;FAI5BZr2AxZpY5lYKyMptvP3VSHQ4zAzb5jNbva9GCmmLrCGaqlAEJtgO241/HzvX95ApIxssQ9M&#10;Gm6UYLd9fNhgY8PEXzSecisKhFODGlzOQyNlMo48pmUYiIt3DtFjLjK20kacCtz3cqXUWnrsuCw4&#10;HOjTkbmcrr5QTOWm8/VW7ys1Hr3J1Mf6WeunxfzxDiLTnP/D9/bBanhdqxr+3pQn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4vKrDAAAA3QAAAA8AAAAAAAAAAAAA&#10;AAAAoQIAAGRycy9kb3ducmV2LnhtbFBLBQYAAAAABAAEAPkAAACRAwAAAAA=&#10;" strokeweight=".71mm">
                  <v:stroke joinstyle="miter"/>
                  <o:lock v:ext="edit" shapetype="f"/>
                </v:line>
                <v:line id=" 4304" o:spid="_x0000_s1118"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co2MMAAADdAAAADwAAAGRycy9kb3ducmV2LnhtbESPwUoDMRCG74LvEEbwIjZZkVbWpkWE&#10;gifB2gcYkulmcTNZknR3+/bOQfA4/PN/M992v8RBTZRLn9hCszKgiF3yPXcWTt+HxxdQpSJ7HBKT&#10;hSsV2O9ub7bY+jTzF03H2imBcGnRQqh1bLUuLlDEskojsWTnlCNWGXOnfcZZ4HHQT8asdcSe5ULA&#10;kd4DuZ/jJQrFNWE+X66bQ2Omz+gqDXnzYO393fL2CqrSUv+X/9of3sLz2si7YiMmo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nKNjDAAAA3QAAAA8AAAAAAAAAAAAA&#10;AAAAoQIAAGRycy9kb3ducmV2LnhtbFBLBQYAAAAABAAEAPkAAACRAwAAAAA=&#10;" strokeweight=".71mm">
                  <v:stroke joinstyle="miter"/>
                  <o:lock v:ext="edit" shapetype="f"/>
                </v:line>
                <v:line id=" 4305" o:spid="_x0000_s1119"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uNQ8MAAADdAAAADwAAAGRycy9kb3ducmV2LnhtbESP0WoCMRRE3wv+Q7hCX0pNthS1q1FK&#10;QehToeoHXJLrZnFzsyRxd/37plDo4zAzZ5jtfvKdGCimNrCGaqFAEJtgW240nE+H5zWIlJEtdoFJ&#10;w50S7Hezhy3WNoz8TcMxN6JAONWoweXc11Im48hjWoSeuHiXED3mImMjbcSxwH0nX5RaSo8tlwWH&#10;PX04MtfjzReKqdx4ud1Xh0oNX95k6uLqSevH+fS+AZFpyv/hv/an1fC6VG/w+6Y8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rjUPDAAAA3QAAAA8AAAAAAAAAAAAA&#10;AAAAoQIAAGRycy9kb3ducmV2LnhtbFBLBQYAAAAABAAEAPkAAACRAwAAAAA=&#10;" strokeweight=".71mm">
                  <v:stroke joinstyle="miter"/>
                  <o:lock v:ext="edit" shapetype="f"/>
                </v:line>
                <v:line id=" 4306" o:spid="_x0000_s1120"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iyA8MAAADdAAAADwAAAGRycy9kb3ducmV2LnhtbESPwWrDMAyG74O9g9Fgl9E6GaMtWd1S&#10;CoWdBuv6AMJW47BYDrabpG8/HQY7il//J33b/Rx6NVLKXWQD9bICRWyj67g1cPk+LTagckF22Ecm&#10;A3fKsN89PmyxcXHiLxrPpVUC4dygAV/K0GidraeAeRkHYsmuMQUsMqZWu4STwEOvX6tqpQN2LBc8&#10;DnT0ZH/OtyAUW/vperuvT3U1fgZbqE/rF2Oen+bDO6hCc/lf/mt/OANvq1r+FxsxAb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IsgPDAAAA3QAAAA8AAAAAAAAAAAAA&#10;AAAAoQIAAGRycy9kb3ducmV2LnhtbFBLBQYAAAAABAAEAPkAAACRAwAAAAA=&#10;" strokeweight=".71mm">
                  <v:stroke joinstyle="miter"/>
                  <o:lock v:ext="edit" shapetype="f"/>
                </v:line>
                <v:line id=" 4307" o:spid="_x0000_s1121"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XmMMAAADdAAAADwAAAGRycy9kb3ducmV2LnhtbESP0WoCMRRE3wX/IdxCX6RmU4qWrVGk&#10;IPRJqPYDLsl1s3RzsyRxd/37piD4OMzMGWazm3wnBoqpDaxBLSsQxCbYlhsNP+fDyzuIlJEtdoFJ&#10;w40S7Lbz2QZrG0b+puGUG1EgnGrU4HLuaymTceQxLUNPXLxLiB5zkbGRNuJY4L6Tr1W1kh5bLgsO&#10;e/p0ZH5PV18oRrnxcr2tD6oajt5k6uJ6ofXz07T/AJFpyo/wvf1lNbytlIL/N+UJy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EF5jDAAAA3QAAAA8AAAAAAAAAAAAA&#10;AAAAoQIAAGRycy9kb3ducmV2LnhtbFBLBQYAAAAABAAEAPkAAACRAwAAAAA=&#10;" strokeweight=".71mm">
                  <v:stroke joinstyle="miter"/>
                  <o:lock v:ext="edit" shapetype="f"/>
                </v:line>
                <v:line id=" 4308" o:spid="_x0000_s1122"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aJ78IAAADdAAAADwAAAGRycy9kb3ducmV2LnhtbESP0WoCMRRE3wv+Q7iCL0WzK0VlNYoI&#10;Qp8KtX7AJbluFjc3SxJ3179vhEIfh5k5w+wOo2tFTyE2nhWUiwIEsfam4VrB9ec834CICdlg65kU&#10;PCnCYT9522Fl/MDf1F9SLTKEY4UKbEpdJWXUlhzGhe+Is3fzwWHKMtTSBBwy3LVyWRQr6bDhvGCx&#10;o5Mlfb88XKbo0g63x3N9Lov+y+lEbVi/KzWbjsctiERj+g//tT+Ngo9VuYTXm/wE5P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haJ78IAAADdAAAADwAAAAAAAAAAAAAA&#10;AAChAgAAZHJzL2Rvd25yZXYueG1sUEsFBgAAAAAEAAQA+QAAAJADAAAAAA==&#10;" strokeweight=".71mm">
                  <v:stroke joinstyle="miter"/>
                  <o:lock v:ext="edit" shapetype="f"/>
                </v:line>
                <v:line id=" 4309" o:spid="_x0000_s1123"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9ZEccAAADdAAAADwAAAGRycy9kb3ducmV2LnhtbESP3WrCQBSE7wu+w3KE3tWNPw0aXaUV&#10;SoVS1Ch4e8ges8Hs2ZDdauzTdwuFXg4z8w2zWHW2FldqfeVYwXCQgCAunK64VHA8vD1NQfiArLF2&#10;TAru5GG17D0sMNPuxnu65qEUEcI+QwUmhCaT0heGLPqBa4ijd3atxRBlW0rd4i3CbS1HSZJKixXH&#10;BYMNrQ0Vl/zLKvigZjf5fj2PT7Mkff/UJh9tn9dKPfa7lzmIQF34D/+1N1rBJB2O4fdNfA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1kRxwAAAN0AAAAPAAAAAAAA&#10;AAAAAAAAAKECAABkcnMvZG93bnJldi54bWxQSwUGAAAAAAQABAD5AAAAlQMAAAAA&#10;" strokeweight=".35mm">
                  <v:stroke joinstyle="miter"/>
                  <o:lock v:ext="edit" shapetype="f"/>
                </v:line>
                <v:line id=" 4310" o:spid="_x0000_s1124"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O0AMIAAADdAAAADwAAAGRycy9kb3ducmV2LnhtbESP0WoCMRRE3wv+Q7iCL0WzK6KyGkUE&#10;oU+FWj/gklw3i5ubJYm76983hUIfh5k5w+yPo2tFTyE2nhWUiwIEsfam4VrB7fsy34KICdlg65kU&#10;vCjC8TB522Nl/MBf1F9TLTKEY4UKbEpdJWXUlhzGhe+Is3f3wWHKMtTSBBwy3LVyWRRr6bDhvGCx&#10;o7Ml/bg+Xabo0g7352tzKYv+0+lEbdi8KzWbjqcdiERj+g//tT+MgtW6XMHvm/wE5O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O0AMIAAADdAAAADwAAAAAAAAAAAAAA&#10;AAChAgAAZHJzL2Rvd25yZXYueG1sUEsFBgAAAAAEAAQA+QAAAJADAAAAAA==&#10;" strokeweight=".71mm">
                  <v:stroke joinstyle="miter"/>
                  <o:lock v:ext="edit" shapetype="f"/>
                </v:line>
                <v:line id=" 4311" o:spid="_x0000_s1125"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k/scAAADdAAAADwAAAGRycy9kb3ducmV2LnhtbESPQWvCQBSE7wX/w/KE3upGq0Gjq7RC&#10;aUGkNQpeH9lnNph9G7JbTfvruwXB4zAz3zCLVWdrcaHWV44VDAcJCOLC6YpLBYf929MUhA/IGmvH&#10;pOCHPKyWvYcFZtpdeUeXPJQiQthnqMCE0GRS+sKQRT9wDXH0Tq61GKJsS6lbvEa4reUoSVJpseK4&#10;YLChtaHinH9bBRtqvsa/r6fn4yxJ37fa5KPPyVqpx373MgcRqAv38K39oRWM0+EE/t/E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ymT+xwAAAN0AAAAPAAAAAAAA&#10;AAAAAAAAAKECAABkcnMvZG93bnJldi54bWxQSwUGAAAAAAQABAD5AAAAlQMAAAAA&#10;" strokeweight=".35mm">
                  <v:stroke joinstyle="miter"/>
                  <o:lock v:ext="edit" shapetype="f"/>
                </v:line>
                <v:shape id=" 4312" o:spid="_x0000_s1126"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8sGsQA&#10;AADdAAAADwAAAGRycy9kb3ducmV2LnhtbESPQWvCQBSE7wX/w/IEL6VulJKW6CoqCr1WW8HbI/ua&#10;Dc2+Ddmnpv31XUHocZiZb5j5sveNulAX68AGJuMMFHEZbM2VgY/D7ukVVBRki01gMvBDEZaLwcMc&#10;Cxuu/E6XvVQqQTgWaMCJtIXWsXTkMY5DS5y8r9B5lCS7StsOrwnuGz3Nslx7rDktOGxp46j83p+9&#10;gaOVz/aA8YSP+BJ+G3HbY7Y2ZjTsVzNQQr38h+/tN2vgOZ/kcHuTno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vLBr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127"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OJgcQA&#10;AADdAAAADwAAAGRycy9kb3ducmV2LnhtbESPQWsCMRSE7wX/Q3hCL6VmLaJlNUorLXhVW8HbY/O6&#10;Wbp5WTZPXf31RhA8DjPzDTNbdL5WR2pjFdjAcJCBIi6Crbg08LP9fn0HFQXZYh2YDJwpwmLee5ph&#10;bsOJ13TcSKkShGOOBpxIk2sdC0ce4yA0xMn7C61HSbIttW3xlOC+1m9ZNtYeK04LDhtaOir+Nwdv&#10;YGflt9li3OMLTsKlFve1yz6Nee53H1NQQp08wvf2yhoYjYcTuL1JT0DP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jiYH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128"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wd88AA&#10;AADdAAAADwAAAGRycy9kb3ducmV2LnhtbERPS2sCMRC+F/wPYYReimYtorI1ikoLXn1Cb8Nmulm6&#10;mSybUVd/vTkUevz43vNl52t1pTZWgQ2Mhhko4iLYiksDx8PXYAYqCrLFOjAZuFOE5aL3Msfchhvv&#10;6LqXUqUQjjkacCJNrnUsHHmMw9AQJ+4ntB4lwbbUtsVbCve1fs+yifZYcWpw2NDGUfG7v3gDZyun&#10;5oDxG99wGh61uM9ztjbmtd+tPkAJdfIv/nNvrYHxZJTmpjfpCe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fwd88AAAADdAAAADwAAAAAAAAAAAAAAAACYAgAAZHJzL2Rvd25y&#10;ZXYueG1sUEsFBgAAAAAEAAQA9QAAAIUDAAAAAA==&#10;" filled="f" stroked="f">
                  <v:stroke joinstyle="round"/>
                  <v:path arrowok="t"/>
                  <v:textbox inset=".35mm,.35mm,.35mm,.35mm">
                    <w:txbxContent>
                      <w:p w:rsidR="0061502D" w:rsidRDefault="0061502D" w:rsidP="00870006">
                        <w:pPr>
                          <w:ind w:firstLine="0"/>
                          <w:rPr>
                            <w:rFonts w:ascii="ISOCPEUR" w:eastAsia="Arial" w:hAnsi="ISOCPEUR"/>
                            <w:i/>
                            <w:sz w:val="18"/>
                            <w:szCs w:val="20"/>
                          </w:rPr>
                        </w:pPr>
                      </w:p>
                    </w:txbxContent>
                  </v:textbox>
                </v:shape>
                <v:shape id=" 4315" o:spid="_x0000_s1129"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C4aMUA&#10;AADdAAAADwAAAGRycy9kb3ducmV2LnhtbESPS2sCQRCE74L/YWghF9FZQ/CxOoqGBHKNL/DW7HR2&#10;luz0LDsd3eTXZwIBj0VVfUWtNp2v1ZXaWAU2MBlnoIiLYCsuDRwPr6M5qCjIFuvAZOCbImzW/d4K&#10;cxtu/E7XvZQqQTjmaMCJNLnWsXDkMY5DQ5y8j9B6lCTbUtsWbwnua/2YZVPtseK04LChZ0fF5/7L&#10;GzhbOTUHjBcc4iz81OJeztnOmIdBt12CEurkHv5vv1kDT9PJAv7epCe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sLhoxQAAAN0AAAAPAAAAAAAAAAAAAAAAAJgCAABkcnMv&#10;ZG93bnJldi54bWxQSwUGAAAAAAQABAD1AAAAigMAAAAA&#10;" filled="f" stroked="f">
                  <v:stroke joinstyle="round"/>
                  <v:path arrowok="t"/>
                  <v:textbox inset=".35mm,.35mm,.35mm,.35mm">
                    <w:txbxContent>
                      <w:p w:rsidR="0061502D" w:rsidRDefault="0061502D" w:rsidP="00870006">
                        <w:pPr>
                          <w:ind w:firstLine="0"/>
                          <w:rPr>
                            <w:rFonts w:ascii="ISOCPEUR" w:eastAsia="Arial" w:hAnsi="ISOCPEUR"/>
                            <w:i/>
                            <w:sz w:val="18"/>
                            <w:szCs w:val="20"/>
                          </w:rPr>
                        </w:pPr>
                      </w:p>
                    </w:txbxContent>
                  </v:textbox>
                </v:shape>
                <v:shape id=" 4316" o:spid="_x0000_s1130"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bbSMAA&#10;AADdAAAADwAAAGRycy9kb3ducmV2LnhtbERPS2sCMRC+C/6HMIIX0WylqGyNokWhV5/Q27CZbpZu&#10;Jstm1G1/vTkUevz43st152t1pzZWgQ28TDJQxEWwFZcGzqf9eAEqCrLFOjAZ+KEI61W/t8Tchgcf&#10;6H6UUqUQjjkacCJNrnUsHHmMk9AQJ+4rtB4lwbbUtsVHCve1nmbZTHusODU4bOjdUfF9vHkDVyuX&#10;5oTxE0c4D7+1uN012xozHHSbN1BCnfyL/9wf1sDrbJr2pzfpCe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ebbSMAAAADdAAAADwAAAAAAAAAAAAAAAACYAgAAZHJzL2Rvd25y&#10;ZXYueG1sUEsFBgAAAAAEAAQA9QAAAIUDAAAAAA==&#10;" filled="f" stroked="f">
                  <v:stroke joinstyle="round"/>
                  <v:path arrowok="t"/>
                  <v:textbox inset=".35mm,.35mm,.35mm,.35mm">
                    <w:txbxContent>
                      <w:p w:rsidR="0061502D" w:rsidRDefault="0061502D" w:rsidP="00870006">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131"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p+08QA&#10;AADdAAAADwAAAGRycy9kb3ducmV2LnhtbESPQWsCMRSE74X+h/AEL0WzilhZjdKWCl6rVfD22Dw3&#10;i5uXZfOqq7++KRQ8DjPzDbNYdb5WF2pjFdjAaJiBIi6Crbg08L1bD2agoiBbrAOTgRtFWC2fnxaY&#10;23DlL7pspVQJwjFHA06kybWOhSOPcRga4uSdQutRkmxLbVu8Jriv9TjLptpjxWnBYUMfjorz9scb&#10;OFjZNzuMR3zB13CvxX0esndj+r3ubQ5KqJNH+L+9sQYm0/EI/t6kJ6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qftP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132"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jgpMQA&#10;AADdAAAADwAAAGRycy9kb3ducmV2LnhtbESPQWvCQBSE7wX/w/IEL0U3hmIluopKhV6rreDtkX1m&#10;g9m3IfuqaX99t1DocZiZb5jluveNulEX68AGppMMFHEZbM2VgffjfjwHFQXZYhOYDHxRhPVq8LDE&#10;woY7v9HtIJVKEI4FGnAibaF1LB15jJPQEifvEjqPkmRXadvhPcF9o/Msm2mPNacFhy3tHJXXw6c3&#10;cLLy0R4xnvERn8N3I+7llG2NGQ37zQKUUC//4b/2qzXwNMtz+H2Tno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44KTEAAAA3QAAAA8AAAAAAAAAAAAAAAAAmAIAAGRycy9k&#10;b3ducmV2LnhtbFBLBQYAAAAABAAEAPUAAACJAwAAAAA=&#10;" filled="f" stroked="f">
                  <v:stroke joinstyle="round"/>
                  <v:path arrowok="t"/>
                  <v:textbox inset=".35mm,.35mm,.35mm,.35mm">
                    <w:txbxContent>
                      <w:p w:rsidR="0061502D" w:rsidRDefault="0061502D" w:rsidP="00870006">
                        <w:pPr>
                          <w:jc w:val="center"/>
                        </w:pPr>
                        <w:r>
                          <w:rPr>
                            <w:rFonts w:eastAsia="Arial"/>
                            <w:i/>
                          </w:rPr>
                          <w:t>7</w:t>
                        </w:r>
                      </w:p>
                    </w:txbxContent>
                  </v:textbox>
                </v:shape>
                <w10:wrap anchorx="page" anchory="page"/>
              </v:group>
            </w:pict>
          </mc:Fallback>
        </mc:AlternateContent>
      </w:r>
      <w:r w:rsidR="00BB0249" w:rsidRPr="00894475">
        <w:rPr>
          <w:rFonts w:eastAsia="Calibri"/>
          <w:b/>
          <w:szCs w:val="28"/>
        </w:rPr>
        <w:t>ВСТУП</w:t>
      </w:r>
      <w:bookmarkEnd w:id="1"/>
    </w:p>
    <w:p w:rsidR="00BB0249" w:rsidRPr="00894475" w:rsidRDefault="00BB0249" w:rsidP="00BB0249">
      <w:pPr>
        <w:ind w:firstLine="454"/>
        <w:rPr>
          <w:rFonts w:eastAsia="Calibri"/>
          <w:szCs w:val="28"/>
        </w:rPr>
      </w:pPr>
    </w:p>
    <w:p w:rsidR="00F948A8" w:rsidRDefault="00F948A8" w:rsidP="00F948A8">
      <w:pPr>
        <w:ind w:right="282" w:firstLine="454"/>
        <w:rPr>
          <w:rFonts w:eastAsia="Calibri"/>
          <w:szCs w:val="28"/>
        </w:rPr>
      </w:pPr>
      <w:r w:rsidRPr="00894475">
        <w:rPr>
          <w:rFonts w:eastAsia="Calibri"/>
          <w:szCs w:val="28"/>
        </w:rPr>
        <w:t xml:space="preserve">На сьогодні у зв’язку із екологічним становищем у світі все більше </w:t>
      </w:r>
      <w:r w:rsidR="007C2DE5">
        <w:rPr>
          <w:rFonts w:eastAsia="Calibri"/>
          <w:szCs w:val="28"/>
        </w:rPr>
        <w:t xml:space="preserve">набуває популярності та необхідності </w:t>
      </w:r>
      <w:r w:rsidRPr="00894475">
        <w:rPr>
          <w:rFonts w:eastAsia="Calibri"/>
          <w:szCs w:val="28"/>
        </w:rPr>
        <w:t xml:space="preserve">біорозкладний матеріал упаковки. Тому розробці різних пакувальних матеріалів, в тому числі підпергаменту,  приділяється величезна увага </w:t>
      </w:r>
      <w:r>
        <w:rPr>
          <w:rFonts w:eastAsia="Calibri" w:cs="Times New Roman"/>
          <w:szCs w:val="28"/>
        </w:rPr>
        <w:t>–</w:t>
      </w:r>
      <w:r>
        <w:rPr>
          <w:rFonts w:eastAsia="Calibri"/>
          <w:szCs w:val="28"/>
        </w:rPr>
        <w:t xml:space="preserve"> </w:t>
      </w:r>
      <w:r w:rsidRPr="00894475">
        <w:rPr>
          <w:rFonts w:eastAsia="Calibri"/>
          <w:szCs w:val="28"/>
        </w:rPr>
        <w:t xml:space="preserve">вони стають все більш різноманітними і функціональними. </w:t>
      </w:r>
    </w:p>
    <w:p w:rsidR="00BB0249" w:rsidRPr="00894475" w:rsidRDefault="0007244E" w:rsidP="000B522E">
      <w:pPr>
        <w:ind w:right="282" w:firstLine="454"/>
        <w:rPr>
          <w:rFonts w:eastAsia="Calibri"/>
          <w:szCs w:val="28"/>
        </w:rPr>
      </w:pPr>
      <w:r>
        <w:rPr>
          <w:rFonts w:eastAsia="Calibri"/>
          <w:szCs w:val="28"/>
        </w:rPr>
        <w:t>О</w:t>
      </w:r>
      <w:r w:rsidRPr="00894475">
        <w:rPr>
          <w:rFonts w:eastAsia="Calibri"/>
          <w:szCs w:val="28"/>
        </w:rPr>
        <w:t xml:space="preserve">дне із </w:t>
      </w:r>
      <w:r w:rsidRPr="00346C79">
        <w:rPr>
          <w:rFonts w:eastAsia="Calibri"/>
          <w:szCs w:val="28"/>
        </w:rPr>
        <w:t>най</w:t>
      </w:r>
      <w:r w:rsidRPr="00894475">
        <w:rPr>
          <w:rFonts w:eastAsia="Calibri"/>
          <w:szCs w:val="28"/>
        </w:rPr>
        <w:t>старіших підприємств з виробництва паперу в Україні</w:t>
      </w:r>
      <w:r>
        <w:rPr>
          <w:rFonts w:eastAsia="Calibri"/>
          <w:szCs w:val="28"/>
        </w:rPr>
        <w:t xml:space="preserve"> </w:t>
      </w:r>
      <w:r>
        <w:rPr>
          <w:rFonts w:eastAsia="Calibri" w:cs="Times New Roman"/>
          <w:szCs w:val="28"/>
        </w:rPr>
        <w:t>–</w:t>
      </w:r>
      <w:r w:rsidR="00BB0249" w:rsidRPr="00894475">
        <w:rPr>
          <w:rFonts w:eastAsia="Calibri"/>
          <w:szCs w:val="28"/>
        </w:rPr>
        <w:t xml:space="preserve">Малинська паперова фабрика-Вайдманн </w:t>
      </w:r>
      <w:r>
        <w:rPr>
          <w:rFonts w:eastAsia="Calibri"/>
          <w:szCs w:val="28"/>
        </w:rPr>
        <w:t xml:space="preserve">займається </w:t>
      </w:r>
      <w:r w:rsidRPr="00894475">
        <w:rPr>
          <w:rFonts w:eastAsia="Calibri"/>
          <w:szCs w:val="28"/>
        </w:rPr>
        <w:t>виробництво</w:t>
      </w:r>
      <w:r>
        <w:rPr>
          <w:rFonts w:eastAsia="Calibri"/>
          <w:szCs w:val="28"/>
        </w:rPr>
        <w:t>м</w:t>
      </w:r>
      <w:r w:rsidRPr="00894475">
        <w:rPr>
          <w:rFonts w:eastAsia="Calibri"/>
          <w:szCs w:val="28"/>
        </w:rPr>
        <w:t xml:space="preserve"> конденсаторного паперу –</w:t>
      </w:r>
      <w:r w:rsidR="003B1F73">
        <w:rPr>
          <w:rFonts w:eastAsia="Calibri"/>
          <w:szCs w:val="28"/>
        </w:rPr>
        <w:t xml:space="preserve"> </w:t>
      </w:r>
      <w:r w:rsidRPr="00894475">
        <w:rPr>
          <w:rFonts w:eastAsia="Calibri"/>
          <w:szCs w:val="28"/>
        </w:rPr>
        <w:t>ізоляційн</w:t>
      </w:r>
      <w:r w:rsidR="003B1F73">
        <w:rPr>
          <w:rFonts w:eastAsia="Calibri"/>
          <w:szCs w:val="28"/>
        </w:rPr>
        <w:t>ий</w:t>
      </w:r>
      <w:r w:rsidRPr="00894475">
        <w:rPr>
          <w:rFonts w:eastAsia="Calibri"/>
          <w:szCs w:val="28"/>
        </w:rPr>
        <w:t xml:space="preserve"> </w:t>
      </w:r>
      <w:r w:rsidR="003B1F73">
        <w:rPr>
          <w:rFonts w:eastAsia="Calibri"/>
          <w:szCs w:val="28"/>
        </w:rPr>
        <w:t>вид паперу з високим вмістом альфа-целюлози</w:t>
      </w:r>
      <w:r w:rsidRPr="00894475">
        <w:rPr>
          <w:rFonts w:eastAsia="Calibri"/>
          <w:szCs w:val="28"/>
        </w:rPr>
        <w:t xml:space="preserve">. </w:t>
      </w:r>
      <w:r w:rsidR="00BB0249" w:rsidRPr="00894475">
        <w:rPr>
          <w:rFonts w:eastAsia="Calibri"/>
          <w:szCs w:val="28"/>
        </w:rPr>
        <w:t xml:space="preserve"> Фабрика розта</w:t>
      </w:r>
      <w:r w:rsidR="0009085B">
        <w:rPr>
          <w:rFonts w:eastAsia="Calibri"/>
          <w:szCs w:val="28"/>
        </w:rPr>
        <w:t>шо</w:t>
      </w:r>
      <w:r w:rsidR="00BB0249" w:rsidRPr="00894475">
        <w:rPr>
          <w:rFonts w:eastAsia="Calibri"/>
          <w:szCs w:val="28"/>
        </w:rPr>
        <w:t>ва</w:t>
      </w:r>
      <w:r w:rsidR="0009085B" w:rsidRPr="0009085B">
        <w:rPr>
          <w:rFonts w:eastAsia="Calibri"/>
          <w:szCs w:val="28"/>
        </w:rPr>
        <w:t>на в невеличкому міст</w:t>
      </w:r>
      <w:r w:rsidR="0009085B">
        <w:rPr>
          <w:rFonts w:eastAsia="Calibri"/>
          <w:szCs w:val="28"/>
        </w:rPr>
        <w:t xml:space="preserve">і </w:t>
      </w:r>
      <w:r w:rsidR="00BB0249" w:rsidRPr="00894475">
        <w:rPr>
          <w:rFonts w:eastAsia="Calibri"/>
          <w:szCs w:val="28"/>
        </w:rPr>
        <w:t xml:space="preserve"> </w:t>
      </w:r>
      <w:r w:rsidR="0009085B" w:rsidRPr="00894475">
        <w:rPr>
          <w:rFonts w:eastAsia="Calibri"/>
          <w:szCs w:val="28"/>
        </w:rPr>
        <w:t>–</w:t>
      </w:r>
      <w:r w:rsidR="0009085B">
        <w:rPr>
          <w:rFonts w:eastAsia="Calibri"/>
          <w:szCs w:val="28"/>
        </w:rPr>
        <w:t xml:space="preserve"> </w:t>
      </w:r>
      <w:r w:rsidR="00BB0249" w:rsidRPr="00894475">
        <w:rPr>
          <w:rFonts w:eastAsia="Calibri"/>
          <w:szCs w:val="28"/>
        </w:rPr>
        <w:t>Малині</w:t>
      </w:r>
      <w:r w:rsidR="0009085B">
        <w:rPr>
          <w:rFonts w:eastAsia="Calibri"/>
          <w:szCs w:val="28"/>
        </w:rPr>
        <w:t>, що знаходиться поблизу Києва.</w:t>
      </w:r>
      <w:r w:rsidR="00BB0249" w:rsidRPr="00894475">
        <w:rPr>
          <w:rFonts w:eastAsia="Calibri"/>
          <w:szCs w:val="28"/>
        </w:rPr>
        <w:t xml:space="preserve"> </w:t>
      </w:r>
      <w:r>
        <w:rPr>
          <w:rFonts w:eastAsia="Calibri"/>
          <w:szCs w:val="28"/>
        </w:rPr>
        <w:t>В</w:t>
      </w:r>
      <w:r w:rsidR="00BB0249" w:rsidRPr="00894475">
        <w:rPr>
          <w:rFonts w:eastAsia="Calibri"/>
          <w:szCs w:val="28"/>
        </w:rPr>
        <w:t xml:space="preserve"> кінці минулого століття на фабриці </w:t>
      </w:r>
      <w:r w:rsidR="00E56037">
        <w:rPr>
          <w:rFonts w:eastAsia="Calibri"/>
          <w:szCs w:val="28"/>
        </w:rPr>
        <w:t xml:space="preserve">було </w:t>
      </w:r>
      <w:r w:rsidR="00595813">
        <w:rPr>
          <w:rFonts w:eastAsia="Calibri"/>
          <w:szCs w:val="28"/>
        </w:rPr>
        <w:t xml:space="preserve">реконструйовано і побудовано </w:t>
      </w:r>
      <w:r w:rsidR="003B1F73">
        <w:rPr>
          <w:rFonts w:eastAsia="Calibri"/>
          <w:szCs w:val="28"/>
        </w:rPr>
        <w:t>нові цехи</w:t>
      </w:r>
      <w:r w:rsidR="00BB0249" w:rsidRPr="00894475">
        <w:rPr>
          <w:rFonts w:eastAsia="Calibri"/>
          <w:szCs w:val="28"/>
        </w:rPr>
        <w:t>, папероробн</w:t>
      </w:r>
      <w:r w:rsidR="00595813">
        <w:rPr>
          <w:rFonts w:eastAsia="Calibri"/>
          <w:szCs w:val="28"/>
        </w:rPr>
        <w:t>і</w:t>
      </w:r>
      <w:r w:rsidR="003B1F73">
        <w:rPr>
          <w:rFonts w:eastAsia="Calibri"/>
          <w:szCs w:val="28"/>
        </w:rPr>
        <w:t xml:space="preserve"> </w:t>
      </w:r>
      <w:r w:rsidR="00BB0249" w:rsidRPr="00894475">
        <w:rPr>
          <w:rFonts w:eastAsia="Calibri"/>
          <w:szCs w:val="28"/>
        </w:rPr>
        <w:t>машин</w:t>
      </w:r>
      <w:r w:rsidR="00595813">
        <w:rPr>
          <w:rFonts w:eastAsia="Calibri"/>
          <w:szCs w:val="28"/>
        </w:rPr>
        <w:t>и</w:t>
      </w:r>
      <w:r w:rsidR="003B1F73">
        <w:rPr>
          <w:rFonts w:eastAsia="Calibri"/>
          <w:szCs w:val="28"/>
        </w:rPr>
        <w:t xml:space="preserve">, </w:t>
      </w:r>
      <w:r w:rsidR="00595813">
        <w:rPr>
          <w:rFonts w:eastAsia="Calibri"/>
          <w:szCs w:val="28"/>
        </w:rPr>
        <w:t xml:space="preserve">це </w:t>
      </w:r>
      <w:r w:rsidR="003B1F73">
        <w:rPr>
          <w:rFonts w:eastAsia="Calibri"/>
          <w:szCs w:val="28"/>
        </w:rPr>
        <w:t xml:space="preserve">дало змогу збільшити </w:t>
      </w:r>
      <w:r w:rsidR="00BB0249" w:rsidRPr="00894475">
        <w:rPr>
          <w:rFonts w:eastAsia="Calibri"/>
          <w:szCs w:val="28"/>
        </w:rPr>
        <w:t>об’єми виробництв</w:t>
      </w:r>
      <w:r w:rsidR="003B1F73">
        <w:rPr>
          <w:rFonts w:eastAsia="Calibri"/>
          <w:szCs w:val="28"/>
        </w:rPr>
        <w:t>а.</w:t>
      </w:r>
      <w:r w:rsidR="00595813">
        <w:rPr>
          <w:rFonts w:eastAsia="Calibri"/>
          <w:szCs w:val="28"/>
        </w:rPr>
        <w:t xml:space="preserve"> </w:t>
      </w:r>
      <w:r w:rsidR="005E1814">
        <w:rPr>
          <w:rFonts w:eastAsia="Calibri"/>
          <w:szCs w:val="28"/>
        </w:rPr>
        <w:t>П</w:t>
      </w:r>
      <w:r w:rsidR="003B1F73">
        <w:rPr>
          <w:rFonts w:eastAsia="Calibri"/>
          <w:szCs w:val="28"/>
        </w:rPr>
        <w:t xml:space="preserve">о всій Європі </w:t>
      </w:r>
      <w:r w:rsidR="003B1F73" w:rsidRPr="00894475">
        <w:rPr>
          <w:rFonts w:eastAsia="Calibri"/>
          <w:szCs w:val="28"/>
        </w:rPr>
        <w:t xml:space="preserve">Малинська паперова фабрика-Вайдманн </w:t>
      </w:r>
      <w:r w:rsidR="003B1F73">
        <w:rPr>
          <w:rFonts w:eastAsia="Calibri"/>
          <w:szCs w:val="28"/>
        </w:rPr>
        <w:t xml:space="preserve">стало </w:t>
      </w:r>
      <w:r w:rsidR="00BB0249" w:rsidRPr="00894475">
        <w:rPr>
          <w:rFonts w:eastAsia="Calibri"/>
          <w:szCs w:val="28"/>
        </w:rPr>
        <w:t>одним з найбільших виробників конденсаторного паперу, а завдяки розшир</w:t>
      </w:r>
      <w:r w:rsidR="005E6856" w:rsidRPr="00346C79">
        <w:rPr>
          <w:rFonts w:eastAsia="Calibri"/>
          <w:szCs w:val="28"/>
        </w:rPr>
        <w:t>е</w:t>
      </w:r>
      <w:r w:rsidR="00BB0249" w:rsidRPr="00894475">
        <w:rPr>
          <w:rFonts w:eastAsia="Calibri"/>
          <w:szCs w:val="28"/>
        </w:rPr>
        <w:t xml:space="preserve">нню </w:t>
      </w:r>
      <w:r w:rsidR="00595813">
        <w:rPr>
          <w:rFonts w:eastAsia="Calibri"/>
          <w:szCs w:val="28"/>
        </w:rPr>
        <w:t xml:space="preserve">виробничих потужностей </w:t>
      </w:r>
      <w:r w:rsidR="003B1F73">
        <w:rPr>
          <w:rFonts w:eastAsia="Calibri"/>
          <w:szCs w:val="28"/>
        </w:rPr>
        <w:t>підприємство</w:t>
      </w:r>
      <w:r w:rsidR="00BB0249" w:rsidRPr="00894475">
        <w:rPr>
          <w:rFonts w:eastAsia="Calibri"/>
          <w:szCs w:val="28"/>
        </w:rPr>
        <w:t xml:space="preserve"> розпочал</w:t>
      </w:r>
      <w:r w:rsidR="003B1F73">
        <w:rPr>
          <w:rFonts w:eastAsia="Calibri"/>
          <w:szCs w:val="28"/>
        </w:rPr>
        <w:t>о</w:t>
      </w:r>
      <w:r w:rsidR="00BB0249" w:rsidRPr="00894475">
        <w:rPr>
          <w:rFonts w:eastAsia="Calibri"/>
          <w:szCs w:val="28"/>
        </w:rPr>
        <w:t xml:space="preserve"> вироб</w:t>
      </w:r>
      <w:r w:rsidR="00595813">
        <w:rPr>
          <w:rFonts w:eastAsia="Calibri"/>
          <w:szCs w:val="28"/>
        </w:rPr>
        <w:t>ляти</w:t>
      </w:r>
      <w:r w:rsidR="003B1F73">
        <w:rPr>
          <w:rFonts w:eastAsia="Calibri"/>
          <w:szCs w:val="28"/>
        </w:rPr>
        <w:t xml:space="preserve"> </w:t>
      </w:r>
      <w:r w:rsidR="00BB0249" w:rsidRPr="00894475">
        <w:rPr>
          <w:rFonts w:eastAsia="Calibri"/>
          <w:szCs w:val="28"/>
        </w:rPr>
        <w:t>нов</w:t>
      </w:r>
      <w:r w:rsidR="00595813">
        <w:rPr>
          <w:rFonts w:eastAsia="Calibri"/>
          <w:szCs w:val="28"/>
        </w:rPr>
        <w:t>і</w:t>
      </w:r>
      <w:r w:rsidR="00BB0249" w:rsidRPr="00894475">
        <w:rPr>
          <w:rFonts w:eastAsia="Calibri"/>
          <w:szCs w:val="28"/>
        </w:rPr>
        <w:t xml:space="preserve"> вид</w:t>
      </w:r>
      <w:r w:rsidR="00595813">
        <w:rPr>
          <w:rFonts w:eastAsia="Calibri"/>
          <w:szCs w:val="28"/>
        </w:rPr>
        <w:t>и</w:t>
      </w:r>
      <w:r w:rsidR="00BB0249" w:rsidRPr="00894475">
        <w:rPr>
          <w:rFonts w:eastAsia="Calibri"/>
          <w:szCs w:val="28"/>
        </w:rPr>
        <w:t xml:space="preserve"> </w:t>
      </w:r>
      <w:r w:rsidR="00BB0249" w:rsidRPr="00894475">
        <w:rPr>
          <w:rFonts w:eastAsia="Calibri"/>
          <w:szCs w:val="28"/>
          <w:lang w:val="en-US"/>
        </w:rPr>
        <w:t> </w:t>
      </w:r>
      <w:r w:rsidR="00BB0249" w:rsidRPr="00894475">
        <w:rPr>
          <w:rFonts w:eastAsia="Calibri"/>
          <w:szCs w:val="28"/>
        </w:rPr>
        <w:t xml:space="preserve">продукції, </w:t>
      </w:r>
      <w:r w:rsidR="003B1F73">
        <w:rPr>
          <w:rFonts w:eastAsia="Calibri"/>
          <w:szCs w:val="28"/>
        </w:rPr>
        <w:t>так</w:t>
      </w:r>
      <w:r w:rsidR="00595813">
        <w:rPr>
          <w:rFonts w:eastAsia="Calibri"/>
          <w:szCs w:val="28"/>
        </w:rPr>
        <w:t>і</w:t>
      </w:r>
      <w:r w:rsidR="003B1F73">
        <w:rPr>
          <w:rFonts w:eastAsia="Calibri"/>
          <w:szCs w:val="28"/>
        </w:rPr>
        <w:t xml:space="preserve"> як:</w:t>
      </w:r>
      <w:r w:rsidR="00BB0249" w:rsidRPr="00894475">
        <w:rPr>
          <w:rFonts w:eastAsia="Calibri"/>
          <w:szCs w:val="28"/>
        </w:rPr>
        <w:t xml:space="preserve"> </w:t>
      </w:r>
      <w:r w:rsidR="00595813">
        <w:rPr>
          <w:rFonts w:eastAsia="Calibri"/>
          <w:szCs w:val="28"/>
        </w:rPr>
        <w:t xml:space="preserve">трансформаторний картон, </w:t>
      </w:r>
      <w:r w:rsidR="003B1F73" w:rsidRPr="00894475">
        <w:rPr>
          <w:rFonts w:eastAsia="Calibri"/>
          <w:szCs w:val="28"/>
        </w:rPr>
        <w:t xml:space="preserve">неткані матеріали, </w:t>
      </w:r>
      <w:r w:rsidR="00BB0249" w:rsidRPr="00894475">
        <w:rPr>
          <w:rFonts w:eastAsia="Calibri"/>
          <w:szCs w:val="28"/>
        </w:rPr>
        <w:t xml:space="preserve">фільтрувальний папір, </w:t>
      </w:r>
      <w:r w:rsidR="003B1F73" w:rsidRPr="00894475">
        <w:rPr>
          <w:rFonts w:eastAsia="Calibri"/>
          <w:szCs w:val="28"/>
        </w:rPr>
        <w:t>електроізоляційн</w:t>
      </w:r>
      <w:r w:rsidR="00595813">
        <w:rPr>
          <w:rFonts w:eastAsia="Calibri"/>
          <w:szCs w:val="28"/>
        </w:rPr>
        <w:t>ий</w:t>
      </w:r>
      <w:r w:rsidR="003B1F73" w:rsidRPr="00894475">
        <w:rPr>
          <w:rFonts w:eastAsia="Calibri"/>
          <w:szCs w:val="28"/>
        </w:rPr>
        <w:t xml:space="preserve"> пап</w:t>
      </w:r>
      <w:r w:rsidR="00595813">
        <w:rPr>
          <w:rFonts w:eastAsia="Calibri"/>
          <w:szCs w:val="28"/>
        </w:rPr>
        <w:t>ір</w:t>
      </w:r>
      <w:r w:rsidR="00BB0249" w:rsidRPr="00894475">
        <w:rPr>
          <w:rFonts w:eastAsia="Calibri"/>
          <w:szCs w:val="28"/>
        </w:rPr>
        <w:t xml:space="preserve">, цигарковий </w:t>
      </w:r>
      <w:r w:rsidR="003B1F73">
        <w:rPr>
          <w:rFonts w:eastAsia="Calibri"/>
          <w:szCs w:val="28"/>
        </w:rPr>
        <w:t xml:space="preserve">та папіросний </w:t>
      </w:r>
      <w:r w:rsidR="00BB0249" w:rsidRPr="00894475">
        <w:rPr>
          <w:rFonts w:eastAsia="Calibri"/>
          <w:szCs w:val="28"/>
        </w:rPr>
        <w:t>папір,</w:t>
      </w:r>
      <w:r w:rsidR="003B1F73">
        <w:rPr>
          <w:rFonts w:eastAsia="Calibri"/>
          <w:szCs w:val="28"/>
        </w:rPr>
        <w:t xml:space="preserve"> </w:t>
      </w:r>
      <w:r w:rsidR="00BB0249" w:rsidRPr="00894475">
        <w:rPr>
          <w:rFonts w:eastAsia="Calibri"/>
          <w:szCs w:val="28"/>
        </w:rPr>
        <w:t xml:space="preserve">папір – основу для </w:t>
      </w:r>
      <w:r w:rsidR="00D0330C">
        <w:rPr>
          <w:rFonts w:eastAsia="Calibri"/>
          <w:szCs w:val="28"/>
        </w:rPr>
        <w:t>парафінування,</w:t>
      </w:r>
      <w:r w:rsidR="00BB0249" w:rsidRPr="00894475">
        <w:rPr>
          <w:rFonts w:eastAsia="Calibri"/>
          <w:szCs w:val="28"/>
        </w:rPr>
        <w:t xml:space="preserve"> </w:t>
      </w:r>
      <w:r w:rsidR="00D0330C">
        <w:rPr>
          <w:rFonts w:eastAsia="Calibri"/>
          <w:szCs w:val="28"/>
        </w:rPr>
        <w:t xml:space="preserve">папір для </w:t>
      </w:r>
      <w:r w:rsidR="00BB0249" w:rsidRPr="00894475">
        <w:rPr>
          <w:rFonts w:eastAsia="Calibri"/>
          <w:szCs w:val="28"/>
        </w:rPr>
        <w:t xml:space="preserve">пакування харчових продуктів. </w:t>
      </w:r>
    </w:p>
    <w:p w:rsidR="00BB0249" w:rsidRPr="00894475" w:rsidRDefault="00BB0249" w:rsidP="000B522E">
      <w:pPr>
        <w:ind w:right="282" w:firstLine="454"/>
        <w:rPr>
          <w:rFonts w:eastAsia="Calibri"/>
          <w:szCs w:val="28"/>
        </w:rPr>
      </w:pPr>
      <w:r w:rsidRPr="00894475">
        <w:rPr>
          <w:rFonts w:eastAsia="Calibri"/>
          <w:szCs w:val="28"/>
        </w:rPr>
        <w:t xml:space="preserve">Підпергамент відноситься до типу малопористих, умовно жиронепроникних видів паперу, який призначений в основному для внутрішньої упаковки в комплексі з коробковим або етикетковим папером кондитерських, фруктових і плодово-ягідних напівфабрикатів, деяких видів печива, глазурованих пластівців кукурудзи та інших продуктів. </w:t>
      </w:r>
      <w:r w:rsidR="005E1814">
        <w:rPr>
          <w:rFonts w:eastAsia="Calibri"/>
          <w:szCs w:val="28"/>
        </w:rPr>
        <w:t>Ш</w:t>
      </w:r>
      <w:r w:rsidRPr="00894475">
        <w:rPr>
          <w:rFonts w:eastAsia="Calibri"/>
          <w:szCs w:val="28"/>
        </w:rPr>
        <w:t xml:space="preserve">ироко використовується в торговельній галузі в якості пакувально-обгорткового матеріалу харчових продуктів, що містять жири і значну кількість вологи. Крім того, підпергамент застосовується для </w:t>
      </w:r>
      <w:r w:rsidRPr="00894475">
        <w:rPr>
          <w:rFonts w:eastAsia="Calibri"/>
          <w:szCs w:val="28"/>
        </w:rPr>
        <w:lastRenderedPageBreak/>
        <w:t xml:space="preserve">вистилання ящикової тари </w:t>
      </w:r>
      <w:r w:rsidR="00E922FA">
        <w:rPr>
          <w:rFonts w:eastAsia="Calibri"/>
          <w:szCs w:val="28"/>
        </w:rPr>
        <w:t xml:space="preserve">для </w:t>
      </w:r>
      <w:r w:rsidRPr="00894475">
        <w:rPr>
          <w:rFonts w:eastAsia="Calibri"/>
          <w:szCs w:val="28"/>
        </w:rPr>
        <w:t>упаков</w:t>
      </w:r>
      <w:r w:rsidR="00E922FA">
        <w:rPr>
          <w:rFonts w:eastAsia="Calibri"/>
          <w:szCs w:val="28"/>
        </w:rPr>
        <w:t>ки</w:t>
      </w:r>
      <w:r w:rsidRPr="00894475">
        <w:rPr>
          <w:rFonts w:eastAsia="Calibri"/>
          <w:szCs w:val="28"/>
        </w:rPr>
        <w:t xml:space="preserve"> кондитерських виробів, м'ясних, рибних та інших продуктів. </w:t>
      </w:r>
    </w:p>
    <w:p w:rsidR="00BB0249" w:rsidRPr="00894475" w:rsidRDefault="00BB0249" w:rsidP="000B522E">
      <w:pPr>
        <w:ind w:right="282" w:firstLine="454"/>
        <w:rPr>
          <w:rFonts w:eastAsia="Calibri"/>
          <w:szCs w:val="28"/>
        </w:rPr>
      </w:pPr>
      <w:r w:rsidRPr="00894475">
        <w:rPr>
          <w:rFonts w:eastAsia="Calibri"/>
          <w:szCs w:val="28"/>
        </w:rPr>
        <w:t xml:space="preserve">Основна відмінність підпергаменту </w:t>
      </w:r>
      <w:r w:rsidR="00E922FA">
        <w:rPr>
          <w:rFonts w:eastAsia="Calibri" w:cs="Times New Roman"/>
          <w:szCs w:val="28"/>
        </w:rPr>
        <w:t>–</w:t>
      </w:r>
      <w:r w:rsidR="00E922FA">
        <w:rPr>
          <w:rFonts w:eastAsia="Calibri"/>
          <w:szCs w:val="28"/>
        </w:rPr>
        <w:t xml:space="preserve"> </w:t>
      </w:r>
      <w:r w:rsidRPr="00894475">
        <w:rPr>
          <w:rFonts w:eastAsia="Calibri"/>
          <w:szCs w:val="28"/>
        </w:rPr>
        <w:t>висока щільність його структури, що досягається застосуванням сильно фібрильованої і г</w:t>
      </w:r>
      <w:r w:rsidR="0044144E">
        <w:rPr>
          <w:rFonts w:eastAsia="Calibri"/>
          <w:szCs w:val="28"/>
        </w:rPr>
        <w:t>і</w:t>
      </w:r>
      <w:r w:rsidRPr="00894475">
        <w:rPr>
          <w:rFonts w:eastAsia="Calibri"/>
          <w:szCs w:val="28"/>
        </w:rPr>
        <w:t>дратованної в процесі розмелювання волокнистої маси з</w:t>
      </w:r>
      <w:r w:rsidR="00BB6578">
        <w:rPr>
          <w:rFonts w:eastAsia="Calibri"/>
          <w:szCs w:val="28"/>
        </w:rPr>
        <w:t xml:space="preserve"> </w:t>
      </w:r>
      <w:r w:rsidRPr="00894475">
        <w:rPr>
          <w:rFonts w:eastAsia="Calibri"/>
          <w:szCs w:val="28"/>
        </w:rPr>
        <w:t xml:space="preserve">високим ступенем млива, а завдяки зімкнутості </w:t>
      </w:r>
      <w:r w:rsidR="00870006">
        <w:rPr>
          <w:rFonts w:eastAsia="Calibri"/>
          <w:noProof/>
          <w:szCs w:val="28"/>
          <w:lang w:val="ru-RU" w:eastAsia="ru-RU"/>
        </w:rPr>
        <mc:AlternateContent>
          <mc:Choice Requires="wpg">
            <w:drawing>
              <wp:anchor distT="0" distB="0" distL="0" distR="0" simplePos="0" relativeHeight="251694592" behindDoc="0" locked="0" layoutInCell="1" allowOverlap="1" wp14:editId="5E67A1FD">
                <wp:simplePos x="0" y="0"/>
                <wp:positionH relativeFrom="page">
                  <wp:posOffset>763905</wp:posOffset>
                </wp:positionH>
                <wp:positionV relativeFrom="page">
                  <wp:posOffset>371475</wp:posOffset>
                </wp:positionV>
                <wp:extent cx="6588760" cy="9944100"/>
                <wp:effectExtent l="0" t="0" r="21590" b="38100"/>
                <wp:wrapNone/>
                <wp:docPr id="4623" name="Группа 46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624"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625"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26"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27"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28"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29"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30"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31"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32"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633"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34"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635"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636"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637"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638"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639"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640"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641"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Группа 4623" o:spid="_x0000_s1133" style="position:absolute;left:0;text-align:left;margin-left:60.15pt;margin-top:29.25pt;width:518.8pt;height:783pt;z-index:251694592;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">
                <v:rect id=" 4301" o:spid="_x0000_s1134"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bLsUA&#10;AADdAAAADwAAAGRycy9kb3ducmV2LnhtbESP0WrCQBRE34X+w3ILfdNNg1hJXaUESgpFpEk/4JK9&#10;ZoPZu2l2o7Ff7wqFPg4zc4bZ7CbbiTMNvnWs4HmRgCCunW65UfBdvc/XIHxA1tg5JgVX8rDbPsw2&#10;mGl34S86l6EREcI+QwUmhD6T0teGLPqF64mjd3SDxRDl0Eg94CXCbSfTJFlJiy3HBYM95YbqUzla&#10;BbljU6AZqyvl+U/xcgjt5+9eqafH6e0VRKAp/If/2h9awXKVLuH+Jj4Bu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GtsuxQAAAN0AAAAPAAAAAAAAAAAAAAAAAJgCAABkcnMv&#10;ZG93bnJldi54bWxQSwUGAAAAAAQABAD1AAAAigMAAAAA&#10;" filled="f" strokeweight=".71mm">
                  <v:path arrowok="t"/>
                </v:rect>
                <v:line id=" 4302" o:spid="_x0000_s1135"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PbJsMAAADdAAAADwAAAGRycy9kb3ducmV2LnhtbESP0WoCMRRE3wv+Q7hCX4pmV1qV1Sgi&#10;CD4VavsBl+S6WdzcLEncXf++EQp9HGbmDLPdj64VPYXYeFZQzgsQxNqbhmsFP9+n2RpETMgGW8+k&#10;4EER9rvJyxYr4wf+ov6SapEhHCtUYFPqKimjtuQwzn1HnL2rDw5TlqGWJuCQ4a6Vi6JYSocN5wWL&#10;HR0t6dvl7jJFl3a43h+rU1n0n04nasPqTanX6XjYgEg0pv/wX/tsFLwvFx/wfJOf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T2ybDAAAA3QAAAA8AAAAAAAAAAAAA&#10;AAAAoQIAAGRycy9kb3ducmV2LnhtbFBLBQYAAAAABAAEAPkAAACRAwAAAAA=&#10;" strokeweight=".71mm">
                  <v:stroke joinstyle="miter"/>
                  <o:lock v:ext="edit" shapetype="f"/>
                </v:line>
                <v:line id=" 4303" o:spid="_x0000_s1136"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FFUcMAAADdAAAADwAAAGRycy9kb3ducmV2LnhtbESPzWrDMBCE74G+g9hCL6GRHYJT3Cih&#10;FAI5FfLzAIu0sUytlZEU23n7qFDIcZiZb5jNbnKdGCjE1rOCclGAINbetNwouJz37x8gYkI22Hkm&#10;BXeKsNu+zDZYGz/ykYZTakSGcKxRgU2pr6WM2pLDuPA9cfauPjhMWYZGmoBjhrtOLouikg5bzgsW&#10;e/q2pH9PN5cpurTj9XZf78ti+HE6URfWc6XeXqevTxCJpvQM/7cPRsGqWlbw9yY/Ab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BRVHDAAAA3QAAAA8AAAAAAAAAAAAA&#10;AAAAoQIAAGRycy9kb3ducmV2LnhtbFBLBQYAAAAABAAEAPkAAACRAwAAAAA=&#10;" strokeweight=".71mm">
                  <v:stroke joinstyle="miter"/>
                  <o:lock v:ext="edit" shapetype="f"/>
                </v:line>
                <v:line id=" 4304" o:spid="_x0000_s1137"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3gysMAAADdAAAADwAAAGRycy9kb3ducmV2LnhtbESPUWvCMBSF3wX/Q7jCXsZMK2JHNcoY&#10;CHsa6PwBl+TaFJubksS2/vtlMPDxcM75Dmd3mFwnBgqx9aygXBYgiLU3LTcKLj/Ht3cQMSEb7DyT&#10;ggdFOOznsx3Wxo98ouGcGpEhHGtUYFPqaymjtuQwLn1PnL2rDw5TlqGRJuCY4a6Tq6LYSIct5wWL&#10;PX1a0rfz3WWKLu14vT+qY1kM304n6kL1qtTLYvrYgkg0pWf4v/1lFKw3qwr+3uQn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N4MrDAAAA3QAAAA8AAAAAAAAAAAAA&#10;AAAAoQIAAGRycy9kb3ducmV2LnhtbFBLBQYAAAAABAAEAPkAAACRAwAAAAA=&#10;" strokeweight=".71mm">
                  <v:stroke joinstyle="miter"/>
                  <o:lock v:ext="edit" shapetype="f"/>
                </v:line>
                <v:line id=" 4305" o:spid="_x0000_s1138"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J0uMMAAADdAAAADwAAAGRycy9kb3ducmV2LnhtbESPwWrDMAyG74O+g9Fgl7E6KaMdWd1S&#10;BoWdCu32AMJW47BYDrabpG8/HQY7il//J33b/Rx6NVLKXWQD9bICRWyj67g18P11fHkDlQuywz4y&#10;GbhThv1u8bDFxsWJzzReSqsEwrlBA76UodE6W08B8zIOxJJdYwpYZEytdgkngYder6pqrQN2LBc8&#10;DvThyf5cbkEotvbT9XbfHOtqPAVbqE+bZ2OeHufDO6hCc/lf/mt/OgOv65W8KzZiAnr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2SdLjDAAAA3QAAAA8AAAAAAAAAAAAA&#10;AAAAoQIAAGRycy9kb3ducmV2LnhtbFBLBQYAAAAABAAEAPkAAACRAwAAAAA=&#10;" strokeweight=".71mm">
                  <v:stroke joinstyle="miter"/>
                  <o:lock v:ext="edit" shapetype="f"/>
                </v:line>
                <v:line id=" 4306" o:spid="_x0000_s1139"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7RI8MAAADdAAAADwAAAGRycy9kb3ducmV2LnhtbESP0WoCMRRE34X+Q7iFvkjNrojW1Sil&#10;IPRJ0PYDLsl1s3RzsyRxd/37RhB8HGbmDLPdj64VPYXYeFZQzgoQxNqbhmsFvz+H9w8QMSEbbD2T&#10;ghtF2O9eJlusjB/4RP051SJDOFaowKbUVVJGbclhnPmOOHsXHxymLEMtTcAhw10r50WxlA4bzgsW&#10;O/qypP/OV5cpurTD5XpbHcqiPzqdqA2rqVJvr+PnBkSiMT3Dj/a3UbBYztdwf5OfgN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e0SPDAAAA3QAAAA8AAAAAAAAAAAAA&#10;AAAAoQIAAGRycy9kb3ducmV2LnhtbFBLBQYAAAAABAAEAPkAAACRAwAAAAA=&#10;" strokeweight=".71mm">
                  <v:stroke joinstyle="miter"/>
                  <o:lock v:ext="edit" shapetype="f"/>
                </v:line>
                <v:line id=" 4307" o:spid="_x0000_s1140"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3uY8QAAADdAAAADwAAAGRycy9kb3ducmV2LnhtbESPwWrDMAyG74O+g1Fhl7E62UY7srql&#10;FAo7DdbtAYStxmGxHGw3Sd9+Ogx2FL/+T/q2+zn0aqSUu8gG6lUFithG13Fr4Pvr9PgKKhdkh31k&#10;MnCjDPvd4m6LjYsTf9J4Lq0SCOcGDfhShkbrbD0FzKs4EEt2iSlgkTG12iWcBB56/VRVax2wY7ng&#10;caCjJ/tzvgah2NpPl+ttc6qr8SPYQn3aPBhzv5wPb6AKzeV/+a/97gy8rJ/lf7ERE9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Pe5jxAAAAN0AAAAPAAAAAAAAAAAA&#10;AAAAAKECAABkcnMvZG93bnJldi54bWxQSwUGAAAAAAQABAD5AAAAkgMAAAAA&#10;" strokeweight=".71mm">
                  <v:stroke joinstyle="miter"/>
                  <o:lock v:ext="edit" shapetype="f"/>
                </v:line>
                <v:line id=" 4308" o:spid="_x0000_s1141"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FL+MMAAADdAAAADwAAAGRycy9kb3ducmV2LnhtbESP0WoCMRRE3wv9h3CFvpSa3SpatkYp&#10;BcEnQe0HXJLrZnFzsyRxd/37RhB8HGbmDLPajK4VPYXYeFZQTgsQxNqbhmsFf6ftxxeImJANtp5J&#10;wY0ibNavLyusjB/4QP0x1SJDOFaowKbUVVJGbclhnPqOOHtnHxymLEMtTcAhw10rP4tiIR02nBcs&#10;dvRrSV+OV5cpurTD+Xpbbsui3zudqA3Ld6XeJuPPN4hEY3qGH+2dUTBfzEq4v8lP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xS/jDAAAA3QAAAA8AAAAAAAAAAAAA&#10;AAAAoQIAAGRycy9kb3ducmV2LnhtbFBLBQYAAAAABAAEAPkAAACRAwAAAAA=&#10;" strokeweight=".71mm">
                  <v:stroke joinstyle="miter"/>
                  <o:lock v:ext="edit" shapetype="f"/>
                </v:line>
                <v:line id=" 4309" o:spid="_x0000_s1142"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g6scAAADdAAAADwAAAGRycy9kb3ducmV2LnhtbESPQWvCQBSE7wX/w/IKvdVNow0aXaUV&#10;xEKRtlHw+sg+s8Hs25DdauqvdwuFHoeZ+YaZL3vbiDN1vnas4GmYgCAuna65UrDfrR8nIHxA1tg4&#10;JgU/5GG5GNzNMdfuwl90LkIlIoR9jgpMCG0upS8NWfRD1xJH7+g6iyHKrpK6w0uE20amSZJJizXH&#10;BYMtrQyVp+LbKnin9nN8fT2ODtMk22y1KdKP55VSD/f9ywxEoD78h//ab1rBOBul8Ps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lqDqxwAAAN0AAAAPAAAAAAAA&#10;AAAAAAAAAKECAABkcnMvZG93bnJldi54bWxQSwUGAAAAAAQABAD5AAAAlQMAAAAA&#10;" strokeweight=".35mm">
                  <v:stroke joinstyle="miter"/>
                  <o:lock v:ext="edit" shapetype="f"/>
                </v:line>
                <v:line id=" 4310" o:spid="_x0000_s1143"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9wFMMAAADdAAAADwAAAGRycy9kb3ducmV2LnhtbESP0WoCMRRE3wv+Q7hCX4pmtxaV1Sgi&#10;CD4VavsBl+S6WdzcLEncXf/eFAp9HGbmDLPdj64VPYXYeFZQzgsQxNqbhmsFP9+n2RpETMgGW8+k&#10;4EER9rvJyxYr4wf+ov6SapEhHCtUYFPqKimjtuQwzn1HnL2rDw5TlqGWJuCQ4a6V70WxlA4bzgsW&#10;Ozpa0rfL3WWKLu1wvT9Wp7LoP51O1IbVm1Kv0/GwAZFoTP/hv/bZKPhYLhbw+yY/Ab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vcBTDAAAA3QAAAA8AAAAAAAAAAAAA&#10;AAAAoQIAAGRycy9kb3ducmV2LnhtbFBLBQYAAAAABAAEAPkAAACRAwAAAAA=&#10;" strokeweight=".71mm">
                  <v:stroke joinstyle="miter"/>
                  <o:lock v:ext="edit" shapetype="f"/>
                </v:line>
                <v:line id=" 4311" o:spid="_x0000_s1144"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OdBccAAADdAAAADwAAAGRycy9kb3ducmV2LnhtbESPQWvCQBSE7wX/w/IKvdVNNQ0aXaUV&#10;SoUibaPg9ZF9ZoPZtyG71eivdwuFHoeZ+YaZL3vbiBN1vnas4GmYgCAuna65UrDbvj1OQPiArLFx&#10;TAou5GG5GNzNMdfuzN90KkIlIoR9jgpMCG0upS8NWfRD1xJH7+A6iyHKrpK6w3OE20aOkiSTFmuO&#10;CwZbWhkqj8WPVfBB7Vd6fT2M99Mke99oU4w+n1dKPdz3LzMQgfrwH/5rr7WCNBun8Ps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M50FxwAAAN0AAAAPAAAAAAAA&#10;AAAAAAAAAKECAABkcnMvZG93bnJldi54bWxQSwUGAAAAAAQABAD5AAAAlQMAAAAA&#10;" strokeweight=".35mm">
                  <v:stroke joinstyle="miter"/>
                  <o:lock v:ext="edit" shapetype="f"/>
                </v:line>
                <v:shape id=" 4312" o:spid="_x0000_s1145"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juDcYA&#10;AADdAAAADwAAAGRycy9kb3ducmV2LnhtbESPX0vDQBDE34V+h2MLvoi51D+tpLkWFQVf29qCb0tu&#10;mwvN7YXc2qb99J4g+DjMzG+Ycjn4Vh2pj01gA5MsB0VcBdtwbeBz8377BCoKssU2MBk4U4TlYnRV&#10;YmHDiVd0XEutEoRjgQacSFdoHStHHmMWOuLk7UPvUZLsa217PCW4b/Vdnk+1x4bTgsOOXh1Vh/W3&#10;N7Czsu02GL/wBmfh0op72+UvxlyPh+c5KKFB/sN/7Q9r4GF6/wi/b9IT0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juDcYAAADdAAAADwAAAAAAAAAAAAAAAACYAgAAZHJz&#10;L2Rvd25yZXYueG1sUEsFBgAAAAAEAAQA9QAAAIsDA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146"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pwesUA&#10;AADdAAAADwAAAGRycy9kb3ducmV2LnhtbESPQWvCQBSE70L/w/KEXkQ3tiVKdJVaWvBabQVvj+wz&#10;G8y+DdlXTfvru0Khx2FmvmGW69436kJdrAMbmE4yUMRlsDVXBj72b+M5qCjIFpvAZOCbIqxXd4Ml&#10;FjZc+Z0uO6lUgnAs0IATaQutY+nIY5yEljh5p9B5lCS7StsOrwnuG/2QZbn2WHNacNjSi6PyvPvy&#10;Bg5WPts9xiOOcBZ+GnGvh2xjzP2wf16AEurlP/zX3loDT/ljDrc36Qn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mnB6xQAAAN0AAAAPAAAAAAAAAAAAAAAAAJgCAABkcnMv&#10;ZG93bnJldi54bWxQSwUGAAAAAAQABAD1AAAAigM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147"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bV4cQA&#10;AADdAAAADwAAAGRycy9kb3ducmV2LnhtbESPQWsCMRSE74X+h/AEL6Vma4vK1iitWPBabQVvj83r&#10;ZnHzsmyeuvrrjSD0OMzMN8x03vlaHamNVWADL4MMFHERbMWlgZ/N1/MEVBRki3VgMnCmCPPZ48MU&#10;cxtO/E3HtZQqQTjmaMCJNLnWsXDkMQ5CQ5y8v9B6lCTbUtsWTwnuaz3MspH2WHFacNjQwlGxXx+8&#10;ga2V32aDcYdPOA6XWtxym30a0+91H++ghDr5D9/bK2vgbfQ6htub9AT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W1eHEAAAA3QAAAA8AAAAAAAAAAAAAAAAAmAIAAGRycy9k&#10;b3ducmV2LnhtbFBLBQYAAAAABAAEAPUAAACJAwAAAAA=&#10;" filled="f" stroked="f">
                  <v:stroke joinstyle="round"/>
                  <v:path arrowok="t"/>
                  <v:textbox inset=".35mm,.35mm,.35mm,.35mm">
                    <w:txbxContent>
                      <w:p w:rsidR="0061502D" w:rsidRDefault="0061502D" w:rsidP="00870006">
                        <w:pPr>
                          <w:ind w:firstLine="0"/>
                          <w:rPr>
                            <w:rFonts w:ascii="ISOCPEUR" w:eastAsia="Arial" w:hAnsi="ISOCPEUR"/>
                            <w:i/>
                            <w:sz w:val="18"/>
                            <w:szCs w:val="20"/>
                          </w:rPr>
                        </w:pPr>
                      </w:p>
                    </w:txbxContent>
                  </v:textbox>
                </v:shape>
                <v:shape id=" 4315" o:spid="_x0000_s1148"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lBk8IA&#10;AADdAAAADwAAAGRycy9kb3ducmV2LnhtbERPTWvCQBC9C/0PyxR6Ed20SizRVdqi0KvaCr0N2TEb&#10;mp0N2alGf717KHh8vO/FqveNOlEX68AGnscZKOIy2JorA1/7zegVVBRki01gMnChCKvlw2CBhQ1n&#10;3tJpJ5VKIRwLNOBE2kLrWDryGMehJU7cMXQeJcGu0rbDcwr3jX7Jslx7rDk1OGzpw1H5u/vzBg5W&#10;vts9xh8c4ixcG3HrQ/ZuzNNj/zYHJdTLXfzv/rQGpvkkzU1v0hP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SUGTwgAAAN0AAAAPAAAAAAAAAAAAAAAAAJgCAABkcnMvZG93&#10;bnJldi54bWxQSwUGAAAAAAQABAD1AAAAhwMAAAAA&#10;" filled="f" stroked="f">
                  <v:stroke joinstyle="round"/>
                  <v:path arrowok="t"/>
                  <v:textbox inset=".35mm,.35mm,.35mm,.35mm">
                    <w:txbxContent>
                      <w:p w:rsidR="0061502D" w:rsidRDefault="0061502D" w:rsidP="00870006">
                        <w:pPr>
                          <w:ind w:firstLine="0"/>
                          <w:rPr>
                            <w:rFonts w:ascii="ISOCPEUR" w:eastAsia="Arial" w:hAnsi="ISOCPEUR"/>
                            <w:i/>
                            <w:sz w:val="18"/>
                            <w:szCs w:val="20"/>
                          </w:rPr>
                        </w:pPr>
                      </w:p>
                    </w:txbxContent>
                  </v:textbox>
                </v:shape>
                <v:shape id=" 4316" o:spid="_x0000_s1149"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kCMUA&#10;AADdAAAADwAAAGRycy9kb3ducmV2LnhtbESPQUvDQBSE70L/w/IKXsRsqlJrmm1RUfDa1ha8PbKv&#10;2dDs25B9tml/vSsIHoeZ+YYpl4Nv1ZH62AQ2MMlyUMRVsA3XBj4377czUFGQLbaBycCZIiwXo6sS&#10;CxtOvKLjWmqVIBwLNOBEukLrWDnyGLPQESdvH3qPkmRfa9vjKcF9q+/yfKo9NpwWHHb06qg6rL+9&#10;gZ2VbbfB+IU3+Bgurbi3Xf5izPV4eJ6DEhrkP/zX/rAGHqb3T/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BeQIxQAAAN0AAAAPAAAAAAAAAAAAAAAAAJgCAABkcnMv&#10;ZG93bnJldi54bWxQSwUGAAAAAAQABAD1AAAAigMAAAAA&#10;" filled="f" stroked="f">
                  <v:stroke joinstyle="round"/>
                  <v:path arrowok="t"/>
                  <v:textbox inset=".35mm,.35mm,.35mm,.35mm">
                    <w:txbxContent>
                      <w:p w:rsidR="0061502D" w:rsidRDefault="0061502D" w:rsidP="00870006">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150"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k+6MAA&#10;AADdAAAADwAAAGRycy9kb3ducmV2LnhtbERPS2sCMRC+C/6HMEIvotkWUdkaRYuFXn1Cb8Nmulm6&#10;mSybUbf99eYgePz43otV52t1pTZWgQ28jjNQxEWwFZcGjofP0RxUFGSLdWAy8EcRVst+b4G5DTfe&#10;0XUvpUohHHM04ESaXOtYOPIYx6EhTtxPaD1Kgm2pbYu3FO5r/ZZlU+2x4tTgsKEPR8Xv/uINnK2c&#10;mgPGbxziLPzX4rbnbGPMy6Bbv4MS6uQpfri/rIHJdJL2pzfpCejl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Dk+6MAAAADdAAAADwAAAAAAAAAAAAAAAACYAgAAZHJzL2Rvd25y&#10;ZXYueG1sUEsFBgAAAAAEAAQA9QAAAIUDA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151"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Wbc8QA&#10;AADdAAAADwAAAGRycy9kb3ducmV2LnhtbESPzWoCQRCE7wHfYWghl6CzBlHZOIoJBnL1F7w1O52d&#10;xZ2eZafVTZ7eCQQ8FlX1FTVfdr5WV2pjFdjAaJiBIi6Crbg0sN99DmagoiBbrAOTgR+KsFz0nuaY&#10;23DjDV23UqoE4ZijASfS5FrHwpHHOAwNcfK+Q+tRkmxLbVu8Jbiv9WuWTbTHitOCw4Y+HBXn7cUb&#10;OFo5NDuMJ3zBafitxa2P2bsxz/1u9QZKqJNH+L/9ZQ2MJ+MR/L1JT0A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1m3PEAAAA3QAAAA8AAAAAAAAAAAAAAAAAmAIAAGRycy9k&#10;b3ducmV2LnhtbFBLBQYAAAAABAAEAPUAAACJAwAAAAA=&#10;" filled="f" stroked="f">
                  <v:stroke joinstyle="round"/>
                  <v:path arrowok="t"/>
                  <v:textbox inset=".35mm,.35mm,.35mm,.35mm">
                    <w:txbxContent>
                      <w:p w:rsidR="0061502D" w:rsidRDefault="0061502D" w:rsidP="00870006">
                        <w:pPr>
                          <w:jc w:val="center"/>
                        </w:pPr>
                        <w:r>
                          <w:rPr>
                            <w:rFonts w:eastAsia="Arial"/>
                            <w:i/>
                          </w:rPr>
                          <w:t>7</w:t>
                        </w:r>
                      </w:p>
                    </w:txbxContent>
                  </v:textbox>
                </v:shape>
                <w10:wrap anchorx="page" anchory="page"/>
              </v:group>
            </w:pict>
          </mc:Fallback>
        </mc:AlternateContent>
      </w:r>
      <w:r w:rsidRPr="00894475">
        <w:rPr>
          <w:rFonts w:eastAsia="Calibri"/>
          <w:szCs w:val="28"/>
        </w:rPr>
        <w:t>структури досягається підвищений опір проникненню повітря, вологи і деяких жирових речовин.</w:t>
      </w:r>
    </w:p>
    <w:p w:rsidR="00BB0249" w:rsidRDefault="00BB0249" w:rsidP="000B522E">
      <w:pPr>
        <w:ind w:right="282" w:firstLine="454"/>
        <w:rPr>
          <w:rFonts w:eastAsia="Calibri"/>
          <w:szCs w:val="28"/>
        </w:rPr>
      </w:pPr>
      <w:r w:rsidRPr="00894475">
        <w:rPr>
          <w:rFonts w:eastAsia="Calibri"/>
          <w:szCs w:val="28"/>
        </w:rPr>
        <w:t xml:space="preserve">Отже, в даному дипломному проекті розроблено цех з виробництва підпергаменту в системі </w:t>
      </w:r>
      <w:r w:rsidR="000D48AC">
        <w:rPr>
          <w:rFonts w:eastAsia="Calibri"/>
          <w:szCs w:val="28"/>
          <w:lang w:val="ru-RU"/>
        </w:rPr>
        <w:t>П</w:t>
      </w:r>
      <w:r w:rsidRPr="00894475">
        <w:rPr>
          <w:rFonts w:eastAsia="Calibri"/>
          <w:szCs w:val="28"/>
        </w:rPr>
        <w:t>риватного акціонерного товариства «Малинська паперова фабрика-Вайдманн».</w:t>
      </w:r>
    </w:p>
    <w:p w:rsidR="00332DC8" w:rsidRPr="005E7186" w:rsidRDefault="00BB0249" w:rsidP="000B522E">
      <w:pPr>
        <w:ind w:right="282" w:firstLine="454"/>
        <w:rPr>
          <w:rFonts w:eastAsia="Calibri"/>
          <w:szCs w:val="28"/>
          <w:lang w:val="ru-RU"/>
        </w:rPr>
      </w:pPr>
      <w:r>
        <w:rPr>
          <w:rFonts w:eastAsia="Calibri"/>
          <w:szCs w:val="28"/>
        </w:rPr>
        <w:br w:type="page"/>
      </w:r>
    </w:p>
    <w:bookmarkStart w:id="2" w:name="_Toc10490754"/>
    <w:p w:rsidR="001E6A1E" w:rsidRPr="009B403C" w:rsidRDefault="00870006" w:rsidP="000B522E">
      <w:pPr>
        <w:pStyle w:val="1"/>
        <w:ind w:firstLine="454"/>
        <w:rPr>
          <w:rFonts w:eastAsia="Calibri"/>
          <w:b/>
          <w:szCs w:val="28"/>
        </w:rPr>
      </w:pPr>
      <w:r>
        <w:rPr>
          <w:rFonts w:eastAsia="Calibri"/>
          <w:b/>
          <w:noProof/>
          <w:szCs w:val="28"/>
          <w:lang w:val="ru-RU" w:eastAsia="ru-RU"/>
        </w:rPr>
        <w:lastRenderedPageBreak/>
        <mc:AlternateContent>
          <mc:Choice Requires="wpg">
            <w:drawing>
              <wp:anchor distT="0" distB="0" distL="0" distR="0" simplePos="0" relativeHeight="251695616" behindDoc="0" locked="0" layoutInCell="1" allowOverlap="1" wp14:editId="5CD733CA">
                <wp:simplePos x="0" y="0"/>
                <wp:positionH relativeFrom="page">
                  <wp:posOffset>763905</wp:posOffset>
                </wp:positionH>
                <wp:positionV relativeFrom="page">
                  <wp:posOffset>371475</wp:posOffset>
                </wp:positionV>
                <wp:extent cx="6588760" cy="9944100"/>
                <wp:effectExtent l="0" t="0" r="21590" b="38100"/>
                <wp:wrapNone/>
                <wp:docPr id="4642" name="Группа 4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643"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644"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45"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46"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47"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48"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49"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50"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51"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652"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53"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654"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655"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656"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657"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Підпис</w:t>
                              </w:r>
                            </w:p>
                          </w:txbxContent>
                        </wps:txbx>
                        <wps:bodyPr rot="0" vert="horz" wrap="square" lIns="12600" tIns="12600" rIns="12600" bIns="12600" anchor="t" anchorCtr="0">
                          <a:noAutofit/>
                        </wps:bodyPr>
                      </wps:wsp>
                      <wps:wsp>
                        <wps:cNvPr id="4658"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659"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660"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Группа 4642" o:spid="_x0000_s1152" style="position:absolute;left:0;text-align:left;margin-left:60.15pt;margin-top:29.25pt;width:518.8pt;height:783pt;z-index:251695616;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">
                <v:rect id=" 4301" o:spid="_x0000_s1153"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ym+sQA&#10;AADdAAAADwAAAGRycy9kb3ducmV2LnhtbESP3YrCMBSE7wXfIRxh7zR1V1SqUaSwuLCI+PMAh+bY&#10;FJuTbhO17tMbQfBymJlvmPmytZW4UuNLxwqGgwQEce50yYWC4+G7PwXhA7LGyjEpuJOH5aLbmWOq&#10;3Y13dN2HQkQI+xQVmBDqVEqfG7LoB64mjt7JNRZDlE0hdYO3CLeV/EySsbRYclwwWFNmKD/vL1ZB&#10;5tis0VwOd8qyv/VkG8rf/41SH712NQMRqA3v8Kv9oxWMxqMveL6JT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spvrEAAAA3QAAAA8AAAAAAAAAAAAAAAAAmAIAAGRycy9k&#10;b3ducmV2LnhtbFBLBQYAAAAABAAEAPUAAACJAwAAAAA=&#10;" filled="f" strokeweight=".71mm">
                  <v:path arrowok="t"/>
                </v:rect>
                <v:line id=" 4302" o:spid="_x0000_s1154"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CbHcMAAADdAAAADwAAAGRycy9kb3ducmV2LnhtbESPwWrDMBBE74X8g9hAL6WWXUxSHCuh&#10;FAI9FZrmAxZpY5lYKyMptvP3VaHQ4zAzb5j2sLhBTBRi71lBVZQgiLU3PXcKzt/H51cQMSEbHDyT&#10;gjtFOOxXDy02xs/8RdMpdSJDODaowKY0NlJGbclhLPxInL2LDw5TlqGTJuCc4W6QL2W5kQ57zgsW&#10;R3q3pK+nm8sUXdn5crtvj1U5fTqdaAjbJ6Ue18vbDkSiJf2H/9ofRkG9qWv4fZOf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Amx3DAAAA3QAAAA8AAAAAAAAAAAAA&#10;AAAAoQIAAGRycy9kb3ducmV2LnhtbFBLBQYAAAAABAAEAPkAAACRAwAAAAA=&#10;" strokeweight=".71mm">
                  <v:stroke joinstyle="miter"/>
                  <o:lock v:ext="edit" shapetype="f"/>
                </v:line>
                <v:line id=" 4303" o:spid="_x0000_s1155"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w+hsMAAADdAAAADwAAAGRycy9kb3ducmV2LnhtbESP0WoCMRRE3wv+Q7hCX4pmt1iV1Sgi&#10;CD4VavsBl+S6WdzcLEncXf/eFAp9HGbmDLPdj64VPYXYeFZQzgsQxNqbhmsFP9+n2RpETMgGW8+k&#10;4EER9rvJyxYr4wf+ov6SapEhHCtUYFPqKimjtuQwzn1HnL2rDw5TlqGWJuCQ4a6V70WxlA4bzgsW&#10;Ozpa0rfL3WWKLu1wvT9Wp7LoP51O1IbVm1Kv0/GwAZFoTP/hv/bZKFgsFx/w+yY/Ab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MPobDAAAA3QAAAA8AAAAAAAAAAAAA&#10;AAAAoQIAAGRycy9kb3ducmV2LnhtbFBLBQYAAAAABAAEAPkAAACRAwAAAAA=&#10;" strokeweight=".71mm">
                  <v:stroke joinstyle="miter"/>
                  <o:lock v:ext="edit" shapetype="f"/>
                </v:line>
                <v:line id=" 4304" o:spid="_x0000_s1156"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g8cMAAADdAAAADwAAAGRycy9kb3ducmV2LnhtbESPzWrDMBCE74G+g9hCL6GRXYJT3Cih&#10;FAI9BfLzAIu0sUytlZEU23n7KhDIcZiZb5j1dnKdGCjE1rOCclGAINbetNwoOJ92758gYkI22Hkm&#10;BTeKsN28zNZYGz/ygYZjakSGcKxRgU2pr6WM2pLDuPA9cfYuPjhMWYZGmoBjhrtOfhRFJR22nBcs&#10;9vRjSf8dry5TdGnHy/W22pXFsHc6URdWc6XeXqfvLxCJpvQMP9q/RsGyWlZwf5Of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6eoPHDAAAA3QAAAA8AAAAAAAAAAAAA&#10;AAAAoQIAAGRycy9kb3ducmV2LnhtbFBLBQYAAAAABAAEAPkAAACRAwAAAAA=&#10;" strokeweight=".71mm">
                  <v:stroke joinstyle="miter"/>
                  <o:lock v:ext="edit" shapetype="f"/>
                </v:line>
                <v:line id=" 4305" o:spid="_x0000_s1157"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IFasMAAADdAAAADwAAAGRycy9kb3ducmV2LnhtbESPzWrDMBCE74W8g9hAL6WRXUJcnCih&#10;FAI9BfLzAIu0sUyslZEU23n7KlDocZiZb5jNbnKdGCjE1rOCclGAINbetNwouJz3758gYkI22Hkm&#10;BQ+KsNvOXjZYGz/ykYZTakSGcKxRgU2pr6WM2pLDuPA9cfauPjhMWYZGmoBjhrtOfhTFSjpsOS9Y&#10;7Onbkr6d7i5TdGnH6/1R7ctiODidqAvVm1Kv8+lrDSLRlP7Df+0fo2C5WlbwfJOf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SBWrDAAAA3QAAAA8AAAAAAAAAAAAA&#10;AAAAoQIAAGRycy9kb3ducmV2LnhtbFBLBQYAAAAABAAEAPkAAACRAwAAAAA=&#10;" strokeweight=".71mm">
                  <v:stroke joinstyle="miter"/>
                  <o:lock v:ext="edit" shapetype="f"/>
                </v:line>
                <v:line id=" 4306" o:spid="_x0000_s1158"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2RGMMAAADdAAAADwAAAGRycy9kb3ducmV2LnhtbESPwWrDMAyG74O+g9Fgl7E6GaUdWd1S&#10;BoWdCuv2AMJW47BYDrabpG8/HQY9il//J33b/Rx6NVLKXWQD9bICRWyj67g18PN9fHkDlQuywz4y&#10;GbhRhv1u8bDFxsWJv2g8l1YJhHODBnwpQ6N1tp4C5mUciCW7xBSwyJha7RJOAg+9fq2qtQ7YsVzw&#10;ONCHJ/t7vgah2NpPl+ttc6yr8RRsoT5tno15epwP76AKzeW+/N/+dAZW65W8KzZiAnr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NkRjDAAAA3QAAAA8AAAAAAAAAAAAA&#10;AAAAoQIAAGRycy9kb3ducmV2LnhtbFBLBQYAAAAABAAEAPkAAACRAwAAAAA=&#10;" strokeweight=".71mm">
                  <v:stroke joinstyle="miter"/>
                  <o:lock v:ext="edit" shapetype="f"/>
                </v:line>
                <v:line id=" 4307" o:spid="_x0000_s1159"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E0g8MAAADdAAAADwAAAGRycy9kb3ducmV2LnhtbESP0WoCMRRE34X+Q7iFvkjNbhGtq1FK&#10;QfBJ0PYDLsl1s3RzsyRxd/37RhB8HGbmDLPZja4VPYXYeFZQzgoQxNqbhmsFvz/7908QMSEbbD2T&#10;ghtF2G1fJhusjB/4RP051SJDOFaowKbUVVJGbclhnPmOOHsXHxymLEMtTcAhw10rP4piIR02nBcs&#10;dvRtSf+dry5TdGmHy/W23JdFf3Q6URuWU6XeXsevNYhEY3qGH+2DUTBfzFdwf5Of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BNIPDAAAA3QAAAA8AAAAAAAAAAAAA&#10;AAAAoQIAAGRycy9kb3ducmV2LnhtbFBLBQYAAAAABAAEAPkAAACRAwAAAAA=&#10;" strokeweight=".71mm">
                  <v:stroke joinstyle="miter"/>
                  <o:lock v:ext="edit" shapetype="f"/>
                </v:line>
                <v:line id=" 4308" o:spid="_x0000_s1160"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w8QAAADdAAAADwAAAGRycy9kb3ducmV2LnhtbESPwWrDMAyG74O+g1Fhl7E6GVs7srql&#10;FAo7DdbtAYStxmGxHGw3Sd9+Ogx2FL/+T/q2+zn0aqSUu8gG6lUFithG13Fr4Pvr9PgKKhdkh31k&#10;MnCjDPvd4m6LjYsTf9J4Lq0SCOcGDfhShkbrbD0FzKs4EEt2iSlgkTG12iWcBB56/VRVax2wY7ng&#10;caCjJ/tzvgah2NpPl+ttc6qr8SPYQn3aPBhzv5wPb6AKzeV/+a/97gw8r1/kf7ERE9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4gvDxAAAAN0AAAAPAAAAAAAAAAAA&#10;AAAAAKECAABkcnMvZG93bnJldi54bWxQSwUGAAAAAAQABAD5AAAAkgMAAAAA&#10;" strokeweight=".71mm">
                  <v:stroke joinstyle="miter"/>
                  <o:lock v:ext="edit" shapetype="f"/>
                </v:line>
                <v:line id=" 4309" o:spid="_x0000_s1161"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vbPccAAADdAAAADwAAAGRycy9kb3ducmV2LnhtbESPQWvCQBSE7wX/w/KE3upGq0Gjq7RC&#10;aUGkNQpeH9lnNph9G7JbTfvruwXB4zAz3zCLVWdrcaHWV44VDAcJCOLC6YpLBYf929MUhA/IGmvH&#10;pOCHPKyWvYcFZtpdeUeXPJQiQthnqMCE0GRS+sKQRT9wDXH0Tq61GKJsS6lbvEa4reUoSVJpseK4&#10;YLChtaHinH9bBRtqvsa/r6fn4yxJ37fa5KPPyVqpx373MgcRqAv38K39oRWM08kQ/t/E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m9s9xwAAAN0AAAAPAAAAAAAA&#10;AAAAAAAAAKECAABkcnMvZG93bnJldi54bWxQSwUGAAAAAAQABAD5AAAAlQMAAAAA&#10;" strokeweight=".35mm">
                  <v:stroke joinstyle="miter"/>
                  <o:lock v:ext="edit" shapetype="f"/>
                </v:line>
                <v:line id=" 4310" o:spid="_x0000_s1162"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wwL8MAAADdAAAADwAAAGRycy9kb3ducmV2LnhtbESP0WoCMRRE3wv+Q7hCX4pmV1qV1Sgi&#10;CD4VavsBl+S6WdzcLEncXf++EQp9HGbmDLPdj64VPYXYeFZQzgsQxNqbhmsFP9+n2RpETMgGW8+k&#10;4EER9rvJyxYr4wf+ov6SapEhHCtUYFPqKimjtuQwzn1HnL2rDw5TlqGWJuCQ4a6Vi6JYSocN5wWL&#10;HR0t6dvl7jJFl3a43h+rU1n0n04nasPqTanX6XjYgEg0pv/wX/tsFLwvPxbwfJOf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8MC/DAAAA3QAAAA8AAAAAAAAAAAAA&#10;AAAAoQIAAGRycy9kb3ducmV2LnhtbFBLBQYAAAAABAAEAPkAAACRAwAAAAA=&#10;" strokeweight=".71mm">
                  <v:stroke joinstyle="miter"/>
                  <o:lock v:ext="edit" shapetype="f"/>
                </v:line>
                <v:line id=" 4311" o:spid="_x0000_s1163"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Xg0ccAAADdAAAADwAAAGRycy9kb3ducmV2LnhtbESP3WrCQBSE7wu+w3KE3tVN/QmauooV&#10;SgsirVHw9pA9ZoPZsyG71bRP3y0IXg4z8w0zX3a2FhdqfeVYwfMgAUFcOF1xqeCwf3uagvABWWPt&#10;mBT8kIflovcwx0y7K+/okodSRAj7DBWYEJpMSl8YsugHriGO3sm1FkOUbSl1i9cIt7UcJkkqLVYc&#10;Fww2tDZUnPNvq2BDzdf49/U0Os6S9H2rTT78nKyVeux3qxcQgbpwD9/aH1rBOJ2M4P9NfAJy8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BeDRxwAAAN0AAAAPAAAAAAAA&#10;AAAAAAAAAKECAABkcnMvZG93bnJldi54bWxQSwUGAAAAAAQABAD5AAAAlQMAAAAA&#10;" strokeweight=".35mm">
                  <v:stroke joinstyle="miter"/>
                  <o:lock v:ext="edit" shapetype="f"/>
                </v:line>
                <v:shape id=" 4312" o:spid="_x0000_s1164"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uuNsUA&#10;AADdAAAADwAAAGRycy9kb3ducmV2LnhtbESPzWoCQRCE7wHfYWghl6CzBv9YHcWEBLyqUfDW7HR2&#10;luz0LDsd3eTpM4KQY1FVX1HLdedrdaE2VoENjIYZKOIi2IpLAx+H98EcVBRki3VgMvBDEdar3sMS&#10;cxuuvKPLXkqVIBxzNOBEmlzrWDjyGIehIU7eZ2g9SpJtqW2L1wT3tX7Osqn2WHFacNjQq6Pia//t&#10;DZysHJsDxjM+4Sz81uLeTtmLMY/9brMAJdTJf/je3loD4+lkDLc36Qno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2642xQAAAN0AAAAPAAAAAAAAAAAAAAAAAJgCAABkcnMv&#10;ZG93bnJldi54bWxQSwUGAAAAAAQABAD1AAAAigM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165"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cLrcQA&#10;AADdAAAADwAAAGRycy9kb3ducmV2LnhtbESPQWsCMRSE7wX/Q3hCL0WzitqyNYqVFnqtWsHbY/Pc&#10;LG5els2rbv31TUHwOMzMN8x82flanamNVWADo2EGirgItuLSwG77MXgBFQXZYh2YDPxShOWi9zDH&#10;3IYLf9F5I6VKEI45GnAiTa51LBx5jMPQECfvGFqPkmRbatviJcF9rcdZNtMeK04LDhtaOypOmx9v&#10;YG/lu9liPOATPodrLe59n70Z89jvVq+ghDq5h2/tT2tgMptO4f9NegJ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XC63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166"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WV2sUA&#10;AADdAAAADwAAAGRycy9kb3ducmV2LnhtbESPQWvCQBSE70L/w/KEXkQ3ljZKdJVaWvBabQVvj+wz&#10;G8y+DdlXTfvru0Khx2FmvmGW69436kJdrAMbmE4yUMRlsDVXBj72b+M5qCjIFpvAZOCbIqxXd4Ml&#10;FjZc+Z0uO6lUgnAs0IATaQutY+nIY5yEljh5p9B5lCS7StsOrwnuG/2QZbn2WHNacNjSi6PyvPvy&#10;Bg5WPts9xiOOcBZ+GnGvh2xjzP2wf16AEurlP/zX3loDj/lTDrc36Qn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RZXaxQAAAN0AAAAPAAAAAAAAAAAAAAAAAJgCAABkcnMv&#10;ZG93bnJldi54bWxQSwUGAAAAAAQABAD1AAAAigMAAAAA&#10;" filled="f" stroked="f">
                  <v:stroke joinstyle="round"/>
                  <v:path arrowok="t"/>
                  <v:textbox inset=".35mm,.35mm,.35mm,.35mm">
                    <w:txbxContent>
                      <w:p w:rsidR="0061502D" w:rsidRDefault="0061502D" w:rsidP="00870006">
                        <w:pPr>
                          <w:ind w:firstLine="0"/>
                          <w:rPr>
                            <w:rFonts w:ascii="ISOCPEUR" w:eastAsia="Arial" w:hAnsi="ISOCPEUR"/>
                            <w:i/>
                            <w:sz w:val="18"/>
                            <w:szCs w:val="20"/>
                          </w:rPr>
                        </w:pPr>
                      </w:p>
                    </w:txbxContent>
                  </v:textbox>
                </v:shape>
                <v:shape id=" 4315" o:spid="_x0000_s1167"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kwQcQA&#10;AADdAAAADwAAAGRycy9kb3ducmV2LnhtbESPQWsCMRSE74X+h/AEL6VmK63K1iitWPBabQVvj83r&#10;ZnHzsmyeuvrrjSD0OMzMN8x03vlaHamNVWADL4MMFHERbMWlgZ/N1/MEVBRki3VgMnCmCPPZ48MU&#10;cxtO/E3HtZQqQTjmaMCJNLnWsXDkMQ5CQ5y8v9B6lCTbUtsWTwnuaz3MspH2WHFacNjQwlGxXx+8&#10;ga2V32aDcYdPOA6XWtxym30a0+91H++ghDr5D9/bK2vgdfQ2htub9AT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JMEH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r>
                          <w:rPr>
                            <w:rFonts w:ascii="ISOCPEUR" w:eastAsia="Arial" w:hAnsi="ISOCPEUR"/>
                            <w:i/>
                            <w:sz w:val="18"/>
                            <w:szCs w:val="20"/>
                          </w:rPr>
                          <w:t>Підпис</w:t>
                        </w:r>
                      </w:p>
                    </w:txbxContent>
                  </v:textbox>
                </v:shape>
                <v:shape id=" 4316" o:spid="_x0000_s1168"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akM8IA&#10;AADdAAAADwAAAGRycy9kb3ducmV2LnhtbERPTWvCQBC9C/0PyxR6Ed20aCzRVdqi0KvaCr0N2TEb&#10;mp0N2alGf717KHh8vO/FqveNOlEX68AGnscZKOIy2JorA1/7zegVVBRki01gMnChCKvlw2CBhQ1n&#10;3tJpJ5VKIRwLNOBE2kLrWDryGMehJU7cMXQeJcGu0rbDcwr3jX7Jslx7rDk1OGzpw1H5u/vzBg5W&#10;vts9xh8c4ixcG3HrQ/ZuzNNj/zYHJdTLXfzv/rQGJvk0zU1v0hP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lqQzwgAAAN0AAAAPAAAAAAAAAAAAAAAAAJgCAABkcnMvZG93&#10;bnJldi54bWxQSwUGAAAAAAQABAD1AAAAhwMAAAAA&#10;" filled="f" stroked="f">
                  <v:stroke joinstyle="round"/>
                  <v:path arrowok="t"/>
                  <v:textbox inset=".35mm,.35mm,.35mm,.35mm">
                    <w:txbxContent>
                      <w:p w:rsidR="0061502D" w:rsidRDefault="0061502D" w:rsidP="00870006">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169"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oBqMUA&#10;AADdAAAADwAAAGRycy9kb3ducmV2LnhtbESPQUvDQBSE70L/w/IKXsRsKlprmm1RUfDa1ha8PbKv&#10;2dDs25B9tml/vSsIHoeZ+YYpl4Nv1ZH62AQ2MMlyUMRVsA3XBj4377czUFGQLbaBycCZIiwXo6sS&#10;CxtOvKLjWmqVIBwLNOBEukLrWDnyGLPQESdvH3qPkmRfa9vjKcF9q+/yfKo9NpwWHHb06qg6rL+9&#10;gZ2VbbfB+IU3+Bgurbi3Xf5izPV4eJ6DEhrkP/zX/rAG7qcPT/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2gGoxQAAAN0AAAAPAAAAAAAAAAAAAAAAAJgCAABkcnMv&#10;ZG93bnJldi54bWxQSwUGAAAAAAQABAD1AAAAigM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170"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xiiMEA&#10;AADdAAAADwAAAGRycy9kb3ducmV2LnhtbERPTWvCQBC9F/wPywi9lLpRJJXUVbRY8KpWobchO80G&#10;s7MhO9Xor3cPhR4f73u+7H2jLtTFOrCB8SgDRVwGW3Nl4Ovw+ToDFQXZYhOYDNwownIxeJpjYcOV&#10;d3TZS6VSCMcCDTiRttA6lo48xlFoiRP3EzqPkmBXadvhNYX7Rk+yLNcea04NDlv6cFSe97/ewMnK&#10;sT1g/MYXfAv3RtzmlK2NeR72q3dQQr38i//cW2tgmudpf3qTnoBe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MYojBAAAA3QAAAA8AAAAAAAAAAAAAAAAAmAIAAGRycy9kb3du&#10;cmV2LnhtbFBLBQYAAAAABAAEAPUAAACGAwAAAAA=&#10;" filled="f" stroked="f">
                  <v:stroke joinstyle="round"/>
                  <v:path arrowok="t"/>
                  <v:textbox inset=".35mm,.35mm,.35mm,.35mm">
                    <w:txbxContent>
                      <w:p w:rsidR="0061502D" w:rsidRDefault="0061502D" w:rsidP="00870006">
                        <w:pPr>
                          <w:jc w:val="center"/>
                        </w:pPr>
                        <w:r>
                          <w:rPr>
                            <w:rFonts w:eastAsia="Arial"/>
                            <w:i/>
                          </w:rPr>
                          <w:t>7</w:t>
                        </w:r>
                      </w:p>
                    </w:txbxContent>
                  </v:textbox>
                </v:shape>
                <w10:wrap anchorx="page" anchory="page"/>
              </v:group>
            </w:pict>
          </mc:Fallback>
        </mc:AlternateContent>
      </w:r>
      <w:r w:rsidR="0066274B">
        <w:rPr>
          <w:rFonts w:eastAsia="Calibri"/>
          <w:b/>
          <w:szCs w:val="28"/>
        </w:rPr>
        <w:t xml:space="preserve">1 </w:t>
      </w:r>
      <w:r w:rsidR="001E6A1E">
        <w:rPr>
          <w:rFonts w:eastAsia="Calibri"/>
          <w:b/>
          <w:szCs w:val="28"/>
        </w:rPr>
        <w:t>ОБГРУНТУВАННЯ РОЗРОБКИ ПРОЕКТУ ТЕХНОЛОГІЧНОГО ПОТОКУ З ВИРОБНИЦТВА ПІДПЕРГАМЕНТ</w:t>
      </w:r>
      <w:r w:rsidR="009B403C">
        <w:rPr>
          <w:rFonts w:eastAsia="Calibri"/>
          <w:b/>
          <w:szCs w:val="28"/>
          <w:lang w:val="ru-RU"/>
        </w:rPr>
        <w:t>У</w:t>
      </w:r>
      <w:bookmarkEnd w:id="2"/>
    </w:p>
    <w:p w:rsidR="001E6A1E" w:rsidRDefault="001E6A1E" w:rsidP="00E96037">
      <w:pPr>
        <w:ind w:firstLine="0"/>
        <w:rPr>
          <w:rFonts w:eastAsia="Calibri"/>
          <w:b/>
          <w:szCs w:val="28"/>
        </w:rPr>
      </w:pPr>
    </w:p>
    <w:p w:rsidR="00135F64" w:rsidRDefault="00897D1E" w:rsidP="00B47B7E">
      <w:pPr>
        <w:widowControl w:val="0"/>
        <w:ind w:right="282" w:firstLine="454"/>
      </w:pPr>
      <w:r w:rsidRPr="00894475">
        <w:rPr>
          <w:rFonts w:eastAsia="Calibri"/>
          <w:szCs w:val="28"/>
        </w:rPr>
        <w:t>Малинська паперова фабрика</w:t>
      </w:r>
      <w:r w:rsidRPr="00897D1E">
        <w:rPr>
          <w:rFonts w:eastAsia="Calibri"/>
          <w:szCs w:val="28"/>
        </w:rPr>
        <w:t xml:space="preserve"> </w:t>
      </w:r>
      <w:r w:rsidR="00B010DA" w:rsidRPr="00B010DA">
        <w:rPr>
          <w:rFonts w:eastAsia="Calibri"/>
          <w:szCs w:val="28"/>
        </w:rPr>
        <w:t>у 200</w:t>
      </w:r>
      <w:r w:rsidR="00B010DA">
        <w:rPr>
          <w:rFonts w:eastAsia="Calibri"/>
          <w:szCs w:val="28"/>
        </w:rPr>
        <w:t>0</w:t>
      </w:r>
      <w:r w:rsidR="00B010DA" w:rsidRPr="00B010DA">
        <w:rPr>
          <w:rFonts w:eastAsia="Calibri"/>
          <w:szCs w:val="28"/>
        </w:rPr>
        <w:t xml:space="preserve"> ро</w:t>
      </w:r>
      <w:r w:rsidR="00B010DA">
        <w:rPr>
          <w:rFonts w:eastAsia="Calibri"/>
          <w:szCs w:val="28"/>
        </w:rPr>
        <w:t xml:space="preserve">ці стає членом міжнародної організації </w:t>
      </w:r>
      <w:r w:rsidR="00B010DA" w:rsidRPr="00B010DA">
        <w:rPr>
          <w:rFonts w:eastAsia="Calibri"/>
          <w:szCs w:val="28"/>
        </w:rPr>
        <w:t>Weidmann</w:t>
      </w:r>
      <w:r w:rsidR="00B010DA">
        <w:rPr>
          <w:rFonts w:eastAsia="Calibri"/>
          <w:szCs w:val="28"/>
        </w:rPr>
        <w:t xml:space="preserve"> і набуває статус відкритого акціонерного товариства. </w:t>
      </w:r>
      <w:r w:rsidR="00B010DA" w:rsidRPr="00B010DA">
        <w:rPr>
          <w:rFonts w:eastAsia="Calibri"/>
          <w:szCs w:val="28"/>
        </w:rPr>
        <w:t xml:space="preserve"> </w:t>
      </w:r>
      <w:r w:rsidR="00B010DA">
        <w:t xml:space="preserve">Останнім часом </w:t>
      </w:r>
      <w:r w:rsidR="00135F64" w:rsidRPr="00135F64">
        <w:t>фабрика розпочала виробляти нові види продукції</w:t>
      </w:r>
      <w:r w:rsidR="00D0330C">
        <w:t>:</w:t>
      </w:r>
      <w:r w:rsidR="00135F64" w:rsidRPr="00135F64">
        <w:t xml:space="preserve"> </w:t>
      </w:r>
      <w:r w:rsidR="00D0330C">
        <w:t xml:space="preserve">різноманітні види </w:t>
      </w:r>
      <w:r w:rsidR="00135F64" w:rsidRPr="00135F64">
        <w:t>фільтрувальн</w:t>
      </w:r>
      <w:r w:rsidR="00D0330C">
        <w:t>ого</w:t>
      </w:r>
      <w:r w:rsidR="00135F64" w:rsidRPr="00135F64">
        <w:t xml:space="preserve"> пап</w:t>
      </w:r>
      <w:r w:rsidR="00D0330C">
        <w:t>еру</w:t>
      </w:r>
      <w:r w:rsidR="00135F64" w:rsidRPr="00135F64">
        <w:t>,</w:t>
      </w:r>
      <w:r w:rsidR="00D0330C">
        <w:t xml:space="preserve"> картон</w:t>
      </w:r>
      <w:r w:rsidR="00595813">
        <w:t>у</w:t>
      </w:r>
      <w:r w:rsidR="00135F64" w:rsidRPr="00135F64">
        <w:t>, електроізоляційн</w:t>
      </w:r>
      <w:r w:rsidR="00595813">
        <w:t>их видів</w:t>
      </w:r>
      <w:r w:rsidR="00135F64" w:rsidRPr="00135F64">
        <w:t xml:space="preserve"> пап</w:t>
      </w:r>
      <w:r w:rsidR="00595813">
        <w:t>еру</w:t>
      </w:r>
      <w:r w:rsidR="00D0330C">
        <w:t xml:space="preserve"> з різним вмістом золи</w:t>
      </w:r>
      <w:r w:rsidR="00135F64" w:rsidRPr="00135F64">
        <w:t xml:space="preserve">, цигарковий папір, </w:t>
      </w:r>
      <w:r w:rsidR="00D0330C">
        <w:t>папір, що в</w:t>
      </w:r>
      <w:r w:rsidR="006965AB">
        <w:t xml:space="preserve">икористовується в харчовій </w:t>
      </w:r>
      <w:proofErr w:type="spellStart"/>
      <w:r w:rsidR="006965AB">
        <w:t>пром</w:t>
      </w:r>
      <w:r w:rsidR="00D0330C">
        <w:t>словості</w:t>
      </w:r>
      <w:proofErr w:type="spellEnd"/>
      <w:r w:rsidR="00D0330C">
        <w:t>.</w:t>
      </w:r>
    </w:p>
    <w:p w:rsidR="00135F64" w:rsidRDefault="009B06BE" w:rsidP="00B47B7E">
      <w:pPr>
        <w:widowControl w:val="0"/>
        <w:ind w:right="282" w:firstLine="454"/>
      </w:pPr>
      <w:r w:rsidRPr="009B06BE">
        <w:t xml:space="preserve">Підпергамент відноситься до типу малопористих, умовно жиронепроникних видів паперу, </w:t>
      </w:r>
      <w:r w:rsidR="0007244E">
        <w:t xml:space="preserve">який </w:t>
      </w:r>
      <w:r w:rsidRPr="009B06BE">
        <w:t xml:space="preserve">широко використовується в торговельній галузі в якості пакувально-обгорткового матеріалу харчових продуктів, що містять жири і значну кількість вологи. Крім того, підпергамент застосовується для вистилання ящикової тари </w:t>
      </w:r>
      <w:r w:rsidR="0007244E">
        <w:t>для</w:t>
      </w:r>
      <w:r w:rsidRPr="009B06BE">
        <w:t xml:space="preserve"> упаков</w:t>
      </w:r>
      <w:r w:rsidR="0007244E">
        <w:t>ки</w:t>
      </w:r>
      <w:r w:rsidRPr="009B06BE">
        <w:t xml:space="preserve"> кондитерських виробів, м'ясних, рибних та інших продуктів.</w:t>
      </w:r>
    </w:p>
    <w:p w:rsidR="009B06BE" w:rsidRPr="009B06BE" w:rsidRDefault="009B06BE" w:rsidP="00B47B7E">
      <w:pPr>
        <w:widowControl w:val="0"/>
        <w:ind w:right="282" w:firstLine="454"/>
      </w:pPr>
      <w:r w:rsidRPr="00F5244D">
        <w:rPr>
          <w:rFonts w:cs="Times New Roman"/>
          <w:szCs w:val="28"/>
        </w:rPr>
        <w:t>Основна відмін</w:t>
      </w:r>
      <w:r>
        <w:rPr>
          <w:rFonts w:cs="Times New Roman"/>
          <w:szCs w:val="28"/>
        </w:rPr>
        <w:t xml:space="preserve">ність </w:t>
      </w:r>
      <w:r w:rsidR="007C2DE5">
        <w:rPr>
          <w:rFonts w:cs="Times New Roman"/>
          <w:szCs w:val="28"/>
        </w:rPr>
        <w:t>під</w:t>
      </w:r>
      <w:r w:rsidR="0079591C">
        <w:rPr>
          <w:rFonts w:cs="Times New Roman"/>
          <w:szCs w:val="28"/>
        </w:rPr>
        <w:t>пергаменту</w:t>
      </w:r>
      <w:r w:rsidR="0007244E">
        <w:rPr>
          <w:rFonts w:cs="Times New Roman"/>
          <w:szCs w:val="28"/>
        </w:rPr>
        <w:t xml:space="preserve"> </w:t>
      </w:r>
      <w:r w:rsidR="0079591C" w:rsidRPr="0074079E">
        <w:rPr>
          <w:rFonts w:cs="Times New Roman"/>
          <w:szCs w:val="28"/>
        </w:rPr>
        <w:t xml:space="preserve"> </w:t>
      </w:r>
      <w:r w:rsidR="005B091D">
        <w:rPr>
          <w:rFonts w:cs="Times New Roman"/>
          <w:szCs w:val="28"/>
        </w:rPr>
        <w:t>–</w:t>
      </w:r>
      <w:r w:rsidR="0079591C" w:rsidRPr="0074079E">
        <w:rPr>
          <w:rFonts w:cs="Times New Roman"/>
          <w:szCs w:val="28"/>
        </w:rPr>
        <w:t xml:space="preserve"> </w:t>
      </w:r>
      <w:r w:rsidRPr="00F5244D">
        <w:rPr>
          <w:rFonts w:cs="Times New Roman"/>
          <w:szCs w:val="28"/>
        </w:rPr>
        <w:t xml:space="preserve">висока </w:t>
      </w:r>
      <w:r>
        <w:rPr>
          <w:rFonts w:cs="Times New Roman"/>
          <w:szCs w:val="28"/>
        </w:rPr>
        <w:t>щільність</w:t>
      </w:r>
      <w:r w:rsidRPr="00F5244D">
        <w:rPr>
          <w:rFonts w:cs="Times New Roman"/>
          <w:szCs w:val="28"/>
        </w:rPr>
        <w:t xml:space="preserve"> його структури, що досягається розмелювання</w:t>
      </w:r>
      <w:r w:rsidR="0007244E">
        <w:rPr>
          <w:rFonts w:cs="Times New Roman"/>
          <w:szCs w:val="28"/>
        </w:rPr>
        <w:t>м</w:t>
      </w:r>
      <w:r w:rsidRPr="00F5244D">
        <w:rPr>
          <w:rFonts w:cs="Times New Roman"/>
          <w:szCs w:val="28"/>
        </w:rPr>
        <w:t xml:space="preserve"> волокнистої маси </w:t>
      </w:r>
      <w:r w:rsidR="0007244E">
        <w:rPr>
          <w:rFonts w:cs="Times New Roman"/>
          <w:szCs w:val="28"/>
        </w:rPr>
        <w:t>до</w:t>
      </w:r>
      <w:r w:rsidRPr="00F5244D">
        <w:rPr>
          <w:rFonts w:cs="Times New Roman"/>
          <w:szCs w:val="28"/>
        </w:rPr>
        <w:t xml:space="preserve"> ступен</w:t>
      </w:r>
      <w:r w:rsidR="0007244E">
        <w:rPr>
          <w:rFonts w:cs="Times New Roman"/>
          <w:szCs w:val="28"/>
        </w:rPr>
        <w:t>я</w:t>
      </w:r>
      <w:r w:rsidRPr="00F5244D">
        <w:rPr>
          <w:rFonts w:cs="Times New Roman"/>
          <w:szCs w:val="28"/>
        </w:rPr>
        <w:t xml:space="preserve"> </w:t>
      </w:r>
      <w:r w:rsidR="0007244E">
        <w:rPr>
          <w:rFonts w:cs="Times New Roman"/>
          <w:szCs w:val="28"/>
        </w:rPr>
        <w:t>млива</w:t>
      </w:r>
      <w:r>
        <w:rPr>
          <w:rFonts w:cs="Times New Roman"/>
          <w:szCs w:val="28"/>
        </w:rPr>
        <w:t xml:space="preserve"> 75-80</w:t>
      </w:r>
      <w:r w:rsidRPr="00F5244D">
        <w:rPr>
          <w:rFonts w:cs="Times New Roman"/>
          <w:szCs w:val="28"/>
        </w:rPr>
        <w:t xml:space="preserve">° ШР. Завдяки </w:t>
      </w:r>
      <w:r>
        <w:rPr>
          <w:rFonts w:cs="Times New Roman"/>
          <w:szCs w:val="28"/>
        </w:rPr>
        <w:t>зімкнутості</w:t>
      </w:r>
      <w:r w:rsidRPr="00F5244D">
        <w:rPr>
          <w:rFonts w:cs="Times New Roman"/>
          <w:szCs w:val="28"/>
        </w:rPr>
        <w:t xml:space="preserve"> структури досягається п</w:t>
      </w:r>
      <w:r>
        <w:rPr>
          <w:rFonts w:cs="Times New Roman"/>
          <w:szCs w:val="28"/>
        </w:rPr>
        <w:t xml:space="preserve">ідвищений опір </w:t>
      </w:r>
      <w:r w:rsidRPr="00F5244D">
        <w:rPr>
          <w:rFonts w:cs="Times New Roman"/>
          <w:szCs w:val="28"/>
        </w:rPr>
        <w:t>проникненню повітря, вологи і деяких жирових речовин.</w:t>
      </w:r>
    </w:p>
    <w:p w:rsidR="005076CB" w:rsidRPr="001E04CE" w:rsidRDefault="009B06BE" w:rsidP="00B47B7E">
      <w:pPr>
        <w:widowControl w:val="0"/>
        <w:ind w:right="282" w:firstLine="454"/>
      </w:pPr>
      <w:r>
        <w:t>На</w:t>
      </w:r>
      <w:r w:rsidR="005076CB" w:rsidRPr="001E04CE">
        <w:t xml:space="preserve"> сьогоднішній день є актуальним розроблення технологічного потоку з виробництва </w:t>
      </w:r>
      <w:r>
        <w:t>підпергаменту</w:t>
      </w:r>
      <w:r w:rsidR="005076CB" w:rsidRPr="001E04CE">
        <w:t>, адже потреба ринку зростає, а через нестабільну політичну ситуацію кількість імпорту зменшується.</w:t>
      </w:r>
    </w:p>
    <w:p w:rsidR="008F6F53" w:rsidRPr="00842DBD" w:rsidRDefault="005076CB" w:rsidP="00B47B7E">
      <w:pPr>
        <w:ind w:right="282" w:firstLine="454"/>
        <w:rPr>
          <w:rFonts w:cs="Times New Roman"/>
          <w:szCs w:val="28"/>
        </w:rPr>
      </w:pPr>
      <w:r w:rsidRPr="001E04CE">
        <w:t xml:space="preserve">В якості сировини для виробництва </w:t>
      </w:r>
      <w:r w:rsidR="008F6F53">
        <w:t>підпергамент</w:t>
      </w:r>
      <w:r w:rsidR="00B010DA">
        <w:t>у</w:t>
      </w:r>
      <w:r w:rsidRPr="001E04CE">
        <w:t xml:space="preserve"> використовують </w:t>
      </w:r>
      <w:r w:rsidR="008F6F53" w:rsidRPr="00842DBD">
        <w:rPr>
          <w:rFonts w:cs="Times New Roman"/>
          <w:szCs w:val="28"/>
        </w:rPr>
        <w:t>целюлоз</w:t>
      </w:r>
      <w:r w:rsidR="008F6F53">
        <w:rPr>
          <w:rFonts w:cs="Times New Roman"/>
          <w:szCs w:val="28"/>
        </w:rPr>
        <w:t>у</w:t>
      </w:r>
      <w:r w:rsidR="008F6F53" w:rsidRPr="00842DBD">
        <w:rPr>
          <w:rFonts w:cs="Times New Roman"/>
          <w:szCs w:val="28"/>
        </w:rPr>
        <w:t xml:space="preserve">, що </w:t>
      </w:r>
      <w:r w:rsidR="0074079E">
        <w:rPr>
          <w:rFonts w:cs="Times New Roman"/>
          <w:szCs w:val="28"/>
        </w:rPr>
        <w:t>має</w:t>
      </w:r>
      <w:r w:rsidR="008F6F53" w:rsidRPr="00842DBD">
        <w:rPr>
          <w:rFonts w:cs="Times New Roman"/>
          <w:szCs w:val="28"/>
        </w:rPr>
        <w:t xml:space="preserve"> </w:t>
      </w:r>
      <w:r w:rsidR="008F6F53">
        <w:rPr>
          <w:rFonts w:cs="Times New Roman"/>
          <w:szCs w:val="28"/>
        </w:rPr>
        <w:t>добр</w:t>
      </w:r>
      <w:r w:rsidR="0074079E">
        <w:rPr>
          <w:rFonts w:cs="Times New Roman"/>
          <w:szCs w:val="28"/>
        </w:rPr>
        <w:t>у</w:t>
      </w:r>
      <w:r w:rsidR="008F6F53" w:rsidRPr="00842DBD">
        <w:rPr>
          <w:rFonts w:cs="Times New Roman"/>
          <w:szCs w:val="28"/>
        </w:rPr>
        <w:t xml:space="preserve"> здатніст</w:t>
      </w:r>
      <w:r w:rsidR="0074079E">
        <w:rPr>
          <w:rFonts w:cs="Times New Roman"/>
          <w:szCs w:val="28"/>
        </w:rPr>
        <w:t>ь</w:t>
      </w:r>
      <w:r w:rsidR="008F6F53" w:rsidRPr="00842DBD">
        <w:rPr>
          <w:rFonts w:cs="Times New Roman"/>
          <w:szCs w:val="28"/>
        </w:rPr>
        <w:t xml:space="preserve"> до гідратації і фібрил</w:t>
      </w:r>
      <w:r w:rsidR="0007244E">
        <w:rPr>
          <w:rFonts w:cs="Times New Roman"/>
          <w:szCs w:val="28"/>
        </w:rPr>
        <w:t>ювання</w:t>
      </w:r>
      <w:r w:rsidR="008F6F53" w:rsidRPr="00842DBD">
        <w:rPr>
          <w:rFonts w:cs="Times New Roman"/>
          <w:szCs w:val="28"/>
        </w:rPr>
        <w:t xml:space="preserve"> </w:t>
      </w:r>
      <w:r w:rsidR="00B010DA">
        <w:rPr>
          <w:rFonts w:cs="Times New Roman"/>
          <w:szCs w:val="28"/>
        </w:rPr>
        <w:t>в ході</w:t>
      </w:r>
      <w:r w:rsidR="008F6F53" w:rsidRPr="00842DBD">
        <w:rPr>
          <w:rFonts w:cs="Times New Roman"/>
          <w:szCs w:val="28"/>
        </w:rPr>
        <w:t xml:space="preserve"> </w:t>
      </w:r>
      <w:r w:rsidR="008F6F53">
        <w:rPr>
          <w:rFonts w:cs="Times New Roman"/>
          <w:szCs w:val="28"/>
        </w:rPr>
        <w:t>розмелюванн</w:t>
      </w:r>
      <w:r w:rsidR="00B010DA">
        <w:rPr>
          <w:rFonts w:cs="Times New Roman"/>
          <w:szCs w:val="28"/>
        </w:rPr>
        <w:t>я</w:t>
      </w:r>
      <w:r w:rsidR="008F6F53">
        <w:rPr>
          <w:rFonts w:cs="Times New Roman"/>
          <w:szCs w:val="28"/>
        </w:rPr>
        <w:t xml:space="preserve">. </w:t>
      </w:r>
      <w:r w:rsidR="008F6F53" w:rsidRPr="00842DBD">
        <w:rPr>
          <w:rFonts w:cs="Times New Roman"/>
          <w:szCs w:val="28"/>
        </w:rPr>
        <w:t xml:space="preserve"> Придатна для фізико-механічної перга</w:t>
      </w:r>
      <w:r w:rsidR="008F6F53">
        <w:rPr>
          <w:rFonts w:cs="Times New Roman"/>
          <w:szCs w:val="28"/>
        </w:rPr>
        <w:t>мен</w:t>
      </w:r>
      <w:r w:rsidR="008F6F53" w:rsidRPr="00842DBD">
        <w:rPr>
          <w:rFonts w:cs="Times New Roman"/>
          <w:szCs w:val="28"/>
        </w:rPr>
        <w:t>тації в процесі розмелюв</w:t>
      </w:r>
      <w:r w:rsidR="008F6F53">
        <w:rPr>
          <w:rFonts w:cs="Times New Roman"/>
          <w:szCs w:val="28"/>
        </w:rPr>
        <w:t>ання. Найбільш високу здатність</w:t>
      </w:r>
      <w:r w:rsidR="008F6F53" w:rsidRPr="00842DBD">
        <w:rPr>
          <w:rFonts w:cs="Times New Roman"/>
          <w:szCs w:val="28"/>
        </w:rPr>
        <w:t xml:space="preserve"> до</w:t>
      </w:r>
      <w:r w:rsidR="008F6F53">
        <w:rPr>
          <w:rFonts w:cs="Times New Roman"/>
          <w:szCs w:val="28"/>
        </w:rPr>
        <w:t xml:space="preserve"> фізико-механічної пергаментації</w:t>
      </w:r>
      <w:r w:rsidR="008F6F53" w:rsidRPr="00842DBD">
        <w:rPr>
          <w:rFonts w:cs="Times New Roman"/>
          <w:szCs w:val="28"/>
        </w:rPr>
        <w:t xml:space="preserve"> </w:t>
      </w:r>
      <w:r w:rsidR="00B010DA">
        <w:rPr>
          <w:rFonts w:cs="Times New Roman"/>
          <w:szCs w:val="28"/>
        </w:rPr>
        <w:t xml:space="preserve">в процесі </w:t>
      </w:r>
      <w:r w:rsidR="008F6F53" w:rsidRPr="00842DBD">
        <w:rPr>
          <w:rFonts w:cs="Times New Roman"/>
          <w:szCs w:val="28"/>
        </w:rPr>
        <w:t>роз</w:t>
      </w:r>
      <w:r w:rsidR="008F6F53">
        <w:rPr>
          <w:rFonts w:cs="Times New Roman"/>
          <w:szCs w:val="28"/>
        </w:rPr>
        <w:t>мелюванн</w:t>
      </w:r>
      <w:r w:rsidR="00B010DA">
        <w:rPr>
          <w:rFonts w:cs="Times New Roman"/>
          <w:szCs w:val="28"/>
        </w:rPr>
        <w:t>я</w:t>
      </w:r>
      <w:r w:rsidR="008F6F53" w:rsidRPr="00842DBD">
        <w:rPr>
          <w:rFonts w:cs="Times New Roman"/>
          <w:szCs w:val="28"/>
        </w:rPr>
        <w:t xml:space="preserve"> </w:t>
      </w:r>
      <w:r w:rsidR="008F6F53">
        <w:rPr>
          <w:rFonts w:cs="Times New Roman"/>
          <w:szCs w:val="28"/>
        </w:rPr>
        <w:t>має</w:t>
      </w:r>
      <w:r w:rsidR="008F6F53" w:rsidRPr="00842DBD">
        <w:rPr>
          <w:rFonts w:cs="Times New Roman"/>
          <w:szCs w:val="28"/>
        </w:rPr>
        <w:t xml:space="preserve"> целюлоза з деревини</w:t>
      </w:r>
      <w:r w:rsidR="0078231D">
        <w:rPr>
          <w:rFonts w:cs="Times New Roman"/>
          <w:szCs w:val="28"/>
        </w:rPr>
        <w:t xml:space="preserve"> </w:t>
      </w:r>
      <w:r w:rsidR="0078231D" w:rsidRPr="00842DBD">
        <w:rPr>
          <w:rFonts w:cs="Times New Roman"/>
          <w:szCs w:val="28"/>
        </w:rPr>
        <w:t>ялин</w:t>
      </w:r>
      <w:r w:rsidR="0078231D">
        <w:rPr>
          <w:rFonts w:cs="Times New Roman"/>
          <w:szCs w:val="28"/>
        </w:rPr>
        <w:t>и</w:t>
      </w:r>
      <w:r w:rsidR="008F6F53" w:rsidRPr="00842DBD">
        <w:rPr>
          <w:rFonts w:cs="Times New Roman"/>
          <w:szCs w:val="28"/>
        </w:rPr>
        <w:t>, зварена за спеціальними режимами одно- або двоступенев</w:t>
      </w:r>
      <w:r w:rsidR="008F6F53">
        <w:rPr>
          <w:rFonts w:cs="Times New Roman"/>
          <w:szCs w:val="28"/>
        </w:rPr>
        <w:t xml:space="preserve">ого сульфітного </w:t>
      </w:r>
      <w:r w:rsidR="008F6F53" w:rsidRPr="00842DBD">
        <w:rPr>
          <w:rFonts w:cs="Times New Roman"/>
          <w:szCs w:val="28"/>
        </w:rPr>
        <w:t>варін</w:t>
      </w:r>
      <w:r w:rsidR="008F6F53" w:rsidRPr="000D48AC">
        <w:rPr>
          <w:rFonts w:cs="Times New Roman"/>
          <w:szCs w:val="28"/>
        </w:rPr>
        <w:t>ня [</w:t>
      </w:r>
      <w:r w:rsidR="002F75E2" w:rsidRPr="000D48AC">
        <w:rPr>
          <w:rFonts w:cs="Times New Roman"/>
          <w:szCs w:val="28"/>
        </w:rPr>
        <w:t>1</w:t>
      </w:r>
      <w:r w:rsidR="008F6F53" w:rsidRPr="000D48AC">
        <w:rPr>
          <w:rFonts w:cs="Times New Roman"/>
          <w:szCs w:val="28"/>
        </w:rPr>
        <w:t>].</w:t>
      </w:r>
    </w:p>
    <w:p w:rsidR="008F6F53" w:rsidRDefault="00870006" w:rsidP="000B522E">
      <w:pPr>
        <w:ind w:right="282" w:firstLine="454"/>
        <w:rPr>
          <w:rFonts w:cs="Times New Roman"/>
          <w:szCs w:val="28"/>
        </w:rPr>
      </w:pPr>
      <w:r>
        <w:rPr>
          <w:rFonts w:cs="Times New Roman"/>
          <w:noProof/>
          <w:szCs w:val="28"/>
          <w:lang w:val="ru-RU" w:eastAsia="ru-RU"/>
        </w:rPr>
        <w:lastRenderedPageBreak/>
        <mc:AlternateContent>
          <mc:Choice Requires="wpg">
            <w:drawing>
              <wp:anchor distT="0" distB="0" distL="0" distR="0" simplePos="0" relativeHeight="251696640" behindDoc="0" locked="0" layoutInCell="1" allowOverlap="1" wp14:editId="035B6B8E">
                <wp:simplePos x="0" y="0"/>
                <wp:positionH relativeFrom="page">
                  <wp:posOffset>762000</wp:posOffset>
                </wp:positionH>
                <wp:positionV relativeFrom="page">
                  <wp:posOffset>371475</wp:posOffset>
                </wp:positionV>
                <wp:extent cx="6588760" cy="9948438"/>
                <wp:effectExtent l="0" t="0" r="21590" b="34290"/>
                <wp:wrapNone/>
                <wp:docPr id="4661" name="Группа 46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8438"/>
                          <a:chOff x="1134" y="397"/>
                          <a:chExt cx="10375" cy="16052"/>
                        </a:xfrm>
                      </wpg:grpSpPr>
                      <wps:wsp>
                        <wps:cNvPr id="4662"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663"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64"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65"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66"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67"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68"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69"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70"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671"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72"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673"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674"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675" name=" 4314"/>
                        <wps:cNvSpPr txBox="1">
                          <a:spLocks/>
                        </wps:cNvSpPr>
                        <wps:spPr bwMode="auto">
                          <a:xfrm>
                            <a:off x="1701" y="16203"/>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p>
                          </w:txbxContent>
                        </wps:txbx>
                        <wps:bodyPr rot="0" vert="horz" wrap="square" lIns="12600" tIns="12600" rIns="12600" bIns="12600" anchor="t" anchorCtr="0">
                          <a:noAutofit/>
                        </wps:bodyPr>
                      </wps:wsp>
                      <wps:wsp>
                        <wps:cNvPr id="4676"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677"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678"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679"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Группа 4661" o:spid="_x0000_s1171" style="position:absolute;left:0;text-align:left;margin-left:60pt;margin-top:29.25pt;width:518.8pt;height:783.35pt;z-index:251696640;mso-wrap-distance-left:0;mso-wrap-distance-right:0;mso-position-horizontal-relative:page;mso-position-vertical-relative:page" coordorigin="1134,397" coordsize="10375,16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">
                <v:rect id=" 4301" o:spid="_x0000_s1172"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VfAcQA&#10;AADdAAAADwAAAGRycy9kb3ducmV2LnhtbESP3YrCMBSE74V9h3AW9k7TlaVK1yhSEAUR8ecBDs3Z&#10;pticdJuo1ac3guDlMDPfMJNZZ2txodZXjhV8DxIQxIXTFZcKjodFfwzCB2SNtWNScCMPs+lHb4KZ&#10;dlfe0WUfShEh7DNUYEJoMil9YciiH7iGOHp/rrUYomxLqVu8Rrit5TBJUmmx4rhgsKHcUHHan62C&#10;3LFZojkfbpTn/8vRNlTr+0apr89u/gsiUBfe4Vd7pRX8pOkQnm/iE5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VXwHEAAAA3QAAAA8AAAAAAAAAAAAAAAAAmAIAAGRycy9k&#10;b3ducmV2LnhtbFBLBQYAAAAABAAEAPUAAACJAwAAAAA=&#10;" filled="f" strokeweight=".71mm">
                  <v:path arrowok="t"/>
                </v:rect>
                <v:line id=" 4302" o:spid="_x0000_s1173"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xfCcMAAADdAAAADwAAAGRycy9kb3ducmV2LnhtbESPUWvCMBSF3wf7D+EKexkz7SZVqlHG&#10;QNjTQN0PuCTXptjclCS29d8vA8HHwznnO5zNbnKdGCjE1rOCcl6AINbetNwo+D3t31YgYkI22Hkm&#10;BTeKsNs+P22wNn7kAw3H1IgM4VijAptSX0sZtSWHce574uydfXCYsgyNNAHHDHedfC+KSjpsOS9Y&#10;7OnLkr4cry5TdGnH8/W23JfF8ON0oi4sX5V6mU2faxCJpvQI39vfRsGiqj7g/01+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cXwnDAAAA3QAAAA8AAAAAAAAAAAAA&#10;AAAAoQIAAGRycy9kb3ducmV2LnhtbFBLBQYAAAAABAAEAPkAAACRAwAAAAA=&#10;" strokeweight=".71mm">
                  <v:stroke joinstyle="miter"/>
                  <o:lock v:ext="edit" shapetype="f"/>
                </v:line>
                <v:line id=" 4303" o:spid="_x0000_s1174"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XHfcMAAADdAAAADwAAAGRycy9kb3ducmV2LnhtbESPzWrDMBCE74G+g9hCL6GRXYJT3Cih&#10;FAI9BfLzAIu0sUytlZEU23n7KhDIcZiZb5j1dnKdGCjE1rOCclGAINbetNwoOJ92758gYkI22Hkm&#10;BTeKsN28zNZYGz/ygYZjakSGcKxRgU2pr6WM2pLDuPA9cfYuPjhMWYZGmoBjhrtOfhRFJR22nBcs&#10;9vRjSf8dry5TdGnHy/W22pXFsHc6URdWc6XeXqfvLxCJpvQMP9q/RsGyqpZwf5Of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1x33DAAAA3QAAAA8AAAAAAAAAAAAA&#10;AAAAoQIAAGRycy9kb3ducmV2LnhtbFBLBQYAAAAABAAEAPkAAACRAwAAAAA=&#10;" strokeweight=".71mm">
                  <v:stroke joinstyle="miter"/>
                  <o:lock v:ext="edit" shapetype="f"/>
                </v:line>
                <v:line id=" 4304" o:spid="_x0000_s1175"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li5sMAAADdAAAADwAAAGRycy9kb3ducmV2LnhtbESPUWvCMBSF3wf7D+EKexkz7ZhVqlHG&#10;QNjTQN0PuCTXptjclCS29d8vA8HHwznnO5zNbnKdGCjE1rOCcl6AINbetNwo+D3t31YgYkI22Hkm&#10;BTeKsNs+P22wNn7kAw3H1IgM4VijAptSX0sZtSWHce574uydfXCYsgyNNAHHDHedfC+KSjpsOS9Y&#10;7OnLkr4cry5TdGnH8/W23JfF8ON0oi4sX5V6mU2faxCJpvQI39vfRsFHVS3g/01+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5YubDAAAA3QAAAA8AAAAAAAAAAAAA&#10;AAAAoQIAAGRycy9kb3ducmV2LnhtbFBLBQYAAAAABAAEAPkAAACRAwAAAAA=&#10;" strokeweight=".71mm">
                  <v:stroke joinstyle="miter"/>
                  <o:lock v:ext="edit" shapetype="f"/>
                </v:line>
                <v:line id=" 4305" o:spid="_x0000_s1176"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v8kcMAAADdAAAADwAAAGRycy9kb3ducmV2LnhtbESPUWvCMBSF34X9h3AFX2SmHaNKZ5Qx&#10;EPY0mPoDLsm1KTY3JYlt/feLMPDxcM75Dme7n1wnBgqx9aygXBUgiLU3LTcKzqfD6wZETMgGO8+k&#10;4E4R9ruX2RZr40f+peGYGpEhHGtUYFPqaymjtuQwrnxPnL2LDw5TlqGRJuCY4a6Tb0VRSYct5wWL&#10;PX1Z0tfjzWWKLu14ud3Xh7IYfpxO1IX1UqnFfPr8AJFoSs/wf/vbKHivqgoeb/IT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r/JHDAAAA3QAAAA8AAAAAAAAAAAAA&#10;AAAAoQIAAGRycy9kb3ducmV2LnhtbFBLBQYAAAAABAAEAPkAAACRAwAAAAA=&#10;" strokeweight=".71mm">
                  <v:stroke joinstyle="miter"/>
                  <o:lock v:ext="edit" shapetype="f"/>
                </v:line>
                <v:line id=" 4306" o:spid="_x0000_s1177"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dZCsMAAADdAAAADwAAAGRycy9kb3ducmV2LnhtbESPwWrDMBBE74X+g9hCLqWRHYpd3Cih&#10;BAI5FZr2AxZpbZlaKyMptvP3UaDQ4zAzb5jtfnGDmCjE3rOCcl2AINbe9Nwp+Pk+vryBiAnZ4OCZ&#10;FFwpwn73+LDFxviZv2g6p05kCMcGFdiUxkbKqC05jGs/Emev9cFhyjJ00gScM9wNclMUlXTYc16w&#10;ONLBkv49X1ym6NLO7eVaH8ti+nQ60RDqZ6VWT8vHO4hES/oP/7VPRsFrVdVwf5OfgN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nWQrDAAAA3QAAAA8AAAAAAAAAAAAA&#10;AAAAoQIAAGRycy9kb3ducmV2LnhtbFBLBQYAAAAABAAEAPkAAACRAwAAAAA=&#10;" strokeweight=".71mm">
                  <v:stroke joinstyle="miter"/>
                  <o:lock v:ext="edit" shapetype="f"/>
                </v:line>
                <v:line id=" 4307" o:spid="_x0000_s1178"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NeMMAAADdAAAADwAAAGRycy9kb3ducmV2LnhtbESPwWrDMAyG74O9g9Fgl7E6GSMdad0y&#10;BoWdBuv6AMJW49BYDrabpG8/HQY7il//J33b/RIGNVHKfWQD9aoCRWyj67kzcPo5PL+BygXZ4RCZ&#10;DNwow353f7fF1sWZv2k6lk4JhHOLBnwpY6t1tp4C5lUciSU7xxSwyJg67RLOAg+DfqmqRgfsWS54&#10;HOnDk70cr0Eotvbz+XpbH+pq+gq20JDWT8Y8PizvG1CFlvK//Nf+dAZem0beFRsxAb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4zXjDAAAA3QAAAA8AAAAAAAAAAAAA&#10;AAAAoQIAAGRycy9kb3ducmV2LnhtbFBLBQYAAAAABAAEAPkAAACRAwAAAAA=&#10;" strokeweight=".71mm">
                  <v:stroke joinstyle="miter"/>
                  <o:lock v:ext="edit" shapetype="f"/>
                </v:line>
                <v:line id=" 4308" o:spid="_x0000_s1179"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Ro48MAAADdAAAADwAAAGRycy9kb3ducmV2LnhtbESPUWvCMBSF3wf+h3CFvYyZdozqOqOI&#10;IPg0mPoDLsm1KWtuShLb+u/NYLDHwznnO5z1dnKdGCjE1rOCclGAINbetNwouJwPrysQMSEb7DyT&#10;gjtF2G5mT2usjR/5m4ZTakSGcKxRgU2pr6WM2pLDuPA9cfauPjhMWYZGmoBjhrtOvhVFJR22nBcs&#10;9rS3pH9ON5cpurTj9XZfHspi+HI6UReWL0o9z6fdJ4hEU/oP/7WPRsF7VX3A75v8BO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0aOPDAAAA3QAAAA8AAAAAAAAAAAAA&#10;AAAAoQIAAGRycy9kb3ducmV2LnhtbFBLBQYAAAAABAAEAPkAAACRAwAAAAA=&#10;" strokeweight=".71mm">
                  <v:stroke joinstyle="miter"/>
                  <o:lock v:ext="edit" shapetype="f"/>
                </v:line>
                <v:line id=" 4309" o:spid="_x0000_s1180"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IixsQAAADdAAAADwAAAGRycy9kb3ducmV2LnhtbERPXWvCMBR9F/wP4Qq+aarTblajOEEc&#10;jLGtG/h6aa5NsbkpTdRuv355EPZ4ON+rTWdrcaXWV44VTMYJCOLC6YpLBd9f+9ETCB+QNdaOScEP&#10;edis+70VZtrd+JOueShFDGGfoQITQpNJ6QtDFv3YNcSRO7nWYoiwLaVu8RbDbS2nSZJKixXHBoMN&#10;7QwV5/xiFbxS8zH7fT49HBdJenjTJp++z3dKDQfddgkiUBf+xXf3i1YwSx/j/vgmPg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YiLGxAAAAN0AAAAPAAAAAAAAAAAA&#10;AAAAAKECAABkcnMvZG93bnJldi54bWxQSwUGAAAAAAQABAD5AAAAkgMAAAAA&#10;" strokeweight=".35mm">
                  <v:stroke joinstyle="miter"/>
                  <o:lock v:ext="edit" shapetype="f"/>
                </v:line>
                <v:line id=" 4310" o:spid="_x0000_s1181"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vyOMMAAADdAAAADwAAAGRycy9kb3ducmV2LnhtbESPUWvCMBSF34X9h3AFX2SmHWJHZ5Qx&#10;EPY0UPcDLsm1KTY3JYlt/feLMPDxcM75Dme7n1wnBgqx9aygXBUgiLU3LTcKfs+H13cQMSEb7DyT&#10;gjtF2O9eZlusjR/5SMMpNSJDONaowKbU11JGbclhXPmeOHsXHxymLEMjTcAxw10n34piIx22nBcs&#10;9vRlSV9PN5cpurTj5XavDmUx/DidqAvVUqnFfPr8AJFoSs/wf/vbKFhvqhIeb/IT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b8jjDAAAA3QAAAA8AAAAAAAAAAAAA&#10;AAAAoQIAAGRycy9kb3ducmV2LnhtbFBLBQYAAAAABAAEAPkAAACRAwAAAAA=&#10;" strokeweight=".71mm">
                  <v:stroke joinstyle="miter"/>
                  <o:lock v:ext="edit" shapetype="f"/>
                </v:line>
                <v:line id=" 4311" o:spid="_x0000_s1182"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ZKsgAAADdAAAADwAAAGRycy9kb3ducmV2LnhtbESPQWvCQBSE74X+h+UJ3urGaNOaukor&#10;SAsibVOh10f2mQ3Nvg3ZVaO/vlsQehxm5htmvuxtI47U+dqxgvEoAUFcOl1zpWD3tb57BOEDssbG&#10;MSk4k4fl4vZmjrl2J/6kYxEqESHsc1RgQmhzKX1pyKIfuZY4envXWQxRdpXUHZ4i3DYyTZJMWqw5&#10;LhhsaWWo/CkOVsGG2o/p5WU/+Z4l2etWmyJ9v18pNRz0z08gAvXhP3xtv2kF0+whhb838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wZKsgAAADdAAAADwAAAAAA&#10;AAAAAAAAAAChAgAAZHJzL2Rvd25yZXYueG1sUEsFBgAAAAAEAAQA+QAAAJYDAAAAAA==&#10;" strokeweight=".35mm">
                  <v:stroke joinstyle="miter"/>
                  <o:lock v:ext="edit" shapetype="f"/>
                </v:line>
                <v:shape id=" 4312" o:spid="_x0000_s1183"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dqIsQA&#10;AADdAAAADwAAAGRycy9kb3ducmV2LnhtbESPQWsCMRSE74X+h/AEL6Vma4vK1iitWPBabQVvj83r&#10;ZnHzsmyeuvrrjSD0OMzMN8x03vlaHamNVWADL4MMFHERbMWlgZ/N1/MEVBRki3VgMnCmCPPZ48MU&#10;cxtO/E3HtZQqQTjmaMCJNLnWsXDkMQ5CQ5y8v9B6lCTbUtsWTwnuaz3MspH2WHFacNjQwlGxXx+8&#10;ga2V32aDcYdPOA6XWtxym30a0+91H++ghDr5D9/bK2vgbTR+hdub9AT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HaiL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184"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7yVsQA&#10;AADdAAAADwAAAGRycy9kb3ducmV2LnhtbESPQWsCMRSE70L/Q3gFL1KzimhZjdJKhV7VVvD22Lxu&#10;lm5els2rrv31RhA8DjPzDbNYdb5WJ2pjFdjAaJiBIi6Crbg08LXfvLyCioJssQ5MBi4UYbV86i0w&#10;t+HMWzrtpFQJwjFHA06kybWOhSOPcRga4uT9hNajJNmW2rZ4TnBf63GWTbXHitOCw4bWjorf3Z83&#10;cLDy3ewxHnGAs/Bfi/s4ZO/G9J+7tzkooU4e4Xv70xqYTGcTuL1JT0Av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u8lb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185" type="#_x0000_t202" style="position:absolute;left:1701;top:16203;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JXzcQA&#10;AADdAAAADwAAAGRycy9kb3ducmV2LnhtbESPQWsCMRSE74X+h/AEL6VmK63K1iitWPBabQVvj83r&#10;ZnHzsmyeuvrrjSD0OMzMN8x03vlaHamNVWADL4MMFHERbMWlgZ/N1/MEVBRki3VgMnCmCPPZ48MU&#10;cxtO/E3HtZQqQTjmaMCJNLnWsXDkMQ5CQ5y8v9B6lCTbUtsWTwnuaz3MspH2WHFacNjQwlGxXx+8&#10;ga2V32aDcYdPOA6XWtxym30a0+91H++ghDr5D9/bK2vgdTR+g9ub9AT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iV83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
                    </w:txbxContent>
                  </v:textbox>
                </v:shape>
                <v:shape id=" 4315" o:spid="_x0000_s1186"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DJusQA&#10;AADdAAAADwAAAGRycy9kb3ducmV2LnhtbESPQWvCQBSE7wX/w/IKXopuWiRK6iq2VPBarYK3R/Y1&#10;G5p9G7KvGv31XUHocZiZb5j5sveNOlEX68AGnscZKOIy2JorA1+79WgGKgqyxSYwGbhQhOVi8DDH&#10;woYzf9JpK5VKEI4FGnAibaF1LB15jOPQEifvO3QeJcmu0rbDc4L7Rr9kWa491pwWHLb07qj82f56&#10;Awcr+3aH8YhPOA3XRtzHIXszZvjYr15BCfXyH763N9bAJJ/mcHuTno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wybrEAAAA3QAAAA8AAAAAAAAAAAAAAAAAmAIAAGRycy9k&#10;b3ducmV2LnhtbFBLBQYAAAAABAAEAPUAAACJAwAAAAA=&#10;" filled="f" stroked="f">
                  <v:stroke joinstyle="round"/>
                  <v:path arrowok="t"/>
                  <v:textbox inset=".35mm,.35mm,.35mm,.35mm">
                    <w:txbxContent>
                      <w:p w:rsidR="0061502D" w:rsidRDefault="0061502D" w:rsidP="00870006">
                        <w:pPr>
                          <w:ind w:firstLine="0"/>
                          <w:rPr>
                            <w:rFonts w:ascii="ISOCPEUR" w:eastAsia="Arial" w:hAnsi="ISOCPEUR"/>
                            <w:i/>
                            <w:sz w:val="18"/>
                            <w:szCs w:val="20"/>
                          </w:rPr>
                        </w:pPr>
                      </w:p>
                    </w:txbxContent>
                  </v:textbox>
                </v:shape>
                <v:shape id=" 4316" o:spid="_x0000_s1187"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xsIcQA&#10;AADdAAAADwAAAGRycy9kb3ducmV2LnhtbESPQWvCQBSE7wX/w/IKXopuWsRI6iq2VPBarYK3R/Y1&#10;G5p9G7KvGv31XUHocZiZb5j5sveNOlEX68AGnscZKOIy2JorA1+79WgGKgqyxSYwGbhQhOVi8DDH&#10;woYzf9JpK5VKEI4FGnAibaF1LB15jOPQEifvO3QeJcmu0rbDc4L7Rr9k2VR7rDktOGzp3VH5s/31&#10;Bg5W9u0O4xGfMA/XRtzHIXszZvjYr15BCfXyH763N9bAZJrncHuTno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8bCH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188"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P4U8EA&#10;AADdAAAADwAAAGRycy9kb3ducmV2LnhtbERPS2sCMRC+C/0PYQpepGYtomVrlCoVvPqo0NuwmW6W&#10;bibLZtTVX28OgseP7z1bdL5WZ2pjFdjAaJiBIi6Crbg0cNiv3z5ARUG2WAcmA1eKsJi/9GaY23Dh&#10;LZ13UqoUwjFHA06kybWOhSOPcRga4sT9hdajJNiW2rZ4SeG+1u9ZNtEeK04NDhtaOSr+dydv4Gjl&#10;p9lj/MUBTsOtFvd9zJbG9F+7r09QQp08xQ/3xhoYT6ZpbnqTnoCe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j+FPBAAAA3QAAAA8AAAAAAAAAAAAAAAAAmAIAAGRycy9kb3du&#10;cmV2LnhtbFBLBQYAAAAABAAEAPUAAACG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189"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9dyMQA&#10;AADdAAAADwAAAGRycy9kb3ducmV2LnhtbESPQWsCMRSE7wX/Q3hCL0Wzimi7NYqVFnqtWsHbY/Pc&#10;LG5els2rbv31TUHwOMzMN8x82flanamNVWADo2EGirgItuLSwG77MXgGFQXZYh2YDPxShOWi9zDH&#10;3IYLf9F5I6VKEI45GnAiTa51LBx5jMPQECfvGFqPkmRbatviJcF9rcdZNtUeK04LDhtaOypOmx9v&#10;YG/lu9liPOATzsK1Fve+z96Meex3q1dQQp3cw7f2pzUwmc5e4P9NegJ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vXcjEAAAA3QAAAA8AAAAAAAAAAAAAAAAAmAIAAGRycy9k&#10;b3ducmV2LnhtbFBLBQYAAAAABAAEAPUAAACJAwAAAAA=&#10;" filled="f" stroked="f">
                  <v:stroke joinstyle="round"/>
                  <v:path arrowok="t"/>
                  <v:textbox inset=".35mm,.35mm,.35mm,.35mm">
                    <w:txbxContent>
                      <w:p w:rsidR="0061502D" w:rsidRDefault="0061502D" w:rsidP="00870006">
                        <w:pPr>
                          <w:jc w:val="center"/>
                        </w:pPr>
                        <w:r>
                          <w:rPr>
                            <w:rFonts w:eastAsia="Arial"/>
                            <w:i/>
                          </w:rPr>
                          <w:t>7</w:t>
                        </w:r>
                      </w:p>
                    </w:txbxContent>
                  </v:textbox>
                </v:shape>
                <w10:wrap anchorx="page" anchory="page"/>
              </v:group>
            </w:pict>
          </mc:Fallback>
        </mc:AlternateContent>
      </w:r>
      <w:r w:rsidR="008F6F53">
        <w:rPr>
          <w:rFonts w:cs="Times New Roman"/>
          <w:szCs w:val="28"/>
        </w:rPr>
        <w:t>Залежно від призначення пі</w:t>
      </w:r>
      <w:r w:rsidR="008F6F53" w:rsidRPr="00F5244D">
        <w:rPr>
          <w:rFonts w:cs="Times New Roman"/>
          <w:szCs w:val="28"/>
        </w:rPr>
        <w:t>дпергамент виготовля</w:t>
      </w:r>
      <w:r w:rsidR="007C2DE5">
        <w:rPr>
          <w:rFonts w:cs="Times New Roman"/>
          <w:szCs w:val="28"/>
        </w:rPr>
        <w:t>ють</w:t>
      </w:r>
      <w:r w:rsidR="008F6F53" w:rsidRPr="00F5244D">
        <w:rPr>
          <w:rFonts w:cs="Times New Roman"/>
          <w:szCs w:val="28"/>
        </w:rPr>
        <w:t xml:space="preserve"> масою 1 м</w:t>
      </w:r>
      <w:r w:rsidR="008F6F53" w:rsidRPr="00F5244D">
        <w:rPr>
          <w:rFonts w:cs="Times New Roman"/>
          <w:szCs w:val="28"/>
          <w:vertAlign w:val="superscript"/>
        </w:rPr>
        <w:t>2</w:t>
      </w:r>
      <w:r w:rsidR="009E66AC">
        <w:rPr>
          <w:rFonts w:cs="Times New Roman"/>
          <w:szCs w:val="28"/>
        </w:rPr>
        <w:t xml:space="preserve"> від 30 до 55</w:t>
      </w:r>
      <w:r w:rsidR="0007244E">
        <w:rPr>
          <w:rFonts w:cs="Times New Roman"/>
          <w:szCs w:val="28"/>
        </w:rPr>
        <w:t xml:space="preserve"> </w:t>
      </w:r>
      <w:r w:rsidR="008F6F53" w:rsidRPr="00F5244D">
        <w:rPr>
          <w:rFonts w:cs="Times New Roman"/>
          <w:szCs w:val="28"/>
        </w:rPr>
        <w:t xml:space="preserve">г з </w:t>
      </w:r>
      <w:r w:rsidR="008F6F53">
        <w:rPr>
          <w:rFonts w:cs="Times New Roman"/>
          <w:szCs w:val="28"/>
        </w:rPr>
        <w:t>вибіленої, напіввибіленої</w:t>
      </w:r>
      <w:r w:rsidR="008F6F53" w:rsidRPr="00F5244D">
        <w:rPr>
          <w:rFonts w:cs="Times New Roman"/>
          <w:szCs w:val="28"/>
        </w:rPr>
        <w:t xml:space="preserve"> або </w:t>
      </w:r>
      <w:r w:rsidR="008F6F53">
        <w:rPr>
          <w:rFonts w:cs="Times New Roman"/>
          <w:szCs w:val="28"/>
        </w:rPr>
        <w:t>невибіленої</w:t>
      </w:r>
      <w:r w:rsidR="008F6F53" w:rsidRPr="00F5244D">
        <w:rPr>
          <w:rFonts w:cs="Times New Roman"/>
          <w:szCs w:val="28"/>
        </w:rPr>
        <w:t xml:space="preserve"> целюлози з різним рівнем жиростійкості</w:t>
      </w:r>
      <w:r w:rsidR="008F6F53">
        <w:rPr>
          <w:rFonts w:cs="Times New Roman"/>
          <w:szCs w:val="28"/>
        </w:rPr>
        <w:t>,</w:t>
      </w:r>
      <w:r w:rsidR="008F6F53" w:rsidRPr="00F5244D">
        <w:rPr>
          <w:rFonts w:cs="Times New Roman"/>
          <w:szCs w:val="28"/>
        </w:rPr>
        <w:t xml:space="preserve"> повітропроникності і міцності в сухому і вологому стані.</w:t>
      </w:r>
    </w:p>
    <w:p w:rsidR="00992DCF" w:rsidRPr="00910237" w:rsidRDefault="008F6F53" w:rsidP="000B522E">
      <w:pPr>
        <w:ind w:right="282" w:firstLine="454"/>
      </w:pPr>
      <w:r w:rsidRPr="008F6F53">
        <w:rPr>
          <w:rFonts w:cs="Times New Roman"/>
          <w:szCs w:val="28"/>
        </w:rPr>
        <w:t xml:space="preserve">Для поліпшення функціональних властивостей підпергаменту і перш за все його жиро- і водостійкості його покривають полімерними матеріалами </w:t>
      </w:r>
      <w:r w:rsidR="00B010DA">
        <w:rPr>
          <w:rFonts w:cs="Times New Roman"/>
          <w:szCs w:val="28"/>
        </w:rPr>
        <w:t>–</w:t>
      </w:r>
      <w:r w:rsidR="0007244E">
        <w:rPr>
          <w:rFonts w:cs="Times New Roman"/>
          <w:szCs w:val="28"/>
        </w:rPr>
        <w:t xml:space="preserve"> натрієвою сіллю карбокси</w:t>
      </w:r>
      <w:r w:rsidRPr="008F6F53">
        <w:rPr>
          <w:rFonts w:cs="Times New Roman"/>
          <w:szCs w:val="28"/>
        </w:rPr>
        <w:t>мети</w:t>
      </w:r>
      <w:r w:rsidR="00E56037">
        <w:rPr>
          <w:rFonts w:cs="Times New Roman"/>
          <w:szCs w:val="28"/>
        </w:rPr>
        <w:t>л</w:t>
      </w:r>
      <w:r w:rsidRPr="008F6F53">
        <w:rPr>
          <w:rFonts w:cs="Times New Roman"/>
          <w:szCs w:val="28"/>
        </w:rPr>
        <w:t>целюлози (КМЦ), альгінатами і ін.</w:t>
      </w:r>
      <w:r>
        <w:rPr>
          <w:rFonts w:cs="Times New Roman"/>
          <w:szCs w:val="28"/>
        </w:rPr>
        <w:t xml:space="preserve"> А для </w:t>
      </w:r>
      <w:r w:rsidR="005076CB" w:rsidRPr="001E04CE">
        <w:t xml:space="preserve">кращого дотримання </w:t>
      </w:r>
      <w:r>
        <w:t>вимог до якості підпергамент</w:t>
      </w:r>
      <w:r w:rsidR="00B010DA">
        <w:t>у</w:t>
      </w:r>
      <w:r>
        <w:t xml:space="preserve"> </w:t>
      </w:r>
      <w:r w:rsidR="005076CB" w:rsidRPr="001E04CE">
        <w:t>пропонується включити в технологічну схему виробництва наведені нижче конструктивні рішення</w:t>
      </w:r>
      <w:r w:rsidR="000D48AC">
        <w:rPr>
          <w:lang w:val="ru-RU"/>
        </w:rPr>
        <w:t xml:space="preserve"> </w:t>
      </w:r>
      <w:r w:rsidR="000D48AC" w:rsidRPr="000D48AC">
        <w:rPr>
          <w:lang w:val="ru-RU"/>
        </w:rPr>
        <w:t>[1]</w:t>
      </w:r>
      <w:r w:rsidR="005076CB" w:rsidRPr="001E04CE">
        <w:t>.</w:t>
      </w:r>
    </w:p>
    <w:p w:rsidR="005076CB" w:rsidRPr="001E04CE" w:rsidRDefault="005076CB" w:rsidP="000B522E">
      <w:pPr>
        <w:widowControl w:val="0"/>
        <w:ind w:right="282" w:firstLine="454"/>
      </w:pPr>
      <w:r w:rsidRPr="001E04CE">
        <w:t xml:space="preserve">Згідно </w:t>
      </w:r>
      <w:r w:rsidR="00B010DA">
        <w:t xml:space="preserve">стандартів </w:t>
      </w:r>
      <w:r w:rsidRPr="001E04CE">
        <w:t>обрано  композицію паперу</w:t>
      </w:r>
      <w:r w:rsidR="00BF3548">
        <w:t xml:space="preserve"> </w:t>
      </w:r>
      <w:r w:rsidR="00B010DA">
        <w:t>і</w:t>
      </w:r>
      <w:r w:rsidR="00BF3548">
        <w:t xml:space="preserve">з 100% сульфітної хвойної невибіленої целюлози марки Ж-2, </w:t>
      </w:r>
      <w:r w:rsidRPr="001E04CE">
        <w:t>що дозволяє здешевити виробництво та покращити показники якості паперу.</w:t>
      </w:r>
    </w:p>
    <w:p w:rsidR="00910237" w:rsidRPr="00910237" w:rsidRDefault="005076CB" w:rsidP="000B522E">
      <w:pPr>
        <w:widowControl w:val="0"/>
        <w:ind w:right="282" w:firstLine="454"/>
      </w:pPr>
      <w:r w:rsidRPr="001E04CE">
        <w:t>Оскільки</w:t>
      </w:r>
      <w:r w:rsidR="00B010DA">
        <w:t>,</w:t>
      </w:r>
      <w:r w:rsidRPr="001E04CE">
        <w:t xml:space="preserve"> целюлоза надходить у сухому вигляді, </w:t>
      </w:r>
      <w:r w:rsidR="00B010DA">
        <w:t>тому її</w:t>
      </w:r>
      <w:r w:rsidRPr="001E04CE">
        <w:t xml:space="preserve"> необхідно розволокнити у гідророзбивачі та розмолоти до ступеня млива </w:t>
      </w:r>
      <w:r w:rsidR="00BF3548">
        <w:t>близько 80</w:t>
      </w:r>
      <w:r w:rsidRPr="001E04CE">
        <w:t xml:space="preserve"> </w:t>
      </w:r>
      <w:r w:rsidRPr="001E04CE">
        <w:rPr>
          <w:vertAlign w:val="superscript"/>
        </w:rPr>
        <w:t>о</w:t>
      </w:r>
      <w:r w:rsidRPr="001E04CE">
        <w:t xml:space="preserve">ШР. </w:t>
      </w:r>
    </w:p>
    <w:p w:rsidR="005076CB" w:rsidRDefault="005076CB" w:rsidP="000B522E">
      <w:pPr>
        <w:widowControl w:val="0"/>
        <w:ind w:right="282" w:firstLine="454"/>
      </w:pPr>
      <w:r w:rsidRPr="001E04CE">
        <w:t xml:space="preserve">Для розмелювання </w:t>
      </w:r>
      <w:r w:rsidR="009E66AC">
        <w:t xml:space="preserve">доцільно </w:t>
      </w:r>
      <w:r w:rsidRPr="001E04CE">
        <w:t>встановити однодискові млини.</w:t>
      </w:r>
      <w:r w:rsidRPr="00B36778">
        <w:t xml:space="preserve"> </w:t>
      </w:r>
      <w:r>
        <w:t xml:space="preserve">Оскільки хвойна целюлоза належить до волокнистих напівфабрикатів, які порівняно важко розмелюються, </w:t>
      </w:r>
      <w:r w:rsidR="00556688">
        <w:t xml:space="preserve">а </w:t>
      </w:r>
      <w:r>
        <w:t>то</w:t>
      </w:r>
      <w:r w:rsidR="00556688">
        <w:t>му</w:t>
      </w:r>
      <w:r>
        <w:t xml:space="preserve"> п</w:t>
      </w:r>
      <w:r w:rsidRPr="00B36778">
        <w:t>риріст ступеня м</w:t>
      </w:r>
      <w:r w:rsidR="00556688">
        <w:t xml:space="preserve">лива на кожному млині становить близько </w:t>
      </w:r>
      <w:r w:rsidRPr="00B36778">
        <w:t xml:space="preserve"> </w:t>
      </w:r>
      <w:r w:rsidR="00E56037">
        <w:t xml:space="preserve">8 </w:t>
      </w:r>
      <w:r>
        <w:rPr>
          <w:vertAlign w:val="superscript"/>
        </w:rPr>
        <w:t>о</w:t>
      </w:r>
      <w:r w:rsidRPr="00B36778">
        <w:t>ШР</w:t>
      </w:r>
      <w:r>
        <w:t>.</w:t>
      </w:r>
      <w:r w:rsidR="00910237">
        <w:t xml:space="preserve"> </w:t>
      </w:r>
    </w:p>
    <w:p w:rsidR="00910237" w:rsidRPr="00B36778" w:rsidRDefault="00910237" w:rsidP="000B522E">
      <w:pPr>
        <w:widowControl w:val="0"/>
        <w:ind w:right="282" w:firstLine="454"/>
      </w:pPr>
      <w:r w:rsidRPr="00910237">
        <w:t>Для запобігання смоляних труднощів на багатьох підприємствах в приймальний басейн безперервно подають тальк з розрахунком 1</w:t>
      </w:r>
      <w:r w:rsidR="00346C79">
        <w:rPr>
          <w:lang w:val="ru-RU"/>
        </w:rPr>
        <w:t xml:space="preserve"> </w:t>
      </w:r>
      <w:r w:rsidR="00243069">
        <w:rPr>
          <w:rFonts w:cs="Times New Roman"/>
          <w:szCs w:val="28"/>
        </w:rPr>
        <w:t>–</w:t>
      </w:r>
      <w:r w:rsidR="00346C79">
        <w:rPr>
          <w:rFonts w:cs="Times New Roman"/>
          <w:szCs w:val="28"/>
          <w:lang w:val="ru-RU"/>
        </w:rPr>
        <w:t xml:space="preserve"> </w:t>
      </w:r>
      <w:r w:rsidRPr="00910237">
        <w:t>3</w:t>
      </w:r>
      <w:r w:rsidR="009345B7">
        <w:t xml:space="preserve">% від абсолютно сухого волокна. </w:t>
      </w:r>
      <w:r w:rsidRPr="00910237">
        <w:t xml:space="preserve">Тальк адсорбує частинки смоли і перешкоджає їх злипанню. Ця властивість тальку використовується для усунення смоляних труднощів </w:t>
      </w:r>
      <w:r w:rsidR="009345B7">
        <w:t xml:space="preserve">в ході </w:t>
      </w:r>
      <w:r w:rsidRPr="00910237">
        <w:t xml:space="preserve"> виробництв</w:t>
      </w:r>
      <w:r w:rsidR="009345B7">
        <w:t>а</w:t>
      </w:r>
      <w:r w:rsidRPr="00910237">
        <w:t xml:space="preserve"> деяких видів паперу, в тому числі і підпергаменту.</w:t>
      </w:r>
    </w:p>
    <w:p w:rsidR="005076CB" w:rsidRDefault="005076CB" w:rsidP="000B522E">
      <w:pPr>
        <w:widowControl w:val="0"/>
        <w:ind w:right="282" w:firstLine="454"/>
      </w:pPr>
      <w:r w:rsidRPr="001E04CE">
        <w:t xml:space="preserve">Згідно вимогам стандарту </w:t>
      </w:r>
      <w:r w:rsidR="00BF3548">
        <w:t>підпергамент</w:t>
      </w:r>
      <w:r w:rsidR="004B6D6F">
        <w:t xml:space="preserve"> марки </w:t>
      </w:r>
      <w:r w:rsidR="00E71538">
        <w:t>П</w:t>
      </w:r>
      <w:r w:rsidR="00BF3548">
        <w:t xml:space="preserve"> </w:t>
      </w:r>
      <w:r w:rsidRPr="001E04CE">
        <w:t>не потребує проклеювання</w:t>
      </w:r>
      <w:r w:rsidR="000D48AC" w:rsidRPr="000D48AC">
        <w:rPr>
          <w:lang w:val="ru-RU"/>
        </w:rPr>
        <w:t xml:space="preserve"> [2]</w:t>
      </w:r>
      <w:r w:rsidRPr="001E04CE">
        <w:t xml:space="preserve">, тому в композиційний басейн подається целюлоза і зворотній брак. </w:t>
      </w:r>
    </w:p>
    <w:p w:rsidR="00910237" w:rsidRPr="00405F19" w:rsidRDefault="00910237" w:rsidP="000B522E">
      <w:pPr>
        <w:ind w:right="282" w:firstLine="454"/>
        <w:rPr>
          <w:rFonts w:cs="Times New Roman"/>
          <w:szCs w:val="28"/>
        </w:rPr>
      </w:pPr>
      <w:r>
        <w:rPr>
          <w:rFonts w:cs="Times New Roman"/>
          <w:szCs w:val="28"/>
        </w:rPr>
        <w:t>Очищення маси високого ступеня млива</w:t>
      </w:r>
      <w:r w:rsidRPr="00F76CA0">
        <w:rPr>
          <w:rFonts w:cs="Times New Roman"/>
          <w:szCs w:val="28"/>
        </w:rPr>
        <w:t xml:space="preserve"> може проводитися в два або три ступені на центр</w:t>
      </w:r>
      <w:r w:rsidR="000F1F6A">
        <w:rPr>
          <w:rFonts w:cs="Times New Roman"/>
          <w:szCs w:val="28"/>
        </w:rPr>
        <w:t>и</w:t>
      </w:r>
      <w:r w:rsidRPr="00F76CA0">
        <w:rPr>
          <w:rFonts w:cs="Times New Roman"/>
          <w:szCs w:val="28"/>
        </w:rPr>
        <w:t>кл</w:t>
      </w:r>
      <w:r w:rsidR="00DD7D85">
        <w:rPr>
          <w:rFonts w:cs="Times New Roman"/>
          <w:szCs w:val="28"/>
        </w:rPr>
        <w:t>и</w:t>
      </w:r>
      <w:r w:rsidRPr="00F76CA0">
        <w:rPr>
          <w:rFonts w:cs="Times New Roman"/>
          <w:szCs w:val="28"/>
        </w:rPr>
        <w:t xml:space="preserve">нерах з деаерацією в декулаторах або в комбінованих установках </w:t>
      </w:r>
      <w:r w:rsidR="00243069">
        <w:rPr>
          <w:rFonts w:cs="Times New Roman"/>
          <w:szCs w:val="28"/>
        </w:rPr>
        <w:t>–</w:t>
      </w:r>
      <w:r w:rsidR="00243069">
        <w:rPr>
          <w:rFonts w:cs="Times New Roman"/>
          <w:szCs w:val="28"/>
          <w:lang w:val="ru-RU"/>
        </w:rPr>
        <w:t xml:space="preserve"> </w:t>
      </w:r>
      <w:r w:rsidRPr="00F76CA0">
        <w:rPr>
          <w:rFonts w:cs="Times New Roman"/>
          <w:szCs w:val="28"/>
        </w:rPr>
        <w:t>декулаторах-кліне</w:t>
      </w:r>
      <w:r>
        <w:rPr>
          <w:rFonts w:cs="Times New Roman"/>
          <w:szCs w:val="28"/>
        </w:rPr>
        <w:t xml:space="preserve">рах і далі у вузловловлювачах закритого типу </w:t>
      </w:r>
      <w:r w:rsidR="00243069">
        <w:rPr>
          <w:rFonts w:cs="Times New Roman"/>
          <w:szCs w:val="28"/>
        </w:rPr>
        <w:t>–</w:t>
      </w:r>
      <w:r w:rsidR="00243069">
        <w:rPr>
          <w:rFonts w:cs="Times New Roman"/>
          <w:szCs w:val="28"/>
          <w:lang w:val="ru-RU"/>
        </w:rPr>
        <w:t xml:space="preserve"> </w:t>
      </w:r>
      <w:r>
        <w:rPr>
          <w:rFonts w:cs="Times New Roman"/>
          <w:szCs w:val="28"/>
        </w:rPr>
        <w:t xml:space="preserve"> селектифайє</w:t>
      </w:r>
      <w:r w:rsidRPr="00F76CA0">
        <w:rPr>
          <w:rFonts w:cs="Times New Roman"/>
          <w:szCs w:val="28"/>
        </w:rPr>
        <w:t xml:space="preserve">рах. Видалення повітря з </w:t>
      </w:r>
      <w:r>
        <w:rPr>
          <w:rFonts w:cs="Times New Roman"/>
          <w:szCs w:val="28"/>
        </w:rPr>
        <w:t xml:space="preserve">маси необхідно для запобігання </w:t>
      </w:r>
      <w:r>
        <w:rPr>
          <w:rFonts w:cs="Times New Roman"/>
          <w:szCs w:val="28"/>
        </w:rPr>
        <w:lastRenderedPageBreak/>
        <w:t>п</w:t>
      </w:r>
      <w:r w:rsidRPr="00F76CA0">
        <w:rPr>
          <w:rFonts w:cs="Times New Roman"/>
          <w:szCs w:val="28"/>
        </w:rPr>
        <w:t>іноутворення в напірному ящику і на сітці папероробної</w:t>
      </w:r>
      <w:r>
        <w:rPr>
          <w:rFonts w:cs="Times New Roman"/>
          <w:szCs w:val="28"/>
        </w:rPr>
        <w:t xml:space="preserve"> </w:t>
      </w:r>
      <w:r w:rsidRPr="00405F19">
        <w:rPr>
          <w:rFonts w:cs="Times New Roman"/>
          <w:szCs w:val="28"/>
        </w:rPr>
        <w:t>машини, поліпшення умов формування і зневоднення паперового полотна.</w:t>
      </w:r>
    </w:p>
    <w:p w:rsidR="00910237" w:rsidRPr="00910237" w:rsidRDefault="00870006" w:rsidP="000B522E">
      <w:pPr>
        <w:ind w:right="282" w:firstLine="454"/>
        <w:rPr>
          <w:rFonts w:cs="Times New Roman"/>
          <w:szCs w:val="28"/>
        </w:rPr>
      </w:pPr>
      <w:r>
        <w:rPr>
          <w:rFonts w:cs="Times New Roman"/>
          <w:noProof/>
          <w:szCs w:val="28"/>
          <w:lang w:val="ru-RU" w:eastAsia="ru-RU"/>
        </w:rPr>
        <mc:AlternateContent>
          <mc:Choice Requires="wpg">
            <w:drawing>
              <wp:anchor distT="0" distB="0" distL="0" distR="0" simplePos="0" relativeHeight="251697664" behindDoc="0" locked="0" layoutInCell="1" allowOverlap="1" wp14:editId="62318B99">
                <wp:simplePos x="0" y="0"/>
                <wp:positionH relativeFrom="page">
                  <wp:posOffset>763905</wp:posOffset>
                </wp:positionH>
                <wp:positionV relativeFrom="page">
                  <wp:posOffset>371475</wp:posOffset>
                </wp:positionV>
                <wp:extent cx="6588760" cy="9944100"/>
                <wp:effectExtent l="0" t="0" r="21590" b="38100"/>
                <wp:wrapNone/>
                <wp:docPr id="4680" name="Группа 46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681"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682"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83"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84"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85"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86"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87"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88"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89"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690"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691"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692"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693"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694"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ind w:firstLine="0"/>
                                <w:rPr>
                                  <w:rFonts w:ascii="ISOCPEUR" w:eastAsia="Arial" w:hAnsi="ISOCPEUR"/>
                                  <w:i/>
                                  <w:sz w:val="18"/>
                                  <w:szCs w:val="20"/>
                                </w:rPr>
                              </w:pPr>
                              <w:r>
                                <w:rPr>
                                  <w:rFonts w:ascii="ISOCPEUR" w:eastAsia="Arial" w:hAnsi="ISOCPEUR"/>
                                  <w:i/>
                                  <w:sz w:val="18"/>
                                  <w:szCs w:val="20"/>
                                </w:rPr>
                                <w:t xml:space="preserve"> </w:t>
                              </w:r>
                            </w:p>
                          </w:txbxContent>
                        </wps:txbx>
                        <wps:bodyPr rot="0" vert="horz" wrap="square" lIns="12600" tIns="12600" rIns="12600" bIns="12600" anchor="t" anchorCtr="0">
                          <a:noAutofit/>
                        </wps:bodyPr>
                      </wps:wsp>
                      <wps:wsp>
                        <wps:cNvPr id="4695"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696"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697"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698"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Группа 4680" o:spid="_x0000_s1190" style="position:absolute;left:0;text-align:left;margin-left:60.15pt;margin-top:29.25pt;width:518.8pt;height:783pt;z-index:251697664;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">
                <v:rect id=" 4301" o:spid="_x0000_s1191"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snjMMA&#10;AADdAAAADwAAAGRycy9kb3ducmV2LnhtbESP3YrCMBSE7xd8h3AE79bURVSqUaQgLsgi/jzAoTk2&#10;xeakNlGrT78RBC+HmfmGmS1aW4kbNb50rGDQT0AQ506XXCg4HlbfExA+IGusHJOCB3lYzDtfM0y1&#10;u/OObvtQiAhhn6ICE0KdSulzQxZ939XE0Tu5xmKIsimkbvAe4baSP0kykhZLjgsGa8oM5ef91SrI&#10;HJs1muvhQVl2WY+3odw8/5TqddvlFESgNnzC7/avVjAcTQbwehOf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snjMMAAADdAAAADwAAAAAAAAAAAAAAAACYAgAAZHJzL2Rv&#10;d25yZXYueG1sUEsFBgAAAAAEAAQA9QAAAIgDAAAAAA==&#10;" filled="f" strokeweight=".71mm">
                  <v:path arrowok="t"/>
                </v:rect>
                <v:line id=" 4302" o:spid="_x0000_s1192"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wcaMMAAADdAAAADwAAAGRycy9kb3ducmV2LnhtbESP0WoCMRRE3wX/IVyhL1KzK6KyNUop&#10;CD4V1H7AJblulm5uliTurn9vCgUfh5k5w+wOo2tFTyE2nhWUiwIEsfam4VrBz/X4vgURE7LB1jMp&#10;eFCEw3462WFl/MBn6i+pFhnCsUIFNqWukjJqSw7jwnfE2bv54DBlGWppAg4Z7lq5LIq1dNhwXrDY&#10;0Zcl/Xu5u0zRpR1u98fmWBb9t9OJ2rCZK/U2Gz8/QCQa0yv83z4ZBav1dgl/b/ITkP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cHGjDAAAA3QAAAA8AAAAAAAAAAAAA&#10;AAAAoQIAAGRycy9kb3ducmV2LnhtbFBLBQYAAAAABAAEAPkAAACRAwAAAAA=&#10;" strokeweight=".71mm">
                  <v:stroke joinstyle="miter"/>
                  <o:lock v:ext="edit" shapetype="f"/>
                </v:line>
                <v:line id=" 4303" o:spid="_x0000_s1193"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C588MAAADdAAAADwAAAGRycy9kb3ducmV2LnhtbESP3WoCMRSE7wt9h3CE3pSa3SoqW6OU&#10;gtArwZ8HOCTHzeLmZEni7vr2TUHwcpiZb5j1dnSt6CnExrOCclqAINbeNFwrOJ92HysQMSEbbD2T&#10;gjtF2G5eX9ZYGT/wgfpjqkWGcKxQgU2pq6SM2pLDOPUdcfYuPjhMWYZamoBDhrtWfhbFQjpsOC9Y&#10;7OjHkr4eby5TdGmHy+2+3JVFv3c6URuW70q9TcbvLxCJxvQMP9q/RsF8sZrB/5v8BO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QufPDAAAA3QAAAA8AAAAAAAAAAAAA&#10;AAAAoQIAAGRycy9kb3ducmV2LnhtbFBLBQYAAAAABAAEAPkAAACRAwAAAAA=&#10;" strokeweight=".71mm">
                  <v:stroke joinstyle="miter"/>
                  <o:lock v:ext="edit" shapetype="f"/>
                </v:line>
                <v:line id=" 4304" o:spid="_x0000_s1194"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hh8MAAADdAAAADwAAAGRycy9kb3ducmV2LnhtbESP3WoCMRSE7wXfIRyhN6LZLaKyNUop&#10;CL0S/HmAQ3LcLN2cLEncXd++EQq9HGbmG2Z3GF0regqx8aygXBYgiLU3DdcKbtfjYgsiJmSDrWdS&#10;8KQIh/10ssPK+IHP1F9SLTKEY4UKbEpdJWXUlhzGpe+Is3f3wWHKMtTSBBwy3LXyvSjW0mHDecFi&#10;R1+W9M/l4TJFl3a4P56bY1n0J6cTtWEzV+ptNn5+gEg0pv/wX/vbKFittyt4vclP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5IYfDAAAA3QAAAA8AAAAAAAAAAAAA&#10;AAAAoQIAAGRycy9kb3ducmV2LnhtbFBLBQYAAAAABAAEAPkAAACRAwAAAAA=&#10;" strokeweight=".71mm">
                  <v:stroke joinstyle="miter"/>
                  <o:lock v:ext="edit" shapetype="f"/>
                </v:line>
                <v:line id=" 4305" o:spid="_x0000_s1195"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WEHMMAAADdAAAADwAAAGRycy9kb3ducmV2LnhtbESPzWrDMBCE74W+g9hAL6WRXfKHGyWU&#10;QqCnQH4eYJE2lom1MpJiO29fFQI5DjPzDbPejq4VPYXYeFZQTgsQxNqbhmsF59PuYwUiJmSDrWdS&#10;cKcI283ryxor4wc+UH9MtcgQjhUqsCl1lZRRW3IYp74jzt7FB4cpy1BLE3DIcNfKz6JYSIcN5wWL&#10;Hf1Y0tfjzWWKLu1wud2Xu7Lo904nasPyXam3yfj9BSLRmJ7hR/vXKJgtVnP4f5Of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1hBzDAAAA3QAAAA8AAAAAAAAAAAAA&#10;AAAAoQIAAGRycy9kb3ducmV2LnhtbFBLBQYAAAAABAAEAPkAAACRAwAAAAA=&#10;" strokeweight=".71mm">
                  <v:stroke joinstyle="miter"/>
                  <o:lock v:ext="edit" shapetype="f"/>
                </v:line>
                <v:line id=" 4306" o:spid="_x0000_s1196"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caa8MAAADdAAAADwAAAGRycy9kb3ducmV2LnhtbESPwWrDMBBE74X+g9hCL6WRXYITXMuh&#10;BAI9FZLmAxZpY5laKyMptvP3UaHQ4zAzb5hmt7hBTBRi71lBuSpAEGtveu4UnL8Pr1sQMSEbHDyT&#10;ghtF2LWPDw3Wxs98pOmUOpEhHGtUYFMaaymjtuQwrvxInL2LDw5TlqGTJuCc4W6Qb0VRSYc95wWL&#10;I+0t6Z/T1WWKLu18ud42h7KYvpxONITNi1LPT8vHO4hES/oP/7U/jYJ1ta3g901+ArK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nGmvDAAAA3QAAAA8AAAAAAAAAAAAA&#10;AAAAoQIAAGRycy9kb3ducmV2LnhtbFBLBQYAAAAABAAEAPkAAACRAwAAAAA=&#10;" strokeweight=".71mm">
                  <v:stroke joinstyle="miter"/>
                  <o:lock v:ext="edit" shapetype="f"/>
                </v:line>
                <v:line id=" 4307" o:spid="_x0000_s1197"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u/8MMAAADdAAAADwAAAGRycy9kb3ducmV2LnhtbESPUWvCMBSF3wf+h3AFX8ZMK8NKZxQZ&#10;CD4N5vwBl+TaFJubksS2/vtFGOzxcM75Dme7n1wnBgqx9aygXBYgiLU3LTcKLj/Htw2ImJANdp5J&#10;wYMi7Hezly3Wxo/8TcM5NSJDONaowKbU11JGbclhXPqeOHtXHxymLEMjTcAxw10nV0Wxlg5bzgsW&#10;e/q0pG/nu8sUXdrxen9Ux7IYvpxO1IXqVanFfDp8gEg0pf/wX/tkFLyvNxU83+QnI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rv/DDAAAA3QAAAA8AAAAAAAAAAAAA&#10;AAAAoQIAAGRycy9kb3ducmV2LnhtbFBLBQYAAAAABAAEAPkAAACRAwAAAAA=&#10;" strokeweight=".71mm">
                  <v:stroke joinstyle="miter"/>
                  <o:lock v:ext="edit" shapetype="f"/>
                </v:line>
                <v:line id=" 4308" o:spid="_x0000_s1198"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rgsMAAADdAAAADwAAAGRycy9kb3ducmV2LnhtbESPwWrDMAyG74O9g9Ggl7E6GaMtWd1S&#10;CoWdCuv2AMJW47BYDrabpG8/HQY7il//J33b/Rx6NVLKXWQD9bICRWyj67g18P11etmAygXZYR+Z&#10;DNwpw373+LDFxsWJP2m8lFYJhHODBnwpQ6N1tp4C5mUciCW7xhSwyJha7RJOAg+9fq2qlQ7YsVzw&#10;ONDRk/253IJQbO2n6+2+PtXVeA62UJ/Wz8YsnubDO6hCc/lf/mt/OANvq428KzZiAnr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0K4LDAAAA3QAAAA8AAAAAAAAAAAAA&#10;AAAAoQIAAGRycy9kb3ducmV2LnhtbFBLBQYAAAAABAAEAPkAAACRAwAAAAA=&#10;" strokeweight=".71mm">
                  <v:stroke joinstyle="miter"/>
                  <o:lock v:ext="edit" shapetype="f"/>
                </v:line>
                <v:line id=" 4309" o:spid="_x0000_s1199"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37fMcAAADdAAAADwAAAGRycy9kb3ducmV2LnhtbESPQWvCQBSE7wX/w/KE3uqmaoOmrlKF&#10;UqGINhW8PrLPbGj2bchuNfrr3ULB4zAz3zCzRWdrcaLWV44VPA8SEMSF0xWXCvbf708TED4ga6wd&#10;k4ILeVjMew8zzLQ78xed8lCKCGGfoQITQpNJ6QtDFv3ANcTRO7rWYoiyLaVu8RzhtpbDJEmlxYrj&#10;gsGGVoaKn/zXKvikZje+Lo+jwzRJPzba5MPty0qpx3739goiUBfu4f/2WisYp5Mp/L2JT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jft8xwAAAN0AAAAPAAAAAAAA&#10;AAAAAAAAAKECAABkcnMvZG93bnJldi54bWxQSwUGAAAAAAQABAD5AAAAlQMAAAAA&#10;" strokeweight=".35mm">
                  <v:stroke joinstyle="miter"/>
                  <o:lock v:ext="edit" shapetype="f"/>
                </v:line>
                <v:line id=" 4310" o:spid="_x0000_s1200"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uxWcQAAADdAAAADwAAAGRycy9kb3ducmV2LnhtbESPwWrDMAyG74O9g9Ggl7E6GaPdsrpl&#10;DAo9DdbtAYStxmGxHGw3Sd++OhR2FL/+T/o2uzn0aqSUu8gG6mUFithG13Fr4Pdn//QKKhdkh31k&#10;MnChDLvt/d0GGxcn/qbxWFolEM4NGvClDI3W2XoKmJdxIJbsFFPAImNqtUs4CTz0+rmqVjpgx3LB&#10;40Cfnuzf8RyEYms/nc6X9b6uxq9gC/Vp/WjM4mH+eAdVaC7/y7f2wRl4Wb3J/2IjJq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W7FZxAAAAN0AAAAPAAAAAAAAAAAA&#10;AAAAAKECAABkcnMvZG93bnJldi54bWxQSwUGAAAAAAQABAD5AAAAkgMAAAAA&#10;" strokeweight=".71mm">
                  <v:stroke joinstyle="miter"/>
                  <o:lock v:ext="edit" shapetype="f"/>
                </v:line>
                <v:line id=" 4311" o:spid="_x0000_s1201"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Jhp8cAAADdAAAADwAAAGRycy9kb3ducmV2LnhtbESP3WrCQBSE7wu+w3KE3tWNPw0aXaUK&#10;pYVS1Ch4e8ges6HZsyG71dSndwuFXg4z8w2zWHW2FhdqfeVYwXCQgCAunK64VHA8vD5NQfiArLF2&#10;TAp+yMNq2XtYYKbdlfd0yUMpIoR9hgpMCE0mpS8MWfQD1xBH7+xaiyHKtpS6xWuE21qOkiSVFiuO&#10;CwYb2hgqvvJvq+CDmt3ktj6PT7MkffvUJh9tnzdKPfa7lzmIQF34D/+137WCSTobwu+b+ATk8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ImGnxwAAAN0AAAAPAAAAAAAA&#10;AAAAAAAAAKECAABkcnMvZG93bnJldi54bWxQSwUGAAAAAAQABAD5AAAAlQMAAAAA&#10;" strokeweight=".35mm">
                  <v:stroke joinstyle="miter"/>
                  <o:lock v:ext="edit" shapetype="f"/>
                </v:line>
                <v:shape id=" 4312" o:spid="_x0000_s1202"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cpQ8QA&#10;AADdAAAADwAAAGRycy9kb3ducmV2LnhtbESPQWsCMRSE74L/ITyhF9FsRbTdGqUtCr1WreDtsXnd&#10;LN28LJtXXf31plDwOMzMN8xi1flanaiNVWADj+MMFHERbMWlgf1uM3oCFQXZYh2YDFwowmrZ7y0w&#10;t+HMn3TaSqkShGOOBpxIk2sdC0ce4zg0xMn7Dq1HSbIttW3xnOC+1pMsm2mPFacFhw29Oyp+tr/e&#10;wMHKV7PDeMQhzsO1Frc+ZG/GPAy61xdQQp3cw//tD2tgOnuewN+b9AT0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HKUP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203"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uM2MUA&#10;AADdAAAADwAAAGRycy9kb3ducmV2LnhtbESPQUvDQBSE70L/w/IKXsRsqlJrmm1RUfDa1ha8PbKv&#10;2dDs25B9tml/vSsIHoeZ+YYpl4Nv1ZH62AQ2MMlyUMRVsA3XBj4377czUFGQLbaBycCZIiwXo6sS&#10;CxtOvKLjWmqVIBwLNOBEukLrWDnyGLPQESdvH3qPkmRfa9vjKcF9q+/yfKo9NpwWHHb06qg6rL+9&#10;gZ2VbbfB+IU3+Bgurbi3Xf5izPV4eJ6DEhrkP/zX/rAGHqZP9/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4zYxQAAAN0AAAAPAAAAAAAAAAAAAAAAAJgCAABkcnMv&#10;ZG93bnJldi54bWxQSwUGAAAAAAQABAD1AAAAigM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204"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IUrMQA&#10;AADdAAAADwAAAGRycy9kb3ducmV2LnhtbESPQWsCMRSE74L/ITyhF9GsRayuRrGlBa/VKnh7bF43&#10;Szcvy+ZVt/31jVDwOMzMN8xq0/laXaiNVWADk3EGirgItuLSwMfhbTQHFQXZYh2YDPxQhM2631th&#10;bsOV3+myl1IlCMccDTiRJtc6Fo48xnFoiJP3GVqPkmRbatviNcF9rR+zbKY9VpwWHDb04qj42n97&#10;Aycrx+aA8YxDfAq/tbjXU/ZszMOg2y5BCXVyD/+3d9bAdLaYwu1NegJ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iFKzEAAAA3QAAAA8AAAAAAAAAAAAAAAAAmAIAAGRycy9k&#10;b3ducmV2LnhtbFBLBQYAAAAABAAEAPUAAACJAwAAAAA=&#10;" filled="f" stroked="f">
                  <v:stroke joinstyle="round"/>
                  <v:path arrowok="t"/>
                  <v:textbox inset=".35mm,.35mm,.35mm,.35mm">
                    <w:txbxContent>
                      <w:p w:rsidR="0061502D" w:rsidRDefault="0061502D" w:rsidP="00870006">
                        <w:pPr>
                          <w:ind w:firstLine="0"/>
                          <w:rPr>
                            <w:rFonts w:ascii="ISOCPEUR" w:eastAsia="Arial" w:hAnsi="ISOCPEUR"/>
                            <w:i/>
                            <w:sz w:val="18"/>
                            <w:szCs w:val="20"/>
                          </w:rPr>
                        </w:pPr>
                        <w:r>
                          <w:rPr>
                            <w:rFonts w:ascii="ISOCPEUR" w:eastAsia="Arial" w:hAnsi="ISOCPEUR"/>
                            <w:i/>
                            <w:sz w:val="18"/>
                            <w:szCs w:val="20"/>
                          </w:rPr>
                          <w:t xml:space="preserve"> </w:t>
                        </w:r>
                      </w:p>
                    </w:txbxContent>
                  </v:textbox>
                </v:shape>
                <v:shape id=" 4315" o:spid="_x0000_s1205"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6xN8UA&#10;AADdAAAADwAAAGRycy9kb3ducmV2LnhtbESPQUvDQBSE70L/w/IKXsRsKlprmm1RUfDa1ha8PbKv&#10;2dDs25B9tml/vSsIHoeZ+YYpl4Nv1ZH62AQ2MMlyUMRVsA3XBj4377czUFGQLbaBycCZIiwXo6sS&#10;CxtOvKLjWmqVIBwLNOBEukLrWDnyGLPQESdvH3qPkmRfa9vjKcF9q+/yfKo9NpwWHHb06qg6rL+9&#10;gZ2VbbfB+IU3+Bgurbi3Xf5izPV4eJ6DEhrkP/zX/rAG7qdPD/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LrE3xQAAAN0AAAAPAAAAAAAAAAAAAAAAAJgCAABkcnMv&#10;ZG93bnJldi54bWxQSwUGAAAAAAQABAD1AAAAigMAAAAA&#10;" filled="f" stroked="f">
                  <v:stroke joinstyle="round"/>
                  <v:path arrowok="t"/>
                  <v:textbox inset=".35mm,.35mm,.35mm,.35mm">
                    <w:txbxContent>
                      <w:p w:rsidR="0061502D" w:rsidRDefault="0061502D" w:rsidP="00870006">
                        <w:pPr>
                          <w:ind w:firstLine="0"/>
                          <w:rPr>
                            <w:rFonts w:ascii="ISOCPEUR" w:eastAsia="Arial" w:hAnsi="ISOCPEUR"/>
                            <w:i/>
                            <w:sz w:val="18"/>
                            <w:szCs w:val="20"/>
                          </w:rPr>
                        </w:pPr>
                      </w:p>
                    </w:txbxContent>
                  </v:textbox>
                </v:shape>
                <v:shape id=" 4316" o:spid="_x0000_s1206"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wvQMUA&#10;AADdAAAADwAAAGRycy9kb3ducmV2LnhtbESPQWvCQBSE70L/w/KEXkQ3lpLa1FWqtOC12gq9PbKv&#10;2WD2bcg+NfXXu0Khx2FmvmHmy9436kRdrAMbmE4yUMRlsDVXBj537+MZqCjIFpvAZOCXIiwXd4M5&#10;Fjac+YNOW6lUgnAs0IATaQutY+nIY5yEljh5P6HzKEl2lbYdnhPcN/ohy3Ltsea04LCltaPysD16&#10;A3srX+0O4zeO8ClcGnFv+2xlzP2wf30BJdTLf/ivvbEGHvPnHG5v0hP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C9AxQAAAN0AAAAPAAAAAAAAAAAAAAAAAJgCAABkcnMv&#10;ZG93bnJldi54bWxQSwUGAAAAAAQABAD1AAAAigMAAAAA&#10;" filled="f" stroked="f">
                  <v:stroke joinstyle="round"/>
                  <v:path arrowok="t"/>
                  <v:textbox inset=".35mm,.35mm,.35mm,.35mm">
                    <w:txbxContent>
                      <w:p w:rsidR="0061502D" w:rsidRDefault="0061502D" w:rsidP="00870006">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207"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CK28QA&#10;AADdAAAADwAAAGRycy9kb3ducmV2LnhtbESPQWsCMRSE7wX/Q3hCL0Wzimi7NYqVFnqtWsHbY/Pc&#10;LG5els2rbv31TUHwOMzMN8x82flanamNVWADo2EGirgItuLSwG77MXgGFQXZYh2YDPxShOWi9zDH&#10;3IYLf9F5I6VKEI45GnAiTa51LBx5jMPQECfvGFqPkmRbatviJcF9rcdZNtUeK04LDhtaOypOmx9v&#10;YG/lu9liPOATzsK1Fve+z96Meex3q1dQQp3cw7f2pzUwmb7M4P9NegJ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witv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208"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8eqcEA&#10;AADdAAAADwAAAGRycy9kb3ducmV2LnhtbERPTWsCMRC9F/wPYYReSs0qRetqFCsVvFat0NuwGTeL&#10;m8mymeraX28OBY+P9z1fdr5WF2pjFdjAcJCBIi6Crbg0cNhvXt9BRUG2WAcmAzeKsFz0nuaY23Dl&#10;L7rspFQphGOOBpxIk2sdC0ce4yA0xIk7hdajJNiW2rZ4TeG+1qMsG2uPFacGhw2tHRXn3a83cLTy&#10;3ewx/uALTsJfLe7zmH0Y89zvVjNQQp08xP/urTXwNp6muelNegJ6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vHqnBAAAA3QAAAA8AAAAAAAAAAAAAAAAAmAIAAGRycy9kb3du&#10;cmV2LnhtbFBLBQYAAAAABAAEAPUAAACGAwAAAAA=&#10;" filled="f" stroked="f">
                  <v:stroke joinstyle="round"/>
                  <v:path arrowok="t"/>
                  <v:textbox inset=".35mm,.35mm,.35mm,.35mm">
                    <w:txbxContent>
                      <w:p w:rsidR="0061502D" w:rsidRDefault="0061502D" w:rsidP="00870006">
                        <w:pPr>
                          <w:jc w:val="center"/>
                        </w:pPr>
                        <w:r>
                          <w:rPr>
                            <w:rFonts w:eastAsia="Arial"/>
                            <w:i/>
                          </w:rPr>
                          <w:t>7</w:t>
                        </w:r>
                      </w:p>
                    </w:txbxContent>
                  </v:textbox>
                </v:shape>
                <w10:wrap anchorx="page" anchory="page"/>
              </v:group>
            </w:pict>
          </mc:Fallback>
        </mc:AlternateContent>
      </w:r>
      <w:r w:rsidR="00910237" w:rsidRPr="00405F19">
        <w:rPr>
          <w:rFonts w:cs="Times New Roman"/>
          <w:szCs w:val="28"/>
        </w:rPr>
        <w:t>Після очищення маса концент</w:t>
      </w:r>
      <w:r w:rsidR="00910237">
        <w:rPr>
          <w:rFonts w:cs="Times New Roman"/>
          <w:szCs w:val="28"/>
        </w:rPr>
        <w:t xml:space="preserve">рацією 0,45-0,6% надходить на папереробну </w:t>
      </w:r>
      <w:r w:rsidR="00910237" w:rsidRPr="00405F19">
        <w:rPr>
          <w:rFonts w:cs="Times New Roman"/>
          <w:szCs w:val="28"/>
        </w:rPr>
        <w:t>машину.</w:t>
      </w:r>
    </w:p>
    <w:p w:rsidR="005076CB" w:rsidRPr="001E04CE" w:rsidRDefault="005076CB" w:rsidP="000B522E">
      <w:pPr>
        <w:widowControl w:val="0"/>
        <w:ind w:right="282" w:firstLine="454"/>
      </w:pPr>
      <w:r w:rsidRPr="001E04CE">
        <w:t xml:space="preserve">Для забезпечення рівномірного випуску маси на сітку ПРМ запропоновано встановити напірний ящик закритого типу, оскільки швидкість машини є високою та необхідно знизити турбулентність маси </w:t>
      </w:r>
      <w:r w:rsidR="00B010DA">
        <w:t>в ході</w:t>
      </w:r>
      <w:r w:rsidRPr="001E04CE">
        <w:t xml:space="preserve"> подачі на сітку ПРМ. Для рівномірного розподілу маси </w:t>
      </w:r>
      <w:r w:rsidR="00DD7D85">
        <w:t>за</w:t>
      </w:r>
      <w:r w:rsidRPr="001E04CE">
        <w:t xml:space="preserve"> ус</w:t>
      </w:r>
      <w:r w:rsidR="00E46618">
        <w:t>і</w:t>
      </w:r>
      <w:r w:rsidR="00DD7D85">
        <w:t>єю</w:t>
      </w:r>
      <w:r w:rsidRPr="001E04CE">
        <w:t xml:space="preserve"> ширин</w:t>
      </w:r>
      <w:r w:rsidR="00DD7D85">
        <w:t>ою</w:t>
      </w:r>
      <w:r w:rsidRPr="001E04CE">
        <w:t xml:space="preserve"> машини та усунення анізотропії готової продукції встановлюється багатотрубний потокорозподільник з односторонньою подачею маси.</w:t>
      </w:r>
    </w:p>
    <w:p w:rsidR="00910237" w:rsidRPr="009345B7" w:rsidRDefault="00910237" w:rsidP="000B522E">
      <w:pPr>
        <w:widowControl w:val="0"/>
        <w:ind w:right="282" w:firstLine="454"/>
      </w:pPr>
      <w:r w:rsidRPr="009345B7">
        <w:t>Формування паперу відбувається на одинарній сітці № 28 напівсаржевого плетіння.</w:t>
      </w:r>
    </w:p>
    <w:p w:rsidR="0072154C" w:rsidRPr="009345B7" w:rsidRDefault="00B010DA" w:rsidP="000B522E">
      <w:pPr>
        <w:ind w:right="282" w:firstLine="454"/>
      </w:pPr>
      <w:r w:rsidRPr="009345B7">
        <w:t>Машина розрахована на</w:t>
      </w:r>
      <w:r w:rsidR="000B522E" w:rsidRPr="009345B7">
        <w:t xml:space="preserve"> </w:t>
      </w:r>
      <w:r w:rsidR="005B2981">
        <w:t>роботу зі швидкістю 200 – 23</w:t>
      </w:r>
      <w:r w:rsidRPr="009345B7">
        <w:t>0 м/хв, обладнана напірним ящиком, який має напірний пристрій з повітряною подушкою, трьома розподільними валами і конічним впускним колектором. Сітковий стіл машини</w:t>
      </w:r>
      <w:r w:rsidR="005B2981">
        <w:t xml:space="preserve"> має довжину 18 000 мм, ширину </w:t>
      </w:r>
      <w:r w:rsidRPr="009345B7">
        <w:t>2</w:t>
      </w:r>
      <w:r w:rsidR="005B2981">
        <w:t>4</w:t>
      </w:r>
      <w:r w:rsidRPr="009345B7">
        <w:t>00 мм і обладнаний трехсекційною формуючою дошкою, 28 гідропланками, 10 відсмоктувальними ящиками, гауч-валом. Пресова частина складається з трьох пресів, з яких перший – відсмоктувальний, причому кожен вал преса працює із сукном Між гауч-валом і першим пресом встановлено пересмоктувальний пристрій.</w:t>
      </w:r>
      <w:r w:rsidR="005E0612" w:rsidRPr="009345B7">
        <w:t xml:space="preserve"> Передбачено </w:t>
      </w:r>
      <w:r w:rsidR="00910237" w:rsidRPr="009345B7">
        <w:t>використання г</w:t>
      </w:r>
      <w:r w:rsidR="00E46618" w:rsidRPr="009345B7">
        <w:t>о</w:t>
      </w:r>
      <w:r w:rsidR="00910237" w:rsidRPr="009345B7">
        <w:t>л</w:t>
      </w:r>
      <w:r w:rsidR="00E46618" w:rsidRPr="009345B7">
        <w:t>к</w:t>
      </w:r>
      <w:r w:rsidR="00910237" w:rsidRPr="009345B7">
        <w:t>опрошивних сукон. Ці сукна мають підвищену міцність (маса 1 м</w:t>
      </w:r>
      <w:r w:rsidR="00910237" w:rsidRPr="009345B7">
        <w:rPr>
          <w:vertAlign w:val="superscript"/>
        </w:rPr>
        <w:t>2</w:t>
      </w:r>
      <w:r w:rsidR="00910237" w:rsidRPr="009345B7">
        <w:t xml:space="preserve"> близько 1200 г), доброю пропускною здатністю і не залишають маркування на папері. Вміст синтетичних волокон в таких сукнах досягає 75</w:t>
      </w:r>
      <w:r w:rsidR="000D48AC" w:rsidRPr="003B1F73">
        <w:t xml:space="preserve"> %, [1]</w:t>
      </w:r>
      <w:r w:rsidR="00910237" w:rsidRPr="009345B7">
        <w:t>.</w:t>
      </w:r>
      <w:r w:rsidR="00866D88" w:rsidRPr="009345B7">
        <w:t xml:space="preserve"> </w:t>
      </w:r>
    </w:p>
    <w:p w:rsidR="00AF1F0D" w:rsidRDefault="00866D88" w:rsidP="00AF1F0D">
      <w:pPr>
        <w:ind w:right="282" w:firstLine="454"/>
      </w:pPr>
      <w:r w:rsidRPr="009345B7">
        <w:t xml:space="preserve">Папероробна машина має сушильну частину, що складається </w:t>
      </w:r>
      <w:r w:rsidR="00E46618" w:rsidRPr="009345B7">
        <w:t>і</w:t>
      </w:r>
      <w:r w:rsidRPr="009345B7">
        <w:t xml:space="preserve">з </w:t>
      </w:r>
      <w:r w:rsidR="005E0612" w:rsidRPr="009345B7">
        <w:t>2</w:t>
      </w:r>
      <w:r w:rsidR="004B6D6F" w:rsidRPr="00585056">
        <w:t>0</w:t>
      </w:r>
      <w:r w:rsidRPr="009345B7">
        <w:t xml:space="preserve"> сушильних циліндрів, які згруповані </w:t>
      </w:r>
      <w:r w:rsidR="006066FB">
        <w:t>у 10</w:t>
      </w:r>
      <w:r w:rsidR="005E0612" w:rsidRPr="009345B7">
        <w:t xml:space="preserve"> </w:t>
      </w:r>
      <w:r w:rsidRPr="009345B7">
        <w:t>секці</w:t>
      </w:r>
      <w:r w:rsidR="006066FB">
        <w:t>й по 2</w:t>
      </w:r>
      <w:r w:rsidR="005E0612" w:rsidRPr="009345B7">
        <w:t xml:space="preserve"> сушильних циліндра в групі. </w:t>
      </w:r>
      <w:r w:rsidRPr="009345B7">
        <w:t>Машина обладнана шест</w:t>
      </w:r>
      <w:r w:rsidR="00E46618" w:rsidRPr="009345B7">
        <w:t>и</w:t>
      </w:r>
      <w:r w:rsidRPr="009345B7">
        <w:t xml:space="preserve">вальним каландром з регульованим бомбуванням нижнього </w:t>
      </w:r>
      <w:bookmarkStart w:id="3" w:name="_Toc10490755"/>
      <w:r w:rsidR="005B2981">
        <w:t>валу і охолоджуючим шабером.</w:t>
      </w:r>
    </w:p>
    <w:p w:rsidR="00025824" w:rsidRPr="00AF1F0D" w:rsidRDefault="00025824" w:rsidP="00AF1F0D">
      <w:pPr>
        <w:ind w:right="282" w:firstLine="454"/>
      </w:pPr>
    </w:p>
    <w:p w:rsidR="00332DC8" w:rsidRDefault="00870006" w:rsidP="000B522E">
      <w:pPr>
        <w:pStyle w:val="1"/>
        <w:ind w:firstLine="454"/>
        <w:rPr>
          <w:rFonts w:eastAsia="Calibri"/>
          <w:b/>
          <w:szCs w:val="28"/>
        </w:rPr>
      </w:pPr>
      <w:r>
        <w:rPr>
          <w:rFonts w:eastAsia="Calibri"/>
          <w:b/>
          <w:noProof/>
          <w:szCs w:val="28"/>
          <w:lang w:val="ru-RU" w:eastAsia="ru-RU"/>
        </w:rPr>
        <w:lastRenderedPageBreak/>
        <mc:AlternateContent>
          <mc:Choice Requires="wpg">
            <w:drawing>
              <wp:anchor distT="0" distB="0" distL="0" distR="0" simplePos="0" relativeHeight="251698688" behindDoc="0" locked="0" layoutInCell="1" allowOverlap="1" wp14:editId="47623E77">
                <wp:simplePos x="0" y="0"/>
                <wp:positionH relativeFrom="page">
                  <wp:posOffset>763905</wp:posOffset>
                </wp:positionH>
                <wp:positionV relativeFrom="page">
                  <wp:posOffset>371475</wp:posOffset>
                </wp:positionV>
                <wp:extent cx="6588760" cy="9944100"/>
                <wp:effectExtent l="0" t="0" r="21590" b="38100"/>
                <wp:wrapNone/>
                <wp:docPr id="4699" name="Группа 46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700"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701"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02"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03"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04"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05"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06"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07"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08"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709"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10"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711"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712"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713"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4714"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715"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716"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717"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Группа 4699" o:spid="_x0000_s1209" style="position:absolute;left:0;text-align:left;margin-left:60.15pt;margin-top:29.25pt;width:518.8pt;height:783pt;z-index:251698688;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">
                <v:rect id=" 4301" o:spid="_x0000_s1210"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WO0L8A&#10;AADdAAAADwAAAGRycy9kb3ducmV2LnhtbERPzYrCMBC+L/gOYQRva6qILtUoUhAFEVH3AYZmbIrN&#10;pDZRq09vDoLHj+9/tmhtJe7U+NKxgkE/AUGcO11yoeD/tPr9A+EDssbKMSl4kofFvPMzw1S7Bx/o&#10;fgyFiCHsU1RgQqhTKX1uyKLvu5o4cmfXWAwRNoXUDT5iuK3kMEnG0mLJscFgTZmh/HK8WQWZY7NG&#10;czs9Kcuu68k+lNvXTqlet11OQQRqw1f8cW+0gtEkifvjm/gE5P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dY7QvwAAAN0AAAAPAAAAAAAAAAAAAAAAAJgCAABkcnMvZG93bnJl&#10;di54bWxQSwUGAAAAAAQABAD1AAAAhAMAAAAA&#10;" filled="f" strokeweight=".71mm">
                  <v:path arrowok="t"/>
                </v:rect>
                <v:line id=" 4302" o:spid="_x0000_s1211"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yO2MMAAADdAAAADwAAAGRycy9kb3ducmV2LnhtbESPwWrDMBBE74X8g9hALiWRXEod3Cih&#10;FAI9BZrmAxZpY5laKyMptvP3VaHQ4zAzb5jdYfa9GCmmLrCGaqNAEJtgO241XL6O6y2IlJEt9oFJ&#10;w50SHPaLhx02Nkz8SeM5t6JAODWoweU8NFIm48hj2oSBuHjXED3mImMrbcSpwH0vn5R6kR47LgsO&#10;B3p3ZL7PN18opnLT9Xavj5UaT95k6mP9qPVqOb+9gsg05//wX/vDaniuVQW/b8oT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8jtjDAAAA3QAAAA8AAAAAAAAAAAAA&#10;AAAAoQIAAGRycy9kb3ducmV2LnhtbFBLBQYAAAAABAAEAPkAAACRAwAAAAA=&#10;" strokeweight=".71mm">
                  <v:stroke joinstyle="miter"/>
                  <o:lock v:ext="edit" shapetype="f"/>
                </v:line>
                <v:line id=" 4303" o:spid="_x0000_s1212"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4Qr8MAAADdAAAADwAAAGRycy9kb3ducmV2LnhtbESPwWrDMBBE74X+g9hALqWRHEpd3Cih&#10;FAI5BZL2AxZpY5lYKyMptvP3VaHQ4zAzb5jNbva9GCmmLrCGaqVAEJtgO241fH/tn99ApIxssQ9M&#10;Gu6UYLd9fNhgY8PEJxrPuRUFwqlBDS7noZEyGUce0yoMxMW7hOgxFxlbaSNOBe57uVbqVXrsuCw4&#10;HOjTkbmeb75QTOWmy+1e7ys1Hr3J1Mf6SevlYv54B5Fpzv/hv/bBanip1Rp+35Qn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uEK/DAAAA3QAAAA8AAAAAAAAAAAAA&#10;AAAAoQIAAGRycy9kb3ducmV2LnhtbFBLBQYAAAAABAAEAPkAAACRAwAAAAA=&#10;" strokeweight=".71mm">
                  <v:stroke joinstyle="miter"/>
                  <o:lock v:ext="edit" shapetype="f"/>
                </v:line>
                <v:line id=" 4304" o:spid="_x0000_s1213"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K1NMMAAADdAAAADwAAAGRycy9kb3ducmV2LnhtbESPwWrDMBBE74X8g9hALqWR3Ja6uFFC&#10;KAR6KjTtByzSxjKxVkZSbOfvo0Khx2Fm3jCb3ex7MVJMXWAN1VqBIDbBdtxq+Pk+PLyCSBnZYh+Y&#10;NFwpwW67uNtgY8PEXzQecysKhFODGlzOQyNlMo48pnUYiIt3CtFjLjK20kacCtz38lGpF+mx47Lg&#10;cKB3R+Z8vPhCMZWbTpdrfajU+OlNpj7W91qvlvP+DUSmOf+H/9ofVsNzrZ7g9015AnJ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itTTDAAAA3QAAAA8AAAAAAAAAAAAA&#10;AAAAoQIAAGRycy9kb3ducmV2LnhtbFBLBQYAAAAABAAEAPkAAACRAwAAAAA=&#10;" strokeweight=".71mm">
                  <v:stroke joinstyle="miter"/>
                  <o:lock v:ext="edit" shapetype="f"/>
                </v:line>
                <v:line id=" 4305" o:spid="_x0000_s1214"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stQMMAAADdAAAADwAAAGRycy9kb3ducmV2LnhtbESPwWrDMBBE74X+g9hAL6WRHEJd3Cih&#10;FAI5BZr2AxZpY5lYKyMptvP3VSHQ4zAzb5jNbva9GCmmLrCGaqlAEJtgO241/HzvX95ApIxssQ9M&#10;Gm6UYLd9fNhgY8PEXzSecisKhFODGlzOQyNlMo48pmUYiIt3DtFjLjK20kacCtz3cqXUq/TYcVlw&#10;ONCnI3M5XX2hmMpN5+ut3ldqPHqTqY/1s9ZPi/njHUSmOf+H7+2D1bCu1Rr+3pQn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LLUDDAAAA3QAAAA8AAAAAAAAAAAAA&#10;AAAAoQIAAGRycy9kb3ducmV2LnhtbFBLBQYAAAAABAAEAPkAAACRAwAAAAA=&#10;" strokeweight=".71mm">
                  <v:stroke joinstyle="miter"/>
                  <o:lock v:ext="edit" shapetype="f"/>
                </v:line>
                <v:line id=" 4306" o:spid="_x0000_s1215"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eI28MAAADdAAAADwAAAGRycy9kb3ducmV2LnhtbESPwWrDMBBE74X8g9hALqWRXNq6uFFC&#10;KAR6KjTtByzSxjKxVkZSbOfvo0Khx2Fm3jCb3ex7MVJMXWAN1VqBIDbBdtxq+Pk+PLyCSBnZYh+Y&#10;NFwpwW67uNtgY8PEXzQecysKhFODGlzOQyNlMo48pnUYiIt3CtFjLjK20kacCtz38lGpF+mx47Lg&#10;cKB3R+Z8vPhCMZWbTpdrfajU+OlNpj7W91qvlvP+DUSmOf+H/9ofVsNTrZ7h9015AnJ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HiNvDAAAA3QAAAA8AAAAAAAAAAAAA&#10;AAAAoQIAAGRycy9kb3ducmV2LnhtbFBLBQYAAAAABAAEAPkAAACRAwAAAAA=&#10;" strokeweight=".71mm">
                  <v:stroke joinstyle="miter"/>
                  <o:lock v:ext="edit" shapetype="f"/>
                </v:line>
                <v:line id=" 4307" o:spid="_x0000_s1216"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UWrMMAAADdAAAADwAAAGRycy9kb3ducmV2LnhtbESPwWrDMBBE74X+g9hAL6WRHEpc3Cih&#10;FAI5BZr2AxZpY5lYKyMptvP3VSHQ4zAzb5jNbva9GCmmLrCGaqlAEJtgO241/HzvX95ApIxssQ9M&#10;Gm6UYLd9fNhgY8PEXzSecisKhFODGlzOQyNlMo48pmUYiIt3DtFjLjK20kacCtz3cqXUWnrsuCw4&#10;HOjTkbmcrr5QTOWm8/VW7ys1Hr3J1Mf6WeunxfzxDiLTnP/D9/bBanit1Rr+3pQn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VFqzDAAAA3QAAAA8AAAAAAAAAAAAA&#10;AAAAoQIAAGRycy9kb3ducmV2LnhtbFBLBQYAAAAABAAEAPkAAACRAwAAAAA=&#10;" strokeweight=".71mm">
                  <v:stroke joinstyle="miter"/>
                  <o:lock v:ext="edit" shapetype="f"/>
                </v:line>
                <v:line id=" 4308" o:spid="_x0000_s1217"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mzN8MAAADdAAAADwAAAGRycy9kb3ducmV2LnhtbESPwWrDMBBE74X8g9hALiWRXEod3Cih&#10;FAI9BZrmAxZpY5laKyMptvP3VaHQ4zAzb5jdYfa9GCmmLrCGaqNAEJtgO241XL6O6y2IlJEt9oFJ&#10;w50SHPaLhx02Nkz8SeM5t6JAODWoweU8NFIm48hj2oSBuHjXED3mImMrbcSpwH0vn5R6kR47LgsO&#10;B3p3ZL7PN18opnLT9Xavj5UaT95k6mP9qPVqOb+9gsg05//wX/vDaniuVQ2/b8oT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ZszfDAAAA3QAAAA8AAAAAAAAAAAAA&#10;AAAAoQIAAGRycy9kb3ducmV2LnhtbFBLBQYAAAAABAAEAPkAAACRAwAAAAA=&#10;" strokeweight=".71mm">
                  <v:stroke joinstyle="miter"/>
                  <o:lock v:ext="edit" shapetype="f"/>
                </v:line>
                <v:line id=" 4309" o:spid="_x0000_s1218"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NSIMQAAADdAAAADwAAAGRycy9kb3ducmV2LnhtbERPy2oCMRTdF/oP4Ra6q4mPqh2NUoVS&#10;oZTqKHR7mVwnQyc3wyTV0a83i0KXh/OeLztXixO1ofKsod9TIIgLbyouNRz2b09TECEiG6w9k4YL&#10;BVgu7u/mmBl/5h2d8liKFMIhQw02xiaTMhSWHIaeb4gTd/Stw5hgW0rT4jmFu1oOlBpLhxWnBosN&#10;rS0VP/mv0/BBzXZ0XR2H3y9q/P5pbD74el5r/fjQvc5AROriv/jPvTEaRhOV5qY36Qn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81IgxAAAAN0AAAAPAAAAAAAAAAAA&#10;AAAAAKECAABkcnMvZG93bnJldi54bWxQSwUGAAAAAAQABAD5AAAAkgMAAAAA&#10;" strokeweight=".35mm">
                  <v:stroke joinstyle="miter"/>
                  <o:lock v:ext="edit" shapetype="f"/>
                </v:line>
                <v:line id=" 4310" o:spid="_x0000_s1219"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qC3sMAAADdAAAADwAAAGRycy9kb3ducmV2LnhtbESPwWrDMBBE74X8g9hCLqWRXErdOFFC&#10;KAR6KjTtByzSxjK1VkZSbOfvo0Khx2Fm3jDb/ex7MVJMXWAN1UqBIDbBdtxq+P46Pr6CSBnZYh+Y&#10;NFwpwX63uNtiY8PEnzSecisKhFODGlzOQyNlMo48plUYiIt3DtFjLjK20kacCtz38kmpF+mx47Lg&#10;cKA3R+bndPGFYio3nS/X+lip8cObTH2sH7Re3s+HDYhMc/4P/7XfrYbnWq3h9015AnJ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gt7DAAAA3QAAAA8AAAAAAAAAAAAA&#10;AAAAoQIAAGRycy9kb3ducmV2LnhtbFBLBQYAAAAABAAEAPkAAACRAwAAAAA=&#10;" strokeweight=".71mm">
                  <v:stroke joinstyle="miter"/>
                  <o:lock v:ext="edit" shapetype="f"/>
                </v:line>
                <v:line id=" 4311" o:spid="_x0000_s1220"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zI+8QAAADdAAAADwAAAGRycy9kb3ducmV2LnhtbERPW2vCMBR+F/wP4Qi+2VTnbZ1RNmFs&#10;ILJZB3s9NMemrDkpTdRuv355EHz8+O6rTWdrcaHWV44VjJMUBHHhdMWlgq/j62gJwgdkjbVjUvBL&#10;Hjbrfm+FmXZXPtAlD6WIIewzVGBCaDIpfWHIok9cQxy5k2sthgjbUuoWrzHc1nKSpnNpseLYYLCh&#10;raHiJz9bBTtqPqd/L6eH78d0/rbXJp98zLZKDQfd8xOIQF24i2/ud61guhjH/fF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XMj7xAAAAN0AAAAPAAAAAAAAAAAA&#10;AAAAAKECAABkcnMvZG93bnJldi54bWxQSwUGAAAAAAQABAD5AAAAkgMAAAAA&#10;" strokeweight=".35mm">
                  <v:stroke joinstyle="miter"/>
                  <o:lock v:ext="edit" shapetype="f"/>
                </v:line>
                <v:shape id=" 4312" o:spid="_x0000_s1221"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e788QA&#10;AADdAAAADwAAAGRycy9kb3ducmV2LnhtbESPQWvCQBSE74L/YXkFL6KbiFRJXcWWFnpVq+DtkX3N&#10;hmbfhuyrpv31rlDocZiZb5jVpveNulAX68AG8mkGirgMtubKwMfhbbIEFQXZYhOYDPxQhM16OFhh&#10;YcOVd3TZS6UShGOBBpxIW2gdS0ce4zS0xMn7DJ1HSbKrtO3wmuC+0bMse9Qea04LDlt6cVR+7b+9&#10;gZOVY3vAeMYxLsJvI+71lD0bM3rot0+ghHr5D/+1362B+SLP4f4mPQ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nu/P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222"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UlhMQA&#10;AADdAAAADwAAAGRycy9kb3ducmV2LnhtbESPzWoCQRCE70LeYeiAF9FZJURZHSUJBnL1F7w1O+3O&#10;4k7PstPRTZ4+IwQ8FlX1FbVYdb5WV2pjFdjAeJSBIi6Crbg0sN99DmegoiBbrAOTgR+KsFo+9RaY&#10;23DjDV23UqoE4ZijASfS5FrHwpHHOAoNcfLOofUoSbalti3eEtzXepJlr9pjxWnBYUMfjorL9tsb&#10;OFo5NDuMJxzgNPzW4tbH7N2Y/nP3Ngcl1Mkj/N/+sgZepuMJ3N+kJ6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1JYT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223"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mAH8UA&#10;AADdAAAADwAAAGRycy9kb3ducmV2LnhtbESPzWoCQRCE7wHfYeiAl6CzmqCyOooRA7nGP/DW7LQ7&#10;S3Z6lp2ObvL0mUDAY1FVX1GLVedrdaU2VoENjIYZKOIi2IpLA4f922AGKgqyxTowGfimCKtl72GB&#10;uQ03/qDrTkqVIBxzNOBEmlzrWDjyGIehIU7eJbQeJcm21LbFW4L7Wo+zbKI9VpwWHDa0cVR87r68&#10;gZOVY7PHeMYnnIafWtz2lL0a03/s1nNQQp3cw//td2vgZTp6hr836Qn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uYAfxQAAAN0AAAAPAAAAAAAAAAAAAAAAAJgCAABkcnMv&#10;ZG93bnJldi54bWxQSwUGAAAAAAQABAD1AAAAigMAAAAA&#10;" filled="f" stroked="f">
                  <v:stroke joinstyle="round"/>
                  <v:path arrowok="t"/>
                  <v:textbox inset=".35mm,.35mm,.35mm,.35mm">
                    <w:txbxContent>
                      <w:p w:rsidR="0061502D" w:rsidRDefault="0061502D" w:rsidP="00870006">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224"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AYa8QA&#10;AADdAAAADwAAAGRycy9kb3ducmV2LnhtbESPQWsCMRSE74L/ITyhF6lZi9SyGqWVFryqreDtsXnd&#10;LN28LJunrv56IxQ8DjPzDTNfdr5WJ2pjFdjAeJSBIi6Crbg08L37en4DFQXZYh2YDFwownLR780x&#10;t+HMGzptpVQJwjFHA06kybWOhSOPcRQa4uT9htajJNmW2rZ4TnBf65cse9UeK04LDhtaOSr+tkdv&#10;YG/lp9lhPOAQp+Fai/vcZx/GPA269xkooU4e4f/22hqYTMcTuL9JT0Av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QGGvEAAAA3QAAAA8AAAAAAAAAAAAAAAAAmAIAAGRycy9k&#10;b3ducmV2LnhtbFBLBQYAAAAABAAEAPUAAACJAwAAAAA=&#10;" filled="f" stroked="f">
                  <v:stroke joinstyle="round"/>
                  <v:path arrowok="t"/>
                  <v:textbox inset=".35mm,.35mm,.35mm,.35mm">
                    <w:txbxContent>
                      <w:p w:rsidR="0061502D" w:rsidRDefault="0061502D" w:rsidP="00870006">
                        <w:pPr>
                          <w:ind w:firstLine="0"/>
                          <w:rPr>
                            <w:rFonts w:ascii="ISOCPEUR" w:eastAsia="Arial" w:hAnsi="ISOCPEUR"/>
                            <w:i/>
                            <w:sz w:val="18"/>
                            <w:szCs w:val="20"/>
                          </w:rPr>
                        </w:pPr>
                      </w:p>
                    </w:txbxContent>
                  </v:textbox>
                </v:shape>
                <v:shape id=" 4316" o:spid="_x0000_s1225"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y98MUA&#10;AADdAAAADwAAAGRycy9kb3ducmV2LnhtbESPzWoCQRCE7wHfYeiAl6CzSqKyOooRA7nGP/DW7LQ7&#10;S3Z6lp2ObvL0mUDAY1FVX1GLVedrdaU2VoENjIYZKOIi2IpLA4f922AGKgqyxTowGfimCKtl72GB&#10;uQ03/qDrTkqVIBxzNOBEmlzrWDjyGIehIU7eJbQeJcm21LbFW4L7Wo+zbKI9VpwWHDa0cVR87r68&#10;gZOVY7PHeMYnnIafWtz2lL0a03/s1nNQQp3cw//td2vgeTp6gb836Qn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HL3wxQAAAN0AAAAPAAAAAAAAAAAAAAAAAJgCAABkcnMv&#10;ZG93bnJldi54bWxQSwUGAAAAAAQABAD1AAAAigMAAAAA&#10;" filled="f" stroked="f">
                  <v:stroke joinstyle="round"/>
                  <v:path arrowok="t"/>
                  <v:textbox inset=".35mm,.35mm,.35mm,.35mm">
                    <w:txbxContent>
                      <w:p w:rsidR="0061502D" w:rsidRDefault="0061502D" w:rsidP="00870006">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226"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4jh8QA&#10;AADdAAAADwAAAGRycy9kb3ducmV2LnhtbESPQWsCMRSE7wX/Q3hCL6VmLaJlNUorLXhVW8HbY/O6&#10;Wbp5WTZPXf31RhA8DjPzDTNbdL5WR2pjFdjAcJCBIi6Crbg08LP9fn0HFQXZYh2YDJwpwmLee5ph&#10;bsOJ13TcSKkShGOOBpxIk2sdC0ce4yA0xMn7C61HSbIttW3xlOC+1m9ZNtYeK04LDhtaOir+Nwdv&#10;YGflt9li3OMLTsKlFve1yz6Nee53H1NQQp08wvf2yhoYTYZjuL1JT0DP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OI4f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227"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KGHMQA&#10;AADdAAAADwAAAGRycy9kb3ducmV2LnhtbESPQWvCQBSE74L/YXkFL6IbRRpJXcWWFnpVq+DtkX3N&#10;hmbfhuyrpv31rlDocZiZb5jVpveNulAX68AGZtMMFHEZbM2VgY/D22QJKgqyxSYwGfihCJv1cLDC&#10;woYr7+iyl0olCMcCDTiRttA6lo48xmloiZP3GTqPkmRXadvhNcF9o+dZ9qg91pwWHLb04qj82n97&#10;Aycrx/aA8YxjzMNvI+71lD0bM3rot0+ghHr5D/+1362BRT7L4f4mPQ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ChhzEAAAA3QAAAA8AAAAAAAAAAAAAAAAAmAIAAGRycy9k&#10;b3ducmV2LnhtbFBLBQYAAAAABAAEAPUAAACJAwAAAAA=&#10;" filled="f" stroked="f">
                  <v:stroke joinstyle="round"/>
                  <v:path arrowok="t"/>
                  <v:textbox inset=".35mm,.35mm,.35mm,.35mm">
                    <w:txbxContent>
                      <w:p w:rsidR="0061502D" w:rsidRDefault="0061502D" w:rsidP="00870006">
                        <w:pPr>
                          <w:jc w:val="center"/>
                        </w:pPr>
                        <w:r>
                          <w:rPr>
                            <w:rFonts w:eastAsia="Arial"/>
                            <w:i/>
                          </w:rPr>
                          <w:t>7</w:t>
                        </w:r>
                      </w:p>
                    </w:txbxContent>
                  </v:textbox>
                </v:shape>
                <w10:wrap anchorx="page" anchory="page"/>
              </v:group>
            </w:pict>
          </mc:Fallback>
        </mc:AlternateContent>
      </w:r>
      <w:r w:rsidR="0066274B">
        <w:rPr>
          <w:rFonts w:eastAsia="Calibri"/>
          <w:b/>
          <w:szCs w:val="28"/>
        </w:rPr>
        <w:t xml:space="preserve">2 </w:t>
      </w:r>
      <w:r w:rsidR="00332DC8" w:rsidRPr="00332DC8">
        <w:rPr>
          <w:rFonts w:eastAsia="Calibri"/>
          <w:b/>
          <w:szCs w:val="28"/>
        </w:rPr>
        <w:t>ТЕХНОЛОГІЯ ВИРОБНИЦТВА ПІДПЕРГАМЕНТ</w:t>
      </w:r>
      <w:bookmarkEnd w:id="3"/>
      <w:r w:rsidR="000B522E">
        <w:rPr>
          <w:rFonts w:eastAsia="Calibri"/>
          <w:b/>
          <w:szCs w:val="28"/>
        </w:rPr>
        <w:t>У</w:t>
      </w:r>
    </w:p>
    <w:p w:rsidR="00332DC8" w:rsidRDefault="00332DC8" w:rsidP="00DD68E8">
      <w:pPr>
        <w:pStyle w:val="2"/>
        <w:ind w:firstLine="0"/>
        <w:rPr>
          <w:rFonts w:eastAsia="Calibri"/>
          <w:b/>
          <w:szCs w:val="28"/>
        </w:rPr>
      </w:pPr>
    </w:p>
    <w:p w:rsidR="00332DC8" w:rsidRDefault="0066274B" w:rsidP="000B522E">
      <w:pPr>
        <w:pStyle w:val="2"/>
        <w:ind w:firstLine="454"/>
        <w:rPr>
          <w:rFonts w:eastAsia="Calibri"/>
          <w:b/>
          <w:szCs w:val="28"/>
        </w:rPr>
      </w:pPr>
      <w:bookmarkStart w:id="4" w:name="_Toc10490756"/>
      <w:r>
        <w:rPr>
          <w:rFonts w:eastAsia="Calibri"/>
          <w:b/>
          <w:szCs w:val="28"/>
        </w:rPr>
        <w:t>2</w:t>
      </w:r>
      <w:r w:rsidR="00332DC8">
        <w:rPr>
          <w:rFonts w:eastAsia="Calibri"/>
          <w:b/>
          <w:szCs w:val="28"/>
        </w:rPr>
        <w:t>.1 Характеристика сировини і готової продукції</w:t>
      </w:r>
      <w:bookmarkEnd w:id="4"/>
    </w:p>
    <w:p w:rsidR="006066FB" w:rsidRDefault="00440564" w:rsidP="00A56EE0">
      <w:pPr>
        <w:ind w:right="282" w:firstLine="454"/>
      </w:pPr>
      <w:r w:rsidRPr="001E04CE">
        <w:t xml:space="preserve">Даним дипломним проектом передбачено виготовлення </w:t>
      </w:r>
      <w:r>
        <w:rPr>
          <w:lang w:val="ru-RU"/>
        </w:rPr>
        <w:t>п</w:t>
      </w:r>
      <w:r>
        <w:t>ідпергамент</w:t>
      </w:r>
      <w:r w:rsidR="00E46618">
        <w:t>у</w:t>
      </w:r>
      <w:r w:rsidR="00120EE0" w:rsidRPr="00120EE0">
        <w:rPr>
          <w:lang w:val="ru-RU"/>
        </w:rPr>
        <w:t xml:space="preserve"> </w:t>
      </w:r>
      <w:r w:rsidR="00120EE0">
        <w:t>марки П</w:t>
      </w:r>
      <w:r w:rsidRPr="001E04CE">
        <w:t xml:space="preserve"> </w:t>
      </w:r>
      <w:r>
        <w:t>з масою 1 м</w:t>
      </w:r>
      <w:r>
        <w:rPr>
          <w:vertAlign w:val="superscript"/>
        </w:rPr>
        <w:t>2</w:t>
      </w:r>
      <w:r>
        <w:t xml:space="preserve"> 52 г,</w:t>
      </w:r>
      <w:r w:rsidRPr="001E04CE">
        <w:t xml:space="preserve"> </w:t>
      </w:r>
      <w:r w:rsidRPr="000D48AC">
        <w:t xml:space="preserve">з ГОСТ 1760-2014 </w:t>
      </w:r>
      <w:r w:rsidRPr="000D48AC">
        <w:rPr>
          <w:lang w:val="ru-RU"/>
        </w:rPr>
        <w:t>[</w:t>
      </w:r>
      <w:r w:rsidR="002F75E2" w:rsidRPr="000D48AC">
        <w:rPr>
          <w:lang w:val="ru-RU"/>
        </w:rPr>
        <w:t>2</w:t>
      </w:r>
      <w:r w:rsidRPr="000D48AC">
        <w:rPr>
          <w:lang w:val="ru-RU"/>
        </w:rPr>
        <w:t>]</w:t>
      </w:r>
      <w:r w:rsidRPr="000D48AC">
        <w:t xml:space="preserve">. </w:t>
      </w:r>
      <w:r w:rsidR="00120EE0">
        <w:t xml:space="preserve">За волокнистий напівфабрикат </w:t>
      </w:r>
      <w:r w:rsidRPr="000D48AC">
        <w:t>для виробництва такого паперу є сульфітна хвойна не</w:t>
      </w:r>
      <w:r w:rsidR="00120EE0">
        <w:t>вибілена целюлоза марки Ж-2 з</w:t>
      </w:r>
      <w:r w:rsidRPr="000D48AC">
        <w:t xml:space="preserve">гідно </w:t>
      </w:r>
      <w:r w:rsidR="00E46618" w:rsidRPr="000D48AC">
        <w:t xml:space="preserve">стандарту </w:t>
      </w:r>
      <w:r w:rsidRPr="00120EE0">
        <w:t>[</w:t>
      </w:r>
      <w:r w:rsidR="002F75E2" w:rsidRPr="00120EE0">
        <w:t>3</w:t>
      </w:r>
      <w:r w:rsidRPr="00120EE0">
        <w:t>]</w:t>
      </w:r>
      <w:r w:rsidR="00120EE0">
        <w:t>.  Целюлоза марки Ж-2 призначена д</w:t>
      </w:r>
      <w:r w:rsidR="00120EE0" w:rsidRPr="00120EE0">
        <w:t xml:space="preserve">ля </w:t>
      </w:r>
      <w:r w:rsidR="00120EE0">
        <w:t xml:space="preserve">виробництва </w:t>
      </w:r>
      <w:r w:rsidR="00120EE0" w:rsidRPr="00120EE0">
        <w:t>жиро</w:t>
      </w:r>
      <w:r w:rsidR="00120EE0">
        <w:t>не</w:t>
      </w:r>
      <w:r w:rsidR="00120EE0" w:rsidRPr="00120EE0">
        <w:t>проникного пакувального паперу і паперу зниженої</w:t>
      </w:r>
      <w:r w:rsidR="00A56EE0">
        <w:t xml:space="preserve"> маси 1 м</w:t>
      </w:r>
      <w:r w:rsidR="00A56EE0" w:rsidRPr="00A56EE0">
        <w:rPr>
          <w:vertAlign w:val="superscript"/>
        </w:rPr>
        <w:t>2</w:t>
      </w:r>
      <w:r w:rsidR="00A56EE0">
        <w:t xml:space="preserve">. </w:t>
      </w:r>
      <w:r w:rsidRPr="0066274B">
        <w:t>Показники якості целюлози</w:t>
      </w:r>
      <w:r w:rsidR="00A56EE0">
        <w:t xml:space="preserve"> </w:t>
      </w:r>
      <w:r w:rsidRPr="0066274B">
        <w:t>наведен</w:t>
      </w:r>
      <w:r w:rsidR="0074079E" w:rsidRPr="0066274B">
        <w:t>о</w:t>
      </w:r>
      <w:r w:rsidR="00A56EE0">
        <w:t xml:space="preserve"> в таблиці</w:t>
      </w:r>
      <w:r w:rsidRPr="0066274B">
        <w:t xml:space="preserve"> </w:t>
      </w:r>
      <w:r w:rsidR="0066274B" w:rsidRPr="0066274B">
        <w:t>2</w:t>
      </w:r>
      <w:r w:rsidRPr="0066274B">
        <w:t>.</w:t>
      </w:r>
      <w:r w:rsidR="00A56EE0">
        <w:t>1</w:t>
      </w:r>
      <w:r w:rsidRPr="0066274B">
        <w:t>.</w:t>
      </w:r>
    </w:p>
    <w:p w:rsidR="00376AA8" w:rsidRPr="00A56EE0" w:rsidRDefault="00376AA8" w:rsidP="00A56EE0">
      <w:pPr>
        <w:ind w:right="282" w:firstLine="454"/>
      </w:pPr>
    </w:p>
    <w:p w:rsidR="003247CA" w:rsidRPr="003247CA" w:rsidRDefault="003247CA" w:rsidP="006066FB">
      <w:r w:rsidRPr="003247CA">
        <w:rPr>
          <w:rFonts w:eastAsia="Calibri"/>
          <w:szCs w:val="28"/>
        </w:rPr>
        <w:t>Табл</w:t>
      </w:r>
      <w:r w:rsidR="00A56EE0">
        <w:rPr>
          <w:rFonts w:eastAsia="Calibri"/>
          <w:szCs w:val="28"/>
        </w:rPr>
        <w:t>иця</w:t>
      </w:r>
      <w:r w:rsidRPr="003247CA">
        <w:rPr>
          <w:rFonts w:eastAsia="Calibri"/>
          <w:szCs w:val="28"/>
        </w:rPr>
        <w:t xml:space="preserve"> </w:t>
      </w:r>
      <w:r w:rsidR="0066274B">
        <w:rPr>
          <w:rFonts w:eastAsia="Calibri"/>
          <w:szCs w:val="28"/>
        </w:rPr>
        <w:t>2</w:t>
      </w:r>
      <w:r w:rsidR="00A56EE0">
        <w:rPr>
          <w:rFonts w:eastAsia="Calibri"/>
          <w:szCs w:val="28"/>
        </w:rPr>
        <w:t>.1</w:t>
      </w:r>
      <w:r w:rsidRPr="003247CA">
        <w:rPr>
          <w:rFonts w:eastAsia="Calibri"/>
          <w:szCs w:val="28"/>
        </w:rPr>
        <w:t xml:space="preserve"> </w:t>
      </w:r>
      <w:r w:rsidR="00B71F9F" w:rsidRPr="001E04CE">
        <w:t>‒</w:t>
      </w:r>
      <w:r w:rsidR="00B71F9F">
        <w:t xml:space="preserve"> </w:t>
      </w:r>
      <w:r w:rsidRPr="001E04CE">
        <w:t xml:space="preserve">Показники якості сульфітної хвойної </w:t>
      </w:r>
      <w:r>
        <w:t>неви</w:t>
      </w:r>
      <w:r w:rsidRPr="001E04CE">
        <w:t>біленої целюлози</w:t>
      </w:r>
    </w:p>
    <w:tbl>
      <w:tblPr>
        <w:tblW w:w="9781" w:type="dxa"/>
        <w:shd w:val="clear" w:color="auto" w:fill="FFFFFF"/>
        <w:tblLayout w:type="fixed"/>
        <w:tblCellMar>
          <w:left w:w="0" w:type="dxa"/>
          <w:right w:w="0" w:type="dxa"/>
        </w:tblCellMar>
        <w:tblLook w:val="04A0" w:firstRow="1" w:lastRow="0" w:firstColumn="1" w:lastColumn="0" w:noHBand="0" w:noVBand="1"/>
      </w:tblPr>
      <w:tblGrid>
        <w:gridCol w:w="2835"/>
        <w:gridCol w:w="851"/>
        <w:gridCol w:w="733"/>
        <w:gridCol w:w="117"/>
        <w:gridCol w:w="670"/>
        <w:gridCol w:w="322"/>
        <w:gridCol w:w="483"/>
        <w:gridCol w:w="510"/>
        <w:gridCol w:w="850"/>
        <w:gridCol w:w="232"/>
        <w:gridCol w:w="619"/>
        <w:gridCol w:w="1559"/>
      </w:tblGrid>
      <w:tr w:rsidR="003247CA" w:rsidRPr="003247CA" w:rsidTr="00025824">
        <w:trPr>
          <w:trHeight w:val="12"/>
        </w:trPr>
        <w:tc>
          <w:tcPr>
            <w:tcW w:w="2835" w:type="dxa"/>
            <w:shd w:val="clear" w:color="auto" w:fill="FFFFFF"/>
            <w:hideMark/>
          </w:tcPr>
          <w:p w:rsidR="003247CA" w:rsidRPr="003247CA" w:rsidRDefault="003247CA" w:rsidP="003247CA">
            <w:pPr>
              <w:ind w:firstLine="0"/>
              <w:jc w:val="center"/>
            </w:pPr>
          </w:p>
        </w:tc>
        <w:tc>
          <w:tcPr>
            <w:tcW w:w="1584" w:type="dxa"/>
            <w:gridSpan w:val="2"/>
            <w:shd w:val="clear" w:color="auto" w:fill="FFFFFF"/>
            <w:hideMark/>
          </w:tcPr>
          <w:p w:rsidR="003247CA" w:rsidRPr="003247CA" w:rsidRDefault="003247CA" w:rsidP="003247CA">
            <w:pPr>
              <w:ind w:firstLine="0"/>
              <w:jc w:val="center"/>
            </w:pPr>
          </w:p>
        </w:tc>
        <w:tc>
          <w:tcPr>
            <w:tcW w:w="787" w:type="dxa"/>
            <w:gridSpan w:val="2"/>
            <w:shd w:val="clear" w:color="auto" w:fill="FFFFFF"/>
            <w:hideMark/>
          </w:tcPr>
          <w:p w:rsidR="003247CA" w:rsidRPr="003247CA" w:rsidRDefault="003247CA" w:rsidP="003247CA">
            <w:pPr>
              <w:ind w:firstLine="0"/>
              <w:jc w:val="center"/>
            </w:pPr>
          </w:p>
        </w:tc>
        <w:tc>
          <w:tcPr>
            <w:tcW w:w="805" w:type="dxa"/>
            <w:gridSpan w:val="2"/>
            <w:shd w:val="clear" w:color="auto" w:fill="FFFFFF"/>
            <w:hideMark/>
          </w:tcPr>
          <w:p w:rsidR="003247CA" w:rsidRPr="003247CA" w:rsidRDefault="003247CA" w:rsidP="003247CA">
            <w:pPr>
              <w:ind w:firstLine="0"/>
              <w:jc w:val="center"/>
            </w:pPr>
          </w:p>
        </w:tc>
        <w:tc>
          <w:tcPr>
            <w:tcW w:w="510" w:type="dxa"/>
            <w:shd w:val="clear" w:color="auto" w:fill="FFFFFF"/>
            <w:hideMark/>
          </w:tcPr>
          <w:p w:rsidR="003247CA" w:rsidRPr="003247CA" w:rsidRDefault="003247CA" w:rsidP="003247CA">
            <w:pPr>
              <w:ind w:firstLine="0"/>
              <w:jc w:val="center"/>
            </w:pPr>
          </w:p>
        </w:tc>
        <w:tc>
          <w:tcPr>
            <w:tcW w:w="1082" w:type="dxa"/>
            <w:gridSpan w:val="2"/>
            <w:shd w:val="clear" w:color="auto" w:fill="FFFFFF"/>
            <w:hideMark/>
          </w:tcPr>
          <w:p w:rsidR="003247CA" w:rsidRPr="003247CA" w:rsidRDefault="003247CA" w:rsidP="003247CA">
            <w:pPr>
              <w:ind w:firstLine="0"/>
              <w:jc w:val="center"/>
            </w:pPr>
          </w:p>
        </w:tc>
        <w:tc>
          <w:tcPr>
            <w:tcW w:w="619" w:type="dxa"/>
            <w:shd w:val="clear" w:color="auto" w:fill="FFFFFF"/>
            <w:hideMark/>
          </w:tcPr>
          <w:p w:rsidR="003247CA" w:rsidRPr="003247CA" w:rsidRDefault="003247CA" w:rsidP="003247CA">
            <w:pPr>
              <w:ind w:firstLine="0"/>
              <w:jc w:val="center"/>
            </w:pPr>
          </w:p>
        </w:tc>
        <w:tc>
          <w:tcPr>
            <w:tcW w:w="1559" w:type="dxa"/>
            <w:shd w:val="clear" w:color="auto" w:fill="FFFFFF"/>
            <w:hideMark/>
          </w:tcPr>
          <w:p w:rsidR="003247CA" w:rsidRPr="003247CA" w:rsidRDefault="003247CA" w:rsidP="003247CA">
            <w:pPr>
              <w:ind w:firstLine="0"/>
              <w:jc w:val="center"/>
            </w:pPr>
          </w:p>
        </w:tc>
      </w:tr>
      <w:tr w:rsidR="003247CA" w:rsidRPr="00376AA8" w:rsidTr="00025824">
        <w:trPr>
          <w:trHeight w:val="879"/>
        </w:trPr>
        <w:tc>
          <w:tcPr>
            <w:tcW w:w="2835" w:type="dxa"/>
            <w:tcBorders>
              <w:top w:val="single" w:sz="6" w:space="0" w:color="000000"/>
              <w:left w:val="single" w:sz="6" w:space="0" w:color="000000"/>
              <w:bottom w:val="nil"/>
              <w:right w:val="single" w:sz="6" w:space="0" w:color="000000"/>
            </w:tcBorders>
            <w:shd w:val="clear" w:color="auto" w:fill="FFFFFF"/>
            <w:tcMar>
              <w:top w:w="0" w:type="dxa"/>
              <w:left w:w="74" w:type="dxa"/>
              <w:bottom w:w="0" w:type="dxa"/>
              <w:right w:w="74" w:type="dxa"/>
            </w:tcMar>
            <w:hideMark/>
          </w:tcPr>
          <w:p w:rsidR="003247CA" w:rsidRPr="00376AA8" w:rsidRDefault="003247CA" w:rsidP="003247CA">
            <w:pPr>
              <w:ind w:right="79" w:firstLine="0"/>
              <w:jc w:val="center"/>
              <w:rPr>
                <w:rFonts w:cs="Times New Roman"/>
                <w:sz w:val="24"/>
                <w:szCs w:val="28"/>
              </w:rPr>
            </w:pPr>
            <w:r w:rsidRPr="00376AA8">
              <w:rPr>
                <w:rFonts w:cs="Times New Roman"/>
                <w:sz w:val="24"/>
                <w:szCs w:val="28"/>
              </w:rPr>
              <w:t>Найменування показника</w:t>
            </w:r>
          </w:p>
        </w:tc>
        <w:tc>
          <w:tcPr>
            <w:tcW w:w="5387" w:type="dxa"/>
            <w:gridSpan w:val="10"/>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hideMark/>
          </w:tcPr>
          <w:p w:rsidR="003247CA" w:rsidRPr="00376AA8" w:rsidRDefault="003247CA" w:rsidP="003247CA">
            <w:pPr>
              <w:ind w:right="79" w:firstLine="0"/>
              <w:jc w:val="center"/>
              <w:rPr>
                <w:rFonts w:cs="Times New Roman"/>
                <w:sz w:val="24"/>
                <w:szCs w:val="28"/>
              </w:rPr>
            </w:pPr>
            <w:r w:rsidRPr="00376AA8">
              <w:rPr>
                <w:rFonts w:cs="Times New Roman"/>
                <w:sz w:val="24"/>
                <w:szCs w:val="28"/>
              </w:rPr>
              <w:t>Норма для марок</w:t>
            </w:r>
          </w:p>
        </w:tc>
        <w:tc>
          <w:tcPr>
            <w:tcW w:w="1559" w:type="dxa"/>
            <w:tcBorders>
              <w:top w:val="single" w:sz="6" w:space="0" w:color="000000"/>
              <w:left w:val="single" w:sz="6" w:space="0" w:color="000000"/>
              <w:bottom w:val="nil"/>
              <w:right w:val="single" w:sz="6" w:space="0" w:color="000000"/>
            </w:tcBorders>
            <w:shd w:val="clear" w:color="auto" w:fill="FFFFFF"/>
            <w:tcMar>
              <w:top w:w="0" w:type="dxa"/>
              <w:left w:w="74" w:type="dxa"/>
              <w:bottom w:w="0" w:type="dxa"/>
              <w:right w:w="74" w:type="dxa"/>
            </w:tcMar>
            <w:hideMark/>
          </w:tcPr>
          <w:p w:rsidR="003247CA" w:rsidRPr="00376AA8" w:rsidRDefault="003247CA" w:rsidP="003247CA">
            <w:pPr>
              <w:ind w:right="79" w:firstLine="0"/>
              <w:jc w:val="center"/>
              <w:rPr>
                <w:rFonts w:cs="Times New Roman"/>
                <w:sz w:val="24"/>
                <w:szCs w:val="28"/>
              </w:rPr>
            </w:pPr>
            <w:r w:rsidRPr="00376AA8">
              <w:rPr>
                <w:rFonts w:cs="Times New Roman"/>
                <w:sz w:val="24"/>
                <w:szCs w:val="28"/>
              </w:rPr>
              <w:t xml:space="preserve">Методи </w:t>
            </w:r>
            <w:proofErr w:type="spellStart"/>
            <w:r w:rsidRPr="00376AA8">
              <w:rPr>
                <w:rFonts w:cs="Times New Roman"/>
                <w:sz w:val="24"/>
                <w:szCs w:val="28"/>
              </w:rPr>
              <w:t>випробу</w:t>
            </w:r>
            <w:r w:rsidR="00877073">
              <w:rPr>
                <w:rFonts w:cs="Times New Roman"/>
                <w:sz w:val="24"/>
                <w:szCs w:val="28"/>
              </w:rPr>
              <w:t>-</w:t>
            </w:r>
            <w:r w:rsidRPr="00376AA8">
              <w:rPr>
                <w:rFonts w:cs="Times New Roman"/>
                <w:sz w:val="24"/>
                <w:szCs w:val="28"/>
              </w:rPr>
              <w:t>вання</w:t>
            </w:r>
            <w:proofErr w:type="spellEnd"/>
          </w:p>
        </w:tc>
      </w:tr>
      <w:tr w:rsidR="003247CA" w:rsidRPr="00376AA8" w:rsidTr="00025824">
        <w:tc>
          <w:tcPr>
            <w:tcW w:w="2835" w:type="dxa"/>
            <w:tcBorders>
              <w:top w:val="nil"/>
              <w:left w:val="single" w:sz="6" w:space="0" w:color="000000"/>
              <w:bottom w:val="single" w:sz="4" w:space="0" w:color="auto"/>
              <w:right w:val="single" w:sz="6" w:space="0" w:color="000000"/>
            </w:tcBorders>
            <w:shd w:val="clear" w:color="auto" w:fill="FFFFFF"/>
            <w:tcMar>
              <w:top w:w="0" w:type="dxa"/>
              <w:left w:w="74" w:type="dxa"/>
              <w:bottom w:w="0" w:type="dxa"/>
              <w:right w:w="74" w:type="dxa"/>
            </w:tcMar>
            <w:hideMark/>
          </w:tcPr>
          <w:p w:rsidR="003247CA" w:rsidRPr="00376AA8" w:rsidRDefault="003247CA" w:rsidP="003247CA">
            <w:pPr>
              <w:ind w:right="79" w:firstLine="0"/>
              <w:jc w:val="center"/>
              <w:rPr>
                <w:rFonts w:cs="Times New Roman"/>
                <w:sz w:val="24"/>
                <w:szCs w:val="28"/>
              </w:rPr>
            </w:pPr>
          </w:p>
        </w:tc>
        <w:tc>
          <w:tcPr>
            <w:tcW w:w="851" w:type="dxa"/>
            <w:tcBorders>
              <w:top w:val="single" w:sz="6" w:space="0" w:color="000000"/>
              <w:left w:val="single" w:sz="6" w:space="0" w:color="000000"/>
              <w:bottom w:val="single" w:sz="4" w:space="0" w:color="auto"/>
              <w:right w:val="single" w:sz="6" w:space="0" w:color="000000"/>
            </w:tcBorders>
            <w:shd w:val="clear" w:color="auto" w:fill="FFFFFF"/>
            <w:tcMar>
              <w:top w:w="0" w:type="dxa"/>
              <w:left w:w="74" w:type="dxa"/>
              <w:bottom w:w="0" w:type="dxa"/>
              <w:right w:w="74" w:type="dxa"/>
            </w:tcMar>
            <w:hideMark/>
          </w:tcPr>
          <w:p w:rsidR="003247CA" w:rsidRPr="00376AA8" w:rsidRDefault="003247CA" w:rsidP="003247CA">
            <w:pPr>
              <w:ind w:right="79" w:firstLine="0"/>
              <w:jc w:val="center"/>
              <w:rPr>
                <w:rFonts w:cs="Times New Roman"/>
                <w:sz w:val="24"/>
                <w:szCs w:val="28"/>
              </w:rPr>
            </w:pPr>
            <w:r w:rsidRPr="00376AA8">
              <w:rPr>
                <w:rFonts w:cs="Times New Roman"/>
                <w:sz w:val="24"/>
                <w:szCs w:val="28"/>
              </w:rPr>
              <w:t>Ж-0</w:t>
            </w:r>
          </w:p>
        </w:tc>
        <w:tc>
          <w:tcPr>
            <w:tcW w:w="850" w:type="dxa"/>
            <w:gridSpan w:val="2"/>
            <w:tcBorders>
              <w:top w:val="single" w:sz="6" w:space="0" w:color="000000"/>
              <w:left w:val="single" w:sz="6" w:space="0" w:color="000000"/>
              <w:bottom w:val="single" w:sz="4" w:space="0" w:color="auto"/>
              <w:right w:val="single" w:sz="6" w:space="0" w:color="000000"/>
            </w:tcBorders>
            <w:shd w:val="clear" w:color="auto" w:fill="FFFFFF"/>
            <w:tcMar>
              <w:top w:w="0" w:type="dxa"/>
              <w:left w:w="74" w:type="dxa"/>
              <w:bottom w:w="0" w:type="dxa"/>
              <w:right w:w="74" w:type="dxa"/>
            </w:tcMar>
            <w:hideMark/>
          </w:tcPr>
          <w:p w:rsidR="003247CA" w:rsidRPr="00376AA8" w:rsidRDefault="003247CA" w:rsidP="003247CA">
            <w:pPr>
              <w:ind w:right="79" w:firstLine="0"/>
              <w:jc w:val="center"/>
              <w:rPr>
                <w:rFonts w:cs="Times New Roman"/>
                <w:sz w:val="24"/>
                <w:szCs w:val="28"/>
              </w:rPr>
            </w:pPr>
            <w:r w:rsidRPr="00376AA8">
              <w:rPr>
                <w:rFonts w:cs="Times New Roman"/>
                <w:sz w:val="24"/>
                <w:szCs w:val="28"/>
              </w:rPr>
              <w:t>Ж-1</w:t>
            </w:r>
          </w:p>
        </w:tc>
        <w:tc>
          <w:tcPr>
            <w:tcW w:w="992" w:type="dxa"/>
            <w:gridSpan w:val="2"/>
            <w:tcBorders>
              <w:top w:val="single" w:sz="6" w:space="0" w:color="000000"/>
              <w:left w:val="single" w:sz="6" w:space="0" w:color="000000"/>
              <w:bottom w:val="single" w:sz="4" w:space="0" w:color="auto"/>
              <w:right w:val="single" w:sz="6" w:space="0" w:color="000000"/>
            </w:tcBorders>
            <w:shd w:val="clear" w:color="auto" w:fill="FFFFFF"/>
            <w:tcMar>
              <w:top w:w="0" w:type="dxa"/>
              <w:left w:w="74" w:type="dxa"/>
              <w:bottom w:w="0" w:type="dxa"/>
              <w:right w:w="74" w:type="dxa"/>
            </w:tcMar>
            <w:hideMark/>
          </w:tcPr>
          <w:p w:rsidR="003247CA" w:rsidRPr="00376AA8" w:rsidRDefault="003247CA" w:rsidP="003247CA">
            <w:pPr>
              <w:ind w:right="79" w:firstLine="0"/>
              <w:jc w:val="center"/>
              <w:rPr>
                <w:rFonts w:cs="Times New Roman"/>
                <w:sz w:val="24"/>
                <w:szCs w:val="28"/>
              </w:rPr>
            </w:pPr>
            <w:r w:rsidRPr="00376AA8">
              <w:rPr>
                <w:rFonts w:cs="Times New Roman"/>
                <w:sz w:val="24"/>
                <w:szCs w:val="28"/>
              </w:rPr>
              <w:t>Ж-2</w:t>
            </w:r>
          </w:p>
        </w:tc>
        <w:tc>
          <w:tcPr>
            <w:tcW w:w="993" w:type="dxa"/>
            <w:gridSpan w:val="2"/>
            <w:tcBorders>
              <w:top w:val="single" w:sz="6" w:space="0" w:color="000000"/>
              <w:left w:val="single" w:sz="6" w:space="0" w:color="000000"/>
              <w:bottom w:val="single" w:sz="4" w:space="0" w:color="auto"/>
              <w:right w:val="single" w:sz="6" w:space="0" w:color="000000"/>
            </w:tcBorders>
            <w:shd w:val="clear" w:color="auto" w:fill="FFFFFF"/>
            <w:tcMar>
              <w:top w:w="0" w:type="dxa"/>
              <w:left w:w="74" w:type="dxa"/>
              <w:bottom w:w="0" w:type="dxa"/>
              <w:right w:w="74" w:type="dxa"/>
            </w:tcMar>
            <w:hideMark/>
          </w:tcPr>
          <w:p w:rsidR="003247CA" w:rsidRPr="00376AA8" w:rsidRDefault="003247CA" w:rsidP="003247CA">
            <w:pPr>
              <w:ind w:right="79" w:firstLine="0"/>
              <w:jc w:val="center"/>
              <w:rPr>
                <w:rFonts w:cs="Times New Roman"/>
                <w:sz w:val="24"/>
                <w:szCs w:val="28"/>
              </w:rPr>
            </w:pPr>
            <w:r w:rsidRPr="00376AA8">
              <w:rPr>
                <w:rFonts w:cs="Times New Roman"/>
                <w:sz w:val="24"/>
                <w:szCs w:val="28"/>
              </w:rPr>
              <w:t>Ж-3</w:t>
            </w:r>
          </w:p>
        </w:tc>
        <w:tc>
          <w:tcPr>
            <w:tcW w:w="850" w:type="dxa"/>
            <w:tcBorders>
              <w:top w:val="single" w:sz="6" w:space="0" w:color="000000"/>
              <w:left w:val="single" w:sz="6" w:space="0" w:color="000000"/>
              <w:bottom w:val="single" w:sz="4" w:space="0" w:color="auto"/>
              <w:right w:val="single" w:sz="6" w:space="0" w:color="000000"/>
            </w:tcBorders>
            <w:shd w:val="clear" w:color="auto" w:fill="FFFFFF"/>
            <w:tcMar>
              <w:top w:w="0" w:type="dxa"/>
              <w:left w:w="74" w:type="dxa"/>
              <w:bottom w:w="0" w:type="dxa"/>
              <w:right w:w="74" w:type="dxa"/>
            </w:tcMar>
            <w:hideMark/>
          </w:tcPr>
          <w:p w:rsidR="003247CA" w:rsidRPr="00376AA8" w:rsidRDefault="003247CA" w:rsidP="003247CA">
            <w:pPr>
              <w:ind w:right="79" w:firstLine="0"/>
              <w:jc w:val="center"/>
              <w:rPr>
                <w:rFonts w:cs="Times New Roman"/>
                <w:sz w:val="24"/>
                <w:szCs w:val="28"/>
              </w:rPr>
            </w:pPr>
            <w:r w:rsidRPr="00376AA8">
              <w:rPr>
                <w:rFonts w:cs="Times New Roman"/>
                <w:sz w:val="24"/>
                <w:szCs w:val="28"/>
              </w:rPr>
              <w:t>Ж-4</w:t>
            </w:r>
          </w:p>
        </w:tc>
        <w:tc>
          <w:tcPr>
            <w:tcW w:w="851" w:type="dxa"/>
            <w:gridSpan w:val="2"/>
            <w:tcBorders>
              <w:top w:val="single" w:sz="6" w:space="0" w:color="000000"/>
              <w:left w:val="single" w:sz="6" w:space="0" w:color="000000"/>
              <w:bottom w:val="single" w:sz="4" w:space="0" w:color="auto"/>
              <w:right w:val="single" w:sz="6" w:space="0" w:color="000000"/>
            </w:tcBorders>
            <w:shd w:val="clear" w:color="auto" w:fill="FFFFFF"/>
            <w:tcMar>
              <w:top w:w="0" w:type="dxa"/>
              <w:left w:w="74" w:type="dxa"/>
              <w:bottom w:w="0" w:type="dxa"/>
              <w:right w:w="74" w:type="dxa"/>
            </w:tcMar>
            <w:hideMark/>
          </w:tcPr>
          <w:p w:rsidR="003247CA" w:rsidRPr="00376AA8" w:rsidRDefault="003247CA" w:rsidP="003247CA">
            <w:pPr>
              <w:ind w:right="79" w:firstLine="0"/>
              <w:jc w:val="center"/>
              <w:rPr>
                <w:rFonts w:cs="Times New Roman"/>
                <w:sz w:val="24"/>
                <w:szCs w:val="28"/>
              </w:rPr>
            </w:pPr>
            <w:r w:rsidRPr="00376AA8">
              <w:rPr>
                <w:rFonts w:cs="Times New Roman"/>
                <w:sz w:val="24"/>
                <w:szCs w:val="28"/>
              </w:rPr>
              <w:t>Ж-5</w:t>
            </w:r>
          </w:p>
        </w:tc>
        <w:tc>
          <w:tcPr>
            <w:tcW w:w="1559" w:type="dxa"/>
            <w:tcBorders>
              <w:top w:val="nil"/>
              <w:left w:val="single" w:sz="6" w:space="0" w:color="000000"/>
              <w:bottom w:val="single" w:sz="4" w:space="0" w:color="auto"/>
              <w:right w:val="single" w:sz="6" w:space="0" w:color="000000"/>
            </w:tcBorders>
            <w:shd w:val="clear" w:color="auto" w:fill="FFFFFF"/>
            <w:tcMar>
              <w:top w:w="0" w:type="dxa"/>
              <w:left w:w="74" w:type="dxa"/>
              <w:bottom w:w="0" w:type="dxa"/>
              <w:right w:w="74" w:type="dxa"/>
            </w:tcMar>
            <w:hideMark/>
          </w:tcPr>
          <w:p w:rsidR="003247CA" w:rsidRPr="00376AA8" w:rsidRDefault="003247CA" w:rsidP="003247CA">
            <w:pPr>
              <w:ind w:right="79" w:firstLine="0"/>
              <w:jc w:val="center"/>
              <w:rPr>
                <w:rFonts w:cs="Times New Roman"/>
                <w:sz w:val="24"/>
                <w:szCs w:val="28"/>
              </w:rPr>
            </w:pPr>
          </w:p>
        </w:tc>
      </w:tr>
      <w:tr w:rsidR="003247CA" w:rsidRPr="00025824" w:rsidTr="00025824">
        <w:tc>
          <w:tcPr>
            <w:tcW w:w="283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left"/>
              <w:rPr>
                <w:rFonts w:cs="Times New Roman"/>
                <w:sz w:val="24"/>
                <w:szCs w:val="24"/>
              </w:rPr>
            </w:pPr>
            <w:r w:rsidRPr="00025824">
              <w:rPr>
                <w:rFonts w:cs="Times New Roman"/>
                <w:sz w:val="24"/>
                <w:szCs w:val="24"/>
              </w:rPr>
              <w:t>1.Ступінь делігніфікації:</w:t>
            </w:r>
          </w:p>
        </w:tc>
        <w:tc>
          <w:tcPr>
            <w:tcW w:w="851"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rPr>
                <w:rFonts w:cs="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p>
        </w:tc>
        <w:tc>
          <w:tcPr>
            <w:tcW w:w="993"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p>
        </w:tc>
        <w:tc>
          <w:tcPr>
            <w:tcW w:w="155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По </w:t>
            </w:r>
            <w:hyperlink r:id="rId9" w:history="1">
              <w:r w:rsidRPr="00025824">
                <w:rPr>
                  <w:rStyle w:val="aa"/>
                  <w:rFonts w:cs="Times New Roman"/>
                  <w:color w:val="auto"/>
                  <w:sz w:val="24"/>
                  <w:szCs w:val="24"/>
                  <w:u w:val="none"/>
                </w:rPr>
                <w:t>ГОСТ 10070</w:t>
              </w:r>
            </w:hyperlink>
          </w:p>
        </w:tc>
      </w:tr>
      <w:tr w:rsidR="003247CA" w:rsidRPr="00025824" w:rsidTr="00025824">
        <w:tc>
          <w:tcPr>
            <w:tcW w:w="283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left"/>
              <w:rPr>
                <w:rFonts w:cs="Times New Roman"/>
                <w:sz w:val="24"/>
                <w:szCs w:val="24"/>
              </w:rPr>
            </w:pPr>
            <w:r w:rsidRPr="00025824">
              <w:rPr>
                <w:rFonts w:cs="Times New Roman"/>
                <w:sz w:val="24"/>
                <w:szCs w:val="24"/>
              </w:rPr>
              <w:t>- не більше</w:t>
            </w:r>
          </w:p>
        </w:tc>
        <w:tc>
          <w:tcPr>
            <w:tcW w:w="851"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rPr>
                <w:rFonts w:cs="Times New Roman"/>
                <w:sz w:val="24"/>
                <w:szCs w:val="24"/>
              </w:rPr>
            </w:pPr>
            <w:r w:rsidRPr="00025824">
              <w:rPr>
                <w:rFonts w:cs="Times New Roman"/>
                <w:sz w:val="24"/>
                <w:szCs w:val="24"/>
              </w:rPr>
              <w:t>37-27</w:t>
            </w:r>
          </w:p>
        </w:tc>
        <w:tc>
          <w:tcPr>
            <w:tcW w:w="993"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rPr>
                <w:rFonts w:cs="Times New Roman"/>
                <w:sz w:val="24"/>
                <w:szCs w:val="24"/>
              </w:rPr>
            </w:pPr>
            <w:r w:rsidRPr="00025824">
              <w:rPr>
                <w:rFonts w:cs="Times New Roman"/>
                <w:sz w:val="24"/>
                <w:szCs w:val="24"/>
              </w:rPr>
              <w:t>35-27</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rPr>
                <w:rFonts w:cs="Times New Roman"/>
                <w:sz w:val="24"/>
                <w:szCs w:val="24"/>
              </w:rPr>
            </w:pPr>
            <w:r w:rsidRPr="00025824">
              <w:rPr>
                <w:rFonts w:cs="Times New Roman"/>
                <w:sz w:val="24"/>
                <w:szCs w:val="24"/>
              </w:rPr>
              <w:t>27</w:t>
            </w:r>
          </w:p>
        </w:tc>
        <w:tc>
          <w:tcPr>
            <w:tcW w:w="155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p>
        </w:tc>
      </w:tr>
      <w:tr w:rsidR="003247CA" w:rsidRPr="00025824" w:rsidTr="00025824">
        <w:tc>
          <w:tcPr>
            <w:tcW w:w="283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left"/>
              <w:rPr>
                <w:rFonts w:cs="Times New Roman"/>
                <w:sz w:val="24"/>
                <w:szCs w:val="24"/>
              </w:rPr>
            </w:pPr>
            <w:r w:rsidRPr="00025824">
              <w:rPr>
                <w:rFonts w:cs="Times New Roman"/>
                <w:sz w:val="24"/>
                <w:szCs w:val="24"/>
              </w:rPr>
              <w:t>- не менше</w:t>
            </w:r>
          </w:p>
        </w:tc>
        <w:tc>
          <w:tcPr>
            <w:tcW w:w="851"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27</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27</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w:t>
            </w:r>
          </w:p>
        </w:tc>
        <w:tc>
          <w:tcPr>
            <w:tcW w:w="993"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27</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p>
        </w:tc>
      </w:tr>
      <w:tr w:rsidR="003247CA" w:rsidRPr="00025824" w:rsidTr="00025824">
        <w:tc>
          <w:tcPr>
            <w:tcW w:w="283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left"/>
              <w:rPr>
                <w:rFonts w:cs="Times New Roman"/>
                <w:sz w:val="24"/>
                <w:szCs w:val="24"/>
              </w:rPr>
            </w:pPr>
            <w:r w:rsidRPr="00025824">
              <w:rPr>
                <w:rFonts w:cs="Times New Roman"/>
                <w:sz w:val="24"/>
                <w:szCs w:val="24"/>
              </w:rPr>
              <w:t>2. Розривна довжина, м, не мен</w:t>
            </w:r>
            <w:r w:rsidR="0091747C" w:rsidRPr="00025824">
              <w:rPr>
                <w:rFonts w:cs="Times New Roman"/>
                <w:sz w:val="24"/>
                <w:szCs w:val="24"/>
              </w:rPr>
              <w:t>ше</w:t>
            </w:r>
          </w:p>
        </w:tc>
        <w:tc>
          <w:tcPr>
            <w:tcW w:w="851"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9000</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87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8200</w:t>
            </w:r>
          </w:p>
        </w:tc>
        <w:tc>
          <w:tcPr>
            <w:tcW w:w="993"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7500</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7000</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6500</w:t>
            </w:r>
          </w:p>
        </w:tc>
        <w:tc>
          <w:tcPr>
            <w:tcW w:w="155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По </w:t>
            </w:r>
            <w:hyperlink r:id="rId10" w:history="1">
              <w:r w:rsidRPr="00025824">
                <w:rPr>
                  <w:rStyle w:val="aa"/>
                  <w:rFonts w:cs="Times New Roman"/>
                  <w:color w:val="auto"/>
                  <w:sz w:val="24"/>
                  <w:szCs w:val="24"/>
                  <w:u w:val="none"/>
                </w:rPr>
                <w:t>ГОСТ 13525.1</w:t>
              </w:r>
            </w:hyperlink>
          </w:p>
        </w:tc>
      </w:tr>
      <w:tr w:rsidR="003247CA" w:rsidRPr="00025824" w:rsidTr="00025824">
        <w:trPr>
          <w:trHeight w:val="941"/>
        </w:trPr>
        <w:tc>
          <w:tcPr>
            <w:tcW w:w="283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left"/>
              <w:rPr>
                <w:rFonts w:cs="Times New Roman"/>
                <w:sz w:val="24"/>
                <w:szCs w:val="24"/>
              </w:rPr>
            </w:pPr>
            <w:r w:rsidRPr="00025824">
              <w:rPr>
                <w:rFonts w:cs="Times New Roman"/>
                <w:sz w:val="24"/>
                <w:szCs w:val="24"/>
              </w:rPr>
              <w:t>3. Міцність на злам (число подвійних перегинів), не менше</w:t>
            </w:r>
          </w:p>
        </w:tc>
        <w:tc>
          <w:tcPr>
            <w:tcW w:w="851"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3000</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28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2000</w:t>
            </w:r>
          </w:p>
        </w:tc>
        <w:tc>
          <w:tcPr>
            <w:tcW w:w="993"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1500</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1000</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800</w:t>
            </w:r>
          </w:p>
        </w:tc>
        <w:tc>
          <w:tcPr>
            <w:tcW w:w="155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По </w:t>
            </w:r>
            <w:hyperlink r:id="rId11" w:history="1">
              <w:r w:rsidRPr="00025824">
                <w:rPr>
                  <w:rStyle w:val="aa"/>
                  <w:rFonts w:cs="Times New Roman"/>
                  <w:color w:val="auto"/>
                  <w:sz w:val="24"/>
                  <w:szCs w:val="24"/>
                  <w:u w:val="none"/>
                </w:rPr>
                <w:t>ГОСТ 13525.2</w:t>
              </w:r>
            </w:hyperlink>
          </w:p>
        </w:tc>
      </w:tr>
      <w:tr w:rsidR="003247CA" w:rsidRPr="00025824" w:rsidTr="00025824">
        <w:tc>
          <w:tcPr>
            <w:tcW w:w="283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424EEB">
            <w:pPr>
              <w:ind w:right="79" w:firstLine="0"/>
              <w:jc w:val="left"/>
              <w:rPr>
                <w:rFonts w:cs="Times New Roman"/>
                <w:sz w:val="24"/>
                <w:szCs w:val="24"/>
              </w:rPr>
            </w:pPr>
            <w:r w:rsidRPr="00025824">
              <w:rPr>
                <w:rFonts w:cs="Times New Roman"/>
                <w:sz w:val="24"/>
                <w:szCs w:val="24"/>
              </w:rPr>
              <w:t xml:space="preserve">4. Масова </w:t>
            </w:r>
            <w:r w:rsidR="0091747C" w:rsidRPr="00025824">
              <w:rPr>
                <w:rFonts w:cs="Times New Roman"/>
                <w:sz w:val="24"/>
                <w:szCs w:val="24"/>
              </w:rPr>
              <w:t xml:space="preserve">частка </w:t>
            </w:r>
            <w:r w:rsidRPr="00025824">
              <w:rPr>
                <w:rFonts w:cs="Times New Roman"/>
                <w:sz w:val="24"/>
                <w:szCs w:val="24"/>
              </w:rPr>
              <w:t xml:space="preserve">смол </w:t>
            </w:r>
            <w:r w:rsidR="0091747C" w:rsidRPr="00025824">
              <w:rPr>
                <w:rFonts w:cs="Times New Roman"/>
                <w:sz w:val="24"/>
                <w:szCs w:val="24"/>
              </w:rPr>
              <w:t>і</w:t>
            </w:r>
            <w:r w:rsidRPr="00025824">
              <w:rPr>
                <w:rFonts w:cs="Times New Roman"/>
                <w:sz w:val="24"/>
                <w:szCs w:val="24"/>
              </w:rPr>
              <w:t xml:space="preserve"> жир</w:t>
            </w:r>
            <w:r w:rsidR="0091747C" w:rsidRPr="00025824">
              <w:rPr>
                <w:rFonts w:cs="Times New Roman"/>
                <w:sz w:val="24"/>
                <w:szCs w:val="24"/>
              </w:rPr>
              <w:t>і</w:t>
            </w:r>
            <w:r w:rsidRPr="00025824">
              <w:rPr>
                <w:rFonts w:cs="Times New Roman"/>
                <w:sz w:val="24"/>
                <w:szCs w:val="24"/>
              </w:rPr>
              <w:t>в, %, не б</w:t>
            </w:r>
            <w:r w:rsidR="0091747C" w:rsidRPr="00025824">
              <w:rPr>
                <w:rFonts w:cs="Times New Roman"/>
                <w:sz w:val="24"/>
                <w:szCs w:val="24"/>
              </w:rPr>
              <w:t>ільше</w:t>
            </w:r>
          </w:p>
        </w:tc>
        <w:tc>
          <w:tcPr>
            <w:tcW w:w="851"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1,0</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1,3</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1,3</w:t>
            </w:r>
          </w:p>
        </w:tc>
        <w:tc>
          <w:tcPr>
            <w:tcW w:w="993"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1,5</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1,5</w:t>
            </w:r>
          </w:p>
        </w:tc>
        <w:tc>
          <w:tcPr>
            <w:tcW w:w="851"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1,5</w:t>
            </w:r>
          </w:p>
        </w:tc>
        <w:tc>
          <w:tcPr>
            <w:tcW w:w="155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По </w:t>
            </w:r>
            <w:hyperlink r:id="rId12" w:history="1">
              <w:r w:rsidRPr="00025824">
                <w:rPr>
                  <w:rStyle w:val="aa"/>
                  <w:rFonts w:cs="Times New Roman"/>
                  <w:color w:val="auto"/>
                  <w:sz w:val="24"/>
                  <w:szCs w:val="24"/>
                  <w:u w:val="none"/>
                </w:rPr>
                <w:t>ГОСТ 6841</w:t>
              </w:r>
            </w:hyperlink>
          </w:p>
        </w:tc>
      </w:tr>
      <w:tr w:rsidR="003247CA" w:rsidRPr="00025824" w:rsidTr="00025824">
        <w:tc>
          <w:tcPr>
            <w:tcW w:w="2835" w:type="dxa"/>
            <w:tcBorders>
              <w:top w:val="single" w:sz="4" w:space="0" w:color="auto"/>
              <w:left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424EEB">
            <w:pPr>
              <w:ind w:right="79" w:firstLine="0"/>
              <w:jc w:val="left"/>
              <w:rPr>
                <w:rFonts w:cs="Times New Roman"/>
                <w:sz w:val="24"/>
                <w:szCs w:val="24"/>
              </w:rPr>
            </w:pPr>
            <w:r w:rsidRPr="00025824">
              <w:rPr>
                <w:rFonts w:cs="Times New Roman"/>
                <w:sz w:val="24"/>
                <w:szCs w:val="24"/>
              </w:rPr>
              <w:t xml:space="preserve">5. </w:t>
            </w:r>
            <w:r w:rsidR="0066274B" w:rsidRPr="00025824">
              <w:rPr>
                <w:rFonts w:cs="Times New Roman"/>
                <w:sz w:val="24"/>
                <w:szCs w:val="24"/>
              </w:rPr>
              <w:t>засміченість</w:t>
            </w:r>
            <w:r w:rsidRPr="00025824">
              <w:rPr>
                <w:rFonts w:cs="Times New Roman"/>
                <w:sz w:val="24"/>
                <w:szCs w:val="24"/>
              </w:rPr>
              <w:t xml:space="preserve"> </w:t>
            </w:r>
            <w:r w:rsidR="0091747C" w:rsidRPr="00025824">
              <w:rPr>
                <w:rFonts w:cs="Times New Roman"/>
                <w:sz w:val="24"/>
                <w:szCs w:val="24"/>
              </w:rPr>
              <w:t>–</w:t>
            </w:r>
            <w:r w:rsidRPr="00025824">
              <w:rPr>
                <w:rFonts w:cs="Times New Roman"/>
                <w:sz w:val="24"/>
                <w:szCs w:val="24"/>
              </w:rPr>
              <w:t xml:space="preserve"> </w:t>
            </w:r>
            <w:r w:rsidR="0091747C" w:rsidRPr="00025824">
              <w:rPr>
                <w:rFonts w:cs="Times New Roman"/>
                <w:sz w:val="24"/>
                <w:szCs w:val="24"/>
              </w:rPr>
              <w:t>розрахункова кількість</w:t>
            </w:r>
            <w:r w:rsidRPr="00025824">
              <w:rPr>
                <w:rFonts w:cs="Times New Roman"/>
                <w:sz w:val="24"/>
                <w:szCs w:val="24"/>
              </w:rPr>
              <w:t xml:space="preserve"> </w:t>
            </w:r>
            <w:r w:rsidR="0066274B" w:rsidRPr="00025824">
              <w:rPr>
                <w:rFonts w:cs="Times New Roman"/>
                <w:sz w:val="24"/>
                <w:szCs w:val="24"/>
              </w:rPr>
              <w:t>смітинок</w:t>
            </w:r>
            <w:r w:rsidRPr="00025824">
              <w:rPr>
                <w:rFonts w:cs="Times New Roman"/>
                <w:sz w:val="24"/>
                <w:szCs w:val="24"/>
              </w:rPr>
              <w:t xml:space="preserve"> на 1 м</w:t>
            </w:r>
            <w:r w:rsidR="0091747C" w:rsidRPr="00025824">
              <w:rPr>
                <w:rFonts w:cs="Times New Roman"/>
                <w:sz w:val="24"/>
                <w:szCs w:val="24"/>
                <w:vertAlign w:val="superscript"/>
              </w:rPr>
              <w:t>2</w:t>
            </w:r>
            <w:r w:rsidRPr="00025824">
              <w:rPr>
                <w:rFonts w:cs="Times New Roman"/>
                <w:sz w:val="24"/>
                <w:szCs w:val="24"/>
              </w:rPr>
              <w:t>:</w:t>
            </w:r>
          </w:p>
        </w:tc>
        <w:tc>
          <w:tcPr>
            <w:tcW w:w="851" w:type="dxa"/>
            <w:tcBorders>
              <w:top w:val="single" w:sz="4" w:space="0" w:color="auto"/>
              <w:left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025824">
            <w:pPr>
              <w:ind w:right="79" w:firstLine="0"/>
              <w:rPr>
                <w:rFonts w:cs="Times New Roman"/>
                <w:sz w:val="24"/>
                <w:szCs w:val="24"/>
              </w:rPr>
            </w:pPr>
          </w:p>
        </w:tc>
        <w:tc>
          <w:tcPr>
            <w:tcW w:w="850" w:type="dxa"/>
            <w:gridSpan w:val="2"/>
            <w:tcBorders>
              <w:top w:val="single" w:sz="4" w:space="0" w:color="auto"/>
              <w:left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p>
        </w:tc>
        <w:tc>
          <w:tcPr>
            <w:tcW w:w="992" w:type="dxa"/>
            <w:gridSpan w:val="2"/>
            <w:tcBorders>
              <w:top w:val="single" w:sz="4" w:space="0" w:color="auto"/>
              <w:left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p>
        </w:tc>
        <w:tc>
          <w:tcPr>
            <w:tcW w:w="993" w:type="dxa"/>
            <w:gridSpan w:val="2"/>
            <w:tcBorders>
              <w:top w:val="single" w:sz="4" w:space="0" w:color="auto"/>
              <w:left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p>
        </w:tc>
        <w:tc>
          <w:tcPr>
            <w:tcW w:w="850" w:type="dxa"/>
            <w:tcBorders>
              <w:top w:val="single" w:sz="4" w:space="0" w:color="auto"/>
              <w:left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p>
        </w:tc>
        <w:tc>
          <w:tcPr>
            <w:tcW w:w="851" w:type="dxa"/>
            <w:gridSpan w:val="2"/>
            <w:tcBorders>
              <w:top w:val="single" w:sz="4" w:space="0" w:color="auto"/>
              <w:left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p>
        </w:tc>
        <w:tc>
          <w:tcPr>
            <w:tcW w:w="1559" w:type="dxa"/>
            <w:tcBorders>
              <w:top w:val="single" w:sz="4" w:space="0" w:color="auto"/>
              <w:left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По </w:t>
            </w:r>
            <w:hyperlink r:id="rId13" w:history="1">
              <w:r w:rsidRPr="00025824">
                <w:rPr>
                  <w:rStyle w:val="aa"/>
                  <w:rFonts w:cs="Times New Roman"/>
                  <w:color w:val="auto"/>
                  <w:sz w:val="24"/>
                  <w:szCs w:val="24"/>
                  <w:u w:val="none"/>
                </w:rPr>
                <w:t>ГОСТ 14363.3</w:t>
              </w:r>
            </w:hyperlink>
          </w:p>
        </w:tc>
      </w:tr>
      <w:tr w:rsidR="003247CA" w:rsidRPr="00025824" w:rsidTr="00025824">
        <w:tc>
          <w:tcPr>
            <w:tcW w:w="2835" w:type="dxa"/>
            <w:tcBorders>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left"/>
              <w:rPr>
                <w:rFonts w:cs="Times New Roman"/>
                <w:sz w:val="24"/>
                <w:szCs w:val="24"/>
              </w:rPr>
            </w:pPr>
            <w:r w:rsidRPr="00025824">
              <w:rPr>
                <w:rFonts w:cs="Times New Roman"/>
                <w:sz w:val="24"/>
                <w:szCs w:val="24"/>
              </w:rPr>
              <w:t xml:space="preserve">- </w:t>
            </w:r>
            <w:r w:rsidR="0091747C" w:rsidRPr="00025824">
              <w:rPr>
                <w:rFonts w:cs="Times New Roman"/>
                <w:sz w:val="24"/>
                <w:szCs w:val="24"/>
              </w:rPr>
              <w:t>площею</w:t>
            </w:r>
            <w:r w:rsidRPr="00025824">
              <w:rPr>
                <w:rFonts w:cs="Times New Roman"/>
                <w:sz w:val="24"/>
                <w:szCs w:val="24"/>
              </w:rPr>
              <w:t xml:space="preserve"> от 0,1 до 1,0 мм</w:t>
            </w:r>
            <w:r w:rsidR="0091747C" w:rsidRPr="00025824">
              <w:rPr>
                <w:rFonts w:cs="Times New Roman"/>
                <w:sz w:val="24"/>
                <w:szCs w:val="24"/>
                <w:vertAlign w:val="superscript"/>
              </w:rPr>
              <w:t>2</w:t>
            </w:r>
            <w:r w:rsidRPr="00025824">
              <w:rPr>
                <w:rFonts w:cs="Times New Roman"/>
                <w:noProof/>
                <w:sz w:val="24"/>
                <w:szCs w:val="24"/>
                <w:lang w:val="ru-RU" w:eastAsia="ru-RU"/>
              </w:rPr>
              <mc:AlternateContent>
                <mc:Choice Requires="wps">
                  <w:drawing>
                    <wp:inline distT="0" distB="0" distL="0" distR="0" wp14:anchorId="40926502" wp14:editId="4B39C1E9">
                      <wp:extent cx="104775" cy="219075"/>
                      <wp:effectExtent l="0" t="0" r="0" b="0"/>
                      <wp:docPr id="253" name="Прямоугольник 253" descr="ГОСТ 6501-82 Целлюлоза сульфитная небеленая из хвойной древесины. Технические условия (с Изменениями N 1,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47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2A619C6C" id="Прямоугольник 253" o:spid="_x0000_s1026" alt="ГОСТ 6501-82 Целлюлоза сульфитная небеленая из хвойной древесины. Технические условия (с Изменениями N 1, 2)" style="width:8.25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" filled="f" stroked="f">
                      <o:lock v:ext="edit" aspectratio="t"/>
                      <w10:anchorlock/>
                    </v:rect>
                  </w:pict>
                </mc:Fallback>
              </mc:AlternateContent>
            </w:r>
            <w:proofErr w:type="spellStart"/>
            <w:r w:rsidRPr="00025824">
              <w:rPr>
                <w:rFonts w:cs="Times New Roman"/>
                <w:sz w:val="24"/>
                <w:szCs w:val="24"/>
              </w:rPr>
              <w:t>включ</w:t>
            </w:r>
            <w:proofErr w:type="spellEnd"/>
            <w:r w:rsidRPr="00025824">
              <w:rPr>
                <w:rFonts w:cs="Times New Roman"/>
                <w:sz w:val="24"/>
                <w:szCs w:val="24"/>
              </w:rPr>
              <w:t>., не б</w:t>
            </w:r>
            <w:r w:rsidR="0091747C" w:rsidRPr="00025824">
              <w:rPr>
                <w:rFonts w:cs="Times New Roman"/>
                <w:sz w:val="24"/>
                <w:szCs w:val="24"/>
              </w:rPr>
              <w:t>ільше</w:t>
            </w:r>
          </w:p>
        </w:tc>
        <w:tc>
          <w:tcPr>
            <w:tcW w:w="851" w:type="dxa"/>
            <w:tcBorders>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025824">
            <w:pPr>
              <w:ind w:right="79" w:firstLine="0"/>
              <w:rPr>
                <w:rFonts w:cs="Times New Roman"/>
                <w:sz w:val="24"/>
                <w:szCs w:val="24"/>
              </w:rPr>
            </w:pPr>
            <w:r w:rsidRPr="00025824">
              <w:rPr>
                <w:rFonts w:cs="Times New Roman"/>
                <w:sz w:val="24"/>
                <w:szCs w:val="24"/>
              </w:rPr>
              <w:t>500</w:t>
            </w:r>
          </w:p>
        </w:tc>
        <w:tc>
          <w:tcPr>
            <w:tcW w:w="850" w:type="dxa"/>
            <w:gridSpan w:val="2"/>
            <w:tcBorders>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600</w:t>
            </w:r>
          </w:p>
        </w:tc>
        <w:tc>
          <w:tcPr>
            <w:tcW w:w="992" w:type="dxa"/>
            <w:gridSpan w:val="2"/>
            <w:tcBorders>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650</w:t>
            </w:r>
          </w:p>
        </w:tc>
        <w:tc>
          <w:tcPr>
            <w:tcW w:w="993" w:type="dxa"/>
            <w:gridSpan w:val="2"/>
            <w:tcBorders>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650</w:t>
            </w:r>
          </w:p>
        </w:tc>
        <w:tc>
          <w:tcPr>
            <w:tcW w:w="850" w:type="dxa"/>
            <w:tcBorders>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750</w:t>
            </w:r>
          </w:p>
        </w:tc>
        <w:tc>
          <w:tcPr>
            <w:tcW w:w="851" w:type="dxa"/>
            <w:gridSpan w:val="2"/>
            <w:tcBorders>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r w:rsidRPr="00025824">
              <w:rPr>
                <w:rFonts w:cs="Times New Roman"/>
                <w:sz w:val="24"/>
                <w:szCs w:val="24"/>
              </w:rPr>
              <w:t>750</w:t>
            </w:r>
          </w:p>
        </w:tc>
        <w:tc>
          <w:tcPr>
            <w:tcW w:w="1559" w:type="dxa"/>
            <w:tcBorders>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3247CA" w:rsidRPr="00025824" w:rsidRDefault="003247CA" w:rsidP="003247CA">
            <w:pPr>
              <w:ind w:right="79" w:firstLine="0"/>
              <w:jc w:val="center"/>
              <w:rPr>
                <w:rFonts w:cs="Times New Roman"/>
                <w:sz w:val="24"/>
                <w:szCs w:val="24"/>
              </w:rPr>
            </w:pPr>
          </w:p>
        </w:tc>
      </w:tr>
    </w:tbl>
    <w:p w:rsidR="003247CA" w:rsidRDefault="003247CA" w:rsidP="00FD29DD">
      <w:pPr>
        <w:ind w:firstLine="0"/>
      </w:pPr>
    </w:p>
    <w:p w:rsidR="00AF30A4" w:rsidRPr="00870006" w:rsidRDefault="00870006" w:rsidP="00870006">
      <w:pPr>
        <w:ind w:firstLine="0"/>
        <w:jc w:val="left"/>
        <w:rPr>
          <w:szCs w:val="28"/>
        </w:rPr>
      </w:pPr>
      <w:r>
        <w:rPr>
          <w:noProof/>
          <w:szCs w:val="28"/>
          <w:lang w:val="ru-RU" w:eastAsia="ru-RU"/>
        </w:rPr>
        <mc:AlternateContent>
          <mc:Choice Requires="wpg">
            <w:drawing>
              <wp:anchor distT="0" distB="0" distL="0" distR="0" simplePos="0" relativeHeight="251699712" behindDoc="0" locked="0" layoutInCell="1" allowOverlap="1" wp14:editId="26A60D27">
                <wp:simplePos x="0" y="0"/>
                <wp:positionH relativeFrom="page">
                  <wp:posOffset>763905</wp:posOffset>
                </wp:positionH>
                <wp:positionV relativeFrom="page">
                  <wp:posOffset>371475</wp:posOffset>
                </wp:positionV>
                <wp:extent cx="6588760" cy="9944100"/>
                <wp:effectExtent l="0" t="0" r="21590" b="38100"/>
                <wp:wrapNone/>
                <wp:docPr id="4718" name="Группа 47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719"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720"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21"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22"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23"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24"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25"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26"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27"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728"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29"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730"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731"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732"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733"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734"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735"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736"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Группа 4718" o:spid="_x0000_s1228" style="position:absolute;margin-left:60.15pt;margin-top:29.25pt;width:518.8pt;height:783pt;z-index:251699712;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">
                <v:rect id=" 4301" o:spid="_x0000_s1229"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axkMQA&#10;AADdAAAADwAAAGRycy9kb3ducmV2LnhtbESP3YrCMBSE74V9h3AWvNPURdTtGkUKiwsi4s8DHJpj&#10;U2xOahO17tMbQfBymJlvmOm8tZW4UuNLxwoG/QQEce50yYWCw/63NwHhA7LGyjEpuJOH+eyjM8VU&#10;uxtv6boLhYgQ9ikqMCHUqZQ+N2TR911NHL2jayyGKJtC6gZvEW4r+ZUkI2mx5LhgsKbMUH7aXayC&#10;zLFZorns75Rl5+V4E8rV/1qp7me7+AERqA3v8Kv9pxUMx4NveL6JT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WsZDEAAAA3QAAAA8AAAAAAAAAAAAAAAAAmAIAAGRycy9k&#10;b3ducmV2LnhtbFBLBQYAAAAABAAEAPUAAACJAwAAAAA=&#10;" filled="f" strokeweight=".71mm">
                  <v:path arrowok="t"/>
                </v:rect>
                <v:line id=" 4302" o:spid="_x0000_s1230"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V3I8MAAADdAAAADwAAAGRycy9kb3ducmV2LnhtbESPwWrDMAyG74O+g1Fhl7E6KWMZWd0y&#10;BoWdBuv6AMJW47BYDrabpG8/HQY7il//J327wxIGNVHKfWQD9aYCRWyj67kzcP4+Pr6AygXZ4RCZ&#10;DNwow2G/utth6+LMXzSdSqcEwrlFA76UsdU6W08B8yaOxJJdYgpYZEyddglngYdBb6vqWQfsWS54&#10;HOndk/05XYNQbO3ny/XWHOtq+gy20JCaB2Pu18vbK6hCS/lf/mt/OANPzVb+FxsxAb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FdyPDAAAA3QAAAA8AAAAAAAAAAAAA&#10;AAAAoQIAAGRycy9kb3ducmV2LnhtbFBLBQYAAAAABAAEAPkAAACRAwAAAAA=&#10;" strokeweight=".71mm">
                  <v:stroke joinstyle="miter"/>
                  <o:lock v:ext="edit" shapetype="f"/>
                </v:line>
                <v:line id=" 4303" o:spid="_x0000_s1231"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nSuMMAAADdAAAADwAAAGRycy9kb3ducmV2LnhtbESPUWvCMBSF34X9h3CFvchMK8NKZ5Qx&#10;EPY0mPMHXJJrU2xuShLb+u8XQfDxcM75Dme7n1wnBgqx9aygXBYgiLU3LTcKTn+Htw2ImJANdp5J&#10;wY0i7Hcvsy3Wxo/8S8MxNSJDONaowKbU11JGbclhXPqeOHtnHxymLEMjTcAxw10nV0Wxlg5bzgsW&#10;e/qypC/Hq8sUXdrxfL1Vh7IYfpxO1IVqodTrfPr8AJFoSs/wo/1tFLxXqxLub/ITkL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J0rjDAAAA3QAAAA8AAAAAAAAAAAAA&#10;AAAAoQIAAGRycy9kb3ducmV2LnhtbFBLBQYAAAAABAAEAPkAAACRAwAAAAA=&#10;" strokeweight=".71mm">
                  <v:stroke joinstyle="miter"/>
                  <o:lock v:ext="edit" shapetype="f"/>
                </v:line>
                <v:line id=" 4304" o:spid="_x0000_s1232"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tMz8MAAADdAAAADwAAAGRycy9kb3ducmV2LnhtbESPwWrDMBBE74H+g9hCL6WRbUJd3Cih&#10;BAI9FZr0AxZpbZlaKyMptvP3UaGQ4zAzb5jtfnGDmCjE3rOCcl2AINbe9Nwp+DkfX95AxIRscPBM&#10;Cq4UYb97WG2xMX7mb5pOqRMZwrFBBTalsZEyaksO49qPxNlrfXCYsgydNAHnDHeDrIriVTrsOS9Y&#10;HOlgSf+eLi5TdGnn9nKtj2UxfTmdaAj1s1JPj8vHO4hES7qH/9ufRsGmrir4e5OfgN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bTM/DAAAA3QAAAA8AAAAAAAAAAAAA&#10;AAAAoQIAAGRycy9kb3ducmV2LnhtbFBLBQYAAAAABAAEAPkAAACRAwAAAAA=&#10;" strokeweight=".71mm">
                  <v:stroke joinstyle="miter"/>
                  <o:lock v:ext="edit" shapetype="f"/>
                </v:line>
                <v:line id=" 4305" o:spid="_x0000_s1233"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fpVMMAAADdAAAADwAAAGRycy9kb3ducmV2LnhtbESPUWvCMBSF3wf+h3CFvYyZ1g07OqOI&#10;IPg0mPoDLsm1KWtuShLb+u8XYbDHwznnO5z1dnKdGCjE1rOCclGAINbetNwouJwPrx8gYkI22Hkm&#10;BXeKsN3MntZYGz/yNw2n1IgM4VijAptSX0sZtSWHceF74uxdfXCYsgyNNAHHDHedXBbFSjpsOS9Y&#10;7GlvSf+cbi5TdGnH6+1eHcpi+HI6UReqF6We59PuE0SiKf2H/9pHo+C9Wr7B401+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X6VTDAAAA3QAAAA8AAAAAAAAAAAAA&#10;AAAAoQIAAGRycy9kb3ducmV2LnhtbFBLBQYAAAAABAAEAPkAAACRAwAAAAA=&#10;" strokeweight=".71mm">
                  <v:stroke joinstyle="miter"/>
                  <o:lock v:ext="edit" shapetype="f"/>
                </v:line>
                <v:line id=" 4306" o:spid="_x0000_s1234"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5xIMMAAADdAAAADwAAAGRycy9kb3ducmV2LnhtbESPUWvCMBSF3wX/Q7jCXmSmFVlHNcoY&#10;CHsa6PwBl+TaFJubksS2/vtlMPDxcM75Dmd3mFwnBgqx9aygXBUgiLU3LTcKLj/H13cQMSEb7DyT&#10;ggdFOOznsx3Wxo98ouGcGpEhHGtUYFPqaymjtuQwrnxPnL2rDw5TlqGRJuCY4a6T66J4kw5bzgsW&#10;e/q0pG/nu8sUXdrxen9Ux7IYvp1O1IVqqdTLYvrYgkg0pWf4v/1lFGyq9Qb+3uQn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cSDDAAAA3QAAAA8AAAAAAAAAAAAA&#10;AAAAoQIAAGRycy9kb3ducmV2LnhtbFBLBQYAAAAABAAEAPkAAACRAwAAAAA=&#10;" strokeweight=".71mm">
                  <v:stroke joinstyle="miter"/>
                  <o:lock v:ext="edit" shapetype="f"/>
                </v:line>
                <v:line id=" 4307" o:spid="_x0000_s1235"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LUu8MAAADdAAAADwAAAGRycy9kb3ducmV2LnhtbESPUWvCMBSF3wf+h3CFvYyZVjY7OqOI&#10;IPg0mPoDLsm1KWtuShLb+u8XYbDHwznnO5z1dnKdGCjE1rOCclGAINbetNwouJwPrx8gYkI22Hkm&#10;BXeKsN3MntZYGz/yNw2n1IgM4VijAptSX0sZtSWHceF74uxdfXCYsgyNNAHHDHedXBbFSjpsOS9Y&#10;7GlvSf+cbi5TdGnH6+1eHcpi+HI6UReqF6We59PuE0SiKf2H/9pHo+CtWr7D401+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y1LvDAAAA3QAAAA8AAAAAAAAAAAAA&#10;AAAAoQIAAGRycy9kb3ducmV2LnhtbFBLBQYAAAAABAAEAPkAAACRAwAAAAA=&#10;" strokeweight=".71mm">
                  <v:stroke joinstyle="miter"/>
                  <o:lock v:ext="edit" shapetype="f"/>
                </v:line>
                <v:line id=" 4308" o:spid="_x0000_s1236"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BKzMMAAADdAAAADwAAAGRycy9kb3ducmV2LnhtbESPUWvCMBSF3wX/Q7jCXsZMK2JHNcoY&#10;CHsa6PwBl+TaFJubksS2/vtlMPDxcM75Dmd3mFwnBgqx9aygXBYgiLU3LTcKLj/Ht3cQMSEb7DyT&#10;ggdFOOznsx3Wxo98ouGcGpEhHGtUYFPqaymjtuQwLn1PnL2rDw5TlqGRJuCY4a6Tq6LYSIct5wWL&#10;PX1a0rfz3WWKLu14vT+qY1kM304n6kL1qtTLYvrYgkg0pWf4v/1lFKyr1Qb+3uQn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gSszDAAAA3QAAAA8AAAAAAAAAAAAA&#10;AAAAoQIAAGRycy9kb3ducmV2LnhtbFBLBQYAAAAABAAEAPkAAACRAwAAAAA=&#10;" strokeweight=".71mm">
                  <v:stroke joinstyle="miter"/>
                  <o:lock v:ext="edit" shapetype="f"/>
                </v:line>
                <v:line id=" 4309" o:spid="_x0000_s1237"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maMsgAAADdAAAADwAAAGRycy9kb3ducmV2LnhtbESP3WrCQBSE7wu+w3IE7+rG1L9GV2kF&#10;USilNS309pA9ZkOzZ0N21dindwuFXg4z8w2zXHe2FmdqfeVYwWiYgCAunK64VPD5sb2fg/ABWWPt&#10;mBRcycN61btbYqbdhQ90zkMpIoR9hgpMCE0mpS8MWfRD1xBH7+haiyHKtpS6xUuE21qmSTKVFiuO&#10;CwYb2hgqvvOTVfBCzfv45/n48PWYTHev2uTp22Sj1KDfPS1ABOrCf/ivvdcKxrN0Br9v4hOQq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tmaMsgAAADdAAAADwAAAAAA&#10;AAAAAAAAAAChAgAAZHJzL2Rvd25yZXYueG1sUEsFBgAAAAAEAAQA+QAAAJYDAAAAAA==&#10;" strokeweight=".35mm">
                  <v:stroke joinstyle="miter"/>
                  <o:lock v:ext="edit" shapetype="f"/>
                </v:line>
                <v:line id=" 4310" o:spid="_x0000_s1238"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N7JcMAAADdAAAADwAAAGRycy9kb3ducmV2LnhtbESPwWrDMAyG74O+g1Fhl7E6KWMZWd0y&#10;BoWdBuv6AMJW47BYDrabpG8/HQY7il//J327wxIGNVHKfWQD9aYCRWyj67kzcP4+Pr6AygXZ4RCZ&#10;DNwow2G/utth6+LMXzSdSqcEwrlFA76UsdU6W08B8yaOxJJdYgpYZEyddglngYdBb6vqWQfsWS54&#10;HOndk/05XYNQbO3ny/XWHOtq+gy20JCaB2Pu18vbK6hCS/lf/mt/OANPzVbeFRsxAb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zeyXDAAAA3QAAAA8AAAAAAAAAAAAA&#10;AAAAoQIAAGRycy9kb3ducmV2LnhtbFBLBQYAAAAABAAEAPkAAACRAwAAAAA=&#10;" strokeweight=".71mm">
                  <v:stroke joinstyle="miter"/>
                  <o:lock v:ext="edit" shapetype="f"/>
                </v:line>
                <v:line id=" 4311" o:spid="_x0000_s1239"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qr28cAAADdAAAADwAAAGRycy9kb3ducmV2LnhtbESP3WrCQBSE7wu+w3KE3unG1N/UVVqh&#10;tFBEjUJvD9ljNpg9G7JbTfv03UKhl8PMfMMs152txZVaXzlWMBomIIgLpysuFZyOL4M5CB+QNdaO&#10;ScEXeVivendLzLS78YGueShFhLDPUIEJocmk9IUhi37oGuLonV1rMUTZllK3eItwW8s0SabSYsVx&#10;wWBDG0PFJf+0Ct6p2Y+/n88PH4tk+rrVJk93k41S9/3u6RFEoC78h//ab1rBeJYu4PdNfAJy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CqvbxwAAAN0AAAAPAAAAAAAA&#10;AAAAAAAAAKECAABkcnMvZG93bnJldi54bWxQSwUGAAAAAAQABAD5AAAAlQMAAAAA&#10;" strokeweight=".35mm">
                  <v:stroke joinstyle="miter"/>
                  <o:lock v:ext="edit" shapetype="f"/>
                </v:line>
                <v:shape id=" 4312" o:spid="_x0000_s1240"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5CCMEA&#10;AADdAAAADwAAAGRycy9kb3ducmV2LnhtbERPS2sCMRC+F/wPYQQvRbPaomVrFJUWvNYX9DZsppvF&#10;zWTZjLrtr28OgseP7z1fdr5WV2pjFdjAeJSBIi6Crbg0cNh/Dt9ARUG2WAcmA78UYbnoPc0xt+HG&#10;X3TdSalSCMccDTiRJtc6Fo48xlFoiBP3E1qPkmBbatviLYX7Wk+ybKo9VpwaHDa0cVScdxdv4GTl&#10;2OwxfuMzzsJfLe7jlK2NGfS71TsooU4e4rt7aw28zl7S/vQmPQG9+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7eQgjBAAAA3QAAAA8AAAAAAAAAAAAAAAAAmAIAAGRycy9kb3du&#10;cmV2LnhtbFBLBQYAAAAABAAEAPUAAACG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241"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Lnk8UA&#10;AADdAAAADwAAAGRycy9kb3ducmV2LnhtbESPzWoCQRCE7wHfYeiAl6CzmqCyOooRA7nGP/DW7LQ7&#10;S3Z6lp2ObvL0mUDAY1FVX1GLVedrdaU2VoENjIYZKOIi2IpLA4f922AGKgqyxTowGfimCKtl72GB&#10;uQ03/qDrTkqVIBxzNOBEmlzrWDjyGIehIU7eJbQeJcm21LbFW4L7Wo+zbKI9VpwWHDa0cVR87r68&#10;gZOVY7PHeMYnnIafWtz2lL0a03/s1nNQQp3cw//td2vgZfo8gr836Qn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kueTxQAAAN0AAAAPAAAAAAAAAAAAAAAAAJgCAABkcnMv&#10;ZG93bnJldi54bWxQSwUGAAAAAAQABAD1AAAAigM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242"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B55MQA&#10;AADdAAAADwAAAGRycy9kb3ducmV2LnhtbESPQWsCMRSE70L/Q3gFL1Kz2lJla5QqCl6rreDtsXnd&#10;LN28LJunrv31plDwOMzMN8xs0flanamNVWADo2EGirgItuLSwOd+8zQFFQXZYh2YDFwpwmL+0Jth&#10;bsOFP+i8k1IlCMccDTiRJtc6Fo48xmFoiJP3HVqPkmRbatviJcF9rcdZ9qo9VpwWHDa0clT87E7e&#10;wMHKV7PHeMQBTsJvLW59yJbG9B+79zdQQp3cw//trTXwMnkew9+b9AT0/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AeeTEAAAA3QAAAA8AAAAAAAAAAAAAAAAAmAIAAGRycy9k&#10;b3ducmV2LnhtbFBLBQYAAAAABAAEAPUAAACJAwAAAAA=&#10;" filled="f" stroked="f">
                  <v:stroke joinstyle="round"/>
                  <v:path arrowok="t"/>
                  <v:textbox inset=".35mm,.35mm,.35mm,.35mm">
                    <w:txbxContent>
                      <w:p w:rsidR="0061502D" w:rsidRDefault="0061502D" w:rsidP="00870006">
                        <w:pPr>
                          <w:ind w:firstLine="0"/>
                          <w:rPr>
                            <w:rFonts w:ascii="ISOCPEUR" w:eastAsia="Arial" w:hAnsi="ISOCPEUR"/>
                            <w:i/>
                            <w:sz w:val="18"/>
                            <w:szCs w:val="20"/>
                          </w:rPr>
                        </w:pPr>
                      </w:p>
                    </w:txbxContent>
                  </v:textbox>
                </v:shape>
                <v:shape id=" 4315" o:spid="_x0000_s1243"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zcf8QA&#10;AADdAAAADwAAAGRycy9kb3ducmV2LnhtbESPQWsCMRSE74L/IbyCF9FsVaqsRrGlhV6rVfD22Dw3&#10;Szcvy+ZVt/31TUHwOMzMN8xq0/laXaiNVWADj+MMFHERbMWlgc/922gBKgqyxTowGfihCJt1v7fC&#10;3IYrf9BlJ6VKEI45GnAiTa51LBx5jOPQECfvHFqPkmRbatviNcF9rSdZ9qQ9VpwWHDb04qj42n17&#10;A0crh2aP8YRDnIffWtzrMXs2ZvDQbZeghDq5h2/td2tgNp9O4f9NegJ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M3H/EAAAA3QAAAA8AAAAAAAAAAAAAAAAAmAIAAGRycy9k&#10;b3ducmV2LnhtbFBLBQYAAAAABAAEAPUAAACJAwAAAAA=&#10;" filled="f" stroked="f">
                  <v:stroke joinstyle="round"/>
                  <v:path arrowok="t"/>
                  <v:textbox inset=".35mm,.35mm,.35mm,.35mm">
                    <w:txbxContent>
                      <w:p w:rsidR="0061502D" w:rsidRDefault="0061502D" w:rsidP="00870006">
                        <w:pPr>
                          <w:ind w:firstLine="0"/>
                          <w:rPr>
                            <w:rFonts w:ascii="ISOCPEUR" w:eastAsia="Arial" w:hAnsi="ISOCPEUR"/>
                            <w:i/>
                            <w:sz w:val="18"/>
                            <w:szCs w:val="20"/>
                          </w:rPr>
                        </w:pPr>
                      </w:p>
                    </w:txbxContent>
                  </v:textbox>
                </v:shape>
                <v:shape id=" 4316" o:spid="_x0000_s1244"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VEC8QA&#10;AADdAAAADwAAAGRycy9kb3ducmV2LnhtbESPQWsCMRSE74X+h/AEL6Vma6XK1iitWPBabQVvj83r&#10;ZnHzsmyeuvrrjVDwOMzMN8x03vlaHamNVWADL4MMFHERbMWlgZ/N1/MEVBRki3VgMnCmCPPZ48MU&#10;cxtO/E3HtZQqQTjmaMCJNLnWsXDkMQ5CQ5y8v9B6lCTbUtsWTwnuaz3MsjftseK04LChhaNivz54&#10;A1srv80G4w6fcBwutbjlNvs0pt/rPt5BCXVyD/+3V9bAaPw6gtub9AT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lRAv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245"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hkMUA&#10;AADdAAAADwAAAGRycy9kb3ducmV2LnhtbESPX2vCQBDE3wt+h2OFvhRzsf8sMae0pYW+qlXo25Jb&#10;c8HcXshtNfrpe4VCH4eZ+Q1TLgffqiP1sQlsYJrloIirYBuuDXxu3idPoKIgW2wDk4EzRVguRlcl&#10;FjaceEXHtdQqQTgWaMCJdIXWsXLkMWahI07ePvQeJcm+1rbHU4L7Vt/m+aP22HBacNjRq6PqsP72&#10;BnZWtt0G4xfe4CxcWnFvu/zFmOvx8DwHJTTIf/iv/WEN3M/uHuD3TXoCe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qeGQxQAAAN0AAAAPAAAAAAAAAAAAAAAAAJgCAABkcnMv&#10;ZG93bnJldi54bWxQSwUGAAAAAAQABAD1AAAAigM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246"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58QA&#10;AADdAAAADwAAAGRycy9kb3ducmV2LnhtbESPQWsCMRSE74X+h/AEL6Vma4vK1iitWPBabQVvj83r&#10;ZnHzsmyeuvrrjSD0OMzMN8x03vlaHamNVWADL4MMFHERbMWlgZ/N1/MEVBRki3VgMnCmCPPZ48MU&#10;cxtO/E3HtZQqQTjmaMCJNLnWsXDkMQ5CQ5y8v9B6lCTbUtsWTwnuaz3MspH2WHFacNjQwlGxXx+8&#10;ga2V32aDcYdPOA6XWtxym30a0+91H++ghDr5D9/bK2vgbfw6gtub9AT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7f+fEAAAA3QAAAA8AAAAAAAAAAAAAAAAAmAIAAGRycy9k&#10;b3ducmV2LnhtbFBLBQYAAAAABAAEAPUAAACJAwAAAAA=&#10;" filled="f" stroked="f">
                  <v:stroke joinstyle="round"/>
                  <v:path arrowok="t"/>
                  <v:textbox inset=".35mm,.35mm,.35mm,.35mm">
                    <w:txbxContent>
                      <w:p w:rsidR="0061502D" w:rsidRDefault="0061502D" w:rsidP="00870006">
                        <w:pPr>
                          <w:jc w:val="center"/>
                        </w:pPr>
                        <w:r>
                          <w:rPr>
                            <w:rFonts w:eastAsia="Arial"/>
                            <w:i/>
                          </w:rPr>
                          <w:t>7</w:t>
                        </w:r>
                      </w:p>
                    </w:txbxContent>
                  </v:textbox>
                </v:shape>
                <w10:wrap anchorx="page" anchory="page"/>
              </v:group>
            </w:pict>
          </mc:Fallback>
        </mc:AlternateContent>
      </w:r>
      <w:r w:rsidR="00025824" w:rsidRPr="00870006">
        <w:rPr>
          <w:szCs w:val="28"/>
        </w:rPr>
        <w:t xml:space="preserve">Продовження </w:t>
      </w:r>
      <w:r w:rsidR="00A56EE0" w:rsidRPr="00870006">
        <w:rPr>
          <w:szCs w:val="28"/>
        </w:rPr>
        <w:t xml:space="preserve">таблиці </w:t>
      </w:r>
      <w:r w:rsidR="00025824" w:rsidRPr="00870006">
        <w:rPr>
          <w:szCs w:val="28"/>
        </w:rPr>
        <w:t>2.1</w:t>
      </w:r>
    </w:p>
    <w:tbl>
      <w:tblPr>
        <w:tblW w:w="9781" w:type="dxa"/>
        <w:shd w:val="clear" w:color="auto" w:fill="FFFFFF"/>
        <w:tblLayout w:type="fixed"/>
        <w:tblCellMar>
          <w:left w:w="0" w:type="dxa"/>
          <w:right w:w="0" w:type="dxa"/>
        </w:tblCellMar>
        <w:tblLook w:val="04A0" w:firstRow="1" w:lastRow="0" w:firstColumn="1" w:lastColumn="0" w:noHBand="0" w:noVBand="1"/>
      </w:tblPr>
      <w:tblGrid>
        <w:gridCol w:w="2835"/>
        <w:gridCol w:w="851"/>
        <w:gridCol w:w="850"/>
        <w:gridCol w:w="992"/>
        <w:gridCol w:w="993"/>
        <w:gridCol w:w="850"/>
        <w:gridCol w:w="851"/>
        <w:gridCol w:w="1559"/>
      </w:tblGrid>
      <w:tr w:rsidR="00025824" w:rsidRPr="00025824" w:rsidTr="002F4690">
        <w:tc>
          <w:tcPr>
            <w:tcW w:w="283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025824" w:rsidRDefault="00025824" w:rsidP="002F4690">
            <w:pPr>
              <w:ind w:right="79" w:firstLine="0"/>
              <w:jc w:val="left"/>
              <w:rPr>
                <w:rFonts w:cs="Times New Roman"/>
                <w:sz w:val="24"/>
                <w:szCs w:val="24"/>
              </w:rPr>
            </w:pPr>
          </w:p>
          <w:p w:rsidR="00025824" w:rsidRPr="00025824" w:rsidRDefault="00025824" w:rsidP="002F4690">
            <w:pPr>
              <w:ind w:right="79" w:firstLine="0"/>
              <w:jc w:val="left"/>
              <w:rPr>
                <w:rFonts w:cs="Times New Roman"/>
                <w:sz w:val="24"/>
                <w:szCs w:val="24"/>
              </w:rPr>
            </w:pPr>
            <w:r w:rsidRPr="00025824">
              <w:rPr>
                <w:rFonts w:cs="Times New Roman"/>
                <w:sz w:val="24"/>
                <w:szCs w:val="24"/>
              </w:rPr>
              <w:t>6. Масова доля пентозанів, %, не менше</w:t>
            </w:r>
          </w:p>
        </w:tc>
        <w:tc>
          <w:tcPr>
            <w:tcW w:w="1701"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025824" w:rsidRPr="00025824" w:rsidRDefault="00025824" w:rsidP="002F4690">
            <w:pPr>
              <w:ind w:right="79" w:firstLine="0"/>
              <w:jc w:val="center"/>
              <w:rPr>
                <w:rFonts w:cs="Times New Roman"/>
                <w:sz w:val="24"/>
                <w:szCs w:val="24"/>
              </w:rPr>
            </w:pPr>
          </w:p>
          <w:p w:rsidR="00025824" w:rsidRPr="00025824" w:rsidRDefault="00025824" w:rsidP="002F4690">
            <w:pPr>
              <w:ind w:right="79" w:firstLine="0"/>
              <w:jc w:val="center"/>
              <w:rPr>
                <w:rFonts w:cs="Times New Roman"/>
                <w:sz w:val="24"/>
                <w:szCs w:val="24"/>
              </w:rPr>
            </w:pPr>
            <w:r w:rsidRPr="00025824">
              <w:rPr>
                <w:rFonts w:cs="Times New Roman"/>
                <w:sz w:val="24"/>
                <w:szCs w:val="24"/>
              </w:rPr>
              <w:t>5,5</w:t>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025824" w:rsidRPr="00025824" w:rsidRDefault="00025824" w:rsidP="002F4690">
            <w:pPr>
              <w:ind w:right="79" w:firstLine="0"/>
              <w:jc w:val="center"/>
              <w:rPr>
                <w:rFonts w:cs="Times New Roman"/>
                <w:sz w:val="24"/>
                <w:szCs w:val="24"/>
              </w:rPr>
            </w:pPr>
          </w:p>
          <w:p w:rsidR="00025824" w:rsidRPr="00025824" w:rsidRDefault="00025824" w:rsidP="002F4690">
            <w:pPr>
              <w:ind w:right="79" w:firstLine="0"/>
              <w:jc w:val="center"/>
              <w:rPr>
                <w:rFonts w:cs="Times New Roman"/>
                <w:sz w:val="24"/>
                <w:szCs w:val="24"/>
              </w:rPr>
            </w:pPr>
            <w:r w:rsidRPr="00025824">
              <w:rPr>
                <w:rFonts w:cs="Times New Roman"/>
                <w:sz w:val="24"/>
                <w:szCs w:val="24"/>
              </w:rPr>
              <w:t>5,3</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025824" w:rsidRPr="00025824" w:rsidRDefault="00025824" w:rsidP="002F4690">
            <w:pPr>
              <w:ind w:right="79" w:firstLine="0"/>
              <w:jc w:val="center"/>
              <w:rPr>
                <w:rFonts w:cs="Times New Roman"/>
                <w:sz w:val="24"/>
                <w:szCs w:val="24"/>
              </w:rPr>
            </w:pPr>
          </w:p>
          <w:p w:rsidR="00025824" w:rsidRPr="00025824" w:rsidRDefault="00025824" w:rsidP="002F4690">
            <w:pPr>
              <w:ind w:right="79" w:firstLine="0"/>
              <w:jc w:val="center"/>
              <w:rPr>
                <w:rFonts w:cs="Times New Roman"/>
                <w:sz w:val="24"/>
                <w:szCs w:val="24"/>
              </w:rPr>
            </w:pPr>
            <w:r w:rsidRPr="00025824">
              <w:rPr>
                <w:rFonts w:cs="Times New Roman"/>
                <w:sz w:val="24"/>
                <w:szCs w:val="24"/>
              </w:rPr>
              <w:t>5,3</w:t>
            </w:r>
          </w:p>
        </w:tc>
        <w:tc>
          <w:tcPr>
            <w:tcW w:w="1701"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025824" w:rsidRPr="00025824" w:rsidRDefault="00025824" w:rsidP="002F4690">
            <w:pPr>
              <w:ind w:right="79" w:firstLine="0"/>
              <w:jc w:val="center"/>
              <w:rPr>
                <w:rFonts w:cs="Times New Roman"/>
                <w:sz w:val="24"/>
                <w:szCs w:val="24"/>
              </w:rPr>
            </w:pPr>
          </w:p>
          <w:p w:rsidR="00025824" w:rsidRPr="00025824" w:rsidRDefault="00025824" w:rsidP="002F4690">
            <w:pPr>
              <w:ind w:right="79" w:firstLine="0"/>
              <w:jc w:val="center"/>
              <w:rPr>
                <w:rFonts w:cs="Times New Roman"/>
                <w:sz w:val="24"/>
                <w:szCs w:val="24"/>
              </w:rPr>
            </w:pPr>
            <w:r w:rsidRPr="00025824">
              <w:rPr>
                <w:rFonts w:cs="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025824" w:rsidRPr="00025824" w:rsidRDefault="00025824" w:rsidP="002F4690">
            <w:pPr>
              <w:ind w:right="79" w:firstLine="0"/>
              <w:jc w:val="center"/>
              <w:rPr>
                <w:rFonts w:cs="Times New Roman"/>
                <w:sz w:val="24"/>
                <w:szCs w:val="24"/>
              </w:rPr>
            </w:pPr>
          </w:p>
          <w:p w:rsidR="00025824" w:rsidRPr="00025824" w:rsidRDefault="00025824" w:rsidP="002F4690">
            <w:pPr>
              <w:ind w:right="79" w:firstLine="0"/>
              <w:jc w:val="center"/>
              <w:rPr>
                <w:rFonts w:cs="Times New Roman"/>
                <w:sz w:val="24"/>
                <w:szCs w:val="24"/>
              </w:rPr>
            </w:pPr>
            <w:r w:rsidRPr="00025824">
              <w:rPr>
                <w:rFonts w:cs="Times New Roman"/>
                <w:sz w:val="24"/>
                <w:szCs w:val="24"/>
              </w:rPr>
              <w:t>-</w:t>
            </w:r>
          </w:p>
        </w:tc>
      </w:tr>
      <w:tr w:rsidR="00025824" w:rsidRPr="00025824" w:rsidTr="002F4690">
        <w:tc>
          <w:tcPr>
            <w:tcW w:w="283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tcPr>
          <w:p w:rsidR="00025824" w:rsidRPr="00025824" w:rsidRDefault="00025824" w:rsidP="002F4690">
            <w:pPr>
              <w:ind w:right="79" w:firstLine="0"/>
              <w:jc w:val="left"/>
              <w:rPr>
                <w:rFonts w:cs="Times New Roman"/>
                <w:sz w:val="24"/>
                <w:szCs w:val="24"/>
              </w:rPr>
            </w:pPr>
            <w:r w:rsidRPr="00025824">
              <w:rPr>
                <w:rFonts w:cs="Times New Roman"/>
                <w:sz w:val="24"/>
                <w:szCs w:val="24"/>
              </w:rPr>
              <w:t xml:space="preserve">7. </w:t>
            </w:r>
            <w:proofErr w:type="spellStart"/>
            <w:r w:rsidRPr="00025824">
              <w:rPr>
                <w:rFonts w:cs="Times New Roman"/>
                <w:sz w:val="24"/>
                <w:szCs w:val="24"/>
              </w:rPr>
              <w:t>рН</w:t>
            </w:r>
            <w:proofErr w:type="spellEnd"/>
            <w:r w:rsidRPr="00025824">
              <w:rPr>
                <w:rFonts w:cs="Times New Roman"/>
                <w:sz w:val="24"/>
                <w:szCs w:val="24"/>
              </w:rPr>
              <w:t xml:space="preserve"> </w:t>
            </w:r>
            <w:proofErr w:type="spellStart"/>
            <w:r w:rsidRPr="00025824">
              <w:rPr>
                <w:rFonts w:cs="Times New Roman"/>
                <w:sz w:val="24"/>
                <w:szCs w:val="24"/>
              </w:rPr>
              <w:t>водноЇ</w:t>
            </w:r>
            <w:proofErr w:type="spellEnd"/>
            <w:r w:rsidRPr="00025824">
              <w:rPr>
                <w:rFonts w:cs="Times New Roman"/>
                <w:sz w:val="24"/>
                <w:szCs w:val="24"/>
              </w:rPr>
              <w:t xml:space="preserve"> витяжки целюлози (холодне екстрагування), не менше</w:t>
            </w:r>
          </w:p>
        </w:tc>
        <w:tc>
          <w:tcPr>
            <w:tcW w:w="851"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tcPr>
          <w:p w:rsidR="00025824" w:rsidRPr="00025824" w:rsidRDefault="00025824" w:rsidP="002F4690">
            <w:pPr>
              <w:ind w:right="79" w:firstLine="0"/>
              <w:jc w:val="center"/>
              <w:rPr>
                <w:rFonts w:cs="Times New Roman"/>
                <w:sz w:val="24"/>
                <w:szCs w:val="24"/>
              </w:rPr>
            </w:pPr>
            <w:r w:rsidRPr="00025824">
              <w:rPr>
                <w:rFonts w:cs="Times New Roman"/>
                <w:sz w:val="24"/>
                <w:szCs w:val="24"/>
              </w:rPr>
              <w:t>5,5</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tcPr>
          <w:p w:rsidR="00025824" w:rsidRPr="00025824" w:rsidRDefault="00025824" w:rsidP="002F4690">
            <w:pPr>
              <w:ind w:right="79" w:firstLine="0"/>
              <w:rPr>
                <w:rFonts w:cs="Times New Roman"/>
                <w:sz w:val="24"/>
                <w:szCs w:val="24"/>
              </w:rPr>
            </w:pPr>
            <w:r w:rsidRPr="00025824">
              <w:rPr>
                <w:rFonts w:cs="Times New Roman"/>
                <w:sz w:val="24"/>
                <w:szCs w:val="24"/>
              </w:rPr>
              <w:t>5,5</w:t>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tcPr>
          <w:p w:rsidR="00025824" w:rsidRPr="00025824" w:rsidRDefault="00025824" w:rsidP="002F4690">
            <w:pPr>
              <w:ind w:right="79" w:firstLine="0"/>
              <w:jc w:val="center"/>
              <w:rPr>
                <w:rFonts w:cs="Times New Roman"/>
                <w:sz w:val="24"/>
                <w:szCs w:val="24"/>
              </w:rPr>
            </w:pPr>
            <w:r w:rsidRPr="00025824">
              <w:rPr>
                <w:rFonts w:cs="Times New Roman"/>
                <w:sz w:val="24"/>
                <w:szCs w:val="24"/>
              </w:rPr>
              <w:t>5,5</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tcPr>
          <w:p w:rsidR="00025824" w:rsidRPr="00025824" w:rsidRDefault="00025824" w:rsidP="002F4690">
            <w:pPr>
              <w:ind w:right="79" w:firstLine="0"/>
              <w:jc w:val="center"/>
              <w:rPr>
                <w:rFonts w:cs="Times New Roman"/>
                <w:sz w:val="24"/>
                <w:szCs w:val="24"/>
              </w:rPr>
            </w:pPr>
            <w:r w:rsidRPr="00025824">
              <w:rPr>
                <w:rFonts w:cs="Times New Roman"/>
                <w:sz w:val="24"/>
                <w:szCs w:val="24"/>
              </w:rPr>
              <w:t>5,5</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tcPr>
          <w:p w:rsidR="00025824" w:rsidRPr="00025824" w:rsidRDefault="00025824" w:rsidP="002F4690">
            <w:pPr>
              <w:ind w:right="79" w:firstLine="0"/>
              <w:jc w:val="center"/>
              <w:rPr>
                <w:rFonts w:cs="Times New Roman"/>
                <w:sz w:val="24"/>
                <w:szCs w:val="24"/>
              </w:rPr>
            </w:pPr>
            <w:r w:rsidRPr="00025824">
              <w:rPr>
                <w:rFonts w:cs="Times New Roman"/>
                <w:sz w:val="24"/>
                <w:szCs w:val="24"/>
              </w:rPr>
              <w:t>5,5</w:t>
            </w:r>
          </w:p>
        </w:tc>
        <w:tc>
          <w:tcPr>
            <w:tcW w:w="851"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tcPr>
          <w:p w:rsidR="00025824" w:rsidRPr="00025824" w:rsidRDefault="00025824" w:rsidP="002F4690">
            <w:pPr>
              <w:ind w:right="79" w:firstLine="0"/>
              <w:jc w:val="center"/>
              <w:rPr>
                <w:rFonts w:cs="Times New Roman"/>
                <w:sz w:val="24"/>
                <w:szCs w:val="24"/>
              </w:rPr>
            </w:pPr>
            <w:r w:rsidRPr="00025824">
              <w:rPr>
                <w:rFonts w:cs="Times New Roman"/>
                <w:sz w:val="24"/>
                <w:szCs w:val="24"/>
              </w:rPr>
              <w:t>5,5</w:t>
            </w:r>
          </w:p>
        </w:tc>
        <w:tc>
          <w:tcPr>
            <w:tcW w:w="155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tcPr>
          <w:p w:rsidR="00025824" w:rsidRPr="00025824" w:rsidRDefault="00025824" w:rsidP="002F4690">
            <w:pPr>
              <w:ind w:right="79" w:firstLine="0"/>
              <w:jc w:val="center"/>
              <w:rPr>
                <w:rFonts w:cs="Times New Roman"/>
                <w:sz w:val="24"/>
                <w:szCs w:val="24"/>
              </w:rPr>
            </w:pPr>
            <w:r w:rsidRPr="00025824">
              <w:rPr>
                <w:rFonts w:cs="Times New Roman"/>
                <w:sz w:val="24"/>
                <w:szCs w:val="24"/>
              </w:rPr>
              <w:t>По </w:t>
            </w:r>
            <w:hyperlink r:id="rId14" w:history="1">
              <w:r w:rsidRPr="00025824">
                <w:rPr>
                  <w:rStyle w:val="aa"/>
                  <w:rFonts w:cs="Times New Roman"/>
                  <w:color w:val="auto"/>
                  <w:sz w:val="24"/>
                  <w:szCs w:val="24"/>
                  <w:u w:val="none"/>
                </w:rPr>
                <w:t>ГОСТ 12523</w:t>
              </w:r>
            </w:hyperlink>
          </w:p>
        </w:tc>
      </w:tr>
      <w:tr w:rsidR="00025824" w:rsidRPr="00025824" w:rsidTr="002F4690">
        <w:tc>
          <w:tcPr>
            <w:tcW w:w="283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025824" w:rsidRPr="00025824" w:rsidRDefault="00025824" w:rsidP="002F4690">
            <w:pPr>
              <w:ind w:right="79" w:firstLine="0"/>
              <w:jc w:val="left"/>
              <w:rPr>
                <w:rFonts w:cs="Times New Roman"/>
                <w:sz w:val="24"/>
                <w:szCs w:val="24"/>
              </w:rPr>
            </w:pPr>
            <w:r w:rsidRPr="00025824">
              <w:rPr>
                <w:rFonts w:cs="Times New Roman"/>
                <w:sz w:val="24"/>
                <w:szCs w:val="24"/>
              </w:rPr>
              <w:t>8. Вологість, %, не більше</w:t>
            </w:r>
          </w:p>
        </w:tc>
        <w:tc>
          <w:tcPr>
            <w:tcW w:w="851"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025824" w:rsidRPr="00025824" w:rsidRDefault="00025824" w:rsidP="002F4690">
            <w:pPr>
              <w:ind w:right="79" w:firstLine="0"/>
              <w:jc w:val="center"/>
              <w:rPr>
                <w:rFonts w:cs="Times New Roman"/>
                <w:sz w:val="24"/>
                <w:szCs w:val="24"/>
              </w:rPr>
            </w:pPr>
            <w:r w:rsidRPr="00025824">
              <w:rPr>
                <w:rFonts w:cs="Times New Roman"/>
                <w:sz w:val="24"/>
                <w:szCs w:val="24"/>
              </w:rPr>
              <w:t>20</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025824" w:rsidRPr="00025824" w:rsidRDefault="00025824" w:rsidP="002F4690">
            <w:pPr>
              <w:ind w:right="79" w:firstLine="0"/>
              <w:jc w:val="center"/>
              <w:rPr>
                <w:rFonts w:cs="Times New Roman"/>
                <w:sz w:val="24"/>
                <w:szCs w:val="24"/>
              </w:rPr>
            </w:pPr>
            <w:r w:rsidRPr="00025824">
              <w:rPr>
                <w:rFonts w:cs="Times New Roman"/>
                <w:sz w:val="24"/>
                <w:szCs w:val="24"/>
              </w:rPr>
              <w:t>20</w:t>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025824" w:rsidRPr="00025824" w:rsidRDefault="00025824" w:rsidP="002F4690">
            <w:pPr>
              <w:ind w:right="79" w:firstLine="0"/>
              <w:jc w:val="center"/>
              <w:rPr>
                <w:rFonts w:cs="Times New Roman"/>
                <w:sz w:val="24"/>
                <w:szCs w:val="24"/>
              </w:rPr>
            </w:pPr>
            <w:r w:rsidRPr="00025824">
              <w:rPr>
                <w:rFonts w:cs="Times New Roman"/>
                <w:sz w:val="24"/>
                <w:szCs w:val="24"/>
              </w:rPr>
              <w:t>20</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025824" w:rsidRPr="00025824" w:rsidRDefault="00025824" w:rsidP="002F4690">
            <w:pPr>
              <w:ind w:right="79" w:firstLine="0"/>
              <w:jc w:val="center"/>
              <w:rPr>
                <w:rFonts w:cs="Times New Roman"/>
                <w:sz w:val="24"/>
                <w:szCs w:val="24"/>
              </w:rPr>
            </w:pPr>
            <w:r w:rsidRPr="00025824">
              <w:rPr>
                <w:rFonts w:cs="Times New Roman"/>
                <w:sz w:val="24"/>
                <w:szCs w:val="24"/>
              </w:rPr>
              <w:t>20</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025824" w:rsidRPr="00025824" w:rsidRDefault="00025824" w:rsidP="002F4690">
            <w:pPr>
              <w:ind w:right="79" w:firstLine="0"/>
              <w:jc w:val="center"/>
              <w:rPr>
                <w:rFonts w:cs="Times New Roman"/>
                <w:sz w:val="24"/>
                <w:szCs w:val="24"/>
              </w:rPr>
            </w:pPr>
            <w:r w:rsidRPr="00025824">
              <w:rPr>
                <w:rFonts w:cs="Times New Roman"/>
                <w:sz w:val="24"/>
                <w:szCs w:val="24"/>
              </w:rPr>
              <w:t>20</w:t>
            </w:r>
          </w:p>
        </w:tc>
        <w:tc>
          <w:tcPr>
            <w:tcW w:w="851"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025824" w:rsidRPr="00025824" w:rsidRDefault="00025824" w:rsidP="002F4690">
            <w:pPr>
              <w:ind w:right="79" w:firstLine="0"/>
              <w:jc w:val="center"/>
              <w:rPr>
                <w:rFonts w:cs="Times New Roman"/>
                <w:sz w:val="24"/>
                <w:szCs w:val="24"/>
              </w:rPr>
            </w:pPr>
            <w:r w:rsidRPr="00025824">
              <w:rPr>
                <w:rFonts w:cs="Times New Roman"/>
                <w:sz w:val="24"/>
                <w:szCs w:val="24"/>
              </w:rPr>
              <w:t>20</w:t>
            </w:r>
          </w:p>
        </w:tc>
        <w:tc>
          <w:tcPr>
            <w:tcW w:w="155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rsidR="00025824" w:rsidRPr="00025824" w:rsidRDefault="00025824" w:rsidP="002F4690">
            <w:pPr>
              <w:ind w:right="210" w:firstLine="0"/>
              <w:jc w:val="center"/>
              <w:rPr>
                <w:rFonts w:cs="Times New Roman"/>
                <w:sz w:val="24"/>
                <w:szCs w:val="24"/>
              </w:rPr>
            </w:pPr>
            <w:r w:rsidRPr="00025824">
              <w:rPr>
                <w:rFonts w:cs="Times New Roman"/>
                <w:sz w:val="24"/>
                <w:szCs w:val="24"/>
              </w:rPr>
              <w:t>По </w:t>
            </w:r>
            <w:hyperlink r:id="rId15" w:history="1">
              <w:r w:rsidRPr="00025824">
                <w:rPr>
                  <w:rStyle w:val="aa"/>
                  <w:rFonts w:cs="Times New Roman"/>
                  <w:color w:val="auto"/>
                  <w:sz w:val="24"/>
                  <w:szCs w:val="24"/>
                  <w:u w:val="none"/>
                </w:rPr>
                <w:t>ГОСТ 16932</w:t>
              </w:r>
            </w:hyperlink>
          </w:p>
        </w:tc>
      </w:tr>
    </w:tbl>
    <w:p w:rsidR="00F82807" w:rsidRDefault="00F82807" w:rsidP="00B71F9F">
      <w:pPr>
        <w:ind w:firstLine="0"/>
        <w:jc w:val="left"/>
      </w:pPr>
    </w:p>
    <w:p w:rsidR="00025824" w:rsidRDefault="00F82807" w:rsidP="00F82807">
      <w:pPr>
        <w:jc w:val="left"/>
      </w:pPr>
      <w:r>
        <w:t>Норми показників якості наведено в таблиці 2.2.</w:t>
      </w:r>
    </w:p>
    <w:p w:rsidR="0079229F" w:rsidRPr="00B71F9F" w:rsidRDefault="0079229F" w:rsidP="00B71F9F">
      <w:pPr>
        <w:ind w:firstLine="0"/>
        <w:jc w:val="left"/>
      </w:pPr>
      <w:r w:rsidRPr="0079229F">
        <w:t>Та</w:t>
      </w:r>
      <w:r w:rsidR="00877073">
        <w:t>блиця</w:t>
      </w:r>
      <w:r w:rsidRPr="0079229F">
        <w:t xml:space="preserve"> </w:t>
      </w:r>
      <w:r w:rsidR="0066274B">
        <w:t>2</w:t>
      </w:r>
      <w:r w:rsidR="00A56EE0">
        <w:t>.2</w:t>
      </w:r>
      <w:r w:rsidR="00B71F9F" w:rsidRPr="001E04CE">
        <w:t>‒</w:t>
      </w:r>
      <w:r w:rsidR="00B71F9F">
        <w:t xml:space="preserve"> </w:t>
      </w:r>
      <w:r w:rsidR="00B71F9F" w:rsidRPr="001E04CE">
        <w:t>Норми показників якості папер</w:t>
      </w:r>
      <w:r w:rsidR="00B71F9F">
        <w:t>у</w:t>
      </w:r>
    </w:p>
    <w:tbl>
      <w:tblPr>
        <w:tblW w:w="0" w:type="auto"/>
        <w:tblLayout w:type="fixed"/>
        <w:tblCellMar>
          <w:left w:w="0" w:type="dxa"/>
          <w:right w:w="0" w:type="dxa"/>
        </w:tblCellMar>
        <w:tblLook w:val="04A0" w:firstRow="1" w:lastRow="0" w:firstColumn="1" w:lastColumn="0" w:noHBand="0" w:noVBand="1"/>
      </w:tblPr>
      <w:tblGrid>
        <w:gridCol w:w="2536"/>
        <w:gridCol w:w="1127"/>
        <w:gridCol w:w="1127"/>
        <w:gridCol w:w="280"/>
        <w:gridCol w:w="847"/>
        <w:gridCol w:w="483"/>
        <w:gridCol w:w="644"/>
        <w:gridCol w:w="422"/>
        <w:gridCol w:w="263"/>
        <w:gridCol w:w="442"/>
        <w:gridCol w:w="1550"/>
      </w:tblGrid>
      <w:tr w:rsidR="00B71F9F" w:rsidRPr="0079229F" w:rsidTr="00E71538">
        <w:trPr>
          <w:trHeight w:val="11"/>
        </w:trPr>
        <w:tc>
          <w:tcPr>
            <w:tcW w:w="2536" w:type="dxa"/>
            <w:hideMark/>
          </w:tcPr>
          <w:p w:rsidR="0079229F" w:rsidRPr="0079229F" w:rsidRDefault="0079229F" w:rsidP="0079229F">
            <w:pPr>
              <w:ind w:firstLine="0"/>
            </w:pPr>
          </w:p>
        </w:tc>
        <w:tc>
          <w:tcPr>
            <w:tcW w:w="1127" w:type="dxa"/>
            <w:hideMark/>
          </w:tcPr>
          <w:p w:rsidR="0079229F" w:rsidRPr="0079229F" w:rsidRDefault="0079229F" w:rsidP="0079229F">
            <w:pPr>
              <w:ind w:firstLine="0"/>
            </w:pPr>
          </w:p>
        </w:tc>
        <w:tc>
          <w:tcPr>
            <w:tcW w:w="1127" w:type="dxa"/>
            <w:hideMark/>
          </w:tcPr>
          <w:p w:rsidR="0079229F" w:rsidRPr="0079229F" w:rsidRDefault="0079229F" w:rsidP="0079229F">
            <w:pPr>
              <w:ind w:firstLine="0"/>
            </w:pPr>
          </w:p>
        </w:tc>
        <w:tc>
          <w:tcPr>
            <w:tcW w:w="280" w:type="dxa"/>
            <w:hideMark/>
          </w:tcPr>
          <w:p w:rsidR="0079229F" w:rsidRPr="0079229F" w:rsidRDefault="0079229F" w:rsidP="0079229F">
            <w:pPr>
              <w:ind w:firstLine="0"/>
            </w:pPr>
          </w:p>
        </w:tc>
        <w:tc>
          <w:tcPr>
            <w:tcW w:w="846" w:type="dxa"/>
            <w:hideMark/>
          </w:tcPr>
          <w:p w:rsidR="0079229F" w:rsidRPr="0079229F" w:rsidRDefault="0079229F" w:rsidP="0079229F">
            <w:pPr>
              <w:ind w:firstLine="0"/>
            </w:pPr>
          </w:p>
        </w:tc>
        <w:tc>
          <w:tcPr>
            <w:tcW w:w="483" w:type="dxa"/>
            <w:hideMark/>
          </w:tcPr>
          <w:p w:rsidR="0079229F" w:rsidRPr="0079229F" w:rsidRDefault="0079229F" w:rsidP="0079229F">
            <w:pPr>
              <w:ind w:firstLine="0"/>
            </w:pPr>
          </w:p>
        </w:tc>
        <w:tc>
          <w:tcPr>
            <w:tcW w:w="1066" w:type="dxa"/>
            <w:gridSpan w:val="2"/>
            <w:hideMark/>
          </w:tcPr>
          <w:p w:rsidR="0079229F" w:rsidRPr="0079229F" w:rsidRDefault="0079229F" w:rsidP="0079229F">
            <w:pPr>
              <w:ind w:firstLine="0"/>
            </w:pPr>
          </w:p>
        </w:tc>
        <w:tc>
          <w:tcPr>
            <w:tcW w:w="263" w:type="dxa"/>
            <w:hideMark/>
          </w:tcPr>
          <w:p w:rsidR="0079229F" w:rsidRPr="0079229F" w:rsidRDefault="0079229F" w:rsidP="0079229F">
            <w:pPr>
              <w:ind w:firstLine="0"/>
            </w:pPr>
          </w:p>
        </w:tc>
        <w:tc>
          <w:tcPr>
            <w:tcW w:w="441" w:type="dxa"/>
            <w:hideMark/>
          </w:tcPr>
          <w:p w:rsidR="0079229F" w:rsidRPr="0079229F" w:rsidRDefault="0079229F" w:rsidP="0079229F">
            <w:pPr>
              <w:ind w:firstLine="0"/>
            </w:pPr>
          </w:p>
        </w:tc>
        <w:tc>
          <w:tcPr>
            <w:tcW w:w="1549" w:type="dxa"/>
            <w:hideMark/>
          </w:tcPr>
          <w:p w:rsidR="0079229F" w:rsidRPr="0079229F" w:rsidRDefault="0079229F" w:rsidP="0079229F">
            <w:pPr>
              <w:ind w:firstLine="0"/>
            </w:pPr>
          </w:p>
        </w:tc>
      </w:tr>
      <w:tr w:rsidR="00C44173" w:rsidRPr="00F82807" w:rsidTr="00E71538">
        <w:trPr>
          <w:trHeight w:val="999"/>
        </w:trPr>
        <w:tc>
          <w:tcPr>
            <w:tcW w:w="2536"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rsidR="0079229F" w:rsidRPr="00F82807" w:rsidRDefault="00AF30A4" w:rsidP="00B71F9F">
            <w:pPr>
              <w:ind w:firstLine="0"/>
              <w:jc w:val="center"/>
              <w:rPr>
                <w:rFonts w:cs="Times New Roman"/>
                <w:sz w:val="24"/>
                <w:szCs w:val="24"/>
              </w:rPr>
            </w:pPr>
            <w:r w:rsidRPr="00F82807">
              <w:rPr>
                <w:rFonts w:cs="Times New Roman"/>
                <w:sz w:val="24"/>
                <w:szCs w:val="24"/>
              </w:rPr>
              <w:t>Найменування показника</w:t>
            </w:r>
          </w:p>
        </w:tc>
        <w:tc>
          <w:tcPr>
            <w:tcW w:w="5635" w:type="dxa"/>
            <w:gridSpan w:val="9"/>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B71F9F" w:rsidP="00B71F9F">
            <w:pPr>
              <w:ind w:firstLine="0"/>
              <w:jc w:val="center"/>
              <w:rPr>
                <w:rFonts w:cs="Times New Roman"/>
                <w:sz w:val="24"/>
                <w:szCs w:val="24"/>
              </w:rPr>
            </w:pPr>
            <w:r w:rsidRPr="00F82807">
              <w:rPr>
                <w:rFonts w:cs="Times New Roman"/>
                <w:sz w:val="24"/>
                <w:szCs w:val="24"/>
              </w:rPr>
              <w:t>Значення для марок</w:t>
            </w:r>
          </w:p>
        </w:tc>
        <w:tc>
          <w:tcPr>
            <w:tcW w:w="1549"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Метод</w:t>
            </w:r>
            <w:r w:rsidR="00B71F9F" w:rsidRPr="00F82807">
              <w:rPr>
                <w:rFonts w:cs="Times New Roman"/>
                <w:sz w:val="24"/>
                <w:szCs w:val="24"/>
              </w:rPr>
              <w:t>и випробування</w:t>
            </w:r>
          </w:p>
        </w:tc>
      </w:tr>
      <w:tr w:rsidR="00B71F9F" w:rsidRPr="00F82807" w:rsidTr="00E71538">
        <w:trPr>
          <w:trHeight w:val="400"/>
        </w:trPr>
        <w:tc>
          <w:tcPr>
            <w:tcW w:w="2536"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left"/>
              <w:rPr>
                <w:rFonts w:cs="Times New Roman"/>
                <w:sz w:val="24"/>
                <w:szCs w:val="24"/>
              </w:rPr>
            </w:pPr>
          </w:p>
        </w:tc>
        <w:tc>
          <w:tcPr>
            <w:tcW w:w="112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ЖВК</w:t>
            </w:r>
          </w:p>
        </w:tc>
        <w:tc>
          <w:tcPr>
            <w:tcW w:w="112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ЖК</w:t>
            </w:r>
          </w:p>
        </w:tc>
        <w:tc>
          <w:tcPr>
            <w:tcW w:w="1127"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ЖВ</w:t>
            </w:r>
          </w:p>
        </w:tc>
        <w:tc>
          <w:tcPr>
            <w:tcW w:w="1127"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ЖУ</w:t>
            </w:r>
          </w:p>
        </w:tc>
        <w:tc>
          <w:tcPr>
            <w:tcW w:w="1127" w:type="dxa"/>
            <w:gridSpan w:val="3"/>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П</w:t>
            </w:r>
          </w:p>
        </w:tc>
        <w:tc>
          <w:tcPr>
            <w:tcW w:w="1549"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79229F">
            <w:pPr>
              <w:ind w:firstLine="0"/>
              <w:rPr>
                <w:rFonts w:cs="Times New Roman"/>
                <w:sz w:val="24"/>
                <w:szCs w:val="24"/>
              </w:rPr>
            </w:pPr>
          </w:p>
        </w:tc>
      </w:tr>
      <w:tr w:rsidR="00C44173" w:rsidRPr="00F82807" w:rsidTr="00E71538">
        <w:trPr>
          <w:trHeight w:val="1290"/>
        </w:trPr>
        <w:tc>
          <w:tcPr>
            <w:tcW w:w="2536" w:type="dxa"/>
            <w:tcBorders>
              <w:top w:val="single" w:sz="6" w:space="0" w:color="000000"/>
              <w:left w:val="single" w:sz="6" w:space="0" w:color="000000"/>
              <w:right w:val="single" w:sz="6" w:space="0" w:color="000000"/>
            </w:tcBorders>
            <w:tcMar>
              <w:top w:w="0" w:type="dxa"/>
              <w:left w:w="74" w:type="dxa"/>
              <w:bottom w:w="0" w:type="dxa"/>
              <w:right w:w="74" w:type="dxa"/>
            </w:tcMar>
            <w:hideMark/>
          </w:tcPr>
          <w:p w:rsidR="00C44173" w:rsidRPr="00F82807" w:rsidRDefault="00C44173" w:rsidP="0058014D">
            <w:pPr>
              <w:ind w:firstLine="0"/>
              <w:jc w:val="left"/>
              <w:rPr>
                <w:rFonts w:cs="Times New Roman"/>
                <w:sz w:val="24"/>
                <w:szCs w:val="24"/>
              </w:rPr>
            </w:pPr>
            <w:r w:rsidRPr="00F82807">
              <w:rPr>
                <w:rFonts w:cs="Times New Roman"/>
                <w:sz w:val="24"/>
                <w:szCs w:val="24"/>
              </w:rPr>
              <w:t>1. Маса підпергамент</w:t>
            </w:r>
            <w:r w:rsidR="000B522E" w:rsidRPr="00F82807">
              <w:rPr>
                <w:rFonts w:cs="Times New Roman"/>
                <w:sz w:val="24"/>
                <w:szCs w:val="24"/>
              </w:rPr>
              <w:t>у</w:t>
            </w:r>
            <w:r w:rsidR="00877073">
              <w:rPr>
                <w:rFonts w:cs="Times New Roman"/>
                <w:sz w:val="24"/>
                <w:szCs w:val="24"/>
              </w:rPr>
              <w:t xml:space="preserve"> площею</w:t>
            </w:r>
            <w:r w:rsidRPr="00F82807">
              <w:rPr>
                <w:rFonts w:cs="Times New Roman"/>
                <w:sz w:val="24"/>
                <w:szCs w:val="24"/>
              </w:rPr>
              <w:t xml:space="preserve"> 1 м</w:t>
            </w:r>
            <w:r w:rsidRPr="00F82807">
              <w:rPr>
                <w:rFonts w:cs="Times New Roman"/>
                <w:sz w:val="24"/>
                <w:szCs w:val="24"/>
                <w:vertAlign w:val="superscript"/>
              </w:rPr>
              <w:t>2</w:t>
            </w:r>
            <w:r w:rsidRPr="00F82807">
              <w:rPr>
                <w:rFonts w:cs="Times New Roman"/>
                <w:sz w:val="24"/>
                <w:szCs w:val="24"/>
              </w:rPr>
              <w:t>, г</w:t>
            </w:r>
          </w:p>
        </w:tc>
        <w:tc>
          <w:tcPr>
            <w:tcW w:w="1127" w:type="dxa"/>
            <w:tcBorders>
              <w:top w:val="single" w:sz="6" w:space="0" w:color="000000"/>
              <w:left w:val="single" w:sz="6" w:space="0" w:color="000000"/>
              <w:right w:val="single" w:sz="6" w:space="0" w:color="000000"/>
            </w:tcBorders>
            <w:tcMar>
              <w:top w:w="0" w:type="dxa"/>
              <w:left w:w="74" w:type="dxa"/>
              <w:bottom w:w="0" w:type="dxa"/>
              <w:right w:w="74" w:type="dxa"/>
            </w:tcMar>
            <w:hideMark/>
          </w:tcPr>
          <w:p w:rsidR="00C44173" w:rsidRPr="00F82807" w:rsidRDefault="00C44173" w:rsidP="00B71F9F">
            <w:pPr>
              <w:ind w:firstLine="0"/>
              <w:jc w:val="center"/>
              <w:rPr>
                <w:rFonts w:cs="Times New Roman"/>
                <w:sz w:val="24"/>
                <w:szCs w:val="24"/>
              </w:rPr>
            </w:pPr>
            <w:r w:rsidRPr="00F82807">
              <w:rPr>
                <w:rFonts w:cs="Times New Roman"/>
                <w:sz w:val="24"/>
                <w:szCs w:val="24"/>
              </w:rPr>
              <w:t>50,0±2,0</w:t>
            </w:r>
          </w:p>
          <w:p w:rsidR="00C44173" w:rsidRPr="00F82807" w:rsidRDefault="00C44173" w:rsidP="00B71F9F">
            <w:pPr>
              <w:ind w:firstLine="0"/>
              <w:jc w:val="center"/>
              <w:rPr>
                <w:rFonts w:cs="Times New Roman"/>
                <w:sz w:val="24"/>
                <w:szCs w:val="24"/>
              </w:rPr>
            </w:pPr>
            <w:r w:rsidRPr="00F82807">
              <w:rPr>
                <w:rFonts w:cs="Times New Roman"/>
                <w:sz w:val="24"/>
                <w:szCs w:val="24"/>
              </w:rPr>
              <w:t>45,0±2,0</w:t>
            </w:r>
          </w:p>
          <w:p w:rsidR="00C44173" w:rsidRPr="00F82807" w:rsidRDefault="00C44173" w:rsidP="00B71F9F">
            <w:pPr>
              <w:ind w:firstLine="0"/>
              <w:jc w:val="center"/>
              <w:rPr>
                <w:rFonts w:cs="Times New Roman"/>
                <w:sz w:val="24"/>
                <w:szCs w:val="24"/>
              </w:rPr>
            </w:pPr>
            <w:r w:rsidRPr="00F82807">
              <w:rPr>
                <w:rFonts w:cs="Times New Roman"/>
                <w:sz w:val="24"/>
                <w:szCs w:val="24"/>
              </w:rPr>
              <w:t>40,0±2,0</w:t>
            </w:r>
          </w:p>
        </w:tc>
        <w:tc>
          <w:tcPr>
            <w:tcW w:w="1127" w:type="dxa"/>
            <w:tcBorders>
              <w:top w:val="single" w:sz="6" w:space="0" w:color="000000"/>
              <w:left w:val="single" w:sz="6" w:space="0" w:color="000000"/>
              <w:right w:val="single" w:sz="6" w:space="0" w:color="000000"/>
            </w:tcBorders>
            <w:tcMar>
              <w:top w:w="0" w:type="dxa"/>
              <w:left w:w="74" w:type="dxa"/>
              <w:bottom w:w="0" w:type="dxa"/>
              <w:right w:w="74" w:type="dxa"/>
            </w:tcMar>
            <w:hideMark/>
          </w:tcPr>
          <w:p w:rsidR="00C44173" w:rsidRPr="00F82807" w:rsidRDefault="00C44173" w:rsidP="00B71F9F">
            <w:pPr>
              <w:ind w:firstLine="0"/>
              <w:jc w:val="center"/>
              <w:rPr>
                <w:rFonts w:cs="Times New Roman"/>
                <w:sz w:val="24"/>
                <w:szCs w:val="24"/>
              </w:rPr>
            </w:pPr>
            <w:r w:rsidRPr="00F82807">
              <w:rPr>
                <w:rFonts w:cs="Times New Roman"/>
                <w:sz w:val="24"/>
                <w:szCs w:val="24"/>
              </w:rPr>
              <w:t>50,0±2,0</w:t>
            </w:r>
          </w:p>
          <w:p w:rsidR="00C44173" w:rsidRPr="00F82807" w:rsidRDefault="00C44173" w:rsidP="00B71F9F">
            <w:pPr>
              <w:ind w:firstLine="0"/>
              <w:jc w:val="center"/>
              <w:rPr>
                <w:rFonts w:cs="Times New Roman"/>
                <w:sz w:val="24"/>
                <w:szCs w:val="24"/>
              </w:rPr>
            </w:pPr>
            <w:r w:rsidRPr="00F82807">
              <w:rPr>
                <w:rFonts w:cs="Times New Roman"/>
                <w:sz w:val="24"/>
                <w:szCs w:val="24"/>
              </w:rPr>
              <w:t>45,0±2,0</w:t>
            </w:r>
          </w:p>
          <w:p w:rsidR="00C44173" w:rsidRPr="00F82807" w:rsidRDefault="00C44173" w:rsidP="00B71F9F">
            <w:pPr>
              <w:ind w:firstLine="0"/>
              <w:jc w:val="center"/>
              <w:rPr>
                <w:rFonts w:cs="Times New Roman"/>
                <w:sz w:val="24"/>
                <w:szCs w:val="24"/>
              </w:rPr>
            </w:pPr>
            <w:r w:rsidRPr="00F82807">
              <w:rPr>
                <w:rFonts w:cs="Times New Roman"/>
                <w:sz w:val="24"/>
                <w:szCs w:val="24"/>
              </w:rPr>
              <w:t>40,0±2,0</w:t>
            </w:r>
          </w:p>
        </w:tc>
        <w:tc>
          <w:tcPr>
            <w:tcW w:w="1127" w:type="dxa"/>
            <w:gridSpan w:val="2"/>
            <w:tcBorders>
              <w:top w:val="single" w:sz="6" w:space="0" w:color="000000"/>
              <w:left w:val="single" w:sz="6" w:space="0" w:color="000000"/>
              <w:right w:val="single" w:sz="6" w:space="0" w:color="000000"/>
            </w:tcBorders>
            <w:tcMar>
              <w:top w:w="0" w:type="dxa"/>
              <w:left w:w="74" w:type="dxa"/>
              <w:bottom w:w="0" w:type="dxa"/>
              <w:right w:w="74" w:type="dxa"/>
            </w:tcMar>
            <w:hideMark/>
          </w:tcPr>
          <w:p w:rsidR="00C44173" w:rsidRPr="00F82807" w:rsidRDefault="00C44173" w:rsidP="00B71F9F">
            <w:pPr>
              <w:ind w:firstLine="0"/>
              <w:jc w:val="center"/>
              <w:rPr>
                <w:rFonts w:cs="Times New Roman"/>
                <w:sz w:val="24"/>
                <w:szCs w:val="24"/>
              </w:rPr>
            </w:pPr>
            <w:r w:rsidRPr="00F82807">
              <w:rPr>
                <w:rFonts w:cs="Times New Roman"/>
                <w:sz w:val="24"/>
                <w:szCs w:val="24"/>
              </w:rPr>
              <w:t>52,0±3,0</w:t>
            </w:r>
          </w:p>
          <w:p w:rsidR="00C44173" w:rsidRPr="00F82807" w:rsidRDefault="00C44173" w:rsidP="00B71F9F">
            <w:pPr>
              <w:ind w:firstLine="0"/>
              <w:jc w:val="center"/>
              <w:rPr>
                <w:rFonts w:cs="Times New Roman"/>
                <w:sz w:val="24"/>
                <w:szCs w:val="24"/>
              </w:rPr>
            </w:pPr>
            <w:r w:rsidRPr="00F82807">
              <w:rPr>
                <w:rFonts w:cs="Times New Roman"/>
                <w:sz w:val="24"/>
                <w:szCs w:val="24"/>
              </w:rPr>
              <w:t>45,0+3,0</w:t>
            </w:r>
          </w:p>
          <w:p w:rsidR="00C44173" w:rsidRPr="00F82807" w:rsidRDefault="00C44173" w:rsidP="00B71F9F">
            <w:pPr>
              <w:ind w:firstLine="0"/>
              <w:jc w:val="center"/>
              <w:rPr>
                <w:rFonts w:cs="Times New Roman"/>
                <w:sz w:val="24"/>
                <w:szCs w:val="24"/>
              </w:rPr>
            </w:pPr>
            <w:r w:rsidRPr="00F82807">
              <w:rPr>
                <w:rFonts w:cs="Times New Roman"/>
                <w:sz w:val="24"/>
                <w:szCs w:val="24"/>
              </w:rPr>
              <w:t>40,0±2,0</w:t>
            </w:r>
          </w:p>
        </w:tc>
        <w:tc>
          <w:tcPr>
            <w:tcW w:w="1127" w:type="dxa"/>
            <w:gridSpan w:val="2"/>
            <w:tcBorders>
              <w:top w:val="single" w:sz="6" w:space="0" w:color="000000"/>
              <w:left w:val="single" w:sz="6" w:space="0" w:color="000000"/>
              <w:right w:val="single" w:sz="6" w:space="0" w:color="000000"/>
            </w:tcBorders>
            <w:tcMar>
              <w:top w:w="0" w:type="dxa"/>
              <w:left w:w="74" w:type="dxa"/>
              <w:bottom w:w="0" w:type="dxa"/>
              <w:right w:w="74" w:type="dxa"/>
            </w:tcMar>
            <w:hideMark/>
          </w:tcPr>
          <w:p w:rsidR="00C44173" w:rsidRPr="00F82807" w:rsidRDefault="00C44173" w:rsidP="00B71F9F">
            <w:pPr>
              <w:ind w:firstLine="0"/>
              <w:jc w:val="center"/>
              <w:rPr>
                <w:rFonts w:cs="Times New Roman"/>
                <w:sz w:val="24"/>
                <w:szCs w:val="24"/>
              </w:rPr>
            </w:pPr>
            <w:r w:rsidRPr="00F82807">
              <w:rPr>
                <w:rFonts w:cs="Times New Roman"/>
                <w:sz w:val="24"/>
                <w:szCs w:val="24"/>
              </w:rPr>
              <w:t>52,0±3,0</w:t>
            </w:r>
          </w:p>
          <w:p w:rsidR="00C44173" w:rsidRPr="00F82807" w:rsidRDefault="00C44173" w:rsidP="00B71F9F">
            <w:pPr>
              <w:ind w:firstLine="0"/>
              <w:jc w:val="center"/>
              <w:rPr>
                <w:rFonts w:cs="Times New Roman"/>
                <w:sz w:val="24"/>
                <w:szCs w:val="24"/>
              </w:rPr>
            </w:pPr>
            <w:r w:rsidRPr="00F82807">
              <w:rPr>
                <w:rFonts w:cs="Times New Roman"/>
                <w:sz w:val="24"/>
                <w:szCs w:val="24"/>
              </w:rPr>
              <w:t>45,0+3,0</w:t>
            </w:r>
          </w:p>
          <w:p w:rsidR="00C44173" w:rsidRPr="00F82807" w:rsidRDefault="00C44173" w:rsidP="00B71F9F">
            <w:pPr>
              <w:ind w:firstLine="0"/>
              <w:jc w:val="center"/>
              <w:rPr>
                <w:rFonts w:cs="Times New Roman"/>
                <w:sz w:val="24"/>
                <w:szCs w:val="24"/>
              </w:rPr>
            </w:pPr>
            <w:r w:rsidRPr="00F82807">
              <w:rPr>
                <w:rFonts w:cs="Times New Roman"/>
                <w:sz w:val="24"/>
                <w:szCs w:val="24"/>
              </w:rPr>
              <w:t>40,0±2,0</w:t>
            </w:r>
          </w:p>
        </w:tc>
        <w:tc>
          <w:tcPr>
            <w:tcW w:w="1127" w:type="dxa"/>
            <w:gridSpan w:val="3"/>
            <w:tcBorders>
              <w:top w:val="single" w:sz="6" w:space="0" w:color="000000"/>
              <w:left w:val="single" w:sz="6" w:space="0" w:color="000000"/>
              <w:right w:val="single" w:sz="6" w:space="0" w:color="000000"/>
            </w:tcBorders>
            <w:tcMar>
              <w:top w:w="0" w:type="dxa"/>
              <w:left w:w="74" w:type="dxa"/>
              <w:bottom w:w="0" w:type="dxa"/>
              <w:right w:w="74" w:type="dxa"/>
            </w:tcMar>
            <w:hideMark/>
          </w:tcPr>
          <w:p w:rsidR="00C44173" w:rsidRPr="00F82807" w:rsidRDefault="00C44173" w:rsidP="00B71F9F">
            <w:pPr>
              <w:ind w:firstLine="0"/>
              <w:jc w:val="center"/>
              <w:rPr>
                <w:rFonts w:cs="Times New Roman"/>
                <w:sz w:val="24"/>
                <w:szCs w:val="24"/>
              </w:rPr>
            </w:pPr>
            <w:r w:rsidRPr="00F82807">
              <w:rPr>
                <w:rFonts w:cs="Times New Roman"/>
                <w:sz w:val="24"/>
                <w:szCs w:val="24"/>
              </w:rPr>
              <w:t>52,0±3,0</w:t>
            </w:r>
          </w:p>
          <w:p w:rsidR="00C44173" w:rsidRPr="00F82807" w:rsidRDefault="00C44173" w:rsidP="00B71F9F">
            <w:pPr>
              <w:ind w:firstLine="0"/>
              <w:jc w:val="center"/>
              <w:rPr>
                <w:rFonts w:cs="Times New Roman"/>
                <w:sz w:val="24"/>
                <w:szCs w:val="24"/>
              </w:rPr>
            </w:pPr>
            <w:r w:rsidRPr="00F82807">
              <w:rPr>
                <w:rFonts w:cs="Times New Roman"/>
                <w:sz w:val="24"/>
                <w:szCs w:val="24"/>
              </w:rPr>
              <w:t>45,0+3,0</w:t>
            </w:r>
          </w:p>
          <w:p w:rsidR="00C44173" w:rsidRPr="00F82807" w:rsidRDefault="00C44173" w:rsidP="00B71F9F">
            <w:pPr>
              <w:ind w:firstLine="0"/>
              <w:jc w:val="center"/>
              <w:rPr>
                <w:rFonts w:cs="Times New Roman"/>
                <w:sz w:val="24"/>
                <w:szCs w:val="24"/>
              </w:rPr>
            </w:pPr>
            <w:r w:rsidRPr="00F82807">
              <w:rPr>
                <w:rFonts w:cs="Times New Roman"/>
                <w:sz w:val="24"/>
                <w:szCs w:val="24"/>
              </w:rPr>
              <w:t>40,0±2,0</w:t>
            </w:r>
          </w:p>
        </w:tc>
        <w:tc>
          <w:tcPr>
            <w:tcW w:w="1549" w:type="dxa"/>
            <w:tcBorders>
              <w:top w:val="single" w:sz="6" w:space="0" w:color="000000"/>
              <w:left w:val="single" w:sz="6" w:space="0" w:color="000000"/>
              <w:right w:val="single" w:sz="6" w:space="0" w:color="000000"/>
            </w:tcBorders>
            <w:tcMar>
              <w:top w:w="0" w:type="dxa"/>
              <w:left w:w="74" w:type="dxa"/>
              <w:bottom w:w="0" w:type="dxa"/>
              <w:right w:w="74" w:type="dxa"/>
            </w:tcMar>
            <w:hideMark/>
          </w:tcPr>
          <w:p w:rsidR="00C44173" w:rsidRPr="00F82807" w:rsidRDefault="00C44173" w:rsidP="0079229F">
            <w:pPr>
              <w:ind w:firstLine="0"/>
              <w:rPr>
                <w:rFonts w:cs="Times New Roman"/>
                <w:sz w:val="24"/>
                <w:szCs w:val="24"/>
              </w:rPr>
            </w:pPr>
            <w:r w:rsidRPr="00F82807">
              <w:rPr>
                <w:rFonts w:cs="Times New Roman"/>
                <w:sz w:val="24"/>
                <w:szCs w:val="24"/>
              </w:rPr>
              <w:t>По </w:t>
            </w:r>
            <w:hyperlink r:id="rId16" w:history="1">
              <w:r w:rsidRPr="00F82807">
                <w:rPr>
                  <w:rStyle w:val="aa"/>
                  <w:rFonts w:cs="Times New Roman"/>
                  <w:color w:val="auto"/>
                  <w:sz w:val="24"/>
                  <w:szCs w:val="24"/>
                  <w:u w:val="none"/>
                </w:rPr>
                <w:t>ГОСТ 13199</w:t>
              </w:r>
            </w:hyperlink>
          </w:p>
        </w:tc>
      </w:tr>
      <w:tr w:rsidR="00B47B7E" w:rsidRPr="00F82807" w:rsidTr="00E71538">
        <w:trPr>
          <w:trHeight w:val="2049"/>
        </w:trPr>
        <w:tc>
          <w:tcPr>
            <w:tcW w:w="2536" w:type="dxa"/>
            <w:tcBorders>
              <w:top w:val="single" w:sz="6" w:space="0" w:color="000000"/>
              <w:left w:val="single" w:sz="6" w:space="0" w:color="000000"/>
              <w:right w:val="single" w:sz="6" w:space="0" w:color="000000"/>
            </w:tcBorders>
            <w:tcMar>
              <w:top w:w="0" w:type="dxa"/>
              <w:left w:w="74" w:type="dxa"/>
              <w:bottom w:w="0" w:type="dxa"/>
              <w:right w:w="74" w:type="dxa"/>
            </w:tcMar>
            <w:hideMark/>
          </w:tcPr>
          <w:p w:rsidR="00B47B7E" w:rsidRPr="00F82807" w:rsidRDefault="00B47B7E" w:rsidP="0058014D">
            <w:pPr>
              <w:ind w:firstLine="0"/>
              <w:jc w:val="left"/>
              <w:rPr>
                <w:rFonts w:cs="Times New Roman"/>
                <w:sz w:val="24"/>
                <w:szCs w:val="24"/>
              </w:rPr>
            </w:pPr>
            <w:r w:rsidRPr="00F82807">
              <w:rPr>
                <w:rFonts w:cs="Times New Roman"/>
                <w:sz w:val="24"/>
                <w:szCs w:val="24"/>
              </w:rPr>
              <w:t>2</w:t>
            </w:r>
            <w:r w:rsidR="006066FB" w:rsidRPr="00F82807">
              <w:rPr>
                <w:rFonts w:cs="Times New Roman"/>
                <w:sz w:val="24"/>
                <w:szCs w:val="24"/>
              </w:rPr>
              <w:t>. Жиро</w:t>
            </w:r>
            <w:r w:rsidRPr="00F82807">
              <w:rPr>
                <w:rFonts w:cs="Times New Roman"/>
                <w:sz w:val="24"/>
                <w:szCs w:val="24"/>
              </w:rPr>
              <w:t>проникність, не менше,</w:t>
            </w:r>
            <w:r w:rsidRPr="00F82807">
              <w:rPr>
                <w:rFonts w:cs="Times New Roman"/>
                <w:sz w:val="24"/>
                <w:szCs w:val="24"/>
              </w:rPr>
              <w:br/>
              <w:t>для маси підпергамент</w:t>
            </w:r>
            <w:r w:rsidR="00B823CC" w:rsidRPr="00F82807">
              <w:rPr>
                <w:rFonts w:cs="Times New Roman"/>
                <w:sz w:val="24"/>
                <w:szCs w:val="24"/>
              </w:rPr>
              <w:t>у</w:t>
            </w:r>
            <w:r w:rsidRPr="00F82807">
              <w:rPr>
                <w:rFonts w:cs="Times New Roman"/>
                <w:sz w:val="24"/>
                <w:szCs w:val="24"/>
              </w:rPr>
              <w:t xml:space="preserve"> площадю 1 м</w:t>
            </w:r>
            <w:r w:rsidRPr="00F82807">
              <w:rPr>
                <w:rFonts w:cs="Times New Roman"/>
                <w:sz w:val="24"/>
                <w:szCs w:val="24"/>
                <w:vertAlign w:val="superscript"/>
              </w:rPr>
              <w:t>2</w:t>
            </w:r>
            <w:r w:rsidRPr="00F82807">
              <w:rPr>
                <w:rFonts w:cs="Times New Roman"/>
                <w:sz w:val="24"/>
                <w:szCs w:val="24"/>
              </w:rPr>
              <w:t>, г:</w:t>
            </w:r>
          </w:p>
        </w:tc>
        <w:tc>
          <w:tcPr>
            <w:tcW w:w="1127" w:type="dxa"/>
            <w:tcBorders>
              <w:top w:val="single" w:sz="6" w:space="0" w:color="000000"/>
              <w:left w:val="single" w:sz="6" w:space="0" w:color="000000"/>
              <w:right w:val="single" w:sz="6" w:space="0" w:color="000000"/>
            </w:tcBorders>
            <w:tcMar>
              <w:top w:w="0" w:type="dxa"/>
              <w:left w:w="74" w:type="dxa"/>
              <w:bottom w:w="0" w:type="dxa"/>
              <w:right w:w="74" w:type="dxa"/>
            </w:tcMar>
            <w:hideMark/>
          </w:tcPr>
          <w:p w:rsidR="00B47B7E" w:rsidRPr="00F82807" w:rsidRDefault="00B47B7E" w:rsidP="00B71F9F">
            <w:pPr>
              <w:ind w:firstLine="0"/>
              <w:jc w:val="center"/>
              <w:rPr>
                <w:rFonts w:cs="Times New Roman"/>
                <w:sz w:val="24"/>
                <w:szCs w:val="24"/>
              </w:rPr>
            </w:pPr>
          </w:p>
        </w:tc>
        <w:tc>
          <w:tcPr>
            <w:tcW w:w="1127" w:type="dxa"/>
            <w:tcBorders>
              <w:top w:val="single" w:sz="6" w:space="0" w:color="000000"/>
              <w:left w:val="single" w:sz="6" w:space="0" w:color="000000"/>
              <w:right w:val="single" w:sz="6" w:space="0" w:color="000000"/>
            </w:tcBorders>
            <w:tcMar>
              <w:top w:w="0" w:type="dxa"/>
              <w:left w:w="74" w:type="dxa"/>
              <w:bottom w:w="0" w:type="dxa"/>
              <w:right w:w="74" w:type="dxa"/>
            </w:tcMar>
            <w:hideMark/>
          </w:tcPr>
          <w:p w:rsidR="00B47B7E" w:rsidRPr="00F82807" w:rsidRDefault="00B47B7E" w:rsidP="00B71F9F">
            <w:pPr>
              <w:ind w:firstLine="0"/>
              <w:jc w:val="center"/>
              <w:rPr>
                <w:rFonts w:cs="Times New Roman"/>
                <w:sz w:val="24"/>
                <w:szCs w:val="24"/>
              </w:rPr>
            </w:pPr>
          </w:p>
        </w:tc>
        <w:tc>
          <w:tcPr>
            <w:tcW w:w="1127" w:type="dxa"/>
            <w:gridSpan w:val="2"/>
            <w:tcBorders>
              <w:top w:val="single" w:sz="6" w:space="0" w:color="000000"/>
              <w:left w:val="single" w:sz="6" w:space="0" w:color="000000"/>
              <w:right w:val="single" w:sz="6" w:space="0" w:color="000000"/>
            </w:tcBorders>
            <w:tcMar>
              <w:top w:w="0" w:type="dxa"/>
              <w:left w:w="74" w:type="dxa"/>
              <w:bottom w:w="0" w:type="dxa"/>
              <w:right w:w="74" w:type="dxa"/>
            </w:tcMar>
            <w:hideMark/>
          </w:tcPr>
          <w:p w:rsidR="00B47B7E" w:rsidRPr="00F82807" w:rsidRDefault="00B47B7E" w:rsidP="00B71F9F">
            <w:pPr>
              <w:ind w:firstLine="0"/>
              <w:jc w:val="center"/>
              <w:rPr>
                <w:rFonts w:cs="Times New Roman"/>
                <w:sz w:val="24"/>
                <w:szCs w:val="24"/>
              </w:rPr>
            </w:pPr>
          </w:p>
        </w:tc>
        <w:tc>
          <w:tcPr>
            <w:tcW w:w="1127" w:type="dxa"/>
            <w:gridSpan w:val="2"/>
            <w:tcBorders>
              <w:top w:val="single" w:sz="6" w:space="0" w:color="000000"/>
              <w:left w:val="single" w:sz="6" w:space="0" w:color="000000"/>
              <w:right w:val="single" w:sz="6" w:space="0" w:color="000000"/>
            </w:tcBorders>
            <w:tcMar>
              <w:top w:w="0" w:type="dxa"/>
              <w:left w:w="74" w:type="dxa"/>
              <w:bottom w:w="0" w:type="dxa"/>
              <w:right w:w="74" w:type="dxa"/>
            </w:tcMar>
            <w:hideMark/>
          </w:tcPr>
          <w:p w:rsidR="00B47B7E" w:rsidRPr="00F82807" w:rsidRDefault="00B47B7E" w:rsidP="00B71F9F">
            <w:pPr>
              <w:ind w:firstLine="0"/>
              <w:jc w:val="center"/>
              <w:rPr>
                <w:rFonts w:cs="Times New Roman"/>
                <w:sz w:val="24"/>
                <w:szCs w:val="24"/>
              </w:rPr>
            </w:pPr>
          </w:p>
        </w:tc>
        <w:tc>
          <w:tcPr>
            <w:tcW w:w="1127" w:type="dxa"/>
            <w:gridSpan w:val="3"/>
            <w:tcBorders>
              <w:top w:val="single" w:sz="6" w:space="0" w:color="000000"/>
              <w:left w:val="single" w:sz="6" w:space="0" w:color="000000"/>
              <w:right w:val="single" w:sz="6" w:space="0" w:color="000000"/>
            </w:tcBorders>
            <w:tcMar>
              <w:top w:w="0" w:type="dxa"/>
              <w:left w:w="74" w:type="dxa"/>
              <w:bottom w:w="0" w:type="dxa"/>
              <w:right w:w="74" w:type="dxa"/>
            </w:tcMar>
            <w:hideMark/>
          </w:tcPr>
          <w:p w:rsidR="00B47B7E" w:rsidRPr="00F82807" w:rsidRDefault="00B47B7E" w:rsidP="00B71F9F">
            <w:pPr>
              <w:ind w:firstLine="0"/>
              <w:jc w:val="center"/>
              <w:rPr>
                <w:rFonts w:cs="Times New Roman"/>
                <w:sz w:val="24"/>
                <w:szCs w:val="24"/>
              </w:rPr>
            </w:pPr>
          </w:p>
        </w:tc>
        <w:tc>
          <w:tcPr>
            <w:tcW w:w="1549" w:type="dxa"/>
            <w:tcBorders>
              <w:top w:val="single" w:sz="6" w:space="0" w:color="000000"/>
              <w:left w:val="single" w:sz="6" w:space="0" w:color="000000"/>
              <w:right w:val="single" w:sz="6" w:space="0" w:color="000000"/>
            </w:tcBorders>
            <w:tcMar>
              <w:top w:w="0" w:type="dxa"/>
              <w:left w:w="74" w:type="dxa"/>
              <w:bottom w:w="0" w:type="dxa"/>
              <w:right w:w="74" w:type="dxa"/>
            </w:tcMar>
            <w:hideMark/>
          </w:tcPr>
          <w:p w:rsidR="00B47B7E" w:rsidRPr="00F82807" w:rsidRDefault="00B47B7E" w:rsidP="00877073">
            <w:pPr>
              <w:ind w:firstLine="0"/>
              <w:rPr>
                <w:rFonts w:cs="Times New Roman"/>
                <w:sz w:val="24"/>
                <w:szCs w:val="24"/>
              </w:rPr>
            </w:pPr>
            <w:r w:rsidRPr="00F82807">
              <w:rPr>
                <w:rFonts w:cs="Times New Roman"/>
                <w:sz w:val="24"/>
                <w:szCs w:val="24"/>
              </w:rPr>
              <w:t>По </w:t>
            </w:r>
            <w:hyperlink r:id="rId17" w:history="1">
              <w:r w:rsidRPr="00F82807">
                <w:rPr>
                  <w:rStyle w:val="aa"/>
                  <w:rFonts w:cs="Times New Roman"/>
                  <w:color w:val="auto"/>
                  <w:sz w:val="24"/>
                  <w:szCs w:val="24"/>
                  <w:u w:val="none"/>
                </w:rPr>
                <w:t>ГОСТ 13525.13</w:t>
              </w:r>
            </w:hyperlink>
            <w:r w:rsidRPr="00F82807">
              <w:rPr>
                <w:rFonts w:cs="Times New Roman"/>
                <w:sz w:val="24"/>
                <w:szCs w:val="24"/>
              </w:rPr>
              <w:t>, р</w:t>
            </w:r>
            <w:r w:rsidR="00877073">
              <w:rPr>
                <w:rFonts w:cs="Times New Roman"/>
                <w:sz w:val="24"/>
                <w:szCs w:val="24"/>
              </w:rPr>
              <w:t>озділ</w:t>
            </w:r>
            <w:r w:rsidRPr="00F82807">
              <w:rPr>
                <w:rFonts w:cs="Times New Roman"/>
                <w:sz w:val="24"/>
                <w:szCs w:val="24"/>
              </w:rPr>
              <w:t xml:space="preserve"> 4</w:t>
            </w:r>
          </w:p>
        </w:tc>
      </w:tr>
      <w:tr w:rsidR="00B71F9F" w:rsidRPr="00F82807" w:rsidTr="00E71538">
        <w:trPr>
          <w:trHeight w:val="311"/>
        </w:trPr>
        <w:tc>
          <w:tcPr>
            <w:tcW w:w="2536" w:type="dxa"/>
            <w:tcBorders>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F82807">
            <w:pPr>
              <w:spacing w:line="276" w:lineRule="auto"/>
              <w:ind w:firstLine="1062"/>
              <w:jc w:val="left"/>
              <w:rPr>
                <w:rFonts w:cs="Times New Roman"/>
                <w:sz w:val="24"/>
                <w:szCs w:val="24"/>
              </w:rPr>
            </w:pPr>
            <w:r w:rsidRPr="00F82807">
              <w:rPr>
                <w:rFonts w:cs="Times New Roman"/>
                <w:sz w:val="24"/>
                <w:szCs w:val="24"/>
              </w:rPr>
              <w:t>50,0</w:t>
            </w:r>
          </w:p>
        </w:tc>
        <w:tc>
          <w:tcPr>
            <w:tcW w:w="1127" w:type="dxa"/>
            <w:tcBorders>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1800</w:t>
            </w:r>
          </w:p>
        </w:tc>
        <w:tc>
          <w:tcPr>
            <w:tcW w:w="1127" w:type="dxa"/>
            <w:tcBorders>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1200</w:t>
            </w:r>
          </w:p>
        </w:tc>
        <w:tc>
          <w:tcPr>
            <w:tcW w:w="1127" w:type="dxa"/>
            <w:gridSpan w:val="2"/>
            <w:tcBorders>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2"/>
            <w:tcBorders>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3"/>
            <w:tcBorders>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w:t>
            </w:r>
          </w:p>
        </w:tc>
        <w:tc>
          <w:tcPr>
            <w:tcW w:w="1549" w:type="dxa"/>
            <w:tcBorders>
              <w:top w:val="single" w:sz="4" w:space="0" w:color="auto"/>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79229F">
            <w:pPr>
              <w:ind w:firstLine="0"/>
              <w:rPr>
                <w:rFonts w:cs="Times New Roman"/>
                <w:sz w:val="24"/>
                <w:szCs w:val="24"/>
              </w:rPr>
            </w:pPr>
          </w:p>
        </w:tc>
      </w:tr>
      <w:tr w:rsidR="00B71F9F" w:rsidRPr="00F82807" w:rsidTr="00E71538">
        <w:trPr>
          <w:trHeight w:val="311"/>
        </w:trPr>
        <w:tc>
          <w:tcPr>
            <w:tcW w:w="2536" w:type="dxa"/>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F82807">
            <w:pPr>
              <w:spacing w:line="276" w:lineRule="auto"/>
              <w:ind w:firstLine="1062"/>
              <w:jc w:val="left"/>
              <w:rPr>
                <w:rFonts w:cs="Times New Roman"/>
                <w:sz w:val="24"/>
                <w:szCs w:val="24"/>
              </w:rPr>
            </w:pPr>
            <w:r w:rsidRPr="00F82807">
              <w:rPr>
                <w:rFonts w:cs="Times New Roman"/>
                <w:sz w:val="24"/>
                <w:szCs w:val="24"/>
              </w:rPr>
              <w:t>45,0</w:t>
            </w:r>
          </w:p>
        </w:tc>
        <w:tc>
          <w:tcPr>
            <w:tcW w:w="1127" w:type="dxa"/>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900</w:t>
            </w:r>
          </w:p>
        </w:tc>
        <w:tc>
          <w:tcPr>
            <w:tcW w:w="1127" w:type="dxa"/>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800</w:t>
            </w:r>
          </w:p>
        </w:tc>
        <w:tc>
          <w:tcPr>
            <w:tcW w:w="1127" w:type="dxa"/>
            <w:gridSpan w:val="2"/>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2"/>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3"/>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w:t>
            </w:r>
          </w:p>
        </w:tc>
        <w:tc>
          <w:tcPr>
            <w:tcW w:w="1549" w:type="dxa"/>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79229F">
            <w:pPr>
              <w:ind w:firstLine="0"/>
              <w:rPr>
                <w:rFonts w:cs="Times New Roman"/>
                <w:sz w:val="24"/>
                <w:szCs w:val="24"/>
              </w:rPr>
            </w:pPr>
          </w:p>
        </w:tc>
      </w:tr>
      <w:tr w:rsidR="00DF2D2B" w:rsidRPr="00F82807" w:rsidTr="00E71538">
        <w:trPr>
          <w:trHeight w:val="1574"/>
        </w:trPr>
        <w:tc>
          <w:tcPr>
            <w:tcW w:w="2536" w:type="dxa"/>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1062"/>
              <w:jc w:val="left"/>
              <w:rPr>
                <w:rFonts w:cs="Times New Roman"/>
                <w:sz w:val="24"/>
                <w:szCs w:val="24"/>
              </w:rPr>
            </w:pPr>
            <w:r w:rsidRPr="00F82807">
              <w:rPr>
                <w:rFonts w:cs="Times New Roman"/>
                <w:sz w:val="24"/>
                <w:szCs w:val="24"/>
              </w:rPr>
              <w:t>40,0</w:t>
            </w:r>
            <w:r w:rsidRPr="00F82807">
              <w:rPr>
                <w:rFonts w:cs="Times New Roman"/>
                <w:sz w:val="24"/>
                <w:szCs w:val="24"/>
              </w:rPr>
              <w:br/>
              <w:t>мг, не більше,</w:t>
            </w:r>
            <w:r w:rsidRPr="00F82807">
              <w:rPr>
                <w:rFonts w:cs="Times New Roman"/>
                <w:sz w:val="24"/>
                <w:szCs w:val="24"/>
              </w:rPr>
              <w:br/>
              <w:t>для маси підпергамент</w:t>
            </w:r>
            <w:r w:rsidR="000B522E" w:rsidRPr="00F82807">
              <w:rPr>
                <w:rFonts w:cs="Times New Roman"/>
                <w:sz w:val="24"/>
                <w:szCs w:val="24"/>
              </w:rPr>
              <w:t>у</w:t>
            </w:r>
            <w:r w:rsidRPr="00F82807">
              <w:rPr>
                <w:rFonts w:cs="Times New Roman"/>
                <w:sz w:val="24"/>
                <w:szCs w:val="24"/>
              </w:rPr>
              <w:t xml:space="preserve"> площадю 1 м</w:t>
            </w:r>
            <w:r w:rsidRPr="00F82807">
              <w:rPr>
                <w:rFonts w:cs="Times New Roman"/>
                <w:sz w:val="24"/>
                <w:szCs w:val="24"/>
                <w:vertAlign w:val="superscript"/>
              </w:rPr>
              <w:t xml:space="preserve">2 </w:t>
            </w:r>
            <w:r w:rsidRPr="00F82807">
              <w:rPr>
                <w:rFonts w:cs="Times New Roman"/>
                <w:sz w:val="24"/>
                <w:szCs w:val="24"/>
              </w:rPr>
              <w:t>, г:</w:t>
            </w:r>
          </w:p>
        </w:tc>
        <w:tc>
          <w:tcPr>
            <w:tcW w:w="1127" w:type="dxa"/>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600</w:t>
            </w:r>
          </w:p>
        </w:tc>
        <w:tc>
          <w:tcPr>
            <w:tcW w:w="1127" w:type="dxa"/>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500</w:t>
            </w:r>
          </w:p>
        </w:tc>
        <w:tc>
          <w:tcPr>
            <w:tcW w:w="1127" w:type="dxa"/>
            <w:gridSpan w:val="2"/>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2"/>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3"/>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w:t>
            </w:r>
          </w:p>
        </w:tc>
        <w:tc>
          <w:tcPr>
            <w:tcW w:w="1549" w:type="dxa"/>
            <w:vMerge w:val="restart"/>
            <w:tcBorders>
              <w:top w:val="nil"/>
              <w:left w:val="single" w:sz="6" w:space="0" w:color="000000"/>
              <w:right w:val="single" w:sz="6" w:space="0" w:color="000000"/>
            </w:tcBorders>
            <w:tcMar>
              <w:top w:w="0" w:type="dxa"/>
              <w:left w:w="74" w:type="dxa"/>
              <w:bottom w:w="0" w:type="dxa"/>
              <w:right w:w="74" w:type="dxa"/>
            </w:tcMar>
            <w:hideMark/>
          </w:tcPr>
          <w:p w:rsidR="00DF2D2B" w:rsidRDefault="00DF2D2B" w:rsidP="0079229F">
            <w:pPr>
              <w:ind w:firstLine="0"/>
              <w:rPr>
                <w:rFonts w:cs="Times New Roman"/>
                <w:sz w:val="24"/>
                <w:szCs w:val="24"/>
              </w:rPr>
            </w:pPr>
            <w:r w:rsidRPr="00F82807">
              <w:rPr>
                <w:rFonts w:cs="Times New Roman"/>
                <w:sz w:val="24"/>
                <w:szCs w:val="24"/>
              </w:rPr>
              <w:t>По </w:t>
            </w:r>
            <w:hyperlink r:id="rId18" w:history="1">
              <w:r w:rsidRPr="00F82807">
                <w:rPr>
                  <w:rStyle w:val="aa"/>
                  <w:rFonts w:cs="Times New Roman"/>
                  <w:color w:val="auto"/>
                  <w:sz w:val="24"/>
                  <w:szCs w:val="24"/>
                  <w:u w:val="none"/>
                </w:rPr>
                <w:t>ГОСТ 13525.13</w:t>
              </w:r>
            </w:hyperlink>
            <w:r w:rsidRPr="00F82807">
              <w:rPr>
                <w:rFonts w:cs="Times New Roman"/>
                <w:sz w:val="24"/>
                <w:szCs w:val="24"/>
              </w:rPr>
              <w:t>, р</w:t>
            </w:r>
            <w:r w:rsidR="00877073">
              <w:rPr>
                <w:rFonts w:cs="Times New Roman"/>
                <w:sz w:val="24"/>
                <w:szCs w:val="24"/>
              </w:rPr>
              <w:t>озділ</w:t>
            </w:r>
            <w:r w:rsidRPr="00F82807">
              <w:rPr>
                <w:rFonts w:cs="Times New Roman"/>
                <w:sz w:val="24"/>
                <w:szCs w:val="24"/>
              </w:rPr>
              <w:t xml:space="preserve"> 3</w:t>
            </w:r>
          </w:p>
          <w:p w:rsidR="00F82807" w:rsidRDefault="00F82807" w:rsidP="0079229F">
            <w:pPr>
              <w:ind w:firstLine="0"/>
              <w:rPr>
                <w:rFonts w:cs="Times New Roman"/>
                <w:sz w:val="24"/>
                <w:szCs w:val="24"/>
              </w:rPr>
            </w:pPr>
          </w:p>
          <w:p w:rsidR="00F82807" w:rsidRDefault="00F82807" w:rsidP="0079229F">
            <w:pPr>
              <w:ind w:firstLine="0"/>
              <w:rPr>
                <w:rFonts w:cs="Times New Roman"/>
                <w:sz w:val="24"/>
                <w:szCs w:val="24"/>
              </w:rPr>
            </w:pPr>
          </w:p>
          <w:p w:rsidR="00F82807" w:rsidRPr="00F82807" w:rsidRDefault="00F82807" w:rsidP="0079229F">
            <w:pPr>
              <w:ind w:firstLine="0"/>
              <w:rPr>
                <w:rFonts w:cs="Times New Roman"/>
                <w:sz w:val="24"/>
                <w:szCs w:val="24"/>
              </w:rPr>
            </w:pPr>
          </w:p>
        </w:tc>
      </w:tr>
      <w:tr w:rsidR="00DF2D2B" w:rsidRPr="00F82807" w:rsidTr="00E71538">
        <w:trPr>
          <w:trHeight w:val="311"/>
        </w:trPr>
        <w:tc>
          <w:tcPr>
            <w:tcW w:w="2536" w:type="dxa"/>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1062"/>
              <w:jc w:val="left"/>
              <w:rPr>
                <w:rFonts w:cs="Times New Roman"/>
                <w:sz w:val="24"/>
                <w:szCs w:val="24"/>
              </w:rPr>
            </w:pPr>
            <w:r w:rsidRPr="00F82807">
              <w:rPr>
                <w:rFonts w:cs="Times New Roman"/>
                <w:sz w:val="24"/>
                <w:szCs w:val="24"/>
              </w:rPr>
              <w:t>52,0</w:t>
            </w:r>
          </w:p>
        </w:tc>
        <w:tc>
          <w:tcPr>
            <w:tcW w:w="1127" w:type="dxa"/>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w:t>
            </w:r>
          </w:p>
        </w:tc>
        <w:tc>
          <w:tcPr>
            <w:tcW w:w="1127" w:type="dxa"/>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2"/>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20</w:t>
            </w:r>
          </w:p>
        </w:tc>
        <w:tc>
          <w:tcPr>
            <w:tcW w:w="1127" w:type="dxa"/>
            <w:gridSpan w:val="2"/>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3"/>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25</w:t>
            </w:r>
          </w:p>
        </w:tc>
        <w:tc>
          <w:tcPr>
            <w:tcW w:w="1549" w:type="dxa"/>
            <w:vMerge/>
            <w:tcBorders>
              <w:left w:val="single" w:sz="6" w:space="0" w:color="000000"/>
              <w:right w:val="single" w:sz="6" w:space="0" w:color="000000"/>
            </w:tcBorders>
            <w:tcMar>
              <w:top w:w="0" w:type="dxa"/>
              <w:left w:w="74" w:type="dxa"/>
              <w:bottom w:w="0" w:type="dxa"/>
              <w:right w:w="74" w:type="dxa"/>
            </w:tcMar>
            <w:hideMark/>
          </w:tcPr>
          <w:p w:rsidR="00DF2D2B" w:rsidRPr="00F82807" w:rsidRDefault="00DF2D2B" w:rsidP="0079229F">
            <w:pPr>
              <w:ind w:firstLine="0"/>
              <w:rPr>
                <w:rFonts w:cs="Times New Roman"/>
                <w:sz w:val="24"/>
                <w:szCs w:val="24"/>
              </w:rPr>
            </w:pPr>
          </w:p>
        </w:tc>
      </w:tr>
      <w:tr w:rsidR="00DF2D2B" w:rsidRPr="00F82807" w:rsidTr="00E71538">
        <w:trPr>
          <w:trHeight w:val="311"/>
        </w:trPr>
        <w:tc>
          <w:tcPr>
            <w:tcW w:w="2536" w:type="dxa"/>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1062"/>
              <w:jc w:val="left"/>
              <w:rPr>
                <w:rFonts w:cs="Times New Roman"/>
                <w:sz w:val="24"/>
                <w:szCs w:val="24"/>
              </w:rPr>
            </w:pPr>
            <w:r w:rsidRPr="00F82807">
              <w:rPr>
                <w:rFonts w:cs="Times New Roman"/>
                <w:sz w:val="24"/>
                <w:szCs w:val="24"/>
              </w:rPr>
              <w:lastRenderedPageBreak/>
              <w:t>45,0</w:t>
            </w:r>
          </w:p>
        </w:tc>
        <w:tc>
          <w:tcPr>
            <w:tcW w:w="1127" w:type="dxa"/>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w:t>
            </w:r>
          </w:p>
        </w:tc>
        <w:tc>
          <w:tcPr>
            <w:tcW w:w="1127" w:type="dxa"/>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2"/>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25</w:t>
            </w:r>
          </w:p>
        </w:tc>
        <w:tc>
          <w:tcPr>
            <w:tcW w:w="1127" w:type="dxa"/>
            <w:gridSpan w:val="2"/>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3"/>
            <w:tcBorders>
              <w:top w:val="nil"/>
              <w:left w:val="single" w:sz="6" w:space="0" w:color="000000"/>
              <w:bottom w:val="nil"/>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28</w:t>
            </w:r>
          </w:p>
        </w:tc>
        <w:tc>
          <w:tcPr>
            <w:tcW w:w="1549" w:type="dxa"/>
            <w:vMerge/>
            <w:tcBorders>
              <w:left w:val="single" w:sz="6" w:space="0" w:color="000000"/>
              <w:right w:val="single" w:sz="6" w:space="0" w:color="000000"/>
            </w:tcBorders>
            <w:tcMar>
              <w:top w:w="0" w:type="dxa"/>
              <w:left w:w="74" w:type="dxa"/>
              <w:bottom w:w="0" w:type="dxa"/>
              <w:right w:w="74" w:type="dxa"/>
            </w:tcMar>
            <w:hideMark/>
          </w:tcPr>
          <w:p w:rsidR="00DF2D2B" w:rsidRPr="00F82807" w:rsidRDefault="00DF2D2B" w:rsidP="0079229F">
            <w:pPr>
              <w:ind w:firstLine="0"/>
              <w:rPr>
                <w:rFonts w:cs="Times New Roman"/>
                <w:sz w:val="24"/>
                <w:szCs w:val="24"/>
              </w:rPr>
            </w:pPr>
          </w:p>
        </w:tc>
      </w:tr>
      <w:tr w:rsidR="00DF2D2B" w:rsidRPr="00F82807" w:rsidTr="00E71538">
        <w:trPr>
          <w:trHeight w:val="326"/>
        </w:trPr>
        <w:tc>
          <w:tcPr>
            <w:tcW w:w="2536" w:type="dxa"/>
            <w:tcBorders>
              <w:top w:val="nil"/>
              <w:left w:val="single" w:sz="6" w:space="0" w:color="000000"/>
              <w:bottom w:val="single" w:sz="4" w:space="0" w:color="auto"/>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1062"/>
              <w:jc w:val="left"/>
              <w:rPr>
                <w:rFonts w:cs="Times New Roman"/>
                <w:sz w:val="24"/>
                <w:szCs w:val="24"/>
              </w:rPr>
            </w:pPr>
            <w:r w:rsidRPr="00F82807">
              <w:rPr>
                <w:rFonts w:cs="Times New Roman"/>
                <w:sz w:val="24"/>
                <w:szCs w:val="24"/>
              </w:rPr>
              <w:lastRenderedPageBreak/>
              <w:t>40,0</w:t>
            </w:r>
          </w:p>
        </w:tc>
        <w:tc>
          <w:tcPr>
            <w:tcW w:w="1127" w:type="dxa"/>
            <w:tcBorders>
              <w:top w:val="nil"/>
              <w:left w:val="single" w:sz="6" w:space="0" w:color="000000"/>
              <w:bottom w:val="single" w:sz="4" w:space="0" w:color="auto"/>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w:t>
            </w:r>
          </w:p>
        </w:tc>
        <w:tc>
          <w:tcPr>
            <w:tcW w:w="1127" w:type="dxa"/>
            <w:tcBorders>
              <w:top w:val="nil"/>
              <w:left w:val="single" w:sz="6" w:space="0" w:color="000000"/>
              <w:bottom w:val="single" w:sz="4" w:space="0" w:color="auto"/>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2"/>
            <w:tcBorders>
              <w:top w:val="nil"/>
              <w:left w:val="single" w:sz="6" w:space="0" w:color="000000"/>
              <w:bottom w:val="single" w:sz="4" w:space="0" w:color="auto"/>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28</w:t>
            </w:r>
          </w:p>
        </w:tc>
        <w:tc>
          <w:tcPr>
            <w:tcW w:w="1127" w:type="dxa"/>
            <w:gridSpan w:val="2"/>
            <w:tcBorders>
              <w:top w:val="nil"/>
              <w:left w:val="single" w:sz="6" w:space="0" w:color="000000"/>
              <w:bottom w:val="single" w:sz="4" w:space="0" w:color="auto"/>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3"/>
            <w:tcBorders>
              <w:top w:val="nil"/>
              <w:left w:val="single" w:sz="6" w:space="0" w:color="000000"/>
              <w:bottom w:val="single" w:sz="4" w:space="0" w:color="auto"/>
              <w:right w:val="single" w:sz="6" w:space="0" w:color="000000"/>
            </w:tcBorders>
            <w:tcMar>
              <w:top w:w="0" w:type="dxa"/>
              <w:left w:w="74" w:type="dxa"/>
              <w:bottom w:w="0" w:type="dxa"/>
              <w:right w:w="74" w:type="dxa"/>
            </w:tcMar>
            <w:hideMark/>
          </w:tcPr>
          <w:p w:rsidR="00DF2D2B" w:rsidRPr="00F82807" w:rsidRDefault="00DF2D2B" w:rsidP="00F82807">
            <w:pPr>
              <w:spacing w:line="276" w:lineRule="auto"/>
              <w:ind w:firstLine="0"/>
              <w:jc w:val="center"/>
              <w:rPr>
                <w:rFonts w:cs="Times New Roman"/>
                <w:sz w:val="24"/>
                <w:szCs w:val="24"/>
              </w:rPr>
            </w:pPr>
            <w:r w:rsidRPr="00F82807">
              <w:rPr>
                <w:rFonts w:cs="Times New Roman"/>
                <w:sz w:val="24"/>
                <w:szCs w:val="24"/>
              </w:rPr>
              <w:t>30</w:t>
            </w:r>
          </w:p>
        </w:tc>
        <w:tc>
          <w:tcPr>
            <w:tcW w:w="1549" w:type="dxa"/>
            <w:vMerge/>
            <w:tcBorders>
              <w:left w:val="single" w:sz="6" w:space="0" w:color="000000"/>
              <w:bottom w:val="single" w:sz="4" w:space="0" w:color="auto"/>
              <w:right w:val="single" w:sz="6" w:space="0" w:color="000000"/>
            </w:tcBorders>
            <w:tcMar>
              <w:top w:w="0" w:type="dxa"/>
              <w:left w:w="74" w:type="dxa"/>
              <w:bottom w:w="0" w:type="dxa"/>
              <w:right w:w="74" w:type="dxa"/>
            </w:tcMar>
            <w:hideMark/>
          </w:tcPr>
          <w:p w:rsidR="00DF2D2B" w:rsidRPr="00F82807" w:rsidRDefault="00DF2D2B" w:rsidP="0079229F">
            <w:pPr>
              <w:ind w:firstLine="0"/>
              <w:rPr>
                <w:rFonts w:cs="Times New Roman"/>
                <w:sz w:val="24"/>
                <w:szCs w:val="24"/>
              </w:rPr>
            </w:pPr>
          </w:p>
        </w:tc>
      </w:tr>
      <w:tr w:rsidR="00B71F9F" w:rsidRPr="00F82807" w:rsidTr="00E71538">
        <w:trPr>
          <w:trHeight w:val="1247"/>
        </w:trPr>
        <w:tc>
          <w:tcPr>
            <w:tcW w:w="2536" w:type="dxa"/>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left"/>
              <w:rPr>
                <w:rFonts w:cs="Times New Roman"/>
                <w:sz w:val="24"/>
                <w:szCs w:val="24"/>
              </w:rPr>
            </w:pPr>
            <w:r w:rsidRPr="00F82807">
              <w:rPr>
                <w:rFonts w:cs="Times New Roman"/>
                <w:sz w:val="24"/>
                <w:szCs w:val="24"/>
              </w:rPr>
              <w:t xml:space="preserve">3 </w:t>
            </w:r>
            <w:proofErr w:type="spellStart"/>
            <w:r w:rsidRPr="00F82807">
              <w:rPr>
                <w:rFonts w:cs="Times New Roman"/>
                <w:sz w:val="24"/>
                <w:szCs w:val="24"/>
              </w:rPr>
              <w:t>Ж</w:t>
            </w:r>
            <w:r w:rsidR="00DF2D2B" w:rsidRPr="00F82807">
              <w:rPr>
                <w:rFonts w:cs="Times New Roman"/>
                <w:sz w:val="24"/>
                <w:szCs w:val="24"/>
              </w:rPr>
              <w:t>иростійкість</w:t>
            </w:r>
            <w:proofErr w:type="spellEnd"/>
            <w:r w:rsidR="00DF2D2B" w:rsidRPr="00F82807">
              <w:rPr>
                <w:rFonts w:cs="Times New Roman"/>
                <w:sz w:val="24"/>
                <w:szCs w:val="24"/>
              </w:rPr>
              <w:t xml:space="preserve"> поверхні</w:t>
            </w:r>
            <w:r w:rsidRPr="00F82807">
              <w:rPr>
                <w:rFonts w:cs="Times New Roman"/>
                <w:sz w:val="24"/>
                <w:szCs w:val="24"/>
              </w:rPr>
              <w:t>, бал</w:t>
            </w:r>
            <w:r w:rsidR="00DF2D2B" w:rsidRPr="00F82807">
              <w:rPr>
                <w:rFonts w:cs="Times New Roman"/>
                <w:sz w:val="24"/>
                <w:szCs w:val="24"/>
              </w:rPr>
              <w:t>и</w:t>
            </w:r>
            <w:r w:rsidRPr="00F82807">
              <w:rPr>
                <w:rFonts w:cs="Times New Roman"/>
                <w:sz w:val="24"/>
                <w:szCs w:val="24"/>
              </w:rPr>
              <w:t xml:space="preserve"> </w:t>
            </w:r>
            <w:proofErr w:type="spellStart"/>
            <w:r w:rsidRPr="00F82807">
              <w:rPr>
                <w:rFonts w:cs="Times New Roman"/>
                <w:sz w:val="24"/>
                <w:szCs w:val="24"/>
              </w:rPr>
              <w:t>К</w:t>
            </w:r>
            <w:r w:rsidR="00DF2D2B" w:rsidRPr="00F82807">
              <w:rPr>
                <w:rFonts w:cs="Times New Roman"/>
                <w:sz w:val="24"/>
                <w:szCs w:val="24"/>
              </w:rPr>
              <w:t>і</w:t>
            </w:r>
            <w:r w:rsidRPr="00F82807">
              <w:rPr>
                <w:rFonts w:cs="Times New Roman"/>
                <w:sz w:val="24"/>
                <w:szCs w:val="24"/>
              </w:rPr>
              <w:t>та</w:t>
            </w:r>
            <w:proofErr w:type="spellEnd"/>
            <w:r w:rsidRPr="00F82807">
              <w:rPr>
                <w:rFonts w:cs="Times New Roman"/>
                <w:sz w:val="24"/>
                <w:szCs w:val="24"/>
              </w:rPr>
              <w:t xml:space="preserve">, в </w:t>
            </w:r>
            <w:r w:rsidR="00DF2D2B" w:rsidRPr="00F82807">
              <w:rPr>
                <w:rFonts w:cs="Times New Roman"/>
                <w:sz w:val="24"/>
                <w:szCs w:val="24"/>
              </w:rPr>
              <w:t>середньому по двох сторонах</w:t>
            </w:r>
            <w:r w:rsidRPr="00F82807">
              <w:rPr>
                <w:rFonts w:cs="Times New Roman"/>
                <w:sz w:val="24"/>
                <w:szCs w:val="24"/>
              </w:rPr>
              <w:t>, не мен</w:t>
            </w:r>
            <w:r w:rsidR="00DF2D2B" w:rsidRPr="00F82807">
              <w:rPr>
                <w:rFonts w:cs="Times New Roman"/>
                <w:sz w:val="24"/>
                <w:szCs w:val="24"/>
              </w:rPr>
              <w:t>ш</w:t>
            </w:r>
            <w:r w:rsidRPr="00F82807">
              <w:rPr>
                <w:rFonts w:cs="Times New Roman"/>
                <w:sz w:val="24"/>
                <w:szCs w:val="24"/>
              </w:rPr>
              <w:t>е</w:t>
            </w:r>
          </w:p>
        </w:tc>
        <w:tc>
          <w:tcPr>
            <w:tcW w:w="1127" w:type="dxa"/>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w:t>
            </w:r>
          </w:p>
        </w:tc>
        <w:tc>
          <w:tcPr>
            <w:tcW w:w="1127" w:type="dxa"/>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2"/>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2"/>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4</w:t>
            </w:r>
          </w:p>
        </w:tc>
        <w:tc>
          <w:tcPr>
            <w:tcW w:w="1127" w:type="dxa"/>
            <w:gridSpan w:val="3"/>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w:t>
            </w:r>
          </w:p>
        </w:tc>
        <w:tc>
          <w:tcPr>
            <w:tcW w:w="1549" w:type="dxa"/>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rPr>
                <w:rFonts w:cs="Times New Roman"/>
                <w:sz w:val="24"/>
                <w:szCs w:val="24"/>
              </w:rPr>
            </w:pPr>
            <w:r w:rsidRPr="00F82807">
              <w:rPr>
                <w:rFonts w:cs="Times New Roman"/>
                <w:sz w:val="24"/>
                <w:szCs w:val="24"/>
              </w:rPr>
              <w:t xml:space="preserve">По 9.10 </w:t>
            </w:r>
            <w:proofErr w:type="spellStart"/>
            <w:r w:rsidRPr="00F82807">
              <w:rPr>
                <w:rFonts w:cs="Times New Roman"/>
                <w:sz w:val="24"/>
                <w:szCs w:val="24"/>
              </w:rPr>
              <w:t>настоящего</w:t>
            </w:r>
            <w:proofErr w:type="spellEnd"/>
            <w:r w:rsidRPr="00F82807">
              <w:rPr>
                <w:rFonts w:cs="Times New Roman"/>
                <w:sz w:val="24"/>
                <w:szCs w:val="24"/>
              </w:rPr>
              <w:t xml:space="preserve"> </w:t>
            </w:r>
            <w:proofErr w:type="spellStart"/>
            <w:r w:rsidRPr="00F82807">
              <w:rPr>
                <w:rFonts w:cs="Times New Roman"/>
                <w:sz w:val="24"/>
                <w:szCs w:val="24"/>
              </w:rPr>
              <w:t>стандарта</w:t>
            </w:r>
            <w:proofErr w:type="spellEnd"/>
          </w:p>
        </w:tc>
      </w:tr>
      <w:tr w:rsidR="00B71F9F" w:rsidRPr="00F82807" w:rsidTr="00E71538">
        <w:trPr>
          <w:trHeight w:val="1574"/>
        </w:trPr>
        <w:tc>
          <w:tcPr>
            <w:tcW w:w="2536" w:type="dxa"/>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left"/>
              <w:rPr>
                <w:rFonts w:cs="Times New Roman"/>
                <w:sz w:val="24"/>
                <w:szCs w:val="24"/>
              </w:rPr>
            </w:pPr>
            <w:r w:rsidRPr="00F82807">
              <w:rPr>
                <w:rFonts w:cs="Times New Roman"/>
                <w:sz w:val="24"/>
                <w:szCs w:val="24"/>
              </w:rPr>
              <w:t xml:space="preserve">4 </w:t>
            </w:r>
            <w:r w:rsidR="00DF2D2B" w:rsidRPr="00F82807">
              <w:rPr>
                <w:rFonts w:cs="Times New Roman"/>
                <w:sz w:val="24"/>
                <w:szCs w:val="24"/>
              </w:rPr>
              <w:t>Відносна вологоміцність</w:t>
            </w:r>
            <w:r w:rsidRPr="00F82807">
              <w:rPr>
                <w:rFonts w:cs="Times New Roman"/>
                <w:sz w:val="24"/>
                <w:szCs w:val="24"/>
              </w:rPr>
              <w:t>, %, не мен</w:t>
            </w:r>
            <w:r w:rsidR="00DF2D2B" w:rsidRPr="00F82807">
              <w:rPr>
                <w:rFonts w:cs="Times New Roman"/>
                <w:sz w:val="24"/>
                <w:szCs w:val="24"/>
              </w:rPr>
              <w:t>ше</w:t>
            </w:r>
          </w:p>
        </w:tc>
        <w:tc>
          <w:tcPr>
            <w:tcW w:w="1127" w:type="dxa"/>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5,0</w:t>
            </w:r>
          </w:p>
        </w:tc>
        <w:tc>
          <w:tcPr>
            <w:tcW w:w="1127" w:type="dxa"/>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2"/>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8,0</w:t>
            </w:r>
          </w:p>
        </w:tc>
        <w:tc>
          <w:tcPr>
            <w:tcW w:w="1127" w:type="dxa"/>
            <w:gridSpan w:val="2"/>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3"/>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w:t>
            </w:r>
          </w:p>
        </w:tc>
        <w:tc>
          <w:tcPr>
            <w:tcW w:w="1549" w:type="dxa"/>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rPr>
                <w:rFonts w:cs="Times New Roman"/>
                <w:sz w:val="24"/>
                <w:szCs w:val="24"/>
              </w:rPr>
            </w:pPr>
            <w:r w:rsidRPr="00F82807">
              <w:rPr>
                <w:rFonts w:cs="Times New Roman"/>
                <w:sz w:val="24"/>
                <w:szCs w:val="24"/>
              </w:rPr>
              <w:t>По </w:t>
            </w:r>
            <w:hyperlink r:id="rId19" w:history="1">
              <w:r w:rsidRPr="00F82807">
                <w:rPr>
                  <w:rStyle w:val="aa"/>
                  <w:rFonts w:cs="Times New Roman"/>
                  <w:color w:val="auto"/>
                  <w:sz w:val="24"/>
                  <w:szCs w:val="24"/>
                  <w:u w:val="none"/>
                </w:rPr>
                <w:t>ГОСТ 13525.7</w:t>
              </w:r>
            </w:hyperlink>
            <w:r w:rsidRPr="00F82807">
              <w:rPr>
                <w:rFonts w:cs="Times New Roman"/>
                <w:sz w:val="24"/>
                <w:szCs w:val="24"/>
              </w:rPr>
              <w:t xml:space="preserve">, </w:t>
            </w:r>
            <w:proofErr w:type="spellStart"/>
            <w:r w:rsidRPr="00F82807">
              <w:rPr>
                <w:rFonts w:cs="Times New Roman"/>
                <w:sz w:val="24"/>
                <w:szCs w:val="24"/>
              </w:rPr>
              <w:t>раздел</w:t>
            </w:r>
            <w:proofErr w:type="spellEnd"/>
            <w:r w:rsidRPr="00F82807">
              <w:rPr>
                <w:rFonts w:cs="Times New Roman"/>
                <w:sz w:val="24"/>
                <w:szCs w:val="24"/>
              </w:rPr>
              <w:t xml:space="preserve"> 3 и 9.7 </w:t>
            </w:r>
            <w:proofErr w:type="spellStart"/>
            <w:r w:rsidRPr="00F82807">
              <w:rPr>
                <w:rFonts w:cs="Times New Roman"/>
                <w:sz w:val="24"/>
                <w:szCs w:val="24"/>
              </w:rPr>
              <w:t>настоящего</w:t>
            </w:r>
            <w:proofErr w:type="spellEnd"/>
            <w:r w:rsidRPr="00F82807">
              <w:rPr>
                <w:rFonts w:cs="Times New Roman"/>
                <w:sz w:val="24"/>
                <w:szCs w:val="24"/>
              </w:rPr>
              <w:t xml:space="preserve"> </w:t>
            </w:r>
            <w:proofErr w:type="spellStart"/>
            <w:r w:rsidRPr="00F82807">
              <w:rPr>
                <w:rFonts w:cs="Times New Roman"/>
                <w:sz w:val="24"/>
                <w:szCs w:val="24"/>
              </w:rPr>
              <w:t>стандарта</w:t>
            </w:r>
            <w:proofErr w:type="spellEnd"/>
          </w:p>
        </w:tc>
      </w:tr>
      <w:tr w:rsidR="00B71F9F" w:rsidRPr="00F82807" w:rsidTr="00E71538">
        <w:trPr>
          <w:trHeight w:val="1247"/>
        </w:trPr>
        <w:tc>
          <w:tcPr>
            <w:tcW w:w="2536" w:type="dxa"/>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left"/>
              <w:rPr>
                <w:rFonts w:cs="Times New Roman"/>
                <w:sz w:val="24"/>
                <w:szCs w:val="24"/>
              </w:rPr>
            </w:pPr>
            <w:r w:rsidRPr="00F82807">
              <w:rPr>
                <w:rFonts w:cs="Times New Roman"/>
                <w:sz w:val="24"/>
                <w:szCs w:val="24"/>
              </w:rPr>
              <w:t xml:space="preserve">5 </w:t>
            </w:r>
            <w:r w:rsidR="00FC4B79" w:rsidRPr="00F82807">
              <w:rPr>
                <w:rFonts w:cs="Times New Roman"/>
                <w:sz w:val="24"/>
                <w:szCs w:val="24"/>
              </w:rPr>
              <w:t xml:space="preserve">Міцність на злам </w:t>
            </w:r>
            <w:r w:rsidR="00435F04" w:rsidRPr="00F82807">
              <w:rPr>
                <w:rFonts w:cs="Times New Roman"/>
                <w:sz w:val="24"/>
                <w:szCs w:val="24"/>
              </w:rPr>
              <w:t>під час</w:t>
            </w:r>
            <w:r w:rsidRPr="00F82807">
              <w:rPr>
                <w:rFonts w:cs="Times New Roman"/>
                <w:sz w:val="24"/>
                <w:szCs w:val="24"/>
              </w:rPr>
              <w:t xml:space="preserve"> </w:t>
            </w:r>
            <w:r w:rsidR="00FC4B79" w:rsidRPr="00F82807">
              <w:rPr>
                <w:rFonts w:cs="Times New Roman"/>
                <w:sz w:val="24"/>
                <w:szCs w:val="24"/>
              </w:rPr>
              <w:t>багаторазових перегин</w:t>
            </w:r>
            <w:r w:rsidR="00435F04" w:rsidRPr="00F82807">
              <w:rPr>
                <w:rFonts w:cs="Times New Roman"/>
                <w:sz w:val="24"/>
                <w:szCs w:val="24"/>
              </w:rPr>
              <w:t>ів</w:t>
            </w:r>
            <w:r w:rsidR="00FC4B79" w:rsidRPr="00F82807">
              <w:rPr>
                <w:rFonts w:cs="Times New Roman"/>
                <w:sz w:val="24"/>
                <w:szCs w:val="24"/>
              </w:rPr>
              <w:t xml:space="preserve"> </w:t>
            </w:r>
            <w:r w:rsidRPr="00F82807">
              <w:rPr>
                <w:rFonts w:cs="Times New Roman"/>
                <w:sz w:val="24"/>
                <w:szCs w:val="24"/>
              </w:rPr>
              <w:t xml:space="preserve"> </w:t>
            </w:r>
            <w:r w:rsidR="0066274B" w:rsidRPr="00F82807">
              <w:rPr>
                <w:rFonts w:cs="Times New Roman"/>
                <w:sz w:val="24"/>
                <w:szCs w:val="24"/>
              </w:rPr>
              <w:t>за двома</w:t>
            </w:r>
            <w:r w:rsidR="0058014D" w:rsidRPr="00F82807">
              <w:rPr>
                <w:rFonts w:cs="Times New Roman"/>
                <w:sz w:val="24"/>
                <w:szCs w:val="24"/>
              </w:rPr>
              <w:t xml:space="preserve"> </w:t>
            </w:r>
            <w:r w:rsidRPr="00F82807">
              <w:rPr>
                <w:rFonts w:cs="Times New Roman"/>
                <w:sz w:val="24"/>
                <w:szCs w:val="24"/>
              </w:rPr>
              <w:t>напр</w:t>
            </w:r>
            <w:r w:rsidR="0066274B" w:rsidRPr="00F82807">
              <w:rPr>
                <w:rFonts w:cs="Times New Roman"/>
                <w:sz w:val="24"/>
                <w:szCs w:val="24"/>
              </w:rPr>
              <w:t>ямками</w:t>
            </w:r>
            <w:r w:rsidRPr="00F82807">
              <w:rPr>
                <w:rFonts w:cs="Times New Roman"/>
                <w:sz w:val="24"/>
                <w:szCs w:val="24"/>
              </w:rPr>
              <w:t>, не мен</w:t>
            </w:r>
            <w:r w:rsidR="00FC4B79" w:rsidRPr="00F82807">
              <w:rPr>
                <w:rFonts w:cs="Times New Roman"/>
                <w:sz w:val="24"/>
                <w:szCs w:val="24"/>
              </w:rPr>
              <w:t>ше</w:t>
            </w:r>
          </w:p>
        </w:tc>
        <w:tc>
          <w:tcPr>
            <w:tcW w:w="1127" w:type="dxa"/>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50</w:t>
            </w:r>
          </w:p>
        </w:tc>
        <w:tc>
          <w:tcPr>
            <w:tcW w:w="1127" w:type="dxa"/>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40</w:t>
            </w:r>
          </w:p>
        </w:tc>
        <w:tc>
          <w:tcPr>
            <w:tcW w:w="1127" w:type="dxa"/>
            <w:gridSpan w:val="2"/>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30</w:t>
            </w:r>
          </w:p>
        </w:tc>
        <w:tc>
          <w:tcPr>
            <w:tcW w:w="1127" w:type="dxa"/>
            <w:gridSpan w:val="2"/>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20</w:t>
            </w:r>
          </w:p>
        </w:tc>
        <w:tc>
          <w:tcPr>
            <w:tcW w:w="1127" w:type="dxa"/>
            <w:gridSpan w:val="3"/>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180</w:t>
            </w:r>
          </w:p>
        </w:tc>
        <w:tc>
          <w:tcPr>
            <w:tcW w:w="1549" w:type="dxa"/>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rPr>
                <w:rFonts w:cs="Times New Roman"/>
                <w:sz w:val="24"/>
                <w:szCs w:val="24"/>
              </w:rPr>
            </w:pPr>
            <w:r w:rsidRPr="00F82807">
              <w:rPr>
                <w:rFonts w:cs="Times New Roman"/>
                <w:sz w:val="24"/>
                <w:szCs w:val="24"/>
              </w:rPr>
              <w:t>По ГОСТ 13525.2</w:t>
            </w:r>
          </w:p>
        </w:tc>
      </w:tr>
      <w:tr w:rsidR="00B71F9F" w:rsidRPr="00F82807" w:rsidTr="00E71538">
        <w:trPr>
          <w:trHeight w:val="1885"/>
        </w:trPr>
        <w:tc>
          <w:tcPr>
            <w:tcW w:w="2536" w:type="dxa"/>
            <w:tcBorders>
              <w:top w:val="single" w:sz="4" w:space="0" w:color="auto"/>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left"/>
              <w:rPr>
                <w:rFonts w:cs="Times New Roman"/>
                <w:sz w:val="24"/>
                <w:szCs w:val="24"/>
              </w:rPr>
            </w:pPr>
            <w:r w:rsidRPr="00F82807">
              <w:rPr>
                <w:rFonts w:cs="Times New Roman"/>
                <w:sz w:val="24"/>
                <w:szCs w:val="24"/>
              </w:rPr>
              <w:t xml:space="preserve">6 </w:t>
            </w:r>
            <w:r w:rsidR="00FC4B79" w:rsidRPr="00F82807">
              <w:rPr>
                <w:rFonts w:cs="Times New Roman"/>
                <w:sz w:val="24"/>
                <w:szCs w:val="24"/>
              </w:rPr>
              <w:t>Відносний опір</w:t>
            </w:r>
            <w:r w:rsidRPr="00F82807">
              <w:rPr>
                <w:rFonts w:cs="Times New Roman"/>
                <w:sz w:val="24"/>
                <w:szCs w:val="24"/>
              </w:rPr>
              <w:t xml:space="preserve"> продавл</w:t>
            </w:r>
            <w:r w:rsidR="00FC4B79" w:rsidRPr="00F82807">
              <w:rPr>
                <w:rFonts w:cs="Times New Roman"/>
                <w:sz w:val="24"/>
                <w:szCs w:val="24"/>
              </w:rPr>
              <w:t>юванню</w:t>
            </w:r>
            <w:r w:rsidRPr="00F82807">
              <w:rPr>
                <w:rFonts w:cs="Times New Roman"/>
                <w:sz w:val="24"/>
                <w:szCs w:val="24"/>
              </w:rPr>
              <w:t xml:space="preserve">, </w:t>
            </w:r>
            <w:proofErr w:type="spellStart"/>
            <w:r w:rsidRPr="00F82807">
              <w:rPr>
                <w:rFonts w:cs="Times New Roman"/>
                <w:sz w:val="24"/>
                <w:szCs w:val="24"/>
              </w:rPr>
              <w:t>кПа</w:t>
            </w:r>
            <w:proofErr w:type="spellEnd"/>
            <w:r w:rsidR="00FC4B79" w:rsidRPr="00F82807">
              <w:rPr>
                <w:rFonts w:cs="Times New Roman"/>
                <w:sz w:val="24"/>
                <w:szCs w:val="24"/>
              </w:rPr>
              <w:t xml:space="preserve"> </w:t>
            </w:r>
            <w:r w:rsidRPr="00F82807">
              <w:rPr>
                <w:rFonts w:cs="Times New Roman"/>
                <w:sz w:val="24"/>
                <w:szCs w:val="24"/>
              </w:rPr>
              <w:t>(кгс/см), не мен</w:t>
            </w:r>
            <w:r w:rsidR="00FC4B79" w:rsidRPr="00F82807">
              <w:rPr>
                <w:rFonts w:cs="Times New Roman"/>
                <w:sz w:val="24"/>
                <w:szCs w:val="24"/>
              </w:rPr>
              <w:t>ш</w:t>
            </w:r>
            <w:r w:rsidRPr="00F82807">
              <w:rPr>
                <w:rFonts w:cs="Times New Roman"/>
                <w:sz w:val="24"/>
                <w:szCs w:val="24"/>
              </w:rPr>
              <w:t>е:</w:t>
            </w:r>
            <w:r w:rsidRPr="00F82807">
              <w:rPr>
                <w:rFonts w:cs="Times New Roman"/>
                <w:sz w:val="24"/>
                <w:szCs w:val="24"/>
              </w:rPr>
              <w:br/>
              <w:t>для мас</w:t>
            </w:r>
            <w:r w:rsidR="00FC4B79" w:rsidRPr="00F82807">
              <w:rPr>
                <w:rFonts w:cs="Times New Roman"/>
                <w:sz w:val="24"/>
                <w:szCs w:val="24"/>
              </w:rPr>
              <w:t xml:space="preserve">и </w:t>
            </w:r>
            <w:r w:rsidRPr="00F82807">
              <w:rPr>
                <w:rFonts w:cs="Times New Roman"/>
                <w:sz w:val="24"/>
                <w:szCs w:val="24"/>
              </w:rPr>
              <w:t>п</w:t>
            </w:r>
            <w:r w:rsidR="00FC4B79" w:rsidRPr="00F82807">
              <w:rPr>
                <w:rFonts w:cs="Times New Roman"/>
                <w:sz w:val="24"/>
                <w:szCs w:val="24"/>
              </w:rPr>
              <w:t>ідпергамент</w:t>
            </w:r>
            <w:r w:rsidR="000B522E" w:rsidRPr="00F82807">
              <w:rPr>
                <w:rFonts w:cs="Times New Roman"/>
                <w:sz w:val="24"/>
                <w:szCs w:val="24"/>
              </w:rPr>
              <w:t>у</w:t>
            </w:r>
            <w:r w:rsidRPr="00F82807">
              <w:rPr>
                <w:rFonts w:cs="Times New Roman"/>
                <w:sz w:val="24"/>
                <w:szCs w:val="24"/>
              </w:rPr>
              <w:t xml:space="preserve"> площадю 1 м</w:t>
            </w:r>
            <w:r w:rsidR="00FC4B79" w:rsidRPr="00F82807">
              <w:rPr>
                <w:rFonts w:cs="Times New Roman"/>
                <w:sz w:val="24"/>
                <w:szCs w:val="24"/>
                <w:vertAlign w:val="superscript"/>
              </w:rPr>
              <w:t>2</w:t>
            </w:r>
            <w:r w:rsidRPr="00F82807">
              <w:rPr>
                <w:rFonts w:cs="Times New Roman"/>
                <w:sz w:val="24"/>
                <w:szCs w:val="24"/>
              </w:rPr>
              <w:t>, г:</w:t>
            </w:r>
          </w:p>
        </w:tc>
        <w:tc>
          <w:tcPr>
            <w:tcW w:w="1127" w:type="dxa"/>
            <w:tcBorders>
              <w:top w:val="single" w:sz="4" w:space="0" w:color="auto"/>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p>
        </w:tc>
        <w:tc>
          <w:tcPr>
            <w:tcW w:w="1127" w:type="dxa"/>
            <w:tcBorders>
              <w:top w:val="single" w:sz="4" w:space="0" w:color="auto"/>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p>
        </w:tc>
        <w:tc>
          <w:tcPr>
            <w:tcW w:w="1127" w:type="dxa"/>
            <w:gridSpan w:val="2"/>
            <w:tcBorders>
              <w:top w:val="single" w:sz="4" w:space="0" w:color="auto"/>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p>
        </w:tc>
        <w:tc>
          <w:tcPr>
            <w:tcW w:w="1127" w:type="dxa"/>
            <w:gridSpan w:val="2"/>
            <w:tcBorders>
              <w:top w:val="single" w:sz="4" w:space="0" w:color="auto"/>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p>
        </w:tc>
        <w:tc>
          <w:tcPr>
            <w:tcW w:w="1127" w:type="dxa"/>
            <w:gridSpan w:val="3"/>
            <w:tcBorders>
              <w:top w:val="single" w:sz="4" w:space="0" w:color="auto"/>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p>
        </w:tc>
        <w:tc>
          <w:tcPr>
            <w:tcW w:w="1549" w:type="dxa"/>
            <w:tcBorders>
              <w:top w:val="single" w:sz="4" w:space="0" w:color="auto"/>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rPr>
                <w:rFonts w:cs="Times New Roman"/>
                <w:sz w:val="24"/>
                <w:szCs w:val="24"/>
              </w:rPr>
            </w:pPr>
            <w:r w:rsidRPr="00F82807">
              <w:rPr>
                <w:rFonts w:cs="Times New Roman"/>
                <w:sz w:val="24"/>
                <w:szCs w:val="24"/>
              </w:rPr>
              <w:t>По </w:t>
            </w:r>
            <w:hyperlink r:id="rId20" w:history="1">
              <w:r w:rsidRPr="00F82807">
                <w:rPr>
                  <w:rStyle w:val="aa"/>
                  <w:rFonts w:cs="Times New Roman"/>
                  <w:color w:val="auto"/>
                  <w:sz w:val="24"/>
                  <w:szCs w:val="24"/>
                  <w:u w:val="none"/>
                </w:rPr>
                <w:t>ГОСТ 13525.8</w:t>
              </w:r>
            </w:hyperlink>
          </w:p>
        </w:tc>
      </w:tr>
      <w:tr w:rsidR="00B71F9F" w:rsidRPr="00F82807" w:rsidTr="00E71538">
        <w:trPr>
          <w:trHeight w:val="311"/>
        </w:trPr>
        <w:tc>
          <w:tcPr>
            <w:tcW w:w="2536" w:type="dxa"/>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1062"/>
              <w:jc w:val="left"/>
              <w:rPr>
                <w:rFonts w:cs="Times New Roman"/>
                <w:sz w:val="24"/>
                <w:szCs w:val="24"/>
              </w:rPr>
            </w:pPr>
            <w:r w:rsidRPr="00F82807">
              <w:rPr>
                <w:rFonts w:cs="Times New Roman"/>
                <w:sz w:val="24"/>
                <w:szCs w:val="24"/>
              </w:rPr>
              <w:t>52,0</w:t>
            </w:r>
          </w:p>
        </w:tc>
        <w:tc>
          <w:tcPr>
            <w:tcW w:w="1127" w:type="dxa"/>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p>
        </w:tc>
        <w:tc>
          <w:tcPr>
            <w:tcW w:w="1127" w:type="dxa"/>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p>
        </w:tc>
        <w:tc>
          <w:tcPr>
            <w:tcW w:w="1127" w:type="dxa"/>
            <w:gridSpan w:val="2"/>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70 (2,7)</w:t>
            </w:r>
          </w:p>
        </w:tc>
        <w:tc>
          <w:tcPr>
            <w:tcW w:w="1127" w:type="dxa"/>
            <w:gridSpan w:val="2"/>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60 (2,6)</w:t>
            </w:r>
          </w:p>
        </w:tc>
        <w:tc>
          <w:tcPr>
            <w:tcW w:w="1127" w:type="dxa"/>
            <w:gridSpan w:val="3"/>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60 (2,6)</w:t>
            </w:r>
          </w:p>
        </w:tc>
        <w:tc>
          <w:tcPr>
            <w:tcW w:w="1549" w:type="dxa"/>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rPr>
                <w:rFonts w:cs="Times New Roman"/>
                <w:sz w:val="24"/>
                <w:szCs w:val="24"/>
              </w:rPr>
            </w:pPr>
          </w:p>
        </w:tc>
      </w:tr>
      <w:tr w:rsidR="00B71F9F" w:rsidRPr="00F82807" w:rsidTr="00E71538">
        <w:trPr>
          <w:trHeight w:val="311"/>
        </w:trPr>
        <w:tc>
          <w:tcPr>
            <w:tcW w:w="2536" w:type="dxa"/>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1062"/>
              <w:jc w:val="left"/>
              <w:rPr>
                <w:rFonts w:cs="Times New Roman"/>
                <w:sz w:val="24"/>
                <w:szCs w:val="24"/>
              </w:rPr>
            </w:pPr>
            <w:r w:rsidRPr="00F82807">
              <w:rPr>
                <w:rFonts w:cs="Times New Roman"/>
                <w:sz w:val="24"/>
                <w:szCs w:val="24"/>
              </w:rPr>
              <w:t>50,0</w:t>
            </w:r>
          </w:p>
        </w:tc>
        <w:tc>
          <w:tcPr>
            <w:tcW w:w="1127" w:type="dxa"/>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300 (3,0)</w:t>
            </w:r>
          </w:p>
        </w:tc>
        <w:tc>
          <w:tcPr>
            <w:tcW w:w="1127" w:type="dxa"/>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80 (2,8)</w:t>
            </w:r>
          </w:p>
        </w:tc>
        <w:tc>
          <w:tcPr>
            <w:tcW w:w="1127" w:type="dxa"/>
            <w:gridSpan w:val="2"/>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2"/>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w:t>
            </w:r>
          </w:p>
        </w:tc>
        <w:tc>
          <w:tcPr>
            <w:tcW w:w="1127" w:type="dxa"/>
            <w:gridSpan w:val="3"/>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w:t>
            </w:r>
          </w:p>
        </w:tc>
        <w:tc>
          <w:tcPr>
            <w:tcW w:w="1549" w:type="dxa"/>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rPr>
                <w:rFonts w:cs="Times New Roman"/>
                <w:sz w:val="24"/>
                <w:szCs w:val="24"/>
              </w:rPr>
            </w:pPr>
          </w:p>
        </w:tc>
      </w:tr>
      <w:tr w:rsidR="00B71F9F" w:rsidRPr="00F82807" w:rsidTr="00E71538">
        <w:trPr>
          <w:trHeight w:val="311"/>
        </w:trPr>
        <w:tc>
          <w:tcPr>
            <w:tcW w:w="2536" w:type="dxa"/>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1062"/>
              <w:jc w:val="left"/>
              <w:rPr>
                <w:rFonts w:cs="Times New Roman"/>
                <w:sz w:val="24"/>
                <w:szCs w:val="24"/>
              </w:rPr>
            </w:pPr>
            <w:r w:rsidRPr="00F82807">
              <w:rPr>
                <w:rFonts w:cs="Times New Roman"/>
                <w:sz w:val="24"/>
                <w:szCs w:val="24"/>
              </w:rPr>
              <w:t>45,0</w:t>
            </w:r>
          </w:p>
        </w:tc>
        <w:tc>
          <w:tcPr>
            <w:tcW w:w="1127" w:type="dxa"/>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80 (2,8)</w:t>
            </w:r>
          </w:p>
        </w:tc>
        <w:tc>
          <w:tcPr>
            <w:tcW w:w="1127" w:type="dxa"/>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70 (2,7)</w:t>
            </w:r>
          </w:p>
        </w:tc>
        <w:tc>
          <w:tcPr>
            <w:tcW w:w="1127" w:type="dxa"/>
            <w:gridSpan w:val="2"/>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60 (2,6)</w:t>
            </w:r>
          </w:p>
        </w:tc>
        <w:tc>
          <w:tcPr>
            <w:tcW w:w="1127" w:type="dxa"/>
            <w:gridSpan w:val="2"/>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50 (2,5)</w:t>
            </w:r>
          </w:p>
        </w:tc>
        <w:tc>
          <w:tcPr>
            <w:tcW w:w="1127" w:type="dxa"/>
            <w:gridSpan w:val="3"/>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50 (2,5)</w:t>
            </w:r>
          </w:p>
        </w:tc>
        <w:tc>
          <w:tcPr>
            <w:tcW w:w="1549" w:type="dxa"/>
            <w:tcBorders>
              <w:left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rPr>
                <w:rFonts w:cs="Times New Roman"/>
                <w:sz w:val="24"/>
                <w:szCs w:val="24"/>
              </w:rPr>
            </w:pPr>
          </w:p>
        </w:tc>
      </w:tr>
      <w:tr w:rsidR="00B71F9F" w:rsidRPr="00F82807" w:rsidTr="00E71538">
        <w:trPr>
          <w:trHeight w:val="311"/>
        </w:trPr>
        <w:tc>
          <w:tcPr>
            <w:tcW w:w="2536" w:type="dxa"/>
            <w:tcBorders>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1062"/>
              <w:jc w:val="left"/>
              <w:rPr>
                <w:rFonts w:cs="Times New Roman"/>
                <w:sz w:val="24"/>
                <w:szCs w:val="24"/>
              </w:rPr>
            </w:pPr>
            <w:r w:rsidRPr="00F82807">
              <w:rPr>
                <w:rFonts w:cs="Times New Roman"/>
                <w:sz w:val="24"/>
                <w:szCs w:val="24"/>
              </w:rPr>
              <w:t>40,0</w:t>
            </w:r>
          </w:p>
        </w:tc>
        <w:tc>
          <w:tcPr>
            <w:tcW w:w="1127" w:type="dxa"/>
            <w:tcBorders>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50 (2,5)</w:t>
            </w:r>
          </w:p>
        </w:tc>
        <w:tc>
          <w:tcPr>
            <w:tcW w:w="1127" w:type="dxa"/>
            <w:tcBorders>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50 (2,5)</w:t>
            </w:r>
          </w:p>
        </w:tc>
        <w:tc>
          <w:tcPr>
            <w:tcW w:w="1127" w:type="dxa"/>
            <w:gridSpan w:val="2"/>
            <w:tcBorders>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50 (2,5)</w:t>
            </w:r>
          </w:p>
        </w:tc>
        <w:tc>
          <w:tcPr>
            <w:tcW w:w="1127" w:type="dxa"/>
            <w:gridSpan w:val="2"/>
            <w:tcBorders>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40 (2,4)</w:t>
            </w:r>
          </w:p>
        </w:tc>
        <w:tc>
          <w:tcPr>
            <w:tcW w:w="1127" w:type="dxa"/>
            <w:gridSpan w:val="3"/>
            <w:tcBorders>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jc w:val="center"/>
              <w:rPr>
                <w:rFonts w:cs="Times New Roman"/>
                <w:sz w:val="24"/>
                <w:szCs w:val="24"/>
              </w:rPr>
            </w:pPr>
            <w:r w:rsidRPr="00F82807">
              <w:rPr>
                <w:rFonts w:cs="Times New Roman"/>
                <w:sz w:val="24"/>
                <w:szCs w:val="24"/>
              </w:rPr>
              <w:t>240 (2,4)</w:t>
            </w:r>
          </w:p>
        </w:tc>
        <w:tc>
          <w:tcPr>
            <w:tcW w:w="1549" w:type="dxa"/>
            <w:tcBorders>
              <w:left w:val="single" w:sz="4" w:space="0" w:color="auto"/>
              <w:bottom w:val="single" w:sz="4" w:space="0" w:color="auto"/>
              <w:right w:val="single" w:sz="4" w:space="0" w:color="auto"/>
            </w:tcBorders>
            <w:tcMar>
              <w:top w:w="0" w:type="dxa"/>
              <w:left w:w="74" w:type="dxa"/>
              <w:bottom w:w="0" w:type="dxa"/>
              <w:right w:w="74" w:type="dxa"/>
            </w:tcMar>
            <w:hideMark/>
          </w:tcPr>
          <w:p w:rsidR="0079229F" w:rsidRPr="00F82807" w:rsidRDefault="0079229F" w:rsidP="00F82807">
            <w:pPr>
              <w:spacing w:line="276" w:lineRule="auto"/>
              <w:ind w:firstLine="0"/>
              <w:rPr>
                <w:rFonts w:cs="Times New Roman"/>
                <w:sz w:val="24"/>
                <w:szCs w:val="24"/>
              </w:rPr>
            </w:pPr>
          </w:p>
        </w:tc>
      </w:tr>
      <w:tr w:rsidR="00B71F9F" w:rsidRPr="00F82807" w:rsidTr="00E71538">
        <w:trPr>
          <w:trHeight w:val="816"/>
        </w:trPr>
        <w:tc>
          <w:tcPr>
            <w:tcW w:w="2536"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left"/>
              <w:rPr>
                <w:rFonts w:cs="Times New Roman"/>
                <w:sz w:val="24"/>
                <w:szCs w:val="24"/>
              </w:rPr>
            </w:pPr>
            <w:r w:rsidRPr="00F82807">
              <w:rPr>
                <w:rFonts w:cs="Times New Roman"/>
                <w:sz w:val="24"/>
                <w:szCs w:val="24"/>
              </w:rPr>
              <w:t xml:space="preserve">7 </w:t>
            </w:r>
            <w:r w:rsidR="00FC4B79" w:rsidRPr="00F82807">
              <w:rPr>
                <w:rFonts w:cs="Times New Roman"/>
                <w:sz w:val="24"/>
                <w:szCs w:val="24"/>
              </w:rPr>
              <w:t>Білість</w:t>
            </w:r>
            <w:r w:rsidRPr="00F82807">
              <w:rPr>
                <w:rFonts w:cs="Times New Roman"/>
                <w:sz w:val="24"/>
                <w:szCs w:val="24"/>
              </w:rPr>
              <w:t>, %, не мен</w:t>
            </w:r>
            <w:r w:rsidR="00FC4B79" w:rsidRPr="00F82807">
              <w:rPr>
                <w:rFonts w:cs="Times New Roman"/>
                <w:sz w:val="24"/>
                <w:szCs w:val="24"/>
              </w:rPr>
              <w:t>ш</w:t>
            </w:r>
            <w:r w:rsidRPr="00F82807">
              <w:rPr>
                <w:rFonts w:cs="Times New Roman"/>
                <w:sz w:val="24"/>
                <w:szCs w:val="24"/>
              </w:rPr>
              <w:t>е</w:t>
            </w:r>
          </w:p>
        </w:tc>
        <w:tc>
          <w:tcPr>
            <w:tcW w:w="1127"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70,0</w:t>
            </w:r>
          </w:p>
        </w:tc>
        <w:tc>
          <w:tcPr>
            <w:tcW w:w="1127"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70,0</w:t>
            </w:r>
          </w:p>
        </w:tc>
        <w:tc>
          <w:tcPr>
            <w:tcW w:w="1127" w:type="dxa"/>
            <w:gridSpan w:val="2"/>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70,0</w:t>
            </w:r>
          </w:p>
        </w:tc>
        <w:tc>
          <w:tcPr>
            <w:tcW w:w="1127" w:type="dxa"/>
            <w:gridSpan w:val="2"/>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70,0</w:t>
            </w:r>
          </w:p>
        </w:tc>
        <w:tc>
          <w:tcPr>
            <w:tcW w:w="1127" w:type="dxa"/>
            <w:gridSpan w:val="3"/>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70,0</w:t>
            </w:r>
          </w:p>
        </w:tc>
        <w:tc>
          <w:tcPr>
            <w:tcW w:w="1549" w:type="dxa"/>
            <w:tcBorders>
              <w:top w:val="single" w:sz="4" w:space="0" w:color="auto"/>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79229F">
            <w:pPr>
              <w:ind w:firstLine="0"/>
              <w:rPr>
                <w:rFonts w:cs="Times New Roman"/>
                <w:sz w:val="24"/>
                <w:szCs w:val="24"/>
              </w:rPr>
            </w:pPr>
            <w:r w:rsidRPr="00F82807">
              <w:rPr>
                <w:rFonts w:cs="Times New Roman"/>
                <w:sz w:val="24"/>
                <w:szCs w:val="24"/>
              </w:rPr>
              <w:t>По </w:t>
            </w:r>
            <w:hyperlink r:id="rId21" w:history="1">
              <w:r w:rsidRPr="00F82807">
                <w:rPr>
                  <w:rStyle w:val="aa"/>
                  <w:rFonts w:cs="Times New Roman"/>
                  <w:color w:val="auto"/>
                  <w:sz w:val="24"/>
                  <w:szCs w:val="24"/>
                  <w:u w:val="none"/>
                </w:rPr>
                <w:t>ГОСТ 30113</w:t>
              </w:r>
            </w:hyperlink>
          </w:p>
        </w:tc>
      </w:tr>
      <w:tr w:rsidR="00B71F9F" w:rsidRPr="00F82807" w:rsidTr="00E71538">
        <w:trPr>
          <w:trHeight w:val="1232"/>
        </w:trPr>
        <w:tc>
          <w:tcPr>
            <w:tcW w:w="2536"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58014D">
            <w:pPr>
              <w:ind w:firstLine="0"/>
              <w:jc w:val="left"/>
              <w:rPr>
                <w:rFonts w:cs="Times New Roman"/>
                <w:sz w:val="24"/>
                <w:szCs w:val="24"/>
              </w:rPr>
            </w:pPr>
            <w:r w:rsidRPr="00F82807">
              <w:rPr>
                <w:rFonts w:cs="Times New Roman"/>
                <w:sz w:val="24"/>
                <w:szCs w:val="24"/>
              </w:rPr>
              <w:t xml:space="preserve">8 </w:t>
            </w:r>
            <w:r w:rsidR="0066274B" w:rsidRPr="00F82807">
              <w:rPr>
                <w:rFonts w:cs="Times New Roman"/>
                <w:sz w:val="24"/>
                <w:szCs w:val="24"/>
              </w:rPr>
              <w:t xml:space="preserve">Засміченість </w:t>
            </w:r>
            <w:r w:rsidRPr="00F82807">
              <w:rPr>
                <w:rFonts w:cs="Times New Roman"/>
                <w:sz w:val="24"/>
                <w:szCs w:val="24"/>
              </w:rPr>
              <w:t xml:space="preserve">(число </w:t>
            </w:r>
            <w:r w:rsidR="0066274B" w:rsidRPr="00F82807">
              <w:rPr>
                <w:rFonts w:cs="Times New Roman"/>
                <w:sz w:val="24"/>
                <w:szCs w:val="24"/>
              </w:rPr>
              <w:t>смітинок</w:t>
            </w:r>
            <w:r w:rsidRPr="00F82807">
              <w:rPr>
                <w:rFonts w:cs="Times New Roman"/>
                <w:sz w:val="24"/>
                <w:szCs w:val="24"/>
              </w:rPr>
              <w:t xml:space="preserve"> на 1 м</w:t>
            </w:r>
            <w:r w:rsidR="00FC4B79" w:rsidRPr="00F82807">
              <w:rPr>
                <w:rFonts w:cs="Times New Roman"/>
                <w:sz w:val="24"/>
                <w:szCs w:val="24"/>
                <w:vertAlign w:val="superscript"/>
              </w:rPr>
              <w:t>2</w:t>
            </w:r>
            <w:r w:rsidRPr="00F82807">
              <w:rPr>
                <w:rFonts w:cs="Times New Roman"/>
                <w:sz w:val="24"/>
                <w:szCs w:val="24"/>
              </w:rPr>
              <w:t>) площадю, мм</w:t>
            </w:r>
            <w:r w:rsidR="00FC4B79" w:rsidRPr="00F82807">
              <w:rPr>
                <w:rFonts w:cs="Times New Roman"/>
                <w:sz w:val="24"/>
                <w:szCs w:val="24"/>
                <w:vertAlign w:val="superscript"/>
              </w:rPr>
              <w:t>2</w:t>
            </w:r>
            <w:r w:rsidRPr="00F82807">
              <w:rPr>
                <w:rFonts w:cs="Times New Roman"/>
                <w:sz w:val="24"/>
                <w:szCs w:val="24"/>
              </w:rPr>
              <w:t>:</w:t>
            </w:r>
          </w:p>
        </w:tc>
        <w:tc>
          <w:tcPr>
            <w:tcW w:w="1127"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p>
        </w:tc>
        <w:tc>
          <w:tcPr>
            <w:tcW w:w="1127"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p>
        </w:tc>
        <w:tc>
          <w:tcPr>
            <w:tcW w:w="1127" w:type="dxa"/>
            <w:gridSpan w:val="2"/>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p>
        </w:tc>
        <w:tc>
          <w:tcPr>
            <w:tcW w:w="1127" w:type="dxa"/>
            <w:gridSpan w:val="2"/>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p>
        </w:tc>
        <w:tc>
          <w:tcPr>
            <w:tcW w:w="1127" w:type="dxa"/>
            <w:gridSpan w:val="3"/>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p>
        </w:tc>
        <w:tc>
          <w:tcPr>
            <w:tcW w:w="1549" w:type="dxa"/>
            <w:tcBorders>
              <w:top w:val="single" w:sz="6" w:space="0" w:color="000000"/>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79229F">
            <w:pPr>
              <w:ind w:firstLine="0"/>
              <w:rPr>
                <w:rFonts w:cs="Times New Roman"/>
                <w:sz w:val="24"/>
                <w:szCs w:val="24"/>
              </w:rPr>
            </w:pPr>
            <w:r w:rsidRPr="00F82807">
              <w:rPr>
                <w:rFonts w:cs="Times New Roman"/>
                <w:sz w:val="24"/>
                <w:szCs w:val="24"/>
              </w:rPr>
              <w:t>По </w:t>
            </w:r>
            <w:hyperlink r:id="rId22" w:history="1">
              <w:r w:rsidRPr="00F82807">
                <w:rPr>
                  <w:rStyle w:val="aa"/>
                  <w:rFonts w:cs="Times New Roman"/>
                  <w:color w:val="auto"/>
                  <w:sz w:val="24"/>
                  <w:szCs w:val="24"/>
                  <w:u w:val="none"/>
                </w:rPr>
                <w:t>ГОСТ 13525.4</w:t>
              </w:r>
            </w:hyperlink>
          </w:p>
        </w:tc>
      </w:tr>
      <w:tr w:rsidR="00B71F9F" w:rsidRPr="00F82807" w:rsidTr="00E71538">
        <w:trPr>
          <w:trHeight w:val="816"/>
        </w:trPr>
        <w:tc>
          <w:tcPr>
            <w:tcW w:w="2536" w:type="dxa"/>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left"/>
              <w:rPr>
                <w:rFonts w:cs="Times New Roman"/>
                <w:sz w:val="24"/>
                <w:szCs w:val="24"/>
              </w:rPr>
            </w:pPr>
            <w:r w:rsidRPr="00F82807">
              <w:rPr>
                <w:rFonts w:cs="Times New Roman"/>
                <w:sz w:val="24"/>
                <w:szCs w:val="24"/>
              </w:rPr>
              <w:t xml:space="preserve">св. 0,2 до 0,5 </w:t>
            </w:r>
            <w:proofErr w:type="spellStart"/>
            <w:r w:rsidRPr="00F82807">
              <w:rPr>
                <w:rFonts w:cs="Times New Roman"/>
                <w:sz w:val="24"/>
                <w:szCs w:val="24"/>
              </w:rPr>
              <w:t>включ</w:t>
            </w:r>
            <w:proofErr w:type="spellEnd"/>
            <w:r w:rsidRPr="00F82807">
              <w:rPr>
                <w:rFonts w:cs="Times New Roman"/>
                <w:sz w:val="24"/>
                <w:szCs w:val="24"/>
              </w:rPr>
              <w:t>., не б</w:t>
            </w:r>
            <w:r w:rsidR="00FC4B79" w:rsidRPr="00F82807">
              <w:rPr>
                <w:rFonts w:cs="Times New Roman"/>
                <w:sz w:val="24"/>
                <w:szCs w:val="24"/>
              </w:rPr>
              <w:t>ільше</w:t>
            </w:r>
          </w:p>
        </w:tc>
        <w:tc>
          <w:tcPr>
            <w:tcW w:w="1127" w:type="dxa"/>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50</w:t>
            </w:r>
          </w:p>
        </w:tc>
        <w:tc>
          <w:tcPr>
            <w:tcW w:w="1127" w:type="dxa"/>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50</w:t>
            </w:r>
          </w:p>
        </w:tc>
        <w:tc>
          <w:tcPr>
            <w:tcW w:w="1127" w:type="dxa"/>
            <w:gridSpan w:val="2"/>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50</w:t>
            </w:r>
          </w:p>
        </w:tc>
        <w:tc>
          <w:tcPr>
            <w:tcW w:w="1127" w:type="dxa"/>
            <w:gridSpan w:val="2"/>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50</w:t>
            </w:r>
          </w:p>
        </w:tc>
        <w:tc>
          <w:tcPr>
            <w:tcW w:w="1127" w:type="dxa"/>
            <w:gridSpan w:val="3"/>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60</w:t>
            </w:r>
          </w:p>
        </w:tc>
        <w:tc>
          <w:tcPr>
            <w:tcW w:w="1549" w:type="dxa"/>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79229F">
            <w:pPr>
              <w:ind w:firstLine="0"/>
              <w:rPr>
                <w:rFonts w:cs="Times New Roman"/>
                <w:sz w:val="24"/>
                <w:szCs w:val="24"/>
              </w:rPr>
            </w:pPr>
          </w:p>
        </w:tc>
      </w:tr>
      <w:tr w:rsidR="00B71F9F" w:rsidRPr="00F82807" w:rsidTr="00E71538">
        <w:trPr>
          <w:trHeight w:val="415"/>
        </w:trPr>
        <w:tc>
          <w:tcPr>
            <w:tcW w:w="2536" w:type="dxa"/>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left"/>
              <w:rPr>
                <w:rFonts w:cs="Times New Roman"/>
                <w:sz w:val="24"/>
                <w:szCs w:val="24"/>
              </w:rPr>
            </w:pPr>
            <w:r w:rsidRPr="00F82807">
              <w:rPr>
                <w:rFonts w:cs="Times New Roman"/>
                <w:sz w:val="24"/>
                <w:szCs w:val="24"/>
              </w:rPr>
              <w:t>" 0,5 " 1,0 "</w:t>
            </w:r>
          </w:p>
        </w:tc>
        <w:tc>
          <w:tcPr>
            <w:tcW w:w="1127" w:type="dxa"/>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0</w:t>
            </w:r>
          </w:p>
        </w:tc>
        <w:tc>
          <w:tcPr>
            <w:tcW w:w="1127" w:type="dxa"/>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0</w:t>
            </w:r>
          </w:p>
        </w:tc>
        <w:tc>
          <w:tcPr>
            <w:tcW w:w="1127" w:type="dxa"/>
            <w:gridSpan w:val="2"/>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0</w:t>
            </w:r>
          </w:p>
        </w:tc>
        <w:tc>
          <w:tcPr>
            <w:tcW w:w="1127" w:type="dxa"/>
            <w:gridSpan w:val="2"/>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0</w:t>
            </w:r>
          </w:p>
        </w:tc>
        <w:tc>
          <w:tcPr>
            <w:tcW w:w="1127" w:type="dxa"/>
            <w:gridSpan w:val="3"/>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5</w:t>
            </w:r>
          </w:p>
        </w:tc>
        <w:tc>
          <w:tcPr>
            <w:tcW w:w="1549" w:type="dxa"/>
            <w:tcBorders>
              <w:top w:val="nil"/>
              <w:left w:val="single" w:sz="6" w:space="0" w:color="000000"/>
              <w:bottom w:val="nil"/>
              <w:right w:val="single" w:sz="6" w:space="0" w:color="000000"/>
            </w:tcBorders>
            <w:tcMar>
              <w:top w:w="0" w:type="dxa"/>
              <w:left w:w="74" w:type="dxa"/>
              <w:bottom w:w="0" w:type="dxa"/>
              <w:right w:w="74" w:type="dxa"/>
            </w:tcMar>
            <w:hideMark/>
          </w:tcPr>
          <w:p w:rsidR="0079229F" w:rsidRPr="00F82807" w:rsidRDefault="0079229F" w:rsidP="0079229F">
            <w:pPr>
              <w:ind w:firstLine="0"/>
              <w:rPr>
                <w:rFonts w:cs="Times New Roman"/>
                <w:sz w:val="24"/>
                <w:szCs w:val="24"/>
              </w:rPr>
            </w:pPr>
          </w:p>
        </w:tc>
      </w:tr>
      <w:tr w:rsidR="00B71F9F" w:rsidRPr="00F82807" w:rsidTr="00E71538">
        <w:trPr>
          <w:trHeight w:val="1232"/>
        </w:trPr>
        <w:tc>
          <w:tcPr>
            <w:tcW w:w="2536"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left"/>
              <w:rPr>
                <w:rFonts w:cs="Times New Roman"/>
                <w:sz w:val="24"/>
                <w:szCs w:val="24"/>
              </w:rPr>
            </w:pPr>
            <w:r w:rsidRPr="00F82807">
              <w:rPr>
                <w:rFonts w:cs="Times New Roman"/>
                <w:sz w:val="24"/>
                <w:szCs w:val="24"/>
              </w:rPr>
              <w:t>" 1,0</w:t>
            </w:r>
          </w:p>
        </w:tc>
        <w:tc>
          <w:tcPr>
            <w:tcW w:w="1127"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 xml:space="preserve">Не </w:t>
            </w:r>
            <w:proofErr w:type="spellStart"/>
            <w:r w:rsidRPr="00F82807">
              <w:rPr>
                <w:rFonts w:cs="Times New Roman"/>
                <w:sz w:val="24"/>
                <w:szCs w:val="24"/>
              </w:rPr>
              <w:t>допускается</w:t>
            </w:r>
            <w:proofErr w:type="spellEnd"/>
          </w:p>
        </w:tc>
        <w:tc>
          <w:tcPr>
            <w:tcW w:w="1127"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 xml:space="preserve">Не </w:t>
            </w:r>
            <w:proofErr w:type="spellStart"/>
            <w:r w:rsidRPr="00F82807">
              <w:rPr>
                <w:rFonts w:cs="Times New Roman"/>
                <w:sz w:val="24"/>
                <w:szCs w:val="24"/>
              </w:rPr>
              <w:t>допускается</w:t>
            </w:r>
            <w:proofErr w:type="spellEnd"/>
          </w:p>
        </w:tc>
        <w:tc>
          <w:tcPr>
            <w:tcW w:w="1127" w:type="dxa"/>
            <w:gridSpan w:val="2"/>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 xml:space="preserve">Не </w:t>
            </w:r>
            <w:proofErr w:type="spellStart"/>
            <w:r w:rsidRPr="00F82807">
              <w:rPr>
                <w:rFonts w:cs="Times New Roman"/>
                <w:sz w:val="24"/>
                <w:szCs w:val="24"/>
              </w:rPr>
              <w:t>допускается</w:t>
            </w:r>
            <w:proofErr w:type="spellEnd"/>
          </w:p>
        </w:tc>
        <w:tc>
          <w:tcPr>
            <w:tcW w:w="1127" w:type="dxa"/>
            <w:gridSpan w:val="2"/>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 xml:space="preserve">Не </w:t>
            </w:r>
            <w:proofErr w:type="spellStart"/>
            <w:r w:rsidRPr="00F82807">
              <w:rPr>
                <w:rFonts w:cs="Times New Roman"/>
                <w:sz w:val="24"/>
                <w:szCs w:val="24"/>
              </w:rPr>
              <w:t>допускается</w:t>
            </w:r>
            <w:proofErr w:type="spellEnd"/>
          </w:p>
        </w:tc>
        <w:tc>
          <w:tcPr>
            <w:tcW w:w="1127" w:type="dxa"/>
            <w:gridSpan w:val="3"/>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 xml:space="preserve">Не </w:t>
            </w:r>
            <w:proofErr w:type="spellStart"/>
            <w:r w:rsidRPr="00F82807">
              <w:rPr>
                <w:rFonts w:cs="Times New Roman"/>
                <w:sz w:val="24"/>
                <w:szCs w:val="24"/>
              </w:rPr>
              <w:t>допускается</w:t>
            </w:r>
            <w:proofErr w:type="spellEnd"/>
          </w:p>
        </w:tc>
        <w:tc>
          <w:tcPr>
            <w:tcW w:w="1549" w:type="dxa"/>
            <w:tcBorders>
              <w:top w:val="nil"/>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79229F">
            <w:pPr>
              <w:ind w:firstLine="0"/>
              <w:rPr>
                <w:rFonts w:cs="Times New Roman"/>
                <w:sz w:val="24"/>
                <w:szCs w:val="24"/>
              </w:rPr>
            </w:pPr>
          </w:p>
        </w:tc>
      </w:tr>
      <w:tr w:rsidR="00B71F9F" w:rsidRPr="00F82807" w:rsidTr="00E71538">
        <w:trPr>
          <w:trHeight w:val="816"/>
        </w:trPr>
        <w:tc>
          <w:tcPr>
            <w:tcW w:w="253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left"/>
              <w:rPr>
                <w:rFonts w:cs="Times New Roman"/>
                <w:sz w:val="24"/>
                <w:szCs w:val="24"/>
              </w:rPr>
            </w:pPr>
            <w:r w:rsidRPr="00F82807">
              <w:rPr>
                <w:rFonts w:cs="Times New Roman"/>
                <w:sz w:val="24"/>
                <w:szCs w:val="24"/>
              </w:rPr>
              <w:t>9 В</w:t>
            </w:r>
            <w:r w:rsidR="00FC4B79" w:rsidRPr="00F82807">
              <w:rPr>
                <w:rFonts w:cs="Times New Roman"/>
                <w:sz w:val="24"/>
                <w:szCs w:val="24"/>
              </w:rPr>
              <w:t>ологі</w:t>
            </w:r>
            <w:r w:rsidRPr="00F82807">
              <w:rPr>
                <w:rFonts w:cs="Times New Roman"/>
                <w:sz w:val="24"/>
                <w:szCs w:val="24"/>
              </w:rPr>
              <w:t>сть, %</w:t>
            </w:r>
          </w:p>
        </w:tc>
        <w:tc>
          <w:tcPr>
            <w:tcW w:w="112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7,0±1,5</w:t>
            </w:r>
          </w:p>
        </w:tc>
        <w:tc>
          <w:tcPr>
            <w:tcW w:w="112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7,0±1,5</w:t>
            </w:r>
          </w:p>
        </w:tc>
        <w:tc>
          <w:tcPr>
            <w:tcW w:w="1127"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7,0±1,5</w:t>
            </w:r>
          </w:p>
        </w:tc>
        <w:tc>
          <w:tcPr>
            <w:tcW w:w="1127"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7,0±1,5</w:t>
            </w:r>
          </w:p>
        </w:tc>
        <w:tc>
          <w:tcPr>
            <w:tcW w:w="1127" w:type="dxa"/>
            <w:gridSpan w:val="3"/>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B71F9F">
            <w:pPr>
              <w:ind w:firstLine="0"/>
              <w:jc w:val="center"/>
              <w:rPr>
                <w:rFonts w:cs="Times New Roman"/>
                <w:sz w:val="24"/>
                <w:szCs w:val="24"/>
              </w:rPr>
            </w:pPr>
            <w:r w:rsidRPr="00F82807">
              <w:rPr>
                <w:rFonts w:cs="Times New Roman"/>
                <w:sz w:val="24"/>
                <w:szCs w:val="24"/>
              </w:rPr>
              <w:t>7,0±1,5</w:t>
            </w:r>
          </w:p>
        </w:tc>
        <w:tc>
          <w:tcPr>
            <w:tcW w:w="154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79229F" w:rsidP="0079229F">
            <w:pPr>
              <w:ind w:firstLine="0"/>
              <w:rPr>
                <w:rFonts w:cs="Times New Roman"/>
                <w:sz w:val="24"/>
                <w:szCs w:val="24"/>
              </w:rPr>
            </w:pPr>
            <w:r w:rsidRPr="00F82807">
              <w:rPr>
                <w:rFonts w:cs="Times New Roman"/>
                <w:sz w:val="24"/>
                <w:szCs w:val="24"/>
              </w:rPr>
              <w:t>По </w:t>
            </w:r>
            <w:hyperlink r:id="rId23" w:history="1">
              <w:r w:rsidRPr="00F82807">
                <w:rPr>
                  <w:rStyle w:val="aa"/>
                  <w:rFonts w:cs="Times New Roman"/>
                  <w:color w:val="auto"/>
                  <w:sz w:val="24"/>
                  <w:szCs w:val="24"/>
                  <w:u w:val="none"/>
                </w:rPr>
                <w:t>ГОСТ 13525.19</w:t>
              </w:r>
            </w:hyperlink>
          </w:p>
        </w:tc>
      </w:tr>
      <w:tr w:rsidR="0079229F" w:rsidRPr="00F82807" w:rsidTr="00E71538">
        <w:trPr>
          <w:trHeight w:val="1232"/>
        </w:trPr>
        <w:tc>
          <w:tcPr>
            <w:tcW w:w="9721" w:type="dxa"/>
            <w:gridSpan w:val="11"/>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79229F" w:rsidRPr="00F82807" w:rsidRDefault="00FC4B79" w:rsidP="0079229F">
            <w:pPr>
              <w:ind w:firstLine="0"/>
              <w:rPr>
                <w:rFonts w:cs="Times New Roman"/>
                <w:sz w:val="24"/>
                <w:szCs w:val="24"/>
              </w:rPr>
            </w:pPr>
            <w:r w:rsidRPr="00F82807">
              <w:rPr>
                <w:rFonts w:cs="Times New Roman"/>
                <w:b/>
                <w:sz w:val="24"/>
                <w:szCs w:val="24"/>
              </w:rPr>
              <w:lastRenderedPageBreak/>
              <w:t>Примітка</w:t>
            </w:r>
            <w:r w:rsidR="0079229F" w:rsidRPr="00F82807">
              <w:rPr>
                <w:rFonts w:cs="Times New Roman"/>
                <w:sz w:val="24"/>
                <w:szCs w:val="24"/>
              </w:rPr>
              <w:t xml:space="preserve"> </w:t>
            </w:r>
            <w:r w:rsidRPr="00F82807">
              <w:rPr>
                <w:sz w:val="24"/>
                <w:szCs w:val="24"/>
              </w:rPr>
              <w:t xml:space="preserve">‒ </w:t>
            </w:r>
            <w:r w:rsidRPr="00F82807">
              <w:rPr>
                <w:rFonts w:cs="Times New Roman"/>
                <w:sz w:val="24"/>
                <w:szCs w:val="24"/>
              </w:rPr>
              <w:t xml:space="preserve">При виготовленні підпергаменту марки П з </w:t>
            </w:r>
            <w:r w:rsidR="00E46618" w:rsidRPr="00F82807">
              <w:rPr>
                <w:rFonts w:cs="Times New Roman"/>
                <w:sz w:val="24"/>
                <w:szCs w:val="24"/>
              </w:rPr>
              <w:t>невибіленої</w:t>
            </w:r>
            <w:r w:rsidRPr="00F82807">
              <w:rPr>
                <w:rFonts w:cs="Times New Roman"/>
                <w:sz w:val="24"/>
                <w:szCs w:val="24"/>
              </w:rPr>
              <w:t xml:space="preserve"> целюлози показник білості не нормується. Підпергамент виготовляють кольору природного волокна і застосовують тільки для вистилання тари.</w:t>
            </w:r>
          </w:p>
        </w:tc>
      </w:tr>
    </w:tbl>
    <w:bookmarkStart w:id="5" w:name="_Toc10490757"/>
    <w:p w:rsidR="00346C79" w:rsidRPr="00346C79" w:rsidRDefault="00870006" w:rsidP="00F82807">
      <w:pPr>
        <w:ind w:firstLine="0"/>
      </w:pPr>
      <w:r>
        <w:rPr>
          <w:rFonts w:cs="Times New Roman"/>
          <w:noProof/>
          <w:sz w:val="24"/>
          <w:szCs w:val="24"/>
          <w:lang w:val="ru-RU" w:eastAsia="ru-RU"/>
        </w:rPr>
        <mc:AlternateContent>
          <mc:Choice Requires="wpg">
            <w:drawing>
              <wp:anchor distT="0" distB="0" distL="0" distR="0" simplePos="0" relativeHeight="251700736" behindDoc="0" locked="0" layoutInCell="1" allowOverlap="1" wp14:editId="3684E766">
                <wp:simplePos x="0" y="0"/>
                <wp:positionH relativeFrom="page">
                  <wp:posOffset>755652</wp:posOffset>
                </wp:positionH>
                <wp:positionV relativeFrom="page">
                  <wp:posOffset>387350</wp:posOffset>
                </wp:positionV>
                <wp:extent cx="6588760" cy="9944100"/>
                <wp:effectExtent l="0" t="0" r="21590" b="38100"/>
                <wp:wrapNone/>
                <wp:docPr id="4737" name="Группа 4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738"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739"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40"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41"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42"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43"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44"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45"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46"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747"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48"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749"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750"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751"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ind w:firstLine="0"/>
                                <w:rPr>
                                  <w:rFonts w:ascii="ISOCPEUR" w:eastAsia="Arial" w:hAnsi="ISOCPEUR"/>
                                  <w:i/>
                                  <w:sz w:val="18"/>
                                  <w:szCs w:val="20"/>
                                </w:rPr>
                              </w:pPr>
                              <w:r>
                                <w:rPr>
                                  <w:rFonts w:ascii="ISOCPEUR" w:eastAsia="Arial" w:hAnsi="ISOCPEUR"/>
                                  <w:i/>
                                  <w:sz w:val="18"/>
                                  <w:szCs w:val="20"/>
                                </w:rPr>
                                <w:t xml:space="preserve"> </w:t>
                              </w:r>
                            </w:p>
                          </w:txbxContent>
                        </wps:txbx>
                        <wps:bodyPr rot="0" vert="horz" wrap="square" lIns="12600" tIns="12600" rIns="12600" bIns="12600" anchor="t" anchorCtr="0">
                          <a:noAutofit/>
                        </wps:bodyPr>
                      </wps:wsp>
                      <wps:wsp>
                        <wps:cNvPr id="4752"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Підпис</w:t>
                              </w:r>
                            </w:p>
                          </w:txbxContent>
                        </wps:txbx>
                        <wps:bodyPr rot="0" vert="horz" wrap="square" lIns="12600" tIns="12600" rIns="12600" bIns="12600" anchor="t" anchorCtr="0">
                          <a:noAutofit/>
                        </wps:bodyPr>
                      </wps:wsp>
                      <wps:wsp>
                        <wps:cNvPr id="4753"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754"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755"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Группа 4737" o:spid="_x0000_s1247" style="position:absolute;left:0;text-align:left;margin-left:59.5pt;margin-top:30.5pt;width:518.8pt;height:783pt;z-index:251700736;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">
                <v:rect id=" 4301" o:spid="_x0000_s1248"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9Ia8EA&#10;AADdAAAADwAAAGRycy9kb3ducmV2LnhtbERPy4rCMBTdD/gP4QruxtQHo1SjSEEcEBl8fMCluTbF&#10;5qY2Uet8vVkILg/nPV+2thJ3anzpWMGgn4Agzp0uuVBwOq6/pyB8QNZYOSYFT/KwXHS+5phq9+A9&#10;3Q+hEDGEfYoKTAh1KqXPDVn0fVcTR+7sGoshwqaQusFHDLeVHCbJj7RYcmwwWFNmKL8cblZB5ths&#10;0NyOT8qy62byF8rt/06pXrddzUAEasNH/Hb/agXjySjOjW/iE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vSGvBAAAA3QAAAA8AAAAAAAAAAAAAAAAAmAIAAGRycy9kb3du&#10;cmV2LnhtbFBLBQYAAAAABAAEAPUAAACGAwAAAAA=&#10;" filled="f" strokeweight=".71mm">
                  <v:path arrowok="t"/>
                </v:rect>
                <v:line id=" 4302" o:spid="_x0000_s1249"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ZIY8QAAADdAAAADwAAAGRycy9kb3ducmV2LnhtbESPwWrDMBBE74H+g9hCL6GRnYa6daOE&#10;Egj0VEjSD1ikjWVqrYyk2M7fV4FCjsPMvGHW28l1YqAQW88KykUBglh703Kj4Oe0f34DEROywc4z&#10;KbhShO3mYbbG2viRDzQcUyMyhGONCmxKfS1l1JYcxoXvibN39sFhyjI00gQcM9x1clkUr9Jhy3nB&#10;Yk87S/r3eHGZoks7ni/Xal8Ww7fTibpQzZV6epw+P0AkmtI9/N/+MgpW1cs73N7k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5khjxAAAAN0AAAAPAAAAAAAAAAAA&#10;AAAAAKECAABkcnMvZG93bnJldi54bWxQSwUGAAAAAAQABAD5AAAAkgMAAAAA&#10;" strokeweight=".71mm">
                  <v:stroke joinstyle="miter"/>
                  <o:lock v:ext="edit" shapetype="f"/>
                </v:line>
                <v:line id=" 4303" o:spid="_x0000_s1250"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qSg8MAAADdAAAADwAAAGRycy9kb3ducmV2LnhtbESPwWrDMAyG74O+g1Fhl7E6GWUZWd0y&#10;BoWdBuv6AMJW47BYDrabpG8/HQY7il//J327wxIGNVHKfWQD9aYCRWyj67kzcP4+Pr6AygXZ4RCZ&#10;DNwow2G/utth6+LMXzSdSqcEwrlFA76UsdU6W08B8yaOxJJdYgpYZEyddglngYdBP1XVsw7Ys1zw&#10;ONK7J/tzugah2NrPl+utOdbV9BlsoSE1D8bcr5e3V1CFlvK//Nf+cAa2zVb+FxsxAb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akoPDAAAA3QAAAA8AAAAAAAAAAAAA&#10;AAAAoQIAAGRycy9kb3ducmV2LnhtbFBLBQYAAAAABAAEAPkAAACRAwAAAAA=&#10;" strokeweight=".71mm">
                  <v:stroke joinstyle="miter"/>
                  <o:lock v:ext="edit" shapetype="f"/>
                </v:line>
                <v:line id=" 4304" o:spid="_x0000_s1251"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Y3GMMAAADdAAAADwAAAGRycy9kb3ducmV2LnhtbESPUWvCMBSF34X9h3AFX2SmHWJHZ5Qx&#10;EPY0UPcDLsm1KTY3JYlt/feLMPDxcM75Dme7n1wnBgqx9aygXBUgiLU3LTcKfs+H13cQMSEb7DyT&#10;gjtF2O9eZlusjR/5SMMpNSJDONaowKbU11JGbclhXPmeOHsXHxymLEMjTcAxw10n34piIx22nBcs&#10;9vRlSV9PN5cpurTj5XavDmUx/DidqAvVUqnFfPr8AJFoSs/wf/vbKFhX6xIeb/IT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WNxjDAAAA3QAAAA8AAAAAAAAAAAAA&#10;AAAAoQIAAGRycy9kb3ducmV2LnhtbFBLBQYAAAAABAAEAPkAAACRAwAAAAA=&#10;" strokeweight=".71mm">
                  <v:stroke joinstyle="miter"/>
                  <o:lock v:ext="edit" shapetype="f"/>
                </v:line>
                <v:line id=" 4305" o:spid="_x0000_s1252"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Spb8MAAADdAAAADwAAAGRycy9kb3ducmV2LnhtbESPUWvCMBSF3wX/Q7jCXmSmFVlHNcoY&#10;CHsa6PwBl+TaFJubksS2/vtlMPDxcM75Dmd3mFwnBgqx9aygXBUgiLU3LTcKLj/H13cQMSEb7DyT&#10;ggdFOOznsx3Wxo98ouGcGpEhHGtUYFPqaymjtuQwrnxPnL2rDw5TlqGRJuCY4a6T66J4kw5bzgsW&#10;e/q0pG/nu8sUXdrxen9Ux7IYvp1O1IVqqdTLYvrYgkg0pWf4v/1lFGyqzRr+3uQn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EqW/DAAAA3QAAAA8AAAAAAAAAAAAA&#10;AAAAoQIAAGRycy9kb3ducmV2LnhtbFBLBQYAAAAABAAEAPkAAACRAwAAAAA=&#10;" strokeweight=".71mm">
                  <v:stroke joinstyle="miter"/>
                  <o:lock v:ext="edit" shapetype="f"/>
                </v:line>
                <v:line id=" 4306" o:spid="_x0000_s1253"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gM9MMAAADdAAAADwAAAGRycy9kb3ducmV2LnhtbESPwWrDMBBE74H+g9hCLqGWnYa6uFFC&#10;KQR6KjTpByzSxjK1VkZSbOfvq0Cgx2Fm3jDb/ex6MVKInWcFVVGCINbedNwq+Dkdnl5BxIRssPdM&#10;Cq4UYb97WGyxMX7ibxqPqRUZwrFBBTaloZEyaksOY+EH4uydfXCYsgytNAGnDHe9XJfli3TYcV6w&#10;ONCHJf17vLhM0ZWdzpdrfajK8cvpRH2oV0otH+f3NxCJ5vQfvrc/jYJNvXmG25v8BOTu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IDPTDAAAA3QAAAA8AAAAAAAAAAAAA&#10;AAAAoQIAAGRycy9kb3ducmV2LnhtbFBLBQYAAAAABAAEAPkAAACRAwAAAAA=&#10;" strokeweight=".71mm">
                  <v:stroke joinstyle="miter"/>
                  <o:lock v:ext="edit" shapetype="f"/>
                </v:line>
                <v:line id=" 4307" o:spid="_x0000_s1254"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gMMAAADdAAAADwAAAGRycy9kb3ducmV2LnhtbESPwWrDMBBE74X+g9hCLqWRHUxd3Cih&#10;BAI5FZr2AxZpbZlaKyMptvP3UaDQ4zAzb5jtfnGDmCjE3rOCcl2AINbe9Nwp+Pk+vryBiAnZ4OCZ&#10;FFwpwn73+LDFxviZv2g6p05kCMcGFdiUxkbKqC05jGs/Emev9cFhyjJ00gScM9wNclMUr9Jhz3nB&#10;4kgHS/r3fHGZoks7t5drfSyL6dPpREOon5VaPS0f7yASLek//Nc+GQVVXVVwf5OfgN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hlIDDAAAA3QAAAA8AAAAAAAAAAAAA&#10;AAAAoQIAAGRycy9kb3ducmV2LnhtbFBLBQYAAAAABAAEAPkAAACRAwAAAAA=&#10;" strokeweight=".71mm">
                  <v:stroke joinstyle="miter"/>
                  <o:lock v:ext="edit" shapetype="f"/>
                </v:line>
                <v:line id=" 4308" o:spid="_x0000_s1255"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0xG8MAAADdAAAADwAAAGRycy9kb3ducmV2LnhtbESPUWvCMBSF34X9h3AHexFNO9wq1Shj&#10;IOxJmO4HXJJrU2xuShLb+u+XwcDHwznnO5ztfnKdGCjE1rOCclmAINbetNwo+DkfFmsQMSEb7DyT&#10;gjtF2O+eZlusjR/5m4ZTakSGcKxRgU2pr6WM2pLDuPQ9cfYuPjhMWYZGmoBjhrtOvhbFu3TYcl6w&#10;2NOnJX093Vym6NKOl9u9OpTFcHQ6URequVIvz9PHBkSiKT3C/+0vo2BVrd7g701+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tMRvDAAAA3QAAAA8AAAAAAAAAAAAA&#10;AAAAoQIAAGRycy9kb3ducmV2LnhtbFBLBQYAAAAABAAEAPkAAACRAwAAAAA=&#10;" strokeweight=".71mm">
                  <v:stroke joinstyle="miter"/>
                  <o:lock v:ext="edit" shapetype="f"/>
                </v:line>
                <v:line id=" 4309" o:spid="_x0000_s1256"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raCcgAAADdAAAADwAAAGRycy9kb3ducmV2LnhtbESPQWvCQBSE7wX/w/IKvdVNbZrW6Coq&#10;SAtStKng9ZF9ZoPZtyG7atpf3y0Uehxm5htmOu9tIy7U+dqxgodhAoK4dLrmSsH+c33/AsIHZI2N&#10;Y1LwRR7ms8HNFHPtrvxBlyJUIkLY56jAhNDmUvrSkEU/dC1x9I6usxii7CqpO7xGuG3kKEkyabHm&#10;uGCwpZWh8lScrYINtbv0e3l8PIyT7PVdm2K0fVopdXfbLyYgAvXhP/zXftMK0uc0g9838QnI2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EraCcgAAADdAAAADwAAAAAA&#10;AAAAAAAAAAChAgAAZHJzL2Rvd25yZXYueG1sUEsFBgAAAAAEAAQA+QAAAJYDAAAAAA==&#10;" strokeweight=".35mm">
                  <v:stroke joinstyle="miter"/>
                  <o:lock v:ext="edit" shapetype="f"/>
                </v:line>
                <v:line id=" 4310" o:spid="_x0000_s1257"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MK98MAAADdAAAADwAAAGRycy9kb3ducmV2LnhtbESPUWvCMBSF34X9h3AFX2SmHWJHZ5Qx&#10;EPY0UPcDLsm1KTY3JYlt/feLMPDxcM75Dme7n1wnBgqx9aygXBUgiLU3LTcKfs+H13cQMSEb7DyT&#10;gjtF2O9eZlusjR/5SMMpNSJDONaowKbU11JGbclhXPmeOHsXHxymLEMjTcAxw10n34piIx22nBcs&#10;9vRlSV9PN5cpurTj5XavDmUx/DidqAvVUqnFfPr8AJFoSs/wf/vbKFhX6woeb/IT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zCvfDAAAA3QAAAA8AAAAAAAAAAAAA&#10;AAAAoQIAAGRycy9kb3ducmV2LnhtbFBLBQYAAAAABAAEAPkAAACRAwAAAAA=&#10;" strokeweight=".71mm">
                  <v:stroke joinstyle="miter"/>
                  <o:lock v:ext="edit" shapetype="f"/>
                </v:line>
                <v:line id=" 4311" o:spid="_x0000_s1258"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nr4MQAAADdAAAADwAAAGRycy9kb3ducmV2LnhtbERPW2vCMBR+F/wP4Qh701RXb9UomzAm&#10;jDHtBr4emmNT1pyUJtPOX788CHv8+O7rbWdrcaHWV44VjEcJCOLC6YpLBV+fL8MFCB+QNdaOScEv&#10;edhu+r01Ztpd+UiXPJQihrDPUIEJocmk9IUhi37kGuLInV1rMUTYllK3eI3htpaTJJlJixXHBoMN&#10;7QwV3/mPVfBGzSG9PZ8fT8tk9vquTT75mO6Uehh0TysQgbrwL76791pBOk/j3PgmPg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mevgxAAAAN0AAAAPAAAAAAAAAAAA&#10;AAAAAKECAABkcnMvZG93bnJldi54bWxQSwUGAAAAAAQABAD5AAAAkgMAAAAA&#10;" strokeweight=".35mm">
                  <v:stroke joinstyle="miter"/>
                  <o:lock v:ext="edit" shapetype="f"/>
                </v:line>
                <v:shape id=" 4312" o:spid="_x0000_s1259"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Y6MUA&#10;AADdAAAADwAAAGRycy9kb3ducmV2LnhtbESPzWoCQRCE7wHfYWghl6CzBvFndRQTEvCqRsFbs9PZ&#10;WbLTs+x0dJOnzwhCjkVVfUUt152v1YXaWAU2MBpmoIiLYCsuDXwc3gczUFGQLdaBycAPRViveg9L&#10;zG248o4ueylVgnDM0YATaXKtY+HIYxyGhjh5n6H1KEm2pbYtXhPc1/o5yybaY8VpwWFDr46Kr/23&#10;N3CycmwOGM/4hNPwW4t7O2Uvxjz2u80ClFAn/+F7e2sNjKfjOdzepCe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4pjoxQAAAN0AAAAPAAAAAAAAAAAAAAAAAJgCAABkcnMv&#10;ZG93bnJldi54bWxQSwUGAAAAAAQABAD1AAAAigM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260"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GnqMEA&#10;AADdAAAADwAAAGRycy9kb3ducmV2LnhtbERPS2sCMRC+F/wPYQQvRbNKq2VrFJUWvNYX9DZsppvF&#10;zWTZjLrtr28OgseP7z1fdr5WV2pjFdjAeJSBIi6Crbg0cNh/Dt9ARUG2WAcmA78UYbnoPc0xt+HG&#10;X3TdSalSCMccDTiRJtc6Fo48xlFoiBP3E1qPkmBbatviLYX7Wk+ybKo9VpwaHDa0cVScdxdv4GTl&#10;2OwxfuMzzsJfLe7jlK2NGfS71TsooU4e4rt7aw28zF7T/vQmPQG9+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Bp6jBAAAA3QAAAA8AAAAAAAAAAAAAAAAAmAIAAGRycy9kb3du&#10;cmV2LnhtbFBLBQYAAAAABAAEAPUAAACG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261"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0CM8UA&#10;AADdAAAADwAAAGRycy9kb3ducmV2LnhtbESPzWoCQRCE7wHfYeiAl6CzSqKyOooRA7nGP/DW7LQ7&#10;S3Z6lp2ObvL0mUDAY1FVX1GLVedrdaU2VoENjIYZKOIi2IpLA4f922AGKgqyxTowGfimCKtl72GB&#10;uQ03/qDrTkqVIBxzNOBEmlzrWDjyGIehIU7eJbQeJcm21LbFW4L7Wo+zbKI9VpwWHDa0cVR87r68&#10;gZOVY7PHeMYnnIafWtz2lL0a03/s1nNQQp3cw//td2vgefoygr836Qn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QIzxQAAAN0AAAAPAAAAAAAAAAAAAAAAAJgCAABkcnMv&#10;ZG93bnJldi54bWxQSwUGAAAAAAQABAD1AAAAigMAAAAA&#10;" filled="f" stroked="f">
                  <v:stroke joinstyle="round"/>
                  <v:path arrowok="t"/>
                  <v:textbox inset=".35mm,.35mm,.35mm,.35mm">
                    <w:txbxContent>
                      <w:p w:rsidR="0061502D" w:rsidRDefault="0061502D" w:rsidP="00870006">
                        <w:pPr>
                          <w:ind w:firstLine="0"/>
                          <w:rPr>
                            <w:rFonts w:ascii="ISOCPEUR" w:eastAsia="Arial" w:hAnsi="ISOCPEUR"/>
                            <w:i/>
                            <w:sz w:val="18"/>
                            <w:szCs w:val="20"/>
                          </w:rPr>
                        </w:pPr>
                        <w:r>
                          <w:rPr>
                            <w:rFonts w:ascii="ISOCPEUR" w:eastAsia="Arial" w:hAnsi="ISOCPEUR"/>
                            <w:i/>
                            <w:sz w:val="18"/>
                            <w:szCs w:val="20"/>
                          </w:rPr>
                          <w:t xml:space="preserve"> </w:t>
                        </w:r>
                      </w:p>
                    </w:txbxContent>
                  </v:textbox>
                </v:shape>
                <v:shape id=" 4315" o:spid="_x0000_s1262"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cRMQA&#10;AADdAAAADwAAAGRycy9kb3ducmV2LnhtbESPQWsCMRSE70L/Q3gFL1KzSltla5QqCl6rreDtsXnd&#10;LN28LJunrv31plDwOMzMN8xs0flanamNVWADo2EGirgItuLSwOd+8zQFFQXZYh2YDFwpwmL+0Jth&#10;bsOFP+i8k1IlCMccDTiRJtc6Fo48xmFoiJP3HVqPkmRbatviJcF9rcdZ9qo9VpwWHDa0clT87E7e&#10;wMHKV7PHeMQBTsJvLW59yJbG9B+79zdQQp3cw//trTXwPHkZw9+b9AT0/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fnET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r>
                          <w:rPr>
                            <w:rFonts w:ascii="ISOCPEUR" w:eastAsia="Arial" w:hAnsi="ISOCPEUR"/>
                            <w:i/>
                            <w:sz w:val="18"/>
                            <w:szCs w:val="20"/>
                          </w:rPr>
                          <w:t>Підпис</w:t>
                        </w:r>
                      </w:p>
                    </w:txbxContent>
                  </v:textbox>
                </v:shape>
                <v:shape id=" 4316" o:spid="_x0000_s1263"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M538UA&#10;AADdAAAADwAAAGRycy9kb3ducmV2LnhtbESPX2vCQBDE3wt+h2OFvhRzsf8sMae0pYW+qlXo25Jb&#10;c8HcXshtNfrpe4VCH4eZ+Q1TLgffqiP1sQlsYJrloIirYBuuDXxu3idPoKIgW2wDk4EzRVguRlcl&#10;FjaceEXHtdQqQTgWaMCJdIXWsXLkMWahI07ePvQeJcm+1rbHU4L7Vt/m+aP22HBacNjRq6PqsP72&#10;BnZWtt0G4xfe4CxcWnFvu/zFmOvx8DwHJTTIf/iv/WEN3M8e7uD3TXoCe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0znfxQAAAN0AAAAPAAAAAAAAAAAAAAAAAJgCAABkcnMv&#10;ZG93bnJldi54bWxQSwUGAAAAAAQABAD1AAAAigMAAAAA&#10;" filled="f" stroked="f">
                  <v:stroke joinstyle="round"/>
                  <v:path arrowok="t"/>
                  <v:textbox inset=".35mm,.35mm,.35mm,.35mm">
                    <w:txbxContent>
                      <w:p w:rsidR="0061502D" w:rsidRDefault="0061502D" w:rsidP="00870006">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264"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qhq8QA&#10;AADdAAAADwAAAGRycy9kb3ducmV2LnhtbESPQWsCMRSE74L/IbyCF9FsRausRrGlhV6rVfD22Dw3&#10;Szcvy+ZVt/31TUHwOMzMN8xq0/laXaiNVWADj+MMFHERbMWlgc/922gBKgqyxTowGfihCJt1v7fC&#10;3IYrf9BlJ6VKEI45GnAiTa51LBx5jOPQECfvHFqPkmRbatviNcF9rSdZ9qQ9VpwWHDb04qj42n17&#10;A0crh2aP8YRDnIffWtzrMXs2ZvDQbZeghDq5h2/td2tgOp9N4f9NegJ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6oav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265"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YEMMQA&#10;AADdAAAADwAAAGRycy9kb3ducmV2LnhtbESPQWsCMRSE74X+h/AEL6VmK7XK1iitWPBabQVvj83r&#10;ZnHzsmyeuvrrjVDwOMzMN8x03vlaHamNVWADL4MMFHERbMWlgZ/N1/MEVBRki3VgMnCmCPPZ48MU&#10;cxtO/E3HtZQqQTjmaMCJNLnWsXDkMQ5CQ5y8v9B6lCTbUtsWTwnuaz3MsjftseK04LChhaNivz54&#10;A1srv80G4w6fcBwutbjlNvs0pt/rPt5BCXVyD/+3V9bA63g0gtub9AT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2BDDEAAAA3QAAAA8AAAAAAAAAAAAAAAAAmAIAAGRycy9k&#10;b3ducmV2LnhtbFBLBQYAAAAABAAEAPUAAACJAwAAAAA=&#10;" filled="f" stroked="f">
                  <v:stroke joinstyle="round"/>
                  <v:path arrowok="t"/>
                  <v:textbox inset=".35mm,.35mm,.35mm,.35mm">
                    <w:txbxContent>
                      <w:p w:rsidR="0061502D" w:rsidRDefault="0061502D" w:rsidP="00870006">
                        <w:pPr>
                          <w:jc w:val="center"/>
                        </w:pPr>
                        <w:r>
                          <w:rPr>
                            <w:rFonts w:eastAsia="Arial"/>
                            <w:i/>
                          </w:rPr>
                          <w:t>7</w:t>
                        </w:r>
                      </w:p>
                    </w:txbxContent>
                  </v:textbox>
                </v:shape>
                <w10:wrap anchorx="page" anchory="page"/>
              </v:group>
            </w:pict>
          </mc:Fallback>
        </mc:AlternateContent>
      </w:r>
    </w:p>
    <w:p w:rsidR="003247CA" w:rsidRDefault="00870006" w:rsidP="00E17DE8">
      <w:pPr>
        <w:pStyle w:val="2"/>
        <w:rPr>
          <w:b/>
        </w:rPr>
      </w:pPr>
      <w:r>
        <w:rPr>
          <w:b/>
          <w:noProof/>
          <w:lang w:val="ru-RU" w:eastAsia="ru-RU"/>
        </w:rPr>
        <mc:AlternateContent>
          <mc:Choice Requires="wpg">
            <w:drawing>
              <wp:anchor distT="0" distB="0" distL="0" distR="0" simplePos="0" relativeHeight="251701760" behindDoc="0" locked="0" layoutInCell="1" allowOverlap="1" wp14:editId="46CA0BA5">
                <wp:simplePos x="0" y="0"/>
                <wp:positionH relativeFrom="page">
                  <wp:posOffset>763905</wp:posOffset>
                </wp:positionH>
                <wp:positionV relativeFrom="page">
                  <wp:posOffset>371475</wp:posOffset>
                </wp:positionV>
                <wp:extent cx="6588760" cy="9944100"/>
                <wp:effectExtent l="0" t="0" r="21590" b="38100"/>
                <wp:wrapNone/>
                <wp:docPr id="4756" name="Группа 47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757"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758"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59"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60"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61"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62"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63"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64"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65"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766"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67"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768"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769"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770"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771"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Підпис</w:t>
                              </w:r>
                            </w:p>
                          </w:txbxContent>
                        </wps:txbx>
                        <wps:bodyPr rot="0" vert="horz" wrap="square" lIns="12600" tIns="12600" rIns="12600" bIns="12600" anchor="t" anchorCtr="0">
                          <a:noAutofit/>
                        </wps:bodyPr>
                      </wps:wsp>
                      <wps:wsp>
                        <wps:cNvPr id="4772"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773"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774"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Группа 4756" o:spid="_x0000_s1266" style="position:absolute;left:0;text-align:left;margin-left:60.15pt;margin-top:29.25pt;width:518.8pt;height:783pt;z-index:251701760;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">
                <v:rect id=" 4301" o:spid="_x0000_s1267"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85ucUA&#10;AADdAAAADwAAAGRycy9kb3ducmV2LnhtbESP0WrCQBRE3wv9h+UWfKubijYlZiMlIApSirEfcMle&#10;s6HZu2l21ejXdwsFH4eZOcPkq9F24kyDbx0reJkmIIhrp1tuFHwd1s9vIHxA1tg5JgVX8rAqHh9y&#10;zLS78J7OVWhEhLDPUIEJoc+k9LUhi37qeuLoHd1gMUQ5NFIPeIlw28lZkrxKiy3HBYM9lYbq7+pk&#10;FZSOzQbN6XClsvzZpJ+h3d0+lJo8je9LEIHGcA//t7dawTxdpPD3Jj4B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Lzm5xQAAAN0AAAAPAAAAAAAAAAAAAAAAAJgCAABkcnMv&#10;ZG93bnJldi54bWxQSwUGAAAAAAQABAD1AAAAigMAAAAA&#10;" filled="f" strokeweight=".71mm">
                  <v:path arrowok="t"/>
                </v:rect>
                <v:line id=" 4302" o:spid="_x0000_s1268"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UIWMQAAADdAAAADwAAAGRycy9kb3ducmV2LnhtbESPwWrDMAyG74O9g9Fgl7E6Gdsy0rpl&#10;DAo7DdbuAYStxqGxHGw3Sd9+Ogx2FL/+T/o2uyUMaqKU+8gG6lUFithG13Nn4Oe4f3wDlQuywyEy&#10;GbhSht329maDrYszf9N0KJ0SCOcWDfhSxlbrbD0FzKs4Ekt2iilgkTF12iWcBR4G/VRVrzpgz3LB&#10;40gfnuz5cAlCsbWfT5drs6+r6SvYQkNqHoy5v1ve16AKLeV/+a/96Qw8Ny/yrtiICe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dQhYxAAAAN0AAAAPAAAAAAAAAAAA&#10;AAAAAKECAABkcnMvZG93bnJldi54bWxQSwUGAAAAAAQABAD5AAAAkgMAAAAA&#10;" strokeweight=".71mm">
                  <v:stroke joinstyle="miter"/>
                  <o:lock v:ext="edit" shapetype="f"/>
                </v:line>
                <v:line id=" 4303" o:spid="_x0000_s1269"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mtw8QAAADdAAAADwAAAGRycy9kb3ducmV2LnhtbESPwWrDMBBE74H+g9hCL6GRHZq6daOE&#10;Egj0VEjSD1ikjWVqrYyk2M7fV4FCjsPMvGHW28l1YqAQW88KykUBglh703Kj4Oe0f34DEROywc4z&#10;KbhShO3mYbbG2viRDzQcUyMyhGONCmxKfS1l1JYcxoXvibN39sFhyjI00gQcM9x1clkUr9Jhy3nB&#10;Yk87S/r3eHGZoks7ni/Xal8Ww7fTibpQzZV6epw+P0AkmtI9/N/+MgpeqtU73N7k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Oa3DxAAAAN0AAAAPAAAAAAAAAAAA&#10;AAAAAKECAABkcnMvZG93bnJldi54bWxQSwUGAAAAAAQABAD5AAAAkgMAAAAA&#10;" strokeweight=".71mm">
                  <v:stroke joinstyle="miter"/>
                  <o:lock v:ext="edit" shapetype="f"/>
                </v:line>
                <v:line id=" 4304" o:spid="_x0000_s1270"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O48MAAADdAAAADwAAAGRycy9kb3ducmV2LnhtbESPwWrDMAyG74O+g1Fhl7E6GaMZWd0y&#10;BoWdBuv6AMJW47BYDrabpG8/HQY7il//J327wxIGNVHKfWQD9aYCRWyj67kzcP4+Pr6AygXZ4RCZ&#10;DNwow2G/utth6+LMXzSdSqcEwrlFA76UsdU6W08B8yaOxJJdYgpYZEyddglngYdBP1XVVgfsWS54&#10;HOndk/05XYNQbO3ny/XWHOtq+gy20JCaB2Pu18vbK6hCS/lf/mt/OAPPzVb+FxsxAb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vzuPDAAAA3QAAAA8AAAAAAAAAAAAA&#10;AAAAoQIAAGRycy9kb3ducmV2LnhtbFBLBQYAAAAABAAEAPkAAACRAwAAAAA=&#10;" strokeweight=".71mm">
                  <v:stroke joinstyle="miter"/>
                  <o:lock v:ext="edit" shapetype="f"/>
                </v:line>
                <v:line id=" 4305" o:spid="_x0000_s1271"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NreMMAAADdAAAADwAAAGRycy9kb3ducmV2LnhtbESPUWvCMBSF34X9h3AFX2SmHWJHZ5Qx&#10;EPY0UPcDLsm1KTY3JYlt/feLMPDxcM75Dme7n1wnBgqx9aygXBUgiLU3LTcKfs+H13cQMSEb7DyT&#10;gjtF2O9eZlusjR/5SMMpNSJDONaowKbU11JGbclhXPmeOHsXHxymLEMjTcAxw10n34piIx22nBcs&#10;9vRlSV9PN5cpurTj5XavDmUx/DidqAvVUqnFfPr8AJFoSs/wf/vbKFhXmxIeb/IT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ja3jDAAAA3QAAAA8AAAAAAAAAAAAA&#10;AAAAoQIAAGRycy9kb3ducmV2LnhtbFBLBQYAAAAABAAEAPkAAACRAwAAAAA=&#10;" strokeweight=".71mm">
                  <v:stroke joinstyle="miter"/>
                  <o:lock v:ext="edit" shapetype="f"/>
                </v:line>
                <v:line id=" 4306" o:spid="_x0000_s1272"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H1D8MAAADdAAAADwAAAGRycy9kb3ducmV2LnhtbESPUWvCMBSF3wX/Q7jCXsZMK2JHNcoY&#10;CHsa6PwBl+TaFJubksS2/vtlMPDxcM75Dmd3mFwnBgqx9aygXBYgiLU3LTcKLj/Ht3cQMSEb7DyT&#10;ggdFOOznsx3Wxo98ouGcGpEhHGtUYFPqaymjtuQwLn1PnL2rDw5TlqGRJuCY4a6Tq6LYSIct5wWL&#10;PX1a0rfz3WWKLu14vT+qY1kM304n6kL1qtTLYvrYgkg0pWf4v/1lFKyrzQr+3uQn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x9Q/DAAAA3QAAAA8AAAAAAAAAAAAA&#10;AAAAoQIAAGRycy9kb3ducmV2LnhtbFBLBQYAAAAABAAEAPkAAACRAwAAAAA=&#10;" strokeweight=".71mm">
                  <v:stroke joinstyle="miter"/>
                  <o:lock v:ext="edit" shapetype="f"/>
                </v:line>
                <v:line id=" 4307" o:spid="_x0000_s1273"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1QlMMAAADdAAAADwAAAGRycy9kb3ducmV2LnhtbESPUWvCMBSF3wf7D+EKexkz7SZWqlHG&#10;QNjTQN0PuCTXptjclCS29d8vA8HHwznnO5zNbnKdGCjE1rOCcl6AINbetNwo+D3t31YgYkI22Hkm&#10;BTeKsNs+P22wNn7kAw3H1IgM4VijAptSX0sZtSWHce574uydfXCYsgyNNAHHDHedfC+KpXTYcl6w&#10;2NOXJX05Xl2m6NKO5+ut2pfF8ON0oi5Ur0q9zKbPNYhEU3qE7+1vo2BRLT/g/01+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9UJTDAAAA3QAAAA8AAAAAAAAAAAAA&#10;AAAAoQIAAGRycy9kb3ducmV2LnhtbFBLBQYAAAAABAAEAPkAAACRAwAAAAA=&#10;" strokeweight=".71mm">
                  <v:stroke joinstyle="miter"/>
                  <o:lock v:ext="edit" shapetype="f"/>
                </v:line>
                <v:line id=" 4308" o:spid="_x0000_s1274"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TI4MMAAADdAAAADwAAAGRycy9kb3ducmV2LnhtbESPzWrDMBCE74W8g9hAL6WRXUJcnCih&#10;FAI9BfLzAIu0sUyslZEU23n7KlDocZiZb5jNbnKdGCjE1rOCclGAINbetNwouJz3758gYkI22Hkm&#10;BQ+KsNvOXjZYGz/ykYZTakSGcKxRgU2pr6WM2pLDuPA9cfauPjhMWYZGmoBjhrtOfhTFSjpsOS9Y&#10;7Onbkr6d7i5TdGnH6/1R7ctiODidqAvVm1Kv8+lrDSLRlP7Df+0fo2BZrZbwfJOf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UyODDAAAA3QAAAA8AAAAAAAAAAAAA&#10;AAAAoQIAAGRycy9kb3ducmV2LnhtbFBLBQYAAAAABAAEAPkAAACRAwAAAAA=&#10;" strokeweight=".71mm">
                  <v:stroke joinstyle="miter"/>
                  <o:lock v:ext="edit" shapetype="f"/>
                </v:line>
                <v:line id=" 4309" o:spid="_x0000_s1275"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0YHscAAADdAAAADwAAAGRycy9kb3ducmV2LnhtbESPQWvCQBSE7wX/w/IEb3Wj1dRGV2kF&#10;sSClNS30+sg+s6HZtyG7auyvdwtCj8PMfMMsVp2txYlaXzlWMBomIIgLpysuFXx9bu5nIHxA1lg7&#10;JgUX8rBa9u4WmGl35j2d8lCKCGGfoQITQpNJ6QtDFv3QNcTRO7jWYoiyLaVu8RzhtpbjJEmlxYrj&#10;gsGG1oaKn/xoFeyo+Zj8vhwevp+SdPumTT5+n66VGvS75zmIQF34D9/ar1rB5DGdwt+b+ATk8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LRgexwAAAN0AAAAPAAAAAAAA&#10;AAAAAAAAAKECAABkcnMvZG93bnJldi54bWxQSwUGAAAAAAQABAD5AAAAlQMAAAAA&#10;" strokeweight=".35mm">
                  <v:stroke joinstyle="miter"/>
                  <o:lock v:ext="edit" shapetype="f"/>
                </v:line>
                <v:line id=" 4310" o:spid="_x0000_s1276"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rzDMMAAADdAAAADwAAAGRycy9kb3ducmV2LnhtbESPwWrDMBBE74X+g9hCLqWRHYpd3Cih&#10;BAI5FZr2AxZpbZlaKyMptvP3UaDQ4zAzb5jtfnGDmCjE3rOCcl2AINbe9Nwp+Pk+vryBiAnZ4OCZ&#10;FFwpwn73+LDFxviZv2g6p05kCMcGFdiUxkbKqC05jGs/Emev9cFhyjJ00gScM9wNclMUlXTYc16w&#10;ONLBkv49X1ym6NLO7eVaH8ti+nQ60RDqZ6VWT8vHO4hES/oP/7VPRsFrXVVwf5OfgN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K8wzDAAAA3QAAAA8AAAAAAAAAAAAA&#10;AAAAoQIAAGRycy9kb3ducmV2LnhtbFBLBQYAAAAABAAEAPkAAACRAwAAAAA=&#10;" strokeweight=".71mm">
                  <v:stroke joinstyle="miter"/>
                  <o:lock v:ext="edit" shapetype="f"/>
                </v:line>
                <v:line id=" 4311" o:spid="_x0000_s1277"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Mj8scAAADdAAAADwAAAGRycy9kb3ducmV2LnhtbESPQWvCQBSE7wX/w/KE3upGa6ONrmKF&#10;0kIpahR6fWSf2WD2bchuNfXXd4VCj8PMfMPMl52txZlaXzlWMBwkIIgLpysuFRz2rw9TED4ga6wd&#10;k4If8rBc9O7mmGl34R2d81CKCGGfoQITQpNJ6QtDFv3ANcTRO7rWYoiyLaVu8RLhtpajJEmlxYrj&#10;gsGG1oaKU/5tFXxQsx1fX46PX89J+vapTT7aPK2Vuu93qxmIQF34D/+137WC8SSdwO1NfA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syPyxwAAAN0AAAAPAAAAAAAA&#10;AAAAAAAAAKECAABkcnMvZG93bnJldi54bWxQSwUGAAAAAAQABAD5AAAAlQMAAAAA&#10;" strokeweight=".35mm">
                  <v:stroke joinstyle="miter"/>
                  <o:lock v:ext="edit" shapetype="f"/>
                </v:line>
                <v:shape id=" 4312" o:spid="_x0000_s1278"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thE8EA&#10;AADdAAAADwAAAGRycy9kb3ducmV2LnhtbERPS2sCMRC+C/0PYQpepGYtomVrlCoVvPqo0NuwmW6W&#10;bibLZtTVX28OgseP7z1bdL5WZ2pjFdjAaJiBIi6Crbg0cNiv3z5ARUG2WAcmA1eKsJi/9GaY23Dh&#10;LZ13UqoUwjFHA06kybWOhSOPcRga4sT9hdajJNiW2rZ4SeG+1u9ZNtEeK04NDhtaOSr+dydv4Gjl&#10;p9lj/MUBTsOtFvd9zJbG9F+7r09QQp08xQ/3xhoYTydpbnqTnoCe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bYRPBAAAA3QAAAA8AAAAAAAAAAAAAAAAAmAIAAGRycy9kb3du&#10;cmV2LnhtbFBLBQYAAAAABAAEAPUAAACG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279"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fEiMQA&#10;AADdAAAADwAAAGRycy9kb3ducmV2LnhtbESPQWsCMRSE7wX/Q3hCL0Wzimi7NYqVFnqtWsHbY/Pc&#10;LG5els2rbv31TUHwOMzMN8x82flanamNVWADo2EGirgItuLSwG77MXgGFQXZYh2YDPxShOWi9zDH&#10;3IYLf9F5I6VKEI45GnAiTa51LBx5jMPQECfvGFqPkmRbatviJcF9rcdZNtUeK04LDhtaOypOmx9v&#10;YG/lu9liPOATzsK1Fve+z96Meex3q1dQQp3cw7f2pzUwmU1f4P9NegJ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XxIj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280"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T7yMEA&#10;AADdAAAADwAAAGRycy9kb3ducmV2LnhtbERPTWvCQBC9F/oflil4KXWjiCmpq7RSwWuNCr0N2Wk2&#10;NDsbslON/nr3UPD4eN+L1eBbdaI+NoENTMYZKOIq2IZrA/ty8/IKKgqyxTYwGbhQhNXy8WGBhQ1n&#10;/qLTTmqVQjgWaMCJdIXWsXLkMY5DR5y4n9B7lAT7Wtsezynct3qaZXPtseHU4LCjtaPqd/fnDRyt&#10;HLoS4zc+Yx6urbjPY/ZhzOhpeH8DJTTIXfzv3loDszxP+9Ob9AT0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0+8jBAAAA3QAAAA8AAAAAAAAAAAAAAAAAmAIAAGRycy9kb3du&#10;cmV2LnhtbFBLBQYAAAAABAAEAPUAAACGAwAAAAA=&#10;" filled="f" stroked="f">
                  <v:stroke joinstyle="round"/>
                  <v:path arrowok="t"/>
                  <v:textbox inset=".35mm,.35mm,.35mm,.35mm">
                    <w:txbxContent>
                      <w:p w:rsidR="0061502D" w:rsidRDefault="0061502D" w:rsidP="00870006">
                        <w:pPr>
                          <w:ind w:firstLine="0"/>
                          <w:rPr>
                            <w:rFonts w:ascii="ISOCPEUR" w:eastAsia="Arial" w:hAnsi="ISOCPEUR"/>
                            <w:i/>
                            <w:sz w:val="18"/>
                            <w:szCs w:val="20"/>
                          </w:rPr>
                        </w:pPr>
                      </w:p>
                    </w:txbxContent>
                  </v:textbox>
                </v:shape>
                <v:shape id=" 4315" o:spid="_x0000_s1281"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eU8QA&#10;AADdAAAADwAAAGRycy9kb3ducmV2LnhtbESPQWvCQBSE74L/YXkFL6IbRRpJXcWWFnpVq+DtkX3N&#10;hmbfhuyrpv31rlDocZiZb5jVpveNulAX68AGZtMMFHEZbM2VgY/D22QJKgqyxSYwGfihCJv1cLDC&#10;woYr7+iyl0olCMcCDTiRttA6lo48xmloiZP3GTqPkmRXadvhNcF9o+dZ9qg91pwWHLb04qj82n97&#10;Aycrx/aA8YxjzMNvI+71lD0bM3rot0+ghHr5D/+1362BRZ7P4P4mPQ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4XlP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r>
                          <w:rPr>
                            <w:rFonts w:ascii="ISOCPEUR" w:eastAsia="Arial" w:hAnsi="ISOCPEUR"/>
                            <w:i/>
                            <w:sz w:val="18"/>
                            <w:szCs w:val="20"/>
                          </w:rPr>
                          <w:t>Підпис</w:t>
                        </w:r>
                      </w:p>
                    </w:txbxContent>
                  </v:textbox>
                </v:shape>
                <v:shape id=" 4316" o:spid="_x0000_s1282"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AJMQA&#10;AADdAAAADwAAAGRycy9kb3ducmV2LnhtbESPQWvCQBSE74L/YXmFXkQ3FWkkdRVbKvSqVsHbI/ua&#10;Dc2+DdlXjf31rlDocZiZb5jFqveNOlMX68AGniYZKOIy2JorA5/7zXgOKgqyxSYwGbhShNVyOFhg&#10;YcOFt3TeSaUShGOBBpxIW2gdS0ce4yS0xMn7Cp1HSbKrtO3wkuC+0dMse9Yea04LDlt6c1R+7368&#10;gaOVQ7vHeMIR5uG3Efd+zF6NeXzo1y+ghHr5D/+1P6yBWZ5P4f4mPQG9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qwCT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283"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Zlv8UA&#10;AADdAAAADwAAAGRycy9kb3ducmV2LnhtbESPQWvCQBSE74X+h+UVeim6UYspqatYqeC12greHtnX&#10;bGj2bci+avTXu4WCx2FmvmFmi9436khdrAMbGA0zUMRlsDVXBj5368ELqCjIFpvAZOBMERbz+7sZ&#10;Fjac+IOOW6lUgnAs0IATaQutY+nIYxyGljh536HzKEl2lbYdnhLcN3qcZVPtsea04LCllaPyZ/vr&#10;DeytfLU7jAd8wjxcGnHv++zNmMeHfvkKSqiXW/i/vbEGnvN8An9v0hP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ZmW/xQAAAN0AAAAPAAAAAAAAAAAAAAAAAJgCAABkcnMv&#10;ZG93bnJldi54bWxQSwUGAAAAAAQABAD1AAAAigM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284"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9y8QA&#10;AADdAAAADwAAAGRycy9kb3ducmV2LnhtbESPX2vCQBDE3wt+h2MLvhS9tEgjqafYUqGv/gXfltw2&#10;F5rbC7mtRj99Tyj4OMzMb5jZoveNOlEX68AGnscZKOIy2JorA7vtajQFFQXZYhOYDFwowmI+eJhh&#10;YcOZ13TaSKUShGOBBpxIW2gdS0ce4zi0xMn7Dp1HSbKrtO3wnOC+0S9Z9qo91pwWHLb04aj82fx6&#10;Awcr+3aL8YhPmIdrI+7zkL0bM3zsl2+ghHq5h//bX9bAJM8ncHuTnoC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P/cvEAAAA3QAAAA8AAAAAAAAAAAAAAAAAmAIAAGRycy9k&#10;b3ducmV2LnhtbFBLBQYAAAAABAAEAPUAAACJAwAAAAA=&#10;" filled="f" stroked="f">
                  <v:stroke joinstyle="round"/>
                  <v:path arrowok="t"/>
                  <v:textbox inset=".35mm,.35mm,.35mm,.35mm">
                    <w:txbxContent>
                      <w:p w:rsidR="0061502D" w:rsidRDefault="0061502D" w:rsidP="00870006">
                        <w:pPr>
                          <w:jc w:val="center"/>
                        </w:pPr>
                        <w:r>
                          <w:rPr>
                            <w:rFonts w:eastAsia="Arial"/>
                            <w:i/>
                          </w:rPr>
                          <w:t>7</w:t>
                        </w:r>
                      </w:p>
                    </w:txbxContent>
                  </v:textbox>
                </v:shape>
                <w10:wrap anchorx="page" anchory="page"/>
              </v:group>
            </w:pict>
          </mc:Fallback>
        </mc:AlternateContent>
      </w:r>
      <w:r w:rsidR="0066274B">
        <w:rPr>
          <w:b/>
        </w:rPr>
        <w:t>2</w:t>
      </w:r>
      <w:r w:rsidR="00E659C8" w:rsidRPr="00E659C8">
        <w:rPr>
          <w:b/>
        </w:rPr>
        <w:t>.2 Технологічна схема та її опис</w:t>
      </w:r>
      <w:bookmarkEnd w:id="5"/>
    </w:p>
    <w:p w:rsidR="00E17EA7" w:rsidRDefault="00E17EA7" w:rsidP="00E17EA7">
      <w:pPr>
        <w:tabs>
          <w:tab w:val="left" w:pos="9781"/>
        </w:tabs>
        <w:ind w:right="282" w:firstLine="454"/>
        <w:rPr>
          <w:rFonts w:cs="Times New Roman"/>
          <w:szCs w:val="28"/>
        </w:rPr>
      </w:pPr>
      <w:r>
        <w:rPr>
          <w:rFonts w:cs="Times New Roman"/>
          <w:szCs w:val="28"/>
        </w:rPr>
        <w:t xml:space="preserve">Технологічна схема виробництва підпергаменту наведена на </w:t>
      </w:r>
      <w:r w:rsidRPr="0066274B">
        <w:rPr>
          <w:rFonts w:cs="Times New Roman"/>
          <w:szCs w:val="28"/>
        </w:rPr>
        <w:t xml:space="preserve">рисунку </w:t>
      </w:r>
      <w:r w:rsidR="0066274B" w:rsidRPr="0028287A">
        <w:rPr>
          <w:rFonts w:cs="Times New Roman"/>
          <w:szCs w:val="28"/>
        </w:rPr>
        <w:t>2</w:t>
      </w:r>
      <w:r w:rsidR="0028287A" w:rsidRPr="0028287A">
        <w:rPr>
          <w:rFonts w:cs="Times New Roman"/>
          <w:szCs w:val="28"/>
        </w:rPr>
        <w:t>.</w:t>
      </w:r>
      <w:r w:rsidR="0066274B" w:rsidRPr="0028287A">
        <w:rPr>
          <w:rFonts w:cs="Times New Roman"/>
          <w:szCs w:val="28"/>
        </w:rPr>
        <w:t>1</w:t>
      </w:r>
      <w:r w:rsidR="0028287A" w:rsidRPr="0028287A">
        <w:rPr>
          <w:rFonts w:cs="Times New Roman"/>
          <w:szCs w:val="28"/>
        </w:rPr>
        <w:t>. Підготовка маси відбувається одним потоком</w:t>
      </w:r>
      <w:r>
        <w:rPr>
          <w:rFonts w:cs="Times New Roman"/>
          <w:szCs w:val="28"/>
        </w:rPr>
        <w:t>, в якості</w:t>
      </w:r>
      <w:r w:rsidR="0028287A">
        <w:rPr>
          <w:rFonts w:cs="Times New Roman"/>
          <w:szCs w:val="28"/>
        </w:rPr>
        <w:t xml:space="preserve"> волокнистого напівфабрикату</w:t>
      </w:r>
      <w:r>
        <w:rPr>
          <w:rFonts w:cs="Times New Roman"/>
          <w:szCs w:val="28"/>
        </w:rPr>
        <w:t xml:space="preserve"> </w:t>
      </w:r>
      <w:r w:rsidR="0028287A">
        <w:rPr>
          <w:rFonts w:cs="Times New Roman"/>
          <w:szCs w:val="28"/>
        </w:rPr>
        <w:t>використовується сульфітна хвойна невибілена целюлоза</w:t>
      </w:r>
      <w:r>
        <w:rPr>
          <w:rFonts w:cs="Times New Roman"/>
          <w:szCs w:val="28"/>
        </w:rPr>
        <w:t>. Целюлоза за допомогою транспортера подається в гідророзбивач (1). Завантаження в</w:t>
      </w:r>
      <w:r>
        <w:rPr>
          <w:rFonts w:cs="Times New Roman"/>
          <w:szCs w:val="28"/>
          <w:lang w:val="ru-RU"/>
        </w:rPr>
        <w:t xml:space="preserve"> </w:t>
      </w:r>
      <w:r>
        <w:rPr>
          <w:rFonts w:cs="Times New Roman"/>
          <w:szCs w:val="28"/>
        </w:rPr>
        <w:t>гідророзбивач</w:t>
      </w:r>
      <w:r>
        <w:rPr>
          <w:rFonts w:cs="Times New Roman"/>
          <w:szCs w:val="28"/>
          <w:lang w:val="ru-RU"/>
        </w:rPr>
        <w:t xml:space="preserve"> </w:t>
      </w:r>
      <w:r>
        <w:rPr>
          <w:rFonts w:cs="Times New Roman"/>
          <w:szCs w:val="28"/>
        </w:rPr>
        <w:t>здійснюється</w:t>
      </w:r>
      <w:r>
        <w:rPr>
          <w:rFonts w:cs="Times New Roman"/>
          <w:szCs w:val="28"/>
          <w:lang w:val="ru-RU"/>
        </w:rPr>
        <w:t xml:space="preserve"> </w:t>
      </w:r>
      <w:r>
        <w:rPr>
          <w:rFonts w:cs="Times New Roman"/>
          <w:szCs w:val="28"/>
        </w:rPr>
        <w:t>безперервним способом, для розволокнення</w:t>
      </w:r>
      <w:r>
        <w:rPr>
          <w:rFonts w:cs="Times New Roman"/>
          <w:szCs w:val="28"/>
          <w:lang w:val="ru-RU"/>
        </w:rPr>
        <w:t xml:space="preserve"> </w:t>
      </w:r>
      <w:r>
        <w:rPr>
          <w:rFonts w:cs="Times New Roman"/>
          <w:szCs w:val="28"/>
        </w:rPr>
        <w:t>целюлози</w:t>
      </w:r>
      <w:r>
        <w:rPr>
          <w:rFonts w:cs="Times New Roman"/>
          <w:szCs w:val="28"/>
          <w:lang w:val="ru-RU"/>
        </w:rPr>
        <w:t xml:space="preserve"> </w:t>
      </w:r>
      <w:r>
        <w:rPr>
          <w:rFonts w:cs="Times New Roman"/>
          <w:szCs w:val="28"/>
        </w:rPr>
        <w:t>використовується</w:t>
      </w:r>
      <w:r>
        <w:rPr>
          <w:rFonts w:cs="Times New Roman"/>
          <w:szCs w:val="28"/>
          <w:lang w:val="ru-RU"/>
        </w:rPr>
        <w:t xml:space="preserve"> </w:t>
      </w:r>
      <w:r>
        <w:rPr>
          <w:rFonts w:cs="Times New Roman"/>
          <w:szCs w:val="28"/>
        </w:rPr>
        <w:t xml:space="preserve">регістрова вода. Об'єм маси в гідророзбивачі </w:t>
      </w:r>
      <w:r w:rsidR="00795831">
        <w:rPr>
          <w:rFonts w:cs="Times New Roman"/>
          <w:szCs w:val="28"/>
        </w:rPr>
        <w:t xml:space="preserve">підтримується </w:t>
      </w:r>
      <w:r>
        <w:rPr>
          <w:rFonts w:cs="Times New Roman"/>
          <w:szCs w:val="28"/>
        </w:rPr>
        <w:t>постійним</w:t>
      </w:r>
      <w:r w:rsidR="00795831">
        <w:rPr>
          <w:rFonts w:cs="Times New Roman"/>
          <w:szCs w:val="28"/>
        </w:rPr>
        <w:t>, а</w:t>
      </w:r>
      <w:r>
        <w:rPr>
          <w:rFonts w:cs="Times New Roman"/>
          <w:szCs w:val="28"/>
        </w:rPr>
        <w:t xml:space="preserve"> конц</w:t>
      </w:r>
      <w:r w:rsidR="00795831">
        <w:rPr>
          <w:rFonts w:cs="Times New Roman"/>
          <w:szCs w:val="28"/>
        </w:rPr>
        <w:t>ентрація маси – на рівні 3,87</w:t>
      </w:r>
      <w:r>
        <w:rPr>
          <w:rFonts w:cs="Times New Roman"/>
          <w:szCs w:val="28"/>
        </w:rPr>
        <w:t xml:space="preserve"> %. Розпущена маса із гідророзбивача відцентровим насосом под</w:t>
      </w:r>
      <w:r w:rsidR="00795831">
        <w:rPr>
          <w:rFonts w:cs="Times New Roman"/>
          <w:szCs w:val="28"/>
        </w:rPr>
        <w:t>ається в приймальний басейн (2). Там</w:t>
      </w:r>
      <w:r>
        <w:rPr>
          <w:rFonts w:cs="Times New Roman"/>
          <w:szCs w:val="28"/>
        </w:rPr>
        <w:t xml:space="preserve"> відбувається акумул</w:t>
      </w:r>
      <w:r w:rsidR="00E46618">
        <w:rPr>
          <w:rFonts w:cs="Times New Roman"/>
          <w:szCs w:val="28"/>
        </w:rPr>
        <w:t xml:space="preserve">ювання </w:t>
      </w:r>
      <w:r>
        <w:rPr>
          <w:rFonts w:cs="Times New Roman"/>
          <w:szCs w:val="28"/>
        </w:rPr>
        <w:t>маси перед розмелювання</w:t>
      </w:r>
      <w:r w:rsidR="00795831">
        <w:rPr>
          <w:rFonts w:cs="Times New Roman"/>
          <w:szCs w:val="28"/>
        </w:rPr>
        <w:t>м</w:t>
      </w:r>
      <w:r w:rsidR="00165752">
        <w:rPr>
          <w:rFonts w:cs="Times New Roman"/>
          <w:szCs w:val="28"/>
        </w:rPr>
        <w:t xml:space="preserve">. Для </w:t>
      </w:r>
      <w:r w:rsidR="00795831">
        <w:rPr>
          <w:rFonts w:cs="Times New Roman"/>
          <w:szCs w:val="28"/>
        </w:rPr>
        <w:t xml:space="preserve">підримання рівномірної концентрації </w:t>
      </w:r>
      <w:r w:rsidR="00165752">
        <w:rPr>
          <w:rFonts w:cs="Times New Roman"/>
          <w:szCs w:val="28"/>
        </w:rPr>
        <w:t xml:space="preserve">басейн </w:t>
      </w:r>
      <w:r w:rsidR="00795831">
        <w:rPr>
          <w:rFonts w:cs="Times New Roman"/>
          <w:szCs w:val="28"/>
        </w:rPr>
        <w:t>має циркуляційний пристрій</w:t>
      </w:r>
      <w:r w:rsidR="00165752">
        <w:rPr>
          <w:rFonts w:cs="Times New Roman"/>
          <w:szCs w:val="28"/>
        </w:rPr>
        <w:t>.</w:t>
      </w:r>
    </w:p>
    <w:p w:rsidR="00E17EA7" w:rsidRDefault="00795831" w:rsidP="005B2E58">
      <w:pPr>
        <w:tabs>
          <w:tab w:val="left" w:pos="9781"/>
        </w:tabs>
        <w:ind w:right="282" w:firstLine="454"/>
        <w:rPr>
          <w:rFonts w:cs="Times New Roman"/>
          <w:szCs w:val="28"/>
        </w:rPr>
      </w:pPr>
      <w:r>
        <w:rPr>
          <w:rFonts w:cs="Times New Roman"/>
          <w:szCs w:val="28"/>
        </w:rPr>
        <w:t>Для р</w:t>
      </w:r>
      <w:r w:rsidR="00E17EA7">
        <w:rPr>
          <w:rFonts w:cs="Times New Roman"/>
          <w:szCs w:val="28"/>
        </w:rPr>
        <w:t>озмелювання</w:t>
      </w:r>
      <w:r w:rsidR="00E17EA7">
        <w:rPr>
          <w:rFonts w:cs="Times New Roman"/>
          <w:szCs w:val="28"/>
          <w:lang w:val="ru-RU"/>
        </w:rPr>
        <w:t xml:space="preserve"> </w:t>
      </w:r>
      <w:r>
        <w:rPr>
          <w:rFonts w:cs="Times New Roman"/>
          <w:szCs w:val="28"/>
        </w:rPr>
        <w:t>використовуються дискові</w:t>
      </w:r>
      <w:r w:rsidR="00E17EA7">
        <w:rPr>
          <w:rFonts w:cs="Times New Roman"/>
          <w:szCs w:val="28"/>
          <w:lang w:val="ru-RU"/>
        </w:rPr>
        <w:t xml:space="preserve"> </w:t>
      </w:r>
      <w:r>
        <w:rPr>
          <w:rFonts w:cs="Times New Roman"/>
          <w:szCs w:val="28"/>
        </w:rPr>
        <w:t>млини</w:t>
      </w:r>
      <w:r w:rsidR="00E17EA7">
        <w:rPr>
          <w:rFonts w:cs="Times New Roman"/>
          <w:szCs w:val="28"/>
        </w:rPr>
        <w:t xml:space="preserve"> (3). </w:t>
      </w:r>
      <w:r>
        <w:rPr>
          <w:rFonts w:cs="Times New Roman"/>
          <w:szCs w:val="28"/>
        </w:rPr>
        <w:t>Встановлюється 9</w:t>
      </w:r>
      <w:r w:rsidR="00E17EA7">
        <w:rPr>
          <w:rFonts w:cs="Times New Roman"/>
          <w:szCs w:val="28"/>
        </w:rPr>
        <w:t xml:space="preserve"> млинів, оскільки </w:t>
      </w:r>
      <w:r>
        <w:rPr>
          <w:rFonts w:cs="Times New Roman"/>
          <w:szCs w:val="28"/>
        </w:rPr>
        <w:t xml:space="preserve">середній </w:t>
      </w:r>
      <w:r w:rsidR="00E17EA7">
        <w:rPr>
          <w:rFonts w:cs="Times New Roman"/>
          <w:szCs w:val="28"/>
        </w:rPr>
        <w:t>приріст ступ</w:t>
      </w:r>
      <w:r>
        <w:rPr>
          <w:rFonts w:cs="Times New Roman"/>
          <w:szCs w:val="28"/>
        </w:rPr>
        <w:t>еня млива  приблизно  дорівнює 8</w:t>
      </w:r>
      <w:r w:rsidR="00E17EA7">
        <w:rPr>
          <w:rFonts w:cs="Times New Roman"/>
          <w:szCs w:val="28"/>
        </w:rPr>
        <w:t xml:space="preserve"> </w:t>
      </w:r>
      <w:r w:rsidR="00E17EA7">
        <w:rPr>
          <w:rFonts w:cs="Times New Roman"/>
          <w:szCs w:val="28"/>
          <w:vertAlign w:val="superscript"/>
        </w:rPr>
        <w:t>0</w:t>
      </w:r>
      <w:r>
        <w:rPr>
          <w:rFonts w:cs="Times New Roman"/>
          <w:szCs w:val="28"/>
        </w:rPr>
        <w:t>ШР. П</w:t>
      </w:r>
      <w:r w:rsidR="00E17EA7">
        <w:rPr>
          <w:rFonts w:cs="Times New Roman"/>
          <w:szCs w:val="28"/>
        </w:rPr>
        <w:t>очат</w:t>
      </w:r>
      <w:r>
        <w:rPr>
          <w:rFonts w:cs="Times New Roman"/>
          <w:szCs w:val="28"/>
        </w:rPr>
        <w:t>ковий ступінь млива волокнистої суспензії становить 12</w:t>
      </w:r>
      <w:r w:rsidR="00E17EA7">
        <w:rPr>
          <w:rFonts w:cs="Times New Roman"/>
          <w:szCs w:val="28"/>
        </w:rPr>
        <w:t xml:space="preserve"> </w:t>
      </w:r>
      <w:r w:rsidR="00E17EA7">
        <w:rPr>
          <w:rFonts w:cs="Times New Roman"/>
          <w:szCs w:val="28"/>
          <w:vertAlign w:val="superscript"/>
        </w:rPr>
        <w:t>0</w:t>
      </w:r>
      <w:r w:rsidR="00E17EA7">
        <w:rPr>
          <w:rFonts w:cs="Times New Roman"/>
          <w:szCs w:val="28"/>
        </w:rPr>
        <w:t xml:space="preserve">ШР. Розмелювання </w:t>
      </w:r>
      <w:r>
        <w:rPr>
          <w:rFonts w:cs="Times New Roman"/>
          <w:szCs w:val="28"/>
        </w:rPr>
        <w:t xml:space="preserve">триває </w:t>
      </w:r>
      <w:r w:rsidR="00E17EA7">
        <w:rPr>
          <w:rFonts w:cs="Times New Roman"/>
          <w:szCs w:val="28"/>
        </w:rPr>
        <w:t xml:space="preserve">до ступеня млива </w:t>
      </w:r>
      <w:r>
        <w:rPr>
          <w:rFonts w:cs="Times New Roman"/>
          <w:szCs w:val="28"/>
        </w:rPr>
        <w:t>80</w:t>
      </w:r>
      <w:r w:rsidR="00E17EA7">
        <w:rPr>
          <w:rFonts w:cs="Times New Roman"/>
          <w:szCs w:val="28"/>
          <w:vertAlign w:val="superscript"/>
        </w:rPr>
        <w:t>0</w:t>
      </w:r>
      <w:r>
        <w:rPr>
          <w:rFonts w:cs="Times New Roman"/>
          <w:szCs w:val="28"/>
        </w:rPr>
        <w:t>ШР. Концентрація маси – 3,87</w:t>
      </w:r>
      <w:r w:rsidR="00E17EA7">
        <w:rPr>
          <w:rFonts w:cs="Times New Roman"/>
          <w:szCs w:val="28"/>
        </w:rPr>
        <w:t xml:space="preserve"> %. Для </w:t>
      </w:r>
      <w:r w:rsidR="005B2E58">
        <w:rPr>
          <w:rFonts w:cs="Times New Roman"/>
          <w:szCs w:val="28"/>
        </w:rPr>
        <w:t xml:space="preserve">забезпечення рівномірної </w:t>
      </w:r>
      <w:r w:rsidR="00E17EA7">
        <w:rPr>
          <w:rFonts w:cs="Times New Roman"/>
          <w:szCs w:val="28"/>
        </w:rPr>
        <w:t>концен</w:t>
      </w:r>
      <w:r w:rsidR="0096671D">
        <w:rPr>
          <w:rFonts w:cs="Times New Roman"/>
          <w:szCs w:val="28"/>
        </w:rPr>
        <w:t>т</w:t>
      </w:r>
      <w:r w:rsidR="00E17EA7">
        <w:rPr>
          <w:rFonts w:cs="Times New Roman"/>
          <w:szCs w:val="28"/>
        </w:rPr>
        <w:t>рації</w:t>
      </w:r>
      <w:r w:rsidR="005B2E58">
        <w:rPr>
          <w:rFonts w:cs="Times New Roman"/>
          <w:szCs w:val="28"/>
        </w:rPr>
        <w:t>, а також для зниження температури маси і тиску встановлюється 3</w:t>
      </w:r>
      <w:r w:rsidR="00E17EA7">
        <w:rPr>
          <w:rFonts w:cs="Times New Roman"/>
          <w:szCs w:val="28"/>
        </w:rPr>
        <w:t xml:space="preserve"> проміжн</w:t>
      </w:r>
      <w:r w:rsidR="005B2E58">
        <w:rPr>
          <w:rFonts w:cs="Times New Roman"/>
          <w:szCs w:val="28"/>
        </w:rPr>
        <w:t>і</w:t>
      </w:r>
      <w:r w:rsidR="00E17EA7">
        <w:rPr>
          <w:rFonts w:cs="Times New Roman"/>
          <w:szCs w:val="28"/>
        </w:rPr>
        <w:t xml:space="preserve"> басейн</w:t>
      </w:r>
      <w:r w:rsidR="005B2E58">
        <w:rPr>
          <w:rFonts w:cs="Times New Roman"/>
          <w:szCs w:val="28"/>
        </w:rPr>
        <w:t>и</w:t>
      </w:r>
      <w:r w:rsidR="00E17EA7">
        <w:rPr>
          <w:rFonts w:cs="Times New Roman"/>
          <w:szCs w:val="28"/>
        </w:rPr>
        <w:t xml:space="preserve"> (</w:t>
      </w:r>
      <w:r w:rsidR="00E17EA7">
        <w:rPr>
          <w:rFonts w:cs="Times New Roman"/>
          <w:szCs w:val="28"/>
          <w:lang w:val="ru-RU"/>
        </w:rPr>
        <w:t>4</w:t>
      </w:r>
      <w:r w:rsidR="00E17EA7">
        <w:rPr>
          <w:rFonts w:cs="Times New Roman"/>
          <w:szCs w:val="28"/>
        </w:rPr>
        <w:t xml:space="preserve">) після </w:t>
      </w:r>
      <w:r w:rsidR="00877073">
        <w:rPr>
          <w:rFonts w:cs="Times New Roman"/>
          <w:szCs w:val="28"/>
        </w:rPr>
        <w:t>другого, п</w:t>
      </w:r>
      <w:r w:rsidR="00877073">
        <w:rPr>
          <w:rFonts w:cs="Times New Roman"/>
          <w:szCs w:val="28"/>
          <w:lang w:val="ru-RU"/>
        </w:rPr>
        <w:t>'</w:t>
      </w:r>
      <w:r w:rsidR="005B2E58">
        <w:rPr>
          <w:rFonts w:cs="Times New Roman"/>
          <w:szCs w:val="28"/>
        </w:rPr>
        <w:t>ятого та сьомого млинів</w:t>
      </w:r>
      <w:r w:rsidR="00E17EA7">
        <w:rPr>
          <w:rFonts w:cs="Times New Roman"/>
          <w:szCs w:val="28"/>
        </w:rPr>
        <w:t xml:space="preserve">. </w:t>
      </w:r>
      <w:r w:rsidR="005B2E58">
        <w:rPr>
          <w:rFonts w:cs="Times New Roman"/>
          <w:szCs w:val="28"/>
        </w:rPr>
        <w:t>Після розмелювання</w:t>
      </w:r>
      <w:r w:rsidR="00E17EA7">
        <w:rPr>
          <w:rFonts w:cs="Times New Roman"/>
          <w:szCs w:val="28"/>
          <w:lang w:val="ru-RU"/>
        </w:rPr>
        <w:t xml:space="preserve"> </w:t>
      </w:r>
      <w:r w:rsidR="00E17EA7">
        <w:rPr>
          <w:rFonts w:cs="Times New Roman"/>
          <w:szCs w:val="28"/>
        </w:rPr>
        <w:t>маса</w:t>
      </w:r>
      <w:r w:rsidR="00E17EA7">
        <w:rPr>
          <w:rFonts w:cs="Times New Roman"/>
          <w:szCs w:val="28"/>
          <w:lang w:val="ru-RU"/>
        </w:rPr>
        <w:t xml:space="preserve"> </w:t>
      </w:r>
      <w:r w:rsidR="005B2E58">
        <w:rPr>
          <w:rFonts w:cs="Times New Roman"/>
          <w:szCs w:val="28"/>
          <w:lang w:val="ru-RU"/>
        </w:rPr>
        <w:t xml:space="preserve">подається в композиційний басейн </w:t>
      </w:r>
      <w:r w:rsidR="00E17EA7">
        <w:rPr>
          <w:rFonts w:cs="Times New Roman"/>
          <w:szCs w:val="28"/>
        </w:rPr>
        <w:t>(</w:t>
      </w:r>
      <w:r w:rsidR="00E17EA7">
        <w:rPr>
          <w:rFonts w:cs="Times New Roman"/>
          <w:szCs w:val="28"/>
          <w:lang w:val="ru-RU"/>
        </w:rPr>
        <w:t>5</w:t>
      </w:r>
      <w:r w:rsidR="00E17EA7">
        <w:rPr>
          <w:rFonts w:cs="Times New Roman"/>
          <w:szCs w:val="28"/>
        </w:rPr>
        <w:t>)</w:t>
      </w:r>
      <w:r w:rsidR="005B2E58">
        <w:rPr>
          <w:rFonts w:cs="Times New Roman"/>
          <w:szCs w:val="28"/>
        </w:rPr>
        <w:t xml:space="preserve">, куди крім того </w:t>
      </w:r>
      <w:r w:rsidR="00165752">
        <w:rPr>
          <w:rFonts w:cs="Times New Roman"/>
          <w:szCs w:val="28"/>
        </w:rPr>
        <w:t>подається</w:t>
      </w:r>
      <w:r w:rsidR="00E17EA7">
        <w:rPr>
          <w:rFonts w:cs="Times New Roman"/>
          <w:szCs w:val="28"/>
        </w:rPr>
        <w:t xml:space="preserve"> обіговий</w:t>
      </w:r>
      <w:r w:rsidR="00E17EA7">
        <w:rPr>
          <w:rFonts w:cs="Times New Roman"/>
          <w:szCs w:val="28"/>
          <w:lang w:val="ru-RU"/>
        </w:rPr>
        <w:t xml:space="preserve"> </w:t>
      </w:r>
      <w:r w:rsidR="00E17EA7">
        <w:rPr>
          <w:rFonts w:cs="Times New Roman"/>
          <w:szCs w:val="28"/>
        </w:rPr>
        <w:t>брак</w:t>
      </w:r>
      <w:r w:rsidR="005B2E58">
        <w:rPr>
          <w:rFonts w:cs="Times New Roman"/>
          <w:szCs w:val="28"/>
        </w:rPr>
        <w:t>, в кількості 7,1 %</w:t>
      </w:r>
      <w:r w:rsidR="00E17EA7">
        <w:rPr>
          <w:rFonts w:cs="Times New Roman"/>
          <w:szCs w:val="28"/>
          <w:lang w:val="ru-RU"/>
        </w:rPr>
        <w:t xml:space="preserve">. </w:t>
      </w:r>
      <w:r w:rsidR="005B2E58">
        <w:rPr>
          <w:rFonts w:cs="Times New Roman"/>
          <w:szCs w:val="28"/>
          <w:lang w:val="ru-RU"/>
        </w:rPr>
        <w:t>З</w:t>
      </w:r>
      <w:r w:rsidR="00E17EA7">
        <w:rPr>
          <w:rFonts w:cs="Times New Roman"/>
          <w:szCs w:val="28"/>
        </w:rPr>
        <w:t xml:space="preserve">а допомогою </w:t>
      </w:r>
      <w:r w:rsidR="005B2E58">
        <w:rPr>
          <w:rFonts w:cs="Times New Roman"/>
          <w:szCs w:val="28"/>
        </w:rPr>
        <w:t>відцентрового насосу</w:t>
      </w:r>
      <w:r w:rsidR="00E17EA7">
        <w:rPr>
          <w:rFonts w:cs="Times New Roman"/>
          <w:szCs w:val="28"/>
        </w:rPr>
        <w:t xml:space="preserve"> </w:t>
      </w:r>
      <w:r w:rsidR="00C1200D">
        <w:rPr>
          <w:rFonts w:cs="Times New Roman"/>
          <w:szCs w:val="28"/>
        </w:rPr>
        <w:t xml:space="preserve">маса </w:t>
      </w:r>
      <w:r w:rsidR="00E17EA7">
        <w:rPr>
          <w:rFonts w:cs="Times New Roman"/>
          <w:szCs w:val="28"/>
        </w:rPr>
        <w:t>перекачується в машинний</w:t>
      </w:r>
      <w:r w:rsidR="00E17EA7">
        <w:rPr>
          <w:rFonts w:cs="Times New Roman"/>
          <w:szCs w:val="28"/>
          <w:lang w:val="ru-RU"/>
        </w:rPr>
        <w:t xml:space="preserve"> </w:t>
      </w:r>
      <w:r w:rsidR="00E17EA7">
        <w:rPr>
          <w:rFonts w:cs="Times New Roman"/>
          <w:szCs w:val="28"/>
        </w:rPr>
        <w:t>басейн (</w:t>
      </w:r>
      <w:r w:rsidR="00E17EA7">
        <w:rPr>
          <w:rFonts w:cs="Times New Roman"/>
          <w:szCs w:val="28"/>
          <w:lang w:val="ru-RU"/>
        </w:rPr>
        <w:t>6</w:t>
      </w:r>
      <w:r w:rsidR="00C1200D">
        <w:rPr>
          <w:rFonts w:cs="Times New Roman"/>
          <w:szCs w:val="28"/>
        </w:rPr>
        <w:t>), після чого</w:t>
      </w:r>
      <w:r w:rsidR="00E17EA7">
        <w:rPr>
          <w:rFonts w:cs="Times New Roman"/>
          <w:szCs w:val="28"/>
        </w:rPr>
        <w:t xml:space="preserve"> подається в бак постійного</w:t>
      </w:r>
      <w:r w:rsidR="00E17EA7">
        <w:rPr>
          <w:rFonts w:cs="Times New Roman"/>
          <w:szCs w:val="28"/>
          <w:lang w:val="ru-RU"/>
        </w:rPr>
        <w:t xml:space="preserve"> </w:t>
      </w:r>
      <w:r w:rsidR="00E17EA7">
        <w:rPr>
          <w:rFonts w:cs="Times New Roman"/>
          <w:szCs w:val="28"/>
        </w:rPr>
        <w:t>рівня (</w:t>
      </w:r>
      <w:r w:rsidR="00E17EA7">
        <w:rPr>
          <w:rFonts w:cs="Times New Roman"/>
          <w:szCs w:val="28"/>
          <w:lang w:val="ru-RU"/>
        </w:rPr>
        <w:t>7</w:t>
      </w:r>
      <w:r w:rsidR="00E17EA7">
        <w:rPr>
          <w:rFonts w:cs="Times New Roman"/>
          <w:szCs w:val="28"/>
        </w:rPr>
        <w:t xml:space="preserve">). </w:t>
      </w:r>
    </w:p>
    <w:p w:rsidR="00E17EA7" w:rsidRDefault="00D0330C" w:rsidP="00E17EA7">
      <w:pPr>
        <w:tabs>
          <w:tab w:val="left" w:pos="9781"/>
        </w:tabs>
        <w:ind w:right="282" w:firstLine="454"/>
        <w:rPr>
          <w:rFonts w:cs="Times New Roman"/>
          <w:szCs w:val="28"/>
        </w:rPr>
      </w:pPr>
      <w:r>
        <w:rPr>
          <w:rFonts w:cs="Times New Roman"/>
          <w:szCs w:val="28"/>
        </w:rPr>
        <w:t>Перед подачею маси на папероробну машину д</w:t>
      </w:r>
      <w:r w:rsidR="00E17EA7">
        <w:rPr>
          <w:rFonts w:cs="Times New Roman"/>
          <w:szCs w:val="28"/>
        </w:rPr>
        <w:t>ля очищення</w:t>
      </w:r>
      <w:r w:rsidR="00E17EA7">
        <w:rPr>
          <w:rFonts w:cs="Times New Roman"/>
          <w:szCs w:val="28"/>
          <w:lang w:val="ru-RU"/>
        </w:rPr>
        <w:t xml:space="preserve"> </w:t>
      </w:r>
      <w:r w:rsidR="00C1200D">
        <w:rPr>
          <w:rFonts w:cs="Times New Roman"/>
          <w:szCs w:val="28"/>
          <w:lang w:val="ru-RU"/>
        </w:rPr>
        <w:t>її від домішок мінерального походження</w:t>
      </w:r>
      <w:r w:rsidR="00F819AB">
        <w:rPr>
          <w:rFonts w:cs="Times New Roman"/>
          <w:szCs w:val="28"/>
          <w:lang w:val="ru-RU"/>
        </w:rPr>
        <w:t xml:space="preserve"> </w:t>
      </w:r>
      <w:r w:rsidR="00C1200D">
        <w:rPr>
          <w:rFonts w:cs="Times New Roman"/>
          <w:szCs w:val="28"/>
          <w:lang w:val="ru-RU"/>
        </w:rPr>
        <w:t>(переважно пісок)</w:t>
      </w:r>
      <w:r w:rsidR="00E71538">
        <w:rPr>
          <w:rFonts w:cs="Times New Roman"/>
          <w:szCs w:val="28"/>
          <w:lang w:val="ru-RU"/>
        </w:rPr>
        <w:t xml:space="preserve"> маса подається на триступе</w:t>
      </w:r>
      <w:r w:rsidR="00F819AB">
        <w:rPr>
          <w:rFonts w:cs="Times New Roman"/>
          <w:szCs w:val="28"/>
          <w:lang w:val="ru-RU"/>
        </w:rPr>
        <w:t xml:space="preserve">неву систему очищення. Перед першим </w:t>
      </w:r>
      <w:r w:rsidR="00877073">
        <w:rPr>
          <w:rFonts w:cs="Times New Roman"/>
          <w:szCs w:val="28"/>
          <w:lang w:val="ru-RU"/>
        </w:rPr>
        <w:t>ступенем маса</w:t>
      </w:r>
      <w:r w:rsidR="00F819AB">
        <w:rPr>
          <w:rFonts w:cs="Times New Roman"/>
          <w:szCs w:val="28"/>
          <w:lang w:val="ru-RU"/>
        </w:rPr>
        <w:t xml:space="preserve"> </w:t>
      </w:r>
      <w:r w:rsidR="00E17EA7">
        <w:rPr>
          <w:rFonts w:cs="Times New Roman"/>
          <w:szCs w:val="28"/>
        </w:rPr>
        <w:t>роз</w:t>
      </w:r>
      <w:r w:rsidR="00E46618">
        <w:rPr>
          <w:rFonts w:cs="Times New Roman"/>
          <w:szCs w:val="28"/>
        </w:rPr>
        <w:t>ба</w:t>
      </w:r>
      <w:r w:rsidR="00F819AB">
        <w:rPr>
          <w:rFonts w:cs="Times New Roman"/>
          <w:szCs w:val="28"/>
        </w:rPr>
        <w:t>вляється</w:t>
      </w:r>
      <w:r w:rsidR="00E17EA7">
        <w:rPr>
          <w:rFonts w:cs="Times New Roman"/>
          <w:szCs w:val="28"/>
          <w:lang w:val="ru-RU"/>
        </w:rPr>
        <w:t xml:space="preserve"> </w:t>
      </w:r>
      <w:r w:rsidR="00E17EA7">
        <w:rPr>
          <w:rFonts w:cs="Times New Roman"/>
          <w:szCs w:val="28"/>
        </w:rPr>
        <w:t>регістровою водою в змішувальному насосі (</w:t>
      </w:r>
      <w:r w:rsidR="00E17EA7">
        <w:rPr>
          <w:rFonts w:cs="Times New Roman"/>
          <w:szCs w:val="28"/>
          <w:lang w:val="ru-RU"/>
        </w:rPr>
        <w:t>8</w:t>
      </w:r>
      <w:r w:rsidR="00F819AB">
        <w:rPr>
          <w:rFonts w:cs="Times New Roman"/>
          <w:szCs w:val="28"/>
        </w:rPr>
        <w:t>), до концентрації 0,7</w:t>
      </w:r>
      <w:r w:rsidR="00E17EA7">
        <w:rPr>
          <w:rFonts w:cs="Times New Roman"/>
          <w:szCs w:val="28"/>
        </w:rPr>
        <w:t>3 %.</w:t>
      </w:r>
    </w:p>
    <w:p w:rsidR="00E17EA7" w:rsidRDefault="00F819AB" w:rsidP="00E17EA7">
      <w:pPr>
        <w:tabs>
          <w:tab w:val="left" w:pos="9781"/>
        </w:tabs>
        <w:ind w:right="282" w:firstLine="454"/>
        <w:rPr>
          <w:rFonts w:cs="Times New Roman"/>
          <w:szCs w:val="28"/>
        </w:rPr>
      </w:pPr>
      <w:r>
        <w:rPr>
          <w:rFonts w:cs="Times New Roman"/>
          <w:szCs w:val="28"/>
        </w:rPr>
        <w:lastRenderedPageBreak/>
        <w:t xml:space="preserve">Після першого ступеня очищення маса подається на змішувальний насос і на вузловловлювач(12) для очищення маси від включень органічного волокнистого </w:t>
      </w:r>
      <w:r w:rsidR="00CB2975">
        <w:rPr>
          <w:rFonts w:cs="Times New Roman"/>
          <w:szCs w:val="28"/>
        </w:rPr>
        <w:t>характеру (вузли, пучки волокон, згустки)</w:t>
      </w:r>
      <w:r>
        <w:rPr>
          <w:rFonts w:cs="Times New Roman"/>
          <w:szCs w:val="28"/>
        </w:rPr>
        <w:t xml:space="preserve">. </w:t>
      </w:r>
      <w:r w:rsidR="00E17EA7">
        <w:rPr>
          <w:rFonts w:cs="Times New Roman"/>
          <w:szCs w:val="28"/>
        </w:rPr>
        <w:t xml:space="preserve">Очищення маси в </w:t>
      </w:r>
      <w:r w:rsidR="00CB2975">
        <w:rPr>
          <w:rFonts w:cs="Times New Roman"/>
          <w:szCs w:val="28"/>
        </w:rPr>
        <w:t xml:space="preserve">центриклинерах </w:t>
      </w:r>
      <w:r w:rsidR="00E17EA7">
        <w:rPr>
          <w:rFonts w:cs="Times New Roman"/>
          <w:szCs w:val="28"/>
        </w:rPr>
        <w:t>відбувається під дією відцентрових сил, що виникають у вихрових потоках</w:t>
      </w:r>
      <w:r w:rsidR="00D0330C">
        <w:rPr>
          <w:rFonts w:cs="Times New Roman"/>
          <w:szCs w:val="28"/>
        </w:rPr>
        <w:t xml:space="preserve">. </w:t>
      </w:r>
      <w:r w:rsidR="00870006">
        <w:rPr>
          <w:rFonts w:cs="Times New Roman"/>
          <w:noProof/>
          <w:szCs w:val="28"/>
          <w:lang w:val="ru-RU" w:eastAsia="ru-RU"/>
        </w:rPr>
        <mc:AlternateContent>
          <mc:Choice Requires="wpg">
            <w:drawing>
              <wp:anchor distT="0" distB="0" distL="0" distR="0" simplePos="0" relativeHeight="251702784" behindDoc="0" locked="0" layoutInCell="1" allowOverlap="1" wp14:editId="0A5F60D1">
                <wp:simplePos x="0" y="0"/>
                <wp:positionH relativeFrom="page">
                  <wp:posOffset>763905</wp:posOffset>
                </wp:positionH>
                <wp:positionV relativeFrom="page">
                  <wp:posOffset>371475</wp:posOffset>
                </wp:positionV>
                <wp:extent cx="6588760" cy="9944100"/>
                <wp:effectExtent l="0" t="0" r="21590" b="38100"/>
                <wp:wrapNone/>
                <wp:docPr id="4775" name="Группа 47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776"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777"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78"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79"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80"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81"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82"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83"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84"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785"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86"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787"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788"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789"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1D54FE">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4790"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Підпис</w:t>
                              </w:r>
                            </w:p>
                          </w:txbxContent>
                        </wps:txbx>
                        <wps:bodyPr rot="0" vert="horz" wrap="square" lIns="12600" tIns="12600" rIns="12600" bIns="12600" anchor="t" anchorCtr="0">
                          <a:noAutofit/>
                        </wps:bodyPr>
                      </wps:wsp>
                      <wps:wsp>
                        <wps:cNvPr id="4791"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792"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793"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870006">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Группа 4775" o:spid="_x0000_s1285" style="position:absolute;left:0;text-align:left;margin-left:60.15pt;margin-top:29.25pt;width:518.8pt;height:783pt;z-index:251702784;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">
                <v:rect id=" 4301" o:spid="_x0000_s1286"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AQsQA&#10;AADdAAAADwAAAGRycy9kb3ducmV2LnhtbESP3YrCMBSE74V9h3AW9k7TFbHSNYoURGER8ecBDs3Z&#10;pticdJuo1ac3guDlMDPfMNN5Z2txodZXjhV8DxIQxIXTFZcKjodlfwLCB2SNtWNScCMP89lHb4qZ&#10;dlfe0WUfShEh7DNUYEJoMil9YciiH7iGOHp/rrUYomxLqVu8Rrit5TBJxtJixXHBYEO5oeK0P1sF&#10;uWOzQnM+3CjP/1fpNlS/941SX5/d4gdEoC68w6/2WisYpekYnm/iE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WwELEAAAA3QAAAA8AAAAAAAAAAAAAAAAAmAIAAGRycy9k&#10;b3ducmV2LnhtbFBLBQYAAAAABAAEAPUAAACJAwAAAAA=&#10;" filled="f" strokeweight=".71mm">
                  <v:path arrowok="t"/>
                </v:rect>
                <v:line id=" 4302" o:spid="_x0000_s1287"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ASsMAAADdAAAADwAAAGRycy9kb3ducmV2LnhtbESPwWrDMBBE74X8g9hALiWRXUoV3Cih&#10;FAI9BZrmAxZpY5laKyMptvP3VaHQ4zAzb5jdYfa9GCmmLrCGelOBIDbBdtxquHwd11sQKSNb7AOT&#10;hjslOOwXDztsbJj4k8ZzbkWBcGpQg8t5aKRMxpHHtAkDcfGuIXrMRcZW2ohTgftePlXVi/TYcVlw&#10;ONC7I/N9vvlCMbWbrre7OtbVePImUx/Vo9ar5fz2CiLTnP/Df+0Pq+FZKQW/b8oT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fwErDAAAA3QAAAA8AAAAAAAAAAAAA&#10;AAAAoQIAAGRycy9kb3ducmV2LnhtbFBLBQYAAAAABAAEAPkAAACRAwAAAAA=&#10;" strokeweight=".71mm">
                  <v:stroke joinstyle="miter"/>
                  <o:lock v:ext="edit" shapetype="f"/>
                </v:line>
                <v:line id=" 4303" o:spid="_x0000_s1288"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BUOMMAAADdAAAADwAAAGRycy9kb3ducmV2LnhtbESPwWrDMAyG74O9g9Fgl7I6GaMZWd0y&#10;BoWdBmv3AMJW47BYDrabpG8/HQo7il//J33b/RIGNVHKfWQD9boCRWyj67kz8HM6PL2CygXZ4RCZ&#10;DFwpw353f7fF1sWZv2k6lk4JhHOLBnwpY6t1tp4C5nUciSU7xxSwyJg67RLOAg+Dfq6qjQ7Ys1zw&#10;ONKHJ/t7vASh2NrP58u1OdTV9BVsoSE1K2MeH5b3N1CFlvK/fGt/OgMvTSPvio2YgN7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AVDjDAAAA3QAAAA8AAAAAAAAAAAAA&#10;AAAAoQIAAGRycy9kb3ducmV2LnhtbFBLBQYAAAAABAAEAPkAAACRAwAAAAA=&#10;" strokeweight=".71mm">
                  <v:stroke joinstyle="miter"/>
                  <o:lock v:ext="edit" shapetype="f"/>
                </v:line>
                <v:line id=" 4304" o:spid="_x0000_s1289"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zxo8MAAADdAAAADwAAAGRycy9kb3ducmV2LnhtbESPzWrDMBCE74W+g9hCL6WRXUrcOFFC&#10;KQRyKuTnARZpY5laKyMptvP2VSCQ4zAz3zCrzeQ6MVCIrWcF5awAQay9ablRcDpu379AxIRssPNM&#10;Cq4UYbN+flphbfzIexoOqREZwrFGBTalvpYyaksO48z3xNk7++AwZRkaaQKOGe46+VEUc+mw5bxg&#10;sacfS/rvcHGZoks7ni/XalsWw6/TibpQvSn1+jJ9L0EkmtIjfG/vjILPqlrA7U1+AnL9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M8aPDAAAA3QAAAA8AAAAAAAAAAAAA&#10;AAAAoQIAAGRycy9kb3ducmV2LnhtbFBLBQYAAAAABAAEAPkAAACRAwAAAAA=&#10;" strokeweight=".71mm">
                  <v:stroke joinstyle="miter"/>
                  <o:lock v:ext="edit" shapetype="f"/>
                </v:line>
                <v:line id=" 4305" o:spid="_x0000_s1290"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MoGcMAAADdAAAADwAAAGRycy9kb3ducmV2LnhtbESPwWrDMAyG74O9g1Fhl7E6GWMpWd0y&#10;BoWdBuv6AMJW49BYDrabpG8/HQY7il//J33b/RIGNVHKfWQD9boCRWyj67kzcPo5PG1A5YLscIhM&#10;Bm6UYb+7v9ti6+LM3zQdS6cEwrlFA76UsdU6W08B8zqOxJKdYwpYZEyddglngYdBP1fVqw7Ys1zw&#10;ONKHJ3s5XoNQbO3n8/XWHOpq+gq20JCaR2MeVsv7G6hCS/lf/mt/OgMvzUb+FxsxAb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jKBnDAAAA3QAAAA8AAAAAAAAAAAAA&#10;AAAAoQIAAGRycy9kb3ducmV2LnhtbFBLBQYAAAAABAAEAPkAAACRAwAAAAA=&#10;" strokeweight=".71mm">
                  <v:stroke joinstyle="miter"/>
                  <o:lock v:ext="edit" shapetype="f"/>
                </v:line>
                <v:line id=" 4306" o:spid="_x0000_s1291"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gsMAAADdAAAADwAAAGRycy9kb3ducmV2LnhtbESPUWvCMBSF3wf+h3CFvYimHcNKZ5Qx&#10;EPY00PkDLsm1KWtuShLb+u+NIOzxcM75Dme7n1wnBgqx9aygXBUgiLU3LTcKzr+H5QZETMgGO8+k&#10;4EYR9rvZyxZr40c+0nBKjcgQjjUqsCn1tZRRW3IYV74nzt7FB4cpy9BIE3DMcNfJt6JYS4ct5wWL&#10;PX1Z0n+nq8sUXdrxcr1Vh7IYfpxO1IVqodTrfPr8AJFoSv/hZ/vbKHivNiU83uQnIH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vjYLDAAAA3QAAAA8AAAAAAAAAAAAA&#10;AAAAoQIAAGRycy9kb3ducmV2LnhtbFBLBQYAAAAABAAEAPkAAACRAwAAAAA=&#10;" strokeweight=".71mm">
                  <v:stroke joinstyle="miter"/>
                  <o:lock v:ext="edit" shapetype="f"/>
                </v:line>
                <v:line id=" 4307" o:spid="_x0000_s1292"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0T9cMAAADdAAAADwAAAGRycy9kb3ducmV2LnhtbESPwWrDMBBE74X+g9hCL6WWHUIdXCuh&#10;BAI9FZrkAxZpY5laKyMptvP3UaHQ4zAzb5h2t7hBTBRi71lBVZQgiLU3PXcKzqfD6wZETMgGB8+k&#10;4EYRdtvHhxYb42f+pumYOpEhHBtUYFMaGymjtuQwFn4kzt7FB4cpy9BJE3DOcDfIVVm+SYc95wWL&#10;I+0t6Z/j1WWKrux8ud7qQ1VOX04nGkL9otTz0/LxDiLRkv7Df+1Po2Bdb1bw+yY/Abm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9E/XDAAAA3QAAAA8AAAAAAAAAAAAA&#10;AAAAoQIAAGRycy9kb3ducmV2LnhtbFBLBQYAAAAABAAEAPkAAACRAwAAAAA=&#10;" strokeweight=".71mm">
                  <v:stroke joinstyle="miter"/>
                  <o:lock v:ext="edit" shapetype="f"/>
                </v:line>
                <v:line id=" 4308" o:spid="_x0000_s1293"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G2bsMAAADdAAAADwAAAGRycy9kb3ducmV2LnhtbESPUWvCMBSF3wf+h3AHvoyZdhtWOqPI&#10;QPBpMPUHXJJrU9bclCS29d8bYbDHwznnO5z1dnKdGCjE1rOCclGAINbetNwoOJ/2rysQMSEb7DyT&#10;ghtF2G5mT2usjR/5h4ZjakSGcKxRgU2pr6WM2pLDuPA9cfYuPjhMWYZGmoBjhrtOvhXFUjpsOS9Y&#10;7OnLkv49Xl2m6NKOl+ut2pfF8O10oi5UL0rNn6fdJ4hEU/oP/7UPRsFHtXqHx5v8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xtm7DAAAA3QAAAA8AAAAAAAAAAAAA&#10;AAAAoQIAAGRycy9kb3ducmV2LnhtbFBLBQYAAAAABAAEAPkAAACRAwAAAAA=&#10;" strokeweight=".71mm">
                  <v:stroke joinstyle="miter"/>
                  <o:lock v:ext="edit" shapetype="f"/>
                </v:line>
                <v:line id=" 4309" o:spid="_x0000_s1294"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1bf8cAAADdAAAADwAAAGRycy9kb3ducmV2LnhtbESPQWvCQBSE7wX/w/IEb7pRo7Wpq7RC&#10;aUFKayz0+sg+s8Hs25DdavTXdwtCj8PMfMMs152txYlaXzlWMB4lIIgLpysuFXztX4YLED4ga6wd&#10;k4ILeVivendLzLQ7845OeShFhLDPUIEJocmk9IUhi37kGuLoHVxrMUTZllK3eI5wW8tJksylxYrj&#10;gsGGNoaKY/5jFWyp+Uyvz4fp90Myf33XJp98zDZKDfrd0yOIQF34D9/ab1pBer9I4e9Nf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bVt/xwAAAN0AAAAPAAAAAAAA&#10;AAAAAAAAAKECAABkcnMvZG93bnJldi54bWxQSwUGAAAAAAQABAD5AAAAlQMAAAAA&#10;" strokeweight=".35mm">
                  <v:stroke joinstyle="miter"/>
                  <o:lock v:ext="edit" shapetype="f"/>
                </v:line>
                <v:line id=" 4310" o:spid="_x0000_s1295"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SLgcMAAADdAAAADwAAAGRycy9kb3ducmV2LnhtbESPUWvCMBSF3wf+h3AHvoyZdmxWOqPI&#10;QPBpMPUHXJJrU9bclCS29d8bYbDHwznnO5z1dnKdGCjE1rOCclGAINbetNwoOJ/2rysQMSEb7DyT&#10;ghtF2G5mT2usjR/5h4ZjakSGcKxRgU2pr6WM2pLDuPA9cfYuPjhMWYZGmoBjhrtOvhXFUjpsOS9Y&#10;7OnLkv49Xl2m6NKOl+ut2pfF8O10oi5UL0rNn6fdJ4hEU/oP/7UPRsF7tfqAx5v8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Ui4HDAAAA3QAAAA8AAAAAAAAAAAAA&#10;AAAAoQIAAGRycy9kb3ducmV2LnhtbFBLBQYAAAAABAAEAPkAAACRAwAAAAA=&#10;" strokeweight=".71mm">
                  <v:stroke joinstyle="miter"/>
                  <o:lock v:ext="edit" shapetype="f"/>
                </v:line>
                <v:line id=" 4311" o:spid="_x0000_s1296"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gk8cAAADdAAAADwAAAGRycy9kb3ducmV2LnhtbESPQWvCQBSE7wX/w/IK3uqmaqOmrtIK&#10;0kIRNQq9PrLPbDD7NmRXTfvru4VCj8PMfMPMl52txZVaXzlW8DhIQBAXTldcKjge1g9TED4ga6wd&#10;k4Iv8rBc9O7mmGl34z1d81CKCGGfoQITQpNJ6QtDFv3ANcTRO7nWYoiyLaVu8RbhtpbDJEmlxYrj&#10;gsGGVoaKc36xCj6o2Y2/X0+jz1mSvm20yYfbp5VS/fvu5RlEoC78h//a71rBeDJN4fdNfAJy8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82CTxwAAAN0AAAAPAAAAAAAA&#10;AAAAAAAAAKECAABkcnMvZG93bnJldi54bWxQSwUGAAAAAAQABAD5AAAAlQMAAAAA&#10;" strokeweight=".35mm">
                  <v:stroke joinstyle="miter"/>
                  <o:lock v:ext="edit" shapetype="f"/>
                </v:line>
                <v:shape id=" 4312" o:spid="_x0000_s1297"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gTm8QA&#10;AADdAAAADwAAAGRycy9kb3ducmV2LnhtbESPQWvCQBSE7wX/w/KEXkrdtBQj0VW0VPBatYK3R/Y1&#10;G5p9G7KvGv313YLgcZiZb5jZoveNOlEX68AGXkYZKOIy2JorA/vd+nkCKgqyxSYwGbhQhMV88DDD&#10;woYzf9JpK5VKEI4FGnAibaF1LB15jKPQEifvO3QeJcmu0rbDc4L7Rr9m2Vh7rDktOGzp3VH5s/31&#10;Bg5WvtodxiM+YR6ujbiPQ7Yy5nHYL6eghHq5h2/tjTXwlk9y+H+TnoC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IE5vEAAAA3QAAAA8AAAAAAAAAAAAAAAAAmAIAAGRycy9k&#10;b3ducmV2LnhtbFBLBQYAAAAABAAEAPUAAACJ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298"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eH6cEA&#10;AADdAAAADwAAAGRycy9kb3ducmV2LnhtbERPS2sCMRC+C/0PYQpepGYVqbIapZUKvfqo4G3YjJvF&#10;zWTZTHXtrzcHoceP771Ydb5WV2pjFdjAaJiBIi6Crbg0cNhv3magoiBbrAOTgTtFWC1fegvMbbjx&#10;lq47KVUK4ZijASfS5FrHwpHHOAwNceLOofUoCbalti3eUriv9TjL3rXHilODw4bWjorL7tcbOFr5&#10;afYYTzjAafirxX0ds09j+q/dxxyUUCf/4qf72xqYTGdpbnqTnoBe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Xh+nBAAAA3QAAAA8AAAAAAAAAAAAAAAAAmAIAAGRycy9kb3du&#10;cmV2LnhtbFBLBQYAAAAABAAEAPUAAACGAw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299"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sicsQA&#10;AADdAAAADwAAAGRycy9kb3ducmV2LnhtbESPQWsCMRSE74X+h/AEL6VmK6Xq1iitWPBabQVvj83r&#10;ZnHzsmyeuvrrjSD0OMzMN8x03vlaHamNVWADL4MMFHERbMWlgZ/N1/MYVBRki3VgMnCmCPPZ48MU&#10;cxtO/E3HtZQqQTjmaMCJNLnWsXDkMQ5CQ5y8v9B6lCTbUtsWTwnuaz3MsjftseK04LChhaNivz54&#10;A1srv80G4w6fcBQutbjlNvs0pt/rPt5BCXXyH763V9bA62g8gdub9AT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InLEAAAA3QAAAA8AAAAAAAAAAAAAAAAAmAIAAGRycy9k&#10;b3ducmV2LnhtbFBLBQYAAAAABAAEAPUAAACJAwAAAAA=&#10;" filled="f" stroked="f">
                  <v:stroke joinstyle="round"/>
                  <v:path arrowok="t"/>
                  <v:textbox inset=".35mm,.35mm,.35mm,.35mm">
                    <w:txbxContent>
                      <w:p w:rsidR="0061502D" w:rsidRDefault="0061502D" w:rsidP="001D54FE">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300"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gdMsIA&#10;AADdAAAADwAAAGRycy9kb3ducmV2LnhtbERPTWvCQBC9C/0PyxR6Ed20iLHRVdqi0KvaCr0N2TEb&#10;mp0N2alGf717KHh8vO/FqveNOlEX68AGnscZKOIy2JorA1/7zWgGKgqyxSYwGbhQhNXyYbDAwoYz&#10;b+m0k0qlEI4FGnAibaF1LB15jOPQEifuGDqPkmBXadvhOYX7Rr9k2VR7rDk1OGzpw1H5u/vzBg5W&#10;vts9xh8cYh6ujbj1IXs35umxf5uDEurlLv53f1oDk/w17U9v0hP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uB0ywgAAAN0AAAAPAAAAAAAAAAAAAAAAAJgCAABkcnMvZG93&#10;bnJldi54bWxQSwUGAAAAAAQABAD1AAAAhwMAAAAA&#10;" filled="f" stroked="f">
                  <v:stroke joinstyle="round"/>
                  <v:path arrowok="t"/>
                  <v:textbox inset=".35mm,.35mm,.35mm,.35mm">
                    <w:txbxContent>
                      <w:p w:rsidR="0061502D" w:rsidRDefault="0061502D" w:rsidP="00870006">
                        <w:pPr>
                          <w:jc w:val="center"/>
                          <w:rPr>
                            <w:rFonts w:ascii="ISOCPEUR" w:eastAsia="Arial" w:hAnsi="ISOCPEUR"/>
                            <w:i/>
                            <w:sz w:val="18"/>
                            <w:szCs w:val="20"/>
                          </w:rPr>
                        </w:pPr>
                        <w:r>
                          <w:rPr>
                            <w:rFonts w:ascii="ISOCPEUR" w:eastAsia="Arial" w:hAnsi="ISOCPEUR"/>
                            <w:i/>
                            <w:sz w:val="18"/>
                            <w:szCs w:val="20"/>
                          </w:rPr>
                          <w:t>Підпис</w:t>
                        </w:r>
                      </w:p>
                    </w:txbxContent>
                  </v:textbox>
                </v:shape>
                <v:shape id=" 4316" o:spid="_x0000_s1301"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4qcUA&#10;AADdAAAADwAAAGRycy9kb3ducmV2LnhtbESPS2vDMBCE74X8B7GBXkoip5Q8nCghKS30mifktlhb&#10;y9RaGWubuP31VSGQ4zAz3zCLVedrdaE2VoENjIYZKOIi2IpLA4f9+2AKKgqyxTowGfihCKtl72GB&#10;uQ1X3tJlJ6VKEI45GnAiTa51LBx5jMPQECfvM7QeJcm21LbFa4L7Wj9n2Vh7rDgtOGzo1VHxtfv2&#10;Bk5Wjs0e4xmfcBJ+a3Fvp2xjzGO/W89BCXVyD9/aH9bAy2Q2gv836Qno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9LipxQAAAN0AAAAPAAAAAAAAAAAAAAAAAJgCAABkcnMv&#10;ZG93bnJldi54bWxQSwUGAAAAAAQABAD1AAAAigMAAAAA&#10;" filled="f" stroked="f">
                  <v:stroke joinstyle="round"/>
                  <v:path arrowok="t"/>
                  <v:textbox inset=".35mm,.35mm,.35mm,.35mm">
                    <w:txbxContent>
                      <w:p w:rsidR="0061502D" w:rsidRDefault="0061502D" w:rsidP="00870006">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302"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Ym3sUA&#10;AADdAAAADwAAAGRycy9kb3ducmV2LnhtbESPzWoCQRCE7wHfYWghl6CzEdFk4yhJUMjVnwjemp3O&#10;zpKdnmWno6tP7wQEj0VVfUXNFp2v1ZHaWAU28DzMQBEXwVZcGthtV4MXUFGQLdaBycCZIizmvYcZ&#10;5jaceE3HjZQqQTjmaMCJNLnWsXDkMQ5DQ5y8n9B6lCTbUtsWTwnuaz3Kson2WHFacNjQp6Pid/Pn&#10;DeytfDdbjAd8wmm41OKW++zDmMd+9/4GSqiTe/jW/rIGxtPXEfy/SU9Az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JibexQAAAN0AAAAPAAAAAAAAAAAAAAAAAJgCAABkcnMv&#10;ZG93bnJldi54bWxQSwUGAAAAAAQABAD1AAAAigMAAAAA&#10;" filled="f" stroked="f">
                  <v:stroke joinstyle="round"/>
                  <v:path arrowok="t"/>
                  <v:textbox inset=".35mm,.35mm,.35mm,.35mm">
                    <w:txbxContent>
                      <w:p w:rsidR="0061502D" w:rsidRDefault="0061502D" w:rsidP="00870006">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303"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qDRcUA&#10;AADdAAAADwAAAGRycy9kb3ducmV2LnhtbESPQUvDQBSE70L/w/IKXsRsqmJrmm1RUfDa1ha8PbKv&#10;2dDs25B9tml/vSsIHoeZ+YYpl4Nv1ZH62AQ2MMlyUMRVsA3XBj4377czUFGQLbaBycCZIiwXo6sS&#10;CxtOvKLjWmqVIBwLNOBEukLrWDnyGLPQESdvH3qPkmRfa9vjKcF9q+/y/FF7bDgtOOzo1VF1WH97&#10;Azsr226D8QtvcBourbi3Xf5izPV4eJ6DEhrkP/zX/rAGHqZP9/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aoNFxQAAAN0AAAAPAAAAAAAAAAAAAAAAAJgCAABkcnMv&#10;ZG93bnJldi54bWxQSwUGAAAAAAQABAD1AAAAigMAAAAA&#10;" filled="f" stroked="f">
                  <v:stroke joinstyle="round"/>
                  <v:path arrowok="t"/>
                  <v:textbox inset=".35mm,.35mm,.35mm,.35mm">
                    <w:txbxContent>
                      <w:p w:rsidR="0061502D" w:rsidRDefault="0061502D" w:rsidP="00870006">
                        <w:pPr>
                          <w:jc w:val="center"/>
                        </w:pPr>
                        <w:r>
                          <w:rPr>
                            <w:rFonts w:eastAsia="Arial"/>
                            <w:i/>
                          </w:rPr>
                          <w:t>7</w:t>
                        </w:r>
                      </w:p>
                    </w:txbxContent>
                  </v:textbox>
                </v:shape>
                <w10:wrap anchorx="page" anchory="page"/>
              </v:group>
            </w:pict>
          </mc:Fallback>
        </mc:AlternateContent>
      </w:r>
      <w:r w:rsidR="00E17EA7">
        <w:rPr>
          <w:rFonts w:cs="Times New Roman"/>
          <w:szCs w:val="28"/>
        </w:rPr>
        <w:t xml:space="preserve">Відходи від першого ступеня </w:t>
      </w:r>
      <w:r w:rsidR="00D0330C">
        <w:rPr>
          <w:rFonts w:cs="Times New Roman"/>
          <w:szCs w:val="28"/>
        </w:rPr>
        <w:t xml:space="preserve">центриклинерів </w:t>
      </w:r>
      <w:r w:rsidR="00E17EA7">
        <w:rPr>
          <w:rFonts w:cs="Times New Roman"/>
          <w:szCs w:val="28"/>
        </w:rPr>
        <w:t xml:space="preserve">збираються в закритому колекторі і після </w:t>
      </w:r>
      <w:r w:rsidR="00103C61">
        <w:rPr>
          <w:rFonts w:cs="Times New Roman"/>
          <w:szCs w:val="28"/>
        </w:rPr>
        <w:t>розбавлен</w:t>
      </w:r>
      <w:r w:rsidR="00E46618">
        <w:rPr>
          <w:rFonts w:cs="Times New Roman"/>
          <w:szCs w:val="28"/>
        </w:rPr>
        <w:t>ня</w:t>
      </w:r>
      <w:r w:rsidR="00E17EA7">
        <w:rPr>
          <w:rFonts w:cs="Times New Roman"/>
          <w:szCs w:val="28"/>
        </w:rPr>
        <w:t xml:space="preserve"> обіговою водою до концентрації</w:t>
      </w:r>
      <w:r w:rsidR="00103C61">
        <w:rPr>
          <w:rFonts w:cs="Times New Roman"/>
          <w:szCs w:val="28"/>
        </w:rPr>
        <w:t xml:space="preserve"> </w:t>
      </w:r>
      <w:r w:rsidR="00E46618">
        <w:rPr>
          <w:rFonts w:cs="Times New Roman"/>
          <w:szCs w:val="28"/>
        </w:rPr>
        <w:t>1,2 %</w:t>
      </w:r>
      <w:r w:rsidR="00E17EA7">
        <w:rPr>
          <w:rFonts w:cs="Times New Roman"/>
          <w:szCs w:val="28"/>
        </w:rPr>
        <w:t xml:space="preserve"> направляються на другий ступінь очищення. Очищена маса з другого ступеня подається на повторне очищення на перший ступінь. Відходи другого ступеня збирають в жолобі (№ 2), де </w:t>
      </w:r>
      <w:r w:rsidR="00103C61">
        <w:rPr>
          <w:rFonts w:cs="Times New Roman"/>
          <w:szCs w:val="28"/>
        </w:rPr>
        <w:t>розбавл</w:t>
      </w:r>
      <w:r w:rsidR="00E46618">
        <w:rPr>
          <w:rFonts w:cs="Times New Roman"/>
          <w:szCs w:val="28"/>
        </w:rPr>
        <w:t xml:space="preserve">яються </w:t>
      </w:r>
      <w:r w:rsidR="00CB2975">
        <w:rPr>
          <w:rFonts w:cs="Times New Roman"/>
          <w:szCs w:val="28"/>
        </w:rPr>
        <w:t>водою до концентрації 0,7</w:t>
      </w:r>
      <w:r w:rsidR="00E17EA7">
        <w:rPr>
          <w:rFonts w:cs="Times New Roman"/>
          <w:szCs w:val="28"/>
        </w:rPr>
        <w:t xml:space="preserve"> % і поступають на третій ступінь очищення. Відходи третього ступеня видаляються у відвал, а очищена маса поступає на повторне очищення на другий ступінь. </w:t>
      </w:r>
    </w:p>
    <w:p w:rsidR="00E17EA7" w:rsidRDefault="00E17EA7" w:rsidP="00E17EA7">
      <w:pPr>
        <w:tabs>
          <w:tab w:val="left" w:pos="9781"/>
        </w:tabs>
        <w:ind w:right="282" w:firstLine="454"/>
        <w:rPr>
          <w:rFonts w:cs="Times New Roman"/>
          <w:szCs w:val="28"/>
        </w:rPr>
      </w:pPr>
      <w:r>
        <w:rPr>
          <w:rFonts w:cs="Times New Roman"/>
          <w:szCs w:val="28"/>
        </w:rPr>
        <w:t xml:space="preserve">Також </w:t>
      </w:r>
      <w:r w:rsidR="00E46618">
        <w:rPr>
          <w:rFonts w:cs="Times New Roman"/>
          <w:szCs w:val="28"/>
        </w:rPr>
        <w:t xml:space="preserve">в ході </w:t>
      </w:r>
      <w:r>
        <w:rPr>
          <w:rFonts w:cs="Times New Roman"/>
          <w:szCs w:val="28"/>
        </w:rPr>
        <w:t>проходженн</w:t>
      </w:r>
      <w:r w:rsidR="00E46618">
        <w:rPr>
          <w:rFonts w:cs="Times New Roman"/>
          <w:szCs w:val="28"/>
        </w:rPr>
        <w:t>я</w:t>
      </w:r>
      <w:r>
        <w:rPr>
          <w:rFonts w:cs="Times New Roman"/>
          <w:szCs w:val="28"/>
        </w:rPr>
        <w:t xml:space="preserve"> маси </w:t>
      </w:r>
      <w:r w:rsidR="00CB2975">
        <w:rPr>
          <w:rFonts w:cs="Times New Roman"/>
          <w:szCs w:val="28"/>
        </w:rPr>
        <w:t>по системі</w:t>
      </w:r>
      <w:r>
        <w:rPr>
          <w:rFonts w:cs="Times New Roman"/>
          <w:szCs w:val="28"/>
        </w:rPr>
        <w:t xml:space="preserve"> центриклинерів вона піддається </w:t>
      </w:r>
      <w:r w:rsidR="00CB2975">
        <w:rPr>
          <w:rFonts w:cs="Times New Roman"/>
          <w:szCs w:val="28"/>
        </w:rPr>
        <w:t xml:space="preserve">деаерації, </w:t>
      </w:r>
      <w:r>
        <w:rPr>
          <w:rFonts w:cs="Times New Roman"/>
          <w:szCs w:val="28"/>
        </w:rPr>
        <w:t xml:space="preserve">за рахунок роботи </w:t>
      </w:r>
      <w:r w:rsidR="00CB2975">
        <w:rPr>
          <w:rFonts w:cs="Times New Roman"/>
          <w:szCs w:val="28"/>
        </w:rPr>
        <w:t xml:space="preserve">першого ступеня </w:t>
      </w:r>
      <w:r>
        <w:rPr>
          <w:rFonts w:cs="Times New Roman"/>
          <w:szCs w:val="28"/>
        </w:rPr>
        <w:t xml:space="preserve">центриклинерів під розрідженням, що створюється вакуумним насосом (10). Відходи від першого ступеня центриклинерів через жолоб поступають у сепаратор (9), де відбувається відділення повітря, що відсмоктується вакуум-насосом. </w:t>
      </w:r>
    </w:p>
    <w:p w:rsidR="00E17EA7" w:rsidRPr="00DD68E8" w:rsidRDefault="00E17EA7" w:rsidP="00E17EA7">
      <w:pPr>
        <w:tabs>
          <w:tab w:val="left" w:pos="9781"/>
        </w:tabs>
        <w:ind w:right="282" w:firstLine="454"/>
        <w:rPr>
          <w:rFonts w:cs="Times New Roman"/>
          <w:szCs w:val="28"/>
        </w:rPr>
      </w:pPr>
      <w:r>
        <w:rPr>
          <w:rFonts w:cs="Times New Roman"/>
          <w:szCs w:val="28"/>
        </w:rPr>
        <w:t>Маса поступає у верхню частину вузлоуловлювача через тангенці</w:t>
      </w:r>
      <w:r w:rsidR="000C5E0D">
        <w:rPr>
          <w:rFonts w:cs="Times New Roman"/>
          <w:szCs w:val="28"/>
        </w:rPr>
        <w:t>й</w:t>
      </w:r>
      <w:r>
        <w:rPr>
          <w:rFonts w:cs="Times New Roman"/>
          <w:szCs w:val="28"/>
        </w:rPr>
        <w:t xml:space="preserve">но розміщений штуцер під тиском. </w:t>
      </w:r>
      <w:r w:rsidR="00D0330C">
        <w:rPr>
          <w:rFonts w:cs="Times New Roman"/>
          <w:szCs w:val="28"/>
        </w:rPr>
        <w:t>За рахунок відцентрових сил, що утворилися</w:t>
      </w:r>
      <w:r>
        <w:rPr>
          <w:rFonts w:cs="Times New Roman"/>
          <w:szCs w:val="28"/>
        </w:rPr>
        <w:t xml:space="preserve"> важкі включення відкидаються до зовнішньої сітки корпусу, </w:t>
      </w:r>
      <w:r w:rsidR="00D0330C">
        <w:rPr>
          <w:rFonts w:cs="Times New Roman"/>
          <w:szCs w:val="28"/>
        </w:rPr>
        <w:t xml:space="preserve">після чого під дією сили тяжіння </w:t>
      </w:r>
      <w:r>
        <w:rPr>
          <w:rFonts w:cs="Times New Roman"/>
          <w:szCs w:val="28"/>
        </w:rPr>
        <w:t xml:space="preserve">опускаються вниз в жолоб важких відходів. </w:t>
      </w:r>
      <w:r w:rsidR="00D0330C">
        <w:rPr>
          <w:rFonts w:cs="Times New Roman"/>
          <w:szCs w:val="28"/>
        </w:rPr>
        <w:t>Очищена від важких включень маса</w:t>
      </w:r>
      <w:r>
        <w:rPr>
          <w:rFonts w:cs="Times New Roman"/>
          <w:szCs w:val="28"/>
        </w:rPr>
        <w:t xml:space="preserve"> під дією напору і лопатей ротора</w:t>
      </w:r>
      <w:r w:rsidR="00D0330C">
        <w:rPr>
          <w:rFonts w:cs="Times New Roman"/>
          <w:szCs w:val="28"/>
        </w:rPr>
        <w:t xml:space="preserve">, проходячи </w:t>
      </w:r>
      <w:r>
        <w:rPr>
          <w:rFonts w:cs="Times New Roman"/>
          <w:szCs w:val="28"/>
        </w:rPr>
        <w:t>через отвори сит виходить з апарату. Відходи</w:t>
      </w:r>
      <w:r w:rsidR="00D0330C">
        <w:rPr>
          <w:rFonts w:cs="Times New Roman"/>
          <w:szCs w:val="28"/>
        </w:rPr>
        <w:t xml:space="preserve"> селектифайєра </w:t>
      </w:r>
      <w:r>
        <w:rPr>
          <w:rFonts w:cs="Times New Roman"/>
          <w:szCs w:val="28"/>
        </w:rPr>
        <w:t>опускаються і видаляються через спеціальний штуцер із засувкою на вібраційну сортувалку (</w:t>
      </w:r>
      <w:r>
        <w:rPr>
          <w:rFonts w:cs="Times New Roman"/>
          <w:szCs w:val="28"/>
          <w:lang w:val="ru-RU"/>
        </w:rPr>
        <w:t>13</w:t>
      </w:r>
      <w:r>
        <w:rPr>
          <w:rFonts w:cs="Times New Roman"/>
          <w:szCs w:val="28"/>
        </w:rPr>
        <w:t xml:space="preserve">). </w:t>
      </w:r>
      <w:r w:rsidR="003E1974">
        <w:rPr>
          <w:rFonts w:cs="Times New Roman"/>
          <w:szCs w:val="28"/>
        </w:rPr>
        <w:t>В</w:t>
      </w:r>
      <w:r>
        <w:rPr>
          <w:rFonts w:cs="Times New Roman"/>
          <w:szCs w:val="28"/>
        </w:rPr>
        <w:t xml:space="preserve">олокно разом з </w:t>
      </w:r>
      <w:r w:rsidRPr="00DD68E8">
        <w:rPr>
          <w:rFonts w:cs="Times New Roman"/>
          <w:szCs w:val="28"/>
        </w:rPr>
        <w:t>водою,</w:t>
      </w:r>
      <w:r w:rsidR="003E1974">
        <w:rPr>
          <w:rFonts w:cs="Times New Roman"/>
          <w:szCs w:val="28"/>
        </w:rPr>
        <w:t xml:space="preserve"> що було відокремлено на сортувалці</w:t>
      </w:r>
      <w:r w:rsidRPr="00DD68E8">
        <w:rPr>
          <w:rFonts w:cs="Times New Roman"/>
          <w:szCs w:val="28"/>
        </w:rPr>
        <w:t xml:space="preserve"> направляються у збірник регістрових вод.</w:t>
      </w:r>
    </w:p>
    <w:p w:rsidR="00E17EA7" w:rsidRPr="00DD68E8" w:rsidRDefault="003E1974" w:rsidP="00E17EA7">
      <w:pPr>
        <w:tabs>
          <w:tab w:val="left" w:pos="9781"/>
        </w:tabs>
        <w:ind w:right="282" w:firstLine="454"/>
        <w:rPr>
          <w:rFonts w:cs="Times New Roman"/>
          <w:szCs w:val="28"/>
        </w:rPr>
      </w:pPr>
      <w:r>
        <w:rPr>
          <w:rFonts w:cs="Times New Roman"/>
          <w:szCs w:val="28"/>
        </w:rPr>
        <w:t>Відсортована та очищена</w:t>
      </w:r>
      <w:r w:rsidR="00E17EA7" w:rsidRPr="00DD68E8">
        <w:rPr>
          <w:rFonts w:cs="Times New Roman"/>
          <w:szCs w:val="28"/>
        </w:rPr>
        <w:t xml:space="preserve"> маса </w:t>
      </w:r>
      <w:r w:rsidRPr="00DD68E8">
        <w:rPr>
          <w:rFonts w:cs="Times New Roman"/>
          <w:szCs w:val="28"/>
        </w:rPr>
        <w:t>з концентрацією</w:t>
      </w:r>
      <w:r w:rsidR="00CB2975">
        <w:rPr>
          <w:rFonts w:cs="Times New Roman"/>
          <w:szCs w:val="28"/>
          <w:lang w:val="ru-RU"/>
        </w:rPr>
        <w:t xml:space="preserve"> 0,55</w:t>
      </w:r>
      <w:r w:rsidRPr="00DD68E8">
        <w:rPr>
          <w:rFonts w:cs="Times New Roman"/>
          <w:szCs w:val="28"/>
          <w:lang w:val="ru-RU"/>
        </w:rPr>
        <w:t xml:space="preserve"> %</w:t>
      </w:r>
      <w:r>
        <w:rPr>
          <w:rFonts w:cs="Times New Roman"/>
          <w:szCs w:val="28"/>
          <w:lang w:val="ru-RU"/>
        </w:rPr>
        <w:t xml:space="preserve"> </w:t>
      </w:r>
      <w:r w:rsidR="00E17EA7" w:rsidRPr="00DD68E8">
        <w:rPr>
          <w:rFonts w:cs="Times New Roman"/>
          <w:szCs w:val="28"/>
        </w:rPr>
        <w:t xml:space="preserve">подається в напірний ящик закритого типу </w:t>
      </w:r>
      <w:r w:rsidR="00E17EA7" w:rsidRPr="00DD68E8">
        <w:rPr>
          <w:rFonts w:cs="Times New Roman"/>
          <w:szCs w:val="28"/>
          <w:lang w:val="ru-RU"/>
        </w:rPr>
        <w:t>(14)</w:t>
      </w:r>
      <w:r w:rsidR="00346C79" w:rsidRPr="00DD68E8">
        <w:rPr>
          <w:rFonts w:cs="Times New Roman"/>
          <w:szCs w:val="28"/>
          <w:lang w:val="ru-RU"/>
        </w:rPr>
        <w:t>,</w:t>
      </w:r>
      <w:r w:rsidR="00E17EA7" w:rsidRPr="00DD68E8">
        <w:rPr>
          <w:rFonts w:cs="Times New Roman"/>
          <w:szCs w:val="28"/>
          <w:lang w:val="ru-RU"/>
        </w:rPr>
        <w:t xml:space="preserve"> </w:t>
      </w:r>
      <w:r w:rsidR="00E17EA7" w:rsidRPr="00DD68E8">
        <w:rPr>
          <w:rFonts w:cs="Times New Roman"/>
          <w:szCs w:val="28"/>
        </w:rPr>
        <w:t xml:space="preserve">звідки на сітку папероробної машини. </w:t>
      </w:r>
      <w:r w:rsidR="00E17EA7">
        <w:rPr>
          <w:rFonts w:cs="Times New Roman"/>
          <w:szCs w:val="28"/>
        </w:rPr>
        <w:t xml:space="preserve">Для </w:t>
      </w:r>
      <w:r w:rsidR="00E17EA7" w:rsidRPr="00DD68E8">
        <w:rPr>
          <w:rFonts w:cs="Times New Roman"/>
          <w:szCs w:val="28"/>
        </w:rPr>
        <w:t>рівномірного розподілу маси та регулювання процесу зневоднення полотна після грудного вал</w:t>
      </w:r>
      <w:r w:rsidR="00E46618" w:rsidRPr="00DD68E8">
        <w:rPr>
          <w:rFonts w:cs="Times New Roman"/>
          <w:szCs w:val="28"/>
        </w:rPr>
        <w:t xml:space="preserve">а </w:t>
      </w:r>
      <w:r w:rsidR="00E17EA7" w:rsidRPr="00DD68E8">
        <w:rPr>
          <w:rFonts w:cs="Times New Roman"/>
          <w:szCs w:val="28"/>
        </w:rPr>
        <w:t>(</w:t>
      </w:r>
      <w:r w:rsidR="00E17EA7" w:rsidRPr="00DD68E8">
        <w:rPr>
          <w:rFonts w:cs="Times New Roman"/>
          <w:szCs w:val="28"/>
          <w:lang w:val="ru-RU"/>
        </w:rPr>
        <w:t>15</w:t>
      </w:r>
      <w:r w:rsidR="00E17EA7" w:rsidRPr="00DD68E8">
        <w:rPr>
          <w:rFonts w:cs="Times New Roman"/>
          <w:szCs w:val="28"/>
        </w:rPr>
        <w:t>) встановлена грудна дошка (</w:t>
      </w:r>
      <w:r w:rsidR="00E17EA7" w:rsidRPr="00DD68E8">
        <w:rPr>
          <w:rFonts w:cs="Times New Roman"/>
          <w:szCs w:val="28"/>
          <w:lang w:val="ru-RU"/>
        </w:rPr>
        <w:t>16</w:t>
      </w:r>
      <w:r w:rsidR="00E17EA7" w:rsidRPr="00DD68E8">
        <w:rPr>
          <w:rFonts w:cs="Times New Roman"/>
          <w:szCs w:val="28"/>
        </w:rPr>
        <w:t>), гідропланки (</w:t>
      </w:r>
      <w:r w:rsidR="00CB2975">
        <w:rPr>
          <w:rFonts w:cs="Times New Roman"/>
          <w:szCs w:val="28"/>
          <w:lang w:val="ru-RU"/>
        </w:rPr>
        <w:t>1</w:t>
      </w:r>
      <w:r w:rsidR="006E711C">
        <w:rPr>
          <w:rFonts w:cs="Times New Roman"/>
          <w:szCs w:val="28"/>
          <w:lang w:val="ru-RU"/>
        </w:rPr>
        <w:t>8</w:t>
      </w:r>
      <w:r w:rsidR="00E17EA7" w:rsidRPr="00DD68E8">
        <w:rPr>
          <w:rFonts w:cs="Times New Roman"/>
          <w:szCs w:val="28"/>
        </w:rPr>
        <w:t>), та відсмоктувальні ящики (</w:t>
      </w:r>
      <w:r w:rsidR="00E17EA7" w:rsidRPr="00DD68E8">
        <w:rPr>
          <w:rFonts w:cs="Times New Roman"/>
          <w:szCs w:val="28"/>
          <w:lang w:val="ru-RU"/>
        </w:rPr>
        <w:t>19</w:t>
      </w:r>
      <w:r w:rsidR="00E17EA7" w:rsidRPr="00DD68E8">
        <w:rPr>
          <w:rFonts w:cs="Times New Roman"/>
          <w:szCs w:val="28"/>
        </w:rPr>
        <w:t>). Паперове полотно після гауч-вала (</w:t>
      </w:r>
      <w:r w:rsidR="00E17EA7" w:rsidRPr="006E711C">
        <w:rPr>
          <w:rFonts w:cs="Times New Roman"/>
          <w:szCs w:val="28"/>
        </w:rPr>
        <w:t>20</w:t>
      </w:r>
      <w:r w:rsidR="00E17EA7" w:rsidRPr="00DD68E8">
        <w:rPr>
          <w:rFonts w:cs="Times New Roman"/>
          <w:szCs w:val="28"/>
        </w:rPr>
        <w:t xml:space="preserve">) </w:t>
      </w:r>
      <w:r w:rsidR="006E711C">
        <w:rPr>
          <w:rFonts w:cs="Times New Roman"/>
          <w:szCs w:val="28"/>
        </w:rPr>
        <w:t>і</w:t>
      </w:r>
      <w:r w:rsidR="00E17EA7" w:rsidRPr="00DD68E8">
        <w:rPr>
          <w:rFonts w:cs="Times New Roman"/>
          <w:szCs w:val="28"/>
        </w:rPr>
        <w:t xml:space="preserve">з сухістю </w:t>
      </w:r>
      <w:r w:rsidR="006E711C">
        <w:rPr>
          <w:rFonts w:cs="Times New Roman"/>
          <w:szCs w:val="28"/>
        </w:rPr>
        <w:lastRenderedPageBreak/>
        <w:t>18</w:t>
      </w:r>
      <w:r w:rsidR="00E17EA7" w:rsidRPr="00DD68E8">
        <w:rPr>
          <w:rFonts w:cs="Times New Roman"/>
          <w:szCs w:val="28"/>
        </w:rPr>
        <w:t>% за допомогою вакуум-пересмокту</w:t>
      </w:r>
      <w:r w:rsidR="00E46618" w:rsidRPr="00DD68E8">
        <w:rPr>
          <w:rFonts w:cs="Times New Roman"/>
          <w:szCs w:val="28"/>
        </w:rPr>
        <w:t>вально</w:t>
      </w:r>
      <w:r w:rsidR="00E17EA7" w:rsidRPr="00DD68E8">
        <w:rPr>
          <w:rFonts w:cs="Times New Roman"/>
          <w:szCs w:val="28"/>
        </w:rPr>
        <w:t>го пристрою</w:t>
      </w:r>
      <w:r w:rsidR="00E17EA7" w:rsidRPr="006E711C">
        <w:rPr>
          <w:rFonts w:cs="Times New Roman"/>
          <w:szCs w:val="28"/>
        </w:rPr>
        <w:t xml:space="preserve"> </w:t>
      </w:r>
      <w:r w:rsidR="00E17EA7" w:rsidRPr="00DD68E8">
        <w:rPr>
          <w:rFonts w:cs="Times New Roman"/>
          <w:szCs w:val="28"/>
        </w:rPr>
        <w:t>подається у пресову частину</w:t>
      </w:r>
      <w:r w:rsidR="00E17EA7" w:rsidRPr="006E711C">
        <w:rPr>
          <w:rFonts w:cs="Times New Roman"/>
          <w:szCs w:val="28"/>
        </w:rPr>
        <w:t xml:space="preserve">, </w:t>
      </w:r>
      <w:r w:rsidR="00E17EA7" w:rsidRPr="00DD68E8">
        <w:rPr>
          <w:rFonts w:cs="Times New Roman"/>
          <w:szCs w:val="28"/>
        </w:rPr>
        <w:t>яка складається з</w:t>
      </w:r>
      <w:r w:rsidR="006E711C">
        <w:rPr>
          <w:rFonts w:cs="Times New Roman"/>
          <w:szCs w:val="28"/>
        </w:rPr>
        <w:t xml:space="preserve"> трьох двовальних пресів (з </w:t>
      </w:r>
      <w:r w:rsidR="00E17EA7" w:rsidRPr="00DD68E8">
        <w:rPr>
          <w:rFonts w:cs="Times New Roman"/>
          <w:szCs w:val="28"/>
        </w:rPr>
        <w:t>першого пря</w:t>
      </w:r>
      <w:r w:rsidR="006E711C">
        <w:rPr>
          <w:rFonts w:cs="Times New Roman"/>
          <w:szCs w:val="28"/>
        </w:rPr>
        <w:t>мого вакуумного пресу(21) і двох прямих гладких пресів(22)). Сухіст</w:t>
      </w:r>
      <w:r w:rsidR="00877073">
        <w:rPr>
          <w:rFonts w:cs="Times New Roman"/>
          <w:szCs w:val="28"/>
        </w:rPr>
        <w:t>ь</w:t>
      </w:r>
      <w:r w:rsidR="006E711C">
        <w:rPr>
          <w:rFonts w:cs="Times New Roman"/>
          <w:szCs w:val="28"/>
        </w:rPr>
        <w:t xml:space="preserve"> полотна після пресової частини становить</w:t>
      </w:r>
      <w:r w:rsidR="004E220A" w:rsidRPr="00DD68E8">
        <w:rPr>
          <w:rFonts w:cs="Times New Roman"/>
          <w:szCs w:val="28"/>
        </w:rPr>
        <w:t xml:space="preserve"> </w:t>
      </w:r>
      <w:r w:rsidR="006E711C">
        <w:rPr>
          <w:rFonts w:cs="Times New Roman"/>
          <w:szCs w:val="28"/>
        </w:rPr>
        <w:t xml:space="preserve"> 38</w:t>
      </w:r>
      <w:r w:rsidR="00346C79" w:rsidRPr="00DD68E8">
        <w:rPr>
          <w:rFonts w:cs="Times New Roman"/>
          <w:szCs w:val="28"/>
        </w:rPr>
        <w:t>%</w:t>
      </w:r>
      <w:r w:rsidR="00E17EA7" w:rsidRPr="00DD68E8">
        <w:rPr>
          <w:rFonts w:cs="Times New Roman"/>
          <w:szCs w:val="28"/>
        </w:rPr>
        <w:t xml:space="preserve">. </w:t>
      </w:r>
      <w:r w:rsidR="006E711C">
        <w:rPr>
          <w:rFonts w:cs="Times New Roman"/>
          <w:szCs w:val="28"/>
        </w:rPr>
        <w:t xml:space="preserve">Далі </w:t>
      </w:r>
      <w:r w:rsidR="00E17EA7" w:rsidRPr="00DD68E8">
        <w:rPr>
          <w:rFonts w:cs="Times New Roman"/>
          <w:szCs w:val="28"/>
        </w:rPr>
        <w:t>полотно поступає в сушильну частину (</w:t>
      </w:r>
      <w:r w:rsidR="00E17EA7" w:rsidRPr="00DD68E8">
        <w:rPr>
          <w:rFonts w:cs="Times New Roman"/>
          <w:szCs w:val="28"/>
          <w:lang w:val="ru-RU"/>
        </w:rPr>
        <w:t>23</w:t>
      </w:r>
      <w:r w:rsidR="00E17EA7" w:rsidRPr="00DD68E8">
        <w:rPr>
          <w:rFonts w:cs="Times New Roman"/>
          <w:szCs w:val="28"/>
        </w:rPr>
        <w:t xml:space="preserve">), </w:t>
      </w:r>
      <w:r>
        <w:rPr>
          <w:rFonts w:cs="Times New Roman"/>
          <w:szCs w:val="28"/>
        </w:rPr>
        <w:t>для</w:t>
      </w:r>
      <w:r w:rsidR="00E17EA7" w:rsidRPr="00DD68E8">
        <w:rPr>
          <w:rFonts w:cs="Times New Roman"/>
          <w:szCs w:val="28"/>
        </w:rPr>
        <w:t xml:space="preserve"> остаточн</w:t>
      </w:r>
      <w:r>
        <w:rPr>
          <w:rFonts w:cs="Times New Roman"/>
          <w:szCs w:val="28"/>
        </w:rPr>
        <w:t>ого</w:t>
      </w:r>
      <w:r w:rsidR="00E17EA7" w:rsidRPr="00DD68E8">
        <w:rPr>
          <w:rFonts w:cs="Times New Roman"/>
          <w:szCs w:val="28"/>
        </w:rPr>
        <w:t xml:space="preserve"> видалення води з </w:t>
      </w:r>
      <w:r w:rsidR="00D45467">
        <w:rPr>
          <w:rFonts w:cs="Times New Roman"/>
          <w:noProof/>
          <w:szCs w:val="28"/>
          <w:lang w:val="ru-RU" w:eastAsia="ru-RU"/>
        </w:rPr>
        <mc:AlternateContent>
          <mc:Choice Requires="wpg">
            <w:drawing>
              <wp:anchor distT="0" distB="0" distL="0" distR="0" simplePos="0" relativeHeight="251704832" behindDoc="0" locked="0" layoutInCell="1" allowOverlap="1" wp14:anchorId="25A58227" wp14:editId="177A5E2B">
                <wp:simplePos x="0" y="0"/>
                <wp:positionH relativeFrom="page">
                  <wp:posOffset>789940</wp:posOffset>
                </wp:positionH>
                <wp:positionV relativeFrom="page">
                  <wp:posOffset>359912</wp:posOffset>
                </wp:positionV>
                <wp:extent cx="6588760" cy="9944100"/>
                <wp:effectExtent l="0" t="0" r="21590" b="38100"/>
                <wp:wrapNone/>
                <wp:docPr id="4794" name="Группа 47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795"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796"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97"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98"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799"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00"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01"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02"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03"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804"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05"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806"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807"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808"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4809"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Підпис</w:t>
                              </w:r>
                            </w:p>
                          </w:txbxContent>
                        </wps:txbx>
                        <wps:bodyPr rot="0" vert="horz" wrap="square" lIns="12600" tIns="12600" rIns="12600" bIns="12600" anchor="t" anchorCtr="0">
                          <a:noAutofit/>
                        </wps:bodyPr>
                      </wps:wsp>
                      <wps:wsp>
                        <wps:cNvPr id="4810"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811"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812"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5A58227" id="Группа 4794" o:spid="_x0000_s1304" style="position:absolute;left:0;text-align:left;margin-left:62.2pt;margin-top:28.35pt;width:518.8pt;height:783pt;z-index:251704832;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">
                <v:rect id=" 4301" o:spid="_x0000_s1305"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i4z8UA&#10;AADdAAAADwAAAGRycy9kb3ducmV2LnhtbESP0WrCQBRE34X+w3ILvjWbFm1szCoSKAqliNoPuGSv&#10;2dDs3ZhdNfbru4WCj8PMnGGK5WBbcaHeN44VPCcpCOLK6YZrBV+H96cZCB+QNbaOScGNPCwXD6MC&#10;c+2uvKPLPtQiQtjnqMCE0OVS+sqQRZ+4jjh6R9dbDFH2tdQ9XiPctvIlTV+lxYbjgsGOSkPV9/5s&#10;FZSOzRrN+XCjsjyts21oPn4+lRo/Dqs5iEBDuIf/2xutYJK9TeHv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CLjPxQAAAN0AAAAPAAAAAAAAAAAAAAAAAJgCAABkcnMv&#10;ZG93bnJldi54bWxQSwUGAAAAAAQABAD1AAAAigMAAAAA&#10;" filled="f" strokeweight=".71mm">
                  <v:path arrowok="t"/>
                </v:rect>
                <v:line id=" 4302" o:spid="_x0000_s1306"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DK8MAAADdAAAADwAAAGRycy9kb3ducmV2LnhtbESPwWrDMBBE74H+g9hCLqGWHUrculFC&#10;KQR6KjTpByzSxjK1VkZSbOfvq0Cgx2Fm3jDb/ex6MVKInWcFVVGCINbedNwq+Dkdnl5AxIRssPdM&#10;Cq4UYb97WGyxMX7ibxqPqRUZwrFBBTaloZEyaksOY+EH4uydfXCYsgytNAGnDHe9XJflRjrsOC9Y&#10;HOjDkv49Xlym6MpO58u1PlTl+OV0oj7UK6WWj/P7G4hEc/oP39ufRsFz/bqB25v8BOTu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fgyvDAAAA3QAAAA8AAAAAAAAAAAAA&#10;AAAAoQIAAGRycy9kb3ducmV2LnhtbFBLBQYAAAAABAAEAPkAAACRAwAAAAA=&#10;" strokeweight=".71mm">
                  <v:stroke joinstyle="miter"/>
                  <o:lock v:ext="edit" shapetype="f"/>
                </v:line>
                <v:line id=" 4303" o:spid="_x0000_s1307"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MmsMMAAADdAAAADwAAAGRycy9kb3ducmV2LnhtbESPzWrDMBCE74W+g9hCL6WRXUrcOFFC&#10;KQRyKuTnARZpY5laKyMptvP2VSCQ4zAz3zCrzeQ6MVCIrWcF5awAQay9ablRcDpu379AxIRssPNM&#10;Cq4UYbN+flphbfzIexoOqREZwrFGBTalvpYyaksO48z3xNk7++AwZRkaaQKOGe46+VEUc+mw5bxg&#10;sacfS/rvcHGZoks7ni/XalsWw6/TibpQvSn1+jJ9L0EkmtIjfG/vjILPalHB7U1+AnL9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TJrDDAAAA3QAAAA8AAAAAAAAAAAAA&#10;AAAAoQIAAGRycy9kb3ducmV2LnhtbFBLBQYAAAAABAAEAPkAAACRAwAAAAA=&#10;" strokeweight=".71mm">
                  <v:stroke joinstyle="miter"/>
                  <o:lock v:ext="edit" shapetype="f"/>
                </v:line>
                <v:line id=" 4304" o:spid="_x0000_s1308"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yywsQAAADdAAAADwAAAGRycy9kb3ducmV2LnhtbESPwWrDMAyG74O9g9Fgl7E6GWPZ0rpl&#10;DAo7DdbuAYStxqGxHGw3Sd9+Ogx2FL/+T/o2uyUMaqKU+8gG6lUFithG13Nn4Oe4f3wFlQuywyEy&#10;GbhSht329maDrYszf9N0KJ0SCOcWDfhSxlbrbD0FzKs4Ekt2iilgkTF12iWcBR4G/VRVLzpgz3LB&#10;40gfnuz5cAlCsbWfT5drs6+r6SvYQkNqHoy5v1ve16AKLeV/+a/96Qw8N2/yrtiICe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zLLCxAAAAN0AAAAPAAAAAAAAAAAA&#10;AAAAAKECAABkcnMvZG93bnJldi54bWxQSwUGAAAAAAQABAD5AAAAkgMAAAAA&#10;" strokeweight=".71mm">
                  <v:stroke joinstyle="miter"/>
                  <o:lock v:ext="edit" shapetype="f"/>
                </v:line>
                <v:line id=" 4305" o:spid="_x0000_s1309"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AXWcMAAADdAAAADwAAAGRycy9kb3ducmV2LnhtbESPUWvCMBSF3wf+h3AHvoyZdoxVO6PI&#10;QPBpMPUHXJJrU9bclCS29d8bYbDHwznnO5z1dnKdGCjE1rOCclGAINbetNwoOJ/2r0sQMSEb7DyT&#10;ghtF2G5mT2usjR/5h4ZjakSGcKxRgU2pr6WM2pLDuPA9cfYuPjhMWYZGmoBjhrtOvhXFh3TYcl6w&#10;2NOXJf17vLpM0aUdL9dbtS+L4dvpRF2oXpSaP0+7TxCJpvQf/msfjIL3arWCx5v8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AF1nDAAAA3QAAAA8AAAAAAAAAAAAA&#10;AAAAoQIAAGRycy9kb3ducmV2LnhtbFBLBQYAAAAABAAEAPkAAACRAwAAAAA=&#10;" strokeweight=".71mm">
                  <v:stroke joinstyle="miter"/>
                  <o:lock v:ext="edit" shapetype="f"/>
                </v:line>
                <v:line id=" 4306" o:spid="_x0000_s1310"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S/FcMAAADdAAAADwAAAGRycy9kb3ducmV2LnhtbESPwUoDMRCG74LvEEbwIjZZEVvWpkWE&#10;gifB2gcYkulmcTNZknR3+/bOQfA4/PN/M992v8RBTZRLn9hCszKgiF3yPXcWTt+Hxw2oUpE9DonJ&#10;wpUK7He3N1tsfZr5i6Zj7ZRAuLRoIdQ6tloXFyhiWaWRWLJzyhGrjLnTPuMs8DjoJ2NedMSe5ULA&#10;kd4DuZ/jJQrFNWE+X67rQ2Omz+gqDXn9YO393fL2CqrSUv+X/9of3sLzxsj/YiMmo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EvxXDAAAA3QAAAA8AAAAAAAAAAAAA&#10;AAAAoQIAAGRycy9kb3ducmV2LnhtbFBLBQYAAAAABAAEAPkAAACRAwAAAAA=&#10;" strokeweight=".71mm">
                  <v:stroke joinstyle="miter"/>
                  <o:lock v:ext="edit" shapetype="f"/>
                </v:line>
                <v:line id=" 4307" o:spid="_x0000_s1311"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gajsMAAADdAAAADwAAAGRycy9kb3ducmV2LnhtbESP0WoCMRRE34X+Q7iFvogmW4rK1iil&#10;IPSpUOsHXJLrZunmZkni7vr3jSD4OMzMGWa7n3wnBoqpDayhWioQxCbYlhsNp9/DYgMiZWSLXWDS&#10;cKUE+93TbIu1DSP/0HDMjSgQTjVqcDn3tZTJOPKYlqEnLt45RI+5yNhIG3EscN/JV6VW0mPLZcFh&#10;T5+OzN/x4gvFVG48X67rQ6WGb28ydXE91/rlefp4B5Fpyo/wvf1lNbxtVAW3N+UJ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IGo7DAAAA3QAAAA8AAAAAAAAAAAAA&#10;AAAAoQIAAGRycy9kb3ducmV2LnhtbFBLBQYAAAAABAAEAPkAAACRAwAAAAA=&#10;" strokeweight=".71mm">
                  <v:stroke joinstyle="miter"/>
                  <o:lock v:ext="edit" shapetype="f"/>
                </v:line>
                <v:line id=" 4308" o:spid="_x0000_s1312"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qE+cMAAADdAAAADwAAAGRycy9kb3ducmV2LnhtbESP0WoCMRRE3wv+Q7hCX4omK6XKahQp&#10;CH0q1PoBl+S6WdzcLEncXf++KRT6OMzMGWZ3mHwnBoqpDayhWioQxCbYlhsNl+/TYgMiZWSLXWDS&#10;8KAEh/3saYe1DSN/0XDOjSgQTjVqcDn3tZTJOPKYlqEnLt41RI+5yNhIG3EscN/JlVJv0mPLZcFh&#10;T++OzO1894ViKjde74/1qVLDpzeZurh+0fp5Ph23IDJN+T/81/6wGl43agW/b8oT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ahPnDAAAA3QAAAA8AAAAAAAAAAAAA&#10;AAAAoQIAAGRycy9kb3ducmV2LnhtbFBLBQYAAAAABAAEAPkAAACRAwAAAAA=&#10;" strokeweight=".71mm">
                  <v:stroke joinstyle="miter"/>
                  <o:lock v:ext="edit" shapetype="f"/>
                </v:line>
                <v:line id=" 4309" o:spid="_x0000_s1313"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NUB8cAAADdAAAADwAAAGRycy9kb3ducmV2LnhtbESP3WoCMRSE7wu+QzgF72pS/7CrUVqh&#10;tCDSdlvw9rA5bhY3J8sm6rZP3wiCl8PMfMMsVp2rxYnaUHnW8DhQIIgLbyouNfx8vz7MQISIbLD2&#10;TBp+KcBq2btbYGb8mb/olMdSJAiHDDXYGJtMylBYchgGviFO3t63DmOSbSlNi+cEd7UcKjWVDitO&#10;CxYbWlsqDvnRadhQ8zn+e9mPdk9q+rY1Nh9+TNZa9++75zmISF28ha/td6NhPFMjuLxJT0A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41QHxwAAAN0AAAAPAAAAAAAA&#10;AAAAAAAAAKECAABkcnMvZG93bnJldi54bWxQSwUGAAAAAAQABAD5AAAAlQMAAAAA&#10;" strokeweight=".35mm">
                  <v:stroke joinstyle="miter"/>
                  <o:lock v:ext="edit" shapetype="f"/>
                </v:line>
                <v:line id=" 4310" o:spid="_x0000_s1314"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5FsMAAADdAAAADwAAAGRycy9kb3ducmV2LnhtbESP0WoCMRRE3wv+Q7hCX4omW6TKahQp&#10;CH0q1PoBl+S6WdzcLEncXf++KRT6OMzMGWZ3mHwnBoqpDayhWioQxCbYlhsNl+/TYgMiZWSLXWDS&#10;8KAEh/3saYe1DSN/0XDOjSgQTjVqcDn3tZTJOPKYlqEnLt41RI+5yNhIG3EscN/JV6XepMeWy4LD&#10;nt4dmdv57gvFVG683h/rU6WGT28ydXH9ovXzfDpuQWSa8n/4r/1hNaw2agW/b8oT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uRbDAAAA3QAAAA8AAAAAAAAAAAAA&#10;AAAAoQIAAGRycy9kb3ducmV2LnhtbFBLBQYAAAAABAAEAPkAAACRAwAAAAA=&#10;" strokeweight=".71mm">
                  <v:stroke joinstyle="miter"/>
                  <o:lock v:ext="edit" shapetype="f"/>
                </v:line>
                <v:line id=" 4311" o:spid="_x0000_s1315"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Zp6McAAADdAAAADwAAAGRycy9kb3ducmV2LnhtbESPQWsCMRSE7wX/Q3iF3mpSq6KrUVqh&#10;VCjSugpeH5vnZnHzsmxS3frrm0LB4zAz3zDzZedqcaY2VJ41PPUVCOLCm4pLDfvd2+MERIjIBmvP&#10;pOGHAiwXvbs5ZsZfeEvnPJYiQThkqMHG2GRShsKSw9D3DXHyjr51GJNsS2lavCS4q+VAqbF0WHFa&#10;sNjQylJxyr+dhg9qvobX1+PzYarG7xtj88HnaKX1w333MgMRqYu38H97bTQMJ2oEf2/SE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RmnoxwAAAN0AAAAPAAAAAAAA&#10;AAAAAAAAAKECAABkcnMvZG93bnJldi54bWxQSwUGAAAAAAQABAD5AAAAlQMAAAAA&#10;" strokeweight=".35mm">
                  <v:stroke joinstyle="miter"/>
                  <o:lock v:ext="edit" shapetype="f"/>
                </v:line>
                <v:shape id=" 4312" o:spid="_x0000_s1316"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MhDMQA&#10;AADdAAAADwAAAGRycy9kb3ducmV2LnhtbESPQWsCMRSE7wX/Q3hCL6UmlaKyNYotFnqtVqG3x+Z1&#10;s7h5WTavuvrrG0HocZiZb5j5sg+NOlKX6sgWnkYGFHEZXc2Vha/t++MMVBJkh01ksnCmBMvF4G6O&#10;hYsn/qTjRiqVIZwKtOBF2kLrVHoKmEaxJc7eT+wCSpZdpV2HpwwPjR4bM9EBa84LHlt681QeNr/B&#10;wt7Jrt1i+sYHnMZLI369N6/W3g/71QsooV7+w7f2h7PwPDMTuL7JT0A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jIQz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317"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El8QA&#10;AADdAAAADwAAAGRycy9kb3ducmV2LnhtbESPQUsDMRSE74L/ITzBi9hEkbaszS6tVOjVVgveHpvn&#10;ZnHzsmxe27W/3ggFj8PMfMMsqjF06khDaiNbeJgYUMR1dC03Ft53r/dzUEmQHXaRycIPJajK66sF&#10;Fi6e+I2OW2lUhnAq0IIX6QutU+0pYJrEnjh7X3EIKFkOjXYDnjI8dPrRmKkO2HJe8NjTi6f6e3sI&#10;FvZOPvodpk+8w1k8d+LXe7Oy9vZmXD6DEhrlP3xpb5yFp7mZwd+b/AR0+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vhJf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318"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AQ5cEA&#10;AADdAAAADwAAAGRycy9kb3ducmV2LnhtbERPTWsCMRC9F/wPYYReiiYtpZXVKFoUeq1WwduwGTeL&#10;m8myGXXtr28OhR4f73u26EOjrtSlOrKF57EBRVxGV3Nl4Xu3GU1AJUF22EQmC3dKsJgPHmZYuHjj&#10;L7pupVI5hFOBFrxIW2idSk8B0zi2xJk7xS6gZNhV2nV4y+Gh0S/GvOmANecGjy19eCrP20uwcHCy&#10;b3eYjviE7/GnEb8+mJW1j8N+OQUl1Mu/+M/96Sy8Tkyem9/kJ6Dn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wEOXBAAAA3QAAAA8AAAAAAAAAAAAAAAAAmAIAAGRycy9kb3du&#10;cmV2LnhtbFBLBQYAAAAABAAEAPUAAACG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319"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y1fsQA&#10;AADdAAAADwAAAGRycy9kb3ducmV2LnhtbESPQWsCMRSE7wX/Q3iCl1ITi7R2axRbFLxWW6G3x+Z1&#10;s3TzsmxedfXXm0Khx2FmvmHmyz406khdqiNbmIwNKOIyuporC+/7zd0MVBJkh01ksnCmBMvF4GaO&#10;hYsnfqPjTiqVIZwKtOBF2kLrVHoKmMaxJc7eV+wCSpZdpV2HpwwPjb435kEHrDkveGzp1VP5vfsJ&#10;Fg5OPto9pk+8xcd4acSvD+bF2tGwXz2DEurlP/zX3joL05l5gt83+Qno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8tX7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Підпис</w:t>
                        </w:r>
                      </w:p>
                    </w:txbxContent>
                  </v:textbox>
                </v:shape>
                <v:shape id=" 4316" o:spid="_x0000_s1320"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KPsIA&#10;AADdAAAADwAAAGRycy9kb3ducmV2LnhtbERPS2vCQBC+C/0PyxS8SLNRpJXUVapU6NVHA70N2Wk2&#10;NDsbslON/fXuQejx43sv14Nv1Zn62AQ2MM1yUMRVsA3XBk7H3dMCVBRki21gMnClCOvVw2iJhQ0X&#10;3tP5ILVKIRwLNOBEukLrWDnyGLPQESfuO/QeJcG+1rbHSwr3rZ7l+bP22HBqcNjR1lH1c/j1Bkor&#10;n90R4xdO8CX8teLey3xjzPhxeHsFJTTIv/ju/rAG5otp2p/epCe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34o+wgAAAN0AAAAPAAAAAAAAAAAAAAAAAJgCAABkcnMvZG93&#10;bnJldi54bWxQSwUGAAAAAAQABAD1AAAAhwM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321"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MvpcQA&#10;AADdAAAADwAAAGRycy9kb3ducmV2LnhtbESPQWvCQBSE74X+h+UVeil1k1KsRFepouC1aoXeHtln&#10;NjT7NmSfGv313YLgcZiZb5jJrPeNOlEX68AG8kEGirgMtubKwG67eh2BioJssQlMBi4UYTZ9fJhg&#10;YcOZv+i0kUolCMcCDTiRttA6lo48xkFoiZN3CJ1HSbKrtO3wnOC+0W9ZNtQea04LDltaOCp/N0dv&#10;YG/lu91i/MEX/AjXRtxyn82NeX7qP8eghHq5h2/ttTXwPspz+H+TnoC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TL6X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322"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Gx0sQA&#10;AADdAAAADwAAAGRycy9kb3ducmV2LnhtbESPzWoCQRCE7wHfYWjBS9BZJURZHUWDgVzjH3hrdtqd&#10;xZ2eZaejmzx9JhDwWFTVV9Ri1fla3aiNVWAD41EGirgItuLSwGH/PpyBioJssQ5MBr4pwmrZe1pg&#10;bsOdP+m2k1IlCMccDTiRJtc6Fo48xlFoiJN3Ca1HSbIttW3xnuC+1pMse9UeK04LDht6c1Rcd1/e&#10;wMnKsdljPOMzTsNPLW57yjbGDPrdeg5KqJNH+L/9YQ28zMYT+HuTnoB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BsdLEAAAA3QAAAA8AAAAAAAAAAAAAAAAAmAIAAGRycy9k&#10;b3ducmV2LnhtbFBLBQYAAAAABAAEAPUAAACJ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E17EA7" w:rsidRPr="00DD68E8">
        <w:rPr>
          <w:rFonts w:cs="Times New Roman"/>
          <w:szCs w:val="28"/>
        </w:rPr>
        <w:t>полотн</w:t>
      </w:r>
      <w:r>
        <w:rPr>
          <w:rFonts w:cs="Times New Roman"/>
          <w:szCs w:val="28"/>
        </w:rPr>
        <w:t>а</w:t>
      </w:r>
      <w:r w:rsidR="00E17EA7" w:rsidRPr="00DD68E8">
        <w:rPr>
          <w:rFonts w:cs="Times New Roman"/>
          <w:szCs w:val="28"/>
        </w:rPr>
        <w:t>. Вид сушіння – контактн</w:t>
      </w:r>
      <w:r w:rsidR="00E46618" w:rsidRPr="00DD68E8">
        <w:rPr>
          <w:rFonts w:cs="Times New Roman"/>
          <w:szCs w:val="28"/>
        </w:rPr>
        <w:t>ий</w:t>
      </w:r>
      <w:r>
        <w:rPr>
          <w:rFonts w:cs="Times New Roman"/>
          <w:szCs w:val="28"/>
        </w:rPr>
        <w:t>. Гостра пара подається в середину сушильних циліндрів.</w:t>
      </w:r>
      <w:r w:rsidR="00E17EA7" w:rsidRPr="00DD68E8">
        <w:rPr>
          <w:rFonts w:cs="Times New Roman"/>
          <w:szCs w:val="28"/>
        </w:rPr>
        <w:t xml:space="preserve"> Сушіння відбувається внаслідок контакту вологого полотна з нагрітою поверхнею сушильного циліндра, та за умови вільного пробігу полотна між циліндрами. </w:t>
      </w:r>
    </w:p>
    <w:p w:rsidR="00E17EA7" w:rsidRPr="00DD68E8" w:rsidRDefault="00E17EA7" w:rsidP="006E711C">
      <w:pPr>
        <w:tabs>
          <w:tab w:val="left" w:pos="9781"/>
        </w:tabs>
        <w:ind w:right="282" w:firstLine="454"/>
        <w:rPr>
          <w:rFonts w:cs="Times New Roman"/>
          <w:szCs w:val="28"/>
        </w:rPr>
      </w:pPr>
      <w:r w:rsidRPr="00DD68E8">
        <w:rPr>
          <w:rFonts w:cs="Times New Roman"/>
          <w:szCs w:val="28"/>
        </w:rPr>
        <w:t xml:space="preserve">В кінці сушильної частини встановлено два холодильні циліндри з метою врівноваження та підвищення вологості на 1-2%. Після чого полотно </w:t>
      </w:r>
      <w:r w:rsidR="00D2218A" w:rsidRPr="00DD68E8">
        <w:rPr>
          <w:rFonts w:cs="Times New Roman"/>
          <w:szCs w:val="28"/>
        </w:rPr>
        <w:t>і</w:t>
      </w:r>
      <w:r w:rsidR="006E711C">
        <w:rPr>
          <w:rFonts w:cs="Times New Roman"/>
          <w:szCs w:val="28"/>
        </w:rPr>
        <w:t>з сухістю 90,5</w:t>
      </w:r>
      <w:r w:rsidRPr="00DD68E8">
        <w:rPr>
          <w:rFonts w:cs="Times New Roman"/>
          <w:szCs w:val="28"/>
        </w:rPr>
        <w:t xml:space="preserve"> % поступає на машинний каландр</w:t>
      </w:r>
      <w:r w:rsidR="006E711C">
        <w:rPr>
          <w:rFonts w:cs="Times New Roman"/>
          <w:szCs w:val="28"/>
        </w:rPr>
        <w:t>(24)</w:t>
      </w:r>
      <w:r w:rsidRPr="00DD68E8">
        <w:rPr>
          <w:rFonts w:cs="Times New Roman"/>
          <w:szCs w:val="28"/>
        </w:rPr>
        <w:t xml:space="preserve"> де набуває остаточної гладкості, а далі </w:t>
      </w:r>
      <w:r w:rsidR="00BC5F58">
        <w:rPr>
          <w:rFonts w:cs="Times New Roman"/>
          <w:szCs w:val="28"/>
        </w:rPr>
        <w:t xml:space="preserve">на накат. Далі </w:t>
      </w:r>
      <w:r w:rsidRPr="00DD68E8">
        <w:rPr>
          <w:rFonts w:cs="Times New Roman"/>
          <w:szCs w:val="28"/>
        </w:rPr>
        <w:t xml:space="preserve">подається на поздовжньо-різальний </w:t>
      </w:r>
      <w:r w:rsidR="006E711C">
        <w:rPr>
          <w:rFonts w:cs="Times New Roman"/>
          <w:szCs w:val="28"/>
        </w:rPr>
        <w:t xml:space="preserve">верстат(25) </w:t>
      </w:r>
      <w:r w:rsidRPr="00DD68E8">
        <w:rPr>
          <w:rFonts w:cs="Times New Roman"/>
          <w:szCs w:val="28"/>
        </w:rPr>
        <w:t>і на</w:t>
      </w:r>
      <w:r w:rsidR="00C75837">
        <w:rPr>
          <w:rFonts w:cs="Times New Roman"/>
          <w:szCs w:val="28"/>
        </w:rPr>
        <w:t>дходить на</w:t>
      </w:r>
      <w:r w:rsidRPr="00DD68E8">
        <w:rPr>
          <w:rFonts w:cs="Times New Roman"/>
          <w:szCs w:val="28"/>
        </w:rPr>
        <w:t xml:space="preserve"> </w:t>
      </w:r>
      <w:r w:rsidR="00BC5F58">
        <w:rPr>
          <w:rFonts w:cs="Times New Roman"/>
          <w:szCs w:val="28"/>
        </w:rPr>
        <w:t>пакування</w:t>
      </w:r>
      <w:r w:rsidRPr="00DD68E8">
        <w:rPr>
          <w:rFonts w:cs="Times New Roman"/>
          <w:szCs w:val="28"/>
        </w:rPr>
        <w:t xml:space="preserve">(26), після чого </w:t>
      </w:r>
      <w:r w:rsidR="006E711C" w:rsidRPr="00DD68E8">
        <w:rPr>
          <w:rFonts w:cs="Times New Roman"/>
          <w:szCs w:val="28"/>
        </w:rPr>
        <w:t xml:space="preserve">– </w:t>
      </w:r>
      <w:r w:rsidR="006E711C">
        <w:rPr>
          <w:rFonts w:cs="Times New Roman"/>
          <w:szCs w:val="28"/>
        </w:rPr>
        <w:t xml:space="preserve"> </w:t>
      </w:r>
      <w:r w:rsidRPr="00DD68E8">
        <w:rPr>
          <w:rFonts w:cs="Times New Roman"/>
          <w:szCs w:val="28"/>
        </w:rPr>
        <w:t>на склад готової продукції.</w:t>
      </w:r>
    </w:p>
    <w:p w:rsidR="00E17EA7" w:rsidRDefault="00E17EA7" w:rsidP="00E17EA7">
      <w:pPr>
        <w:tabs>
          <w:tab w:val="left" w:pos="9781"/>
        </w:tabs>
        <w:ind w:right="282" w:firstLine="454"/>
        <w:rPr>
          <w:rFonts w:cs="Times New Roman"/>
          <w:szCs w:val="28"/>
        </w:rPr>
      </w:pPr>
    </w:p>
    <w:p w:rsidR="00E17EA7" w:rsidRPr="00D2218A" w:rsidRDefault="00E17EA7" w:rsidP="00E17EA7">
      <w:pPr>
        <w:tabs>
          <w:tab w:val="left" w:pos="9781"/>
        </w:tabs>
        <w:ind w:right="282" w:firstLine="454"/>
        <w:jc w:val="center"/>
        <w:rPr>
          <w:rFonts w:cs="Times New Roman"/>
          <w:b/>
          <w:szCs w:val="28"/>
        </w:rPr>
      </w:pPr>
      <w:r w:rsidRPr="00D2218A">
        <w:rPr>
          <w:rFonts w:cs="Times New Roman"/>
          <w:b/>
          <w:szCs w:val="28"/>
        </w:rPr>
        <w:t>Перероблення обігового браку</w:t>
      </w:r>
    </w:p>
    <w:p w:rsidR="00E17EA7" w:rsidRPr="00D2218A" w:rsidRDefault="00E17EA7" w:rsidP="00E17EA7">
      <w:pPr>
        <w:tabs>
          <w:tab w:val="left" w:pos="9781"/>
        </w:tabs>
        <w:ind w:right="282" w:firstLine="454"/>
        <w:rPr>
          <w:rFonts w:cs="Times New Roman"/>
          <w:szCs w:val="28"/>
        </w:rPr>
      </w:pPr>
      <w:r w:rsidRPr="00D2218A">
        <w:rPr>
          <w:rFonts w:cs="Times New Roman"/>
          <w:szCs w:val="28"/>
        </w:rPr>
        <w:t>Мокрий брак за концентрації 0,8</w:t>
      </w:r>
      <w:r w:rsidR="00BC5F58">
        <w:rPr>
          <w:rFonts w:cs="Times New Roman"/>
          <w:szCs w:val="28"/>
        </w:rPr>
        <w:t>5</w:t>
      </w:r>
      <w:r w:rsidRPr="00D2218A">
        <w:rPr>
          <w:rFonts w:cs="Times New Roman"/>
          <w:szCs w:val="28"/>
        </w:rPr>
        <w:t xml:space="preserve"> % із гауч-мішалки (31) безперервно подається на згущувач (32), а потім в басейн оборотного браку (30). Брак, який утворився в пресовій частині, також поступає в гауч-мішалку. Із басейн</w:t>
      </w:r>
      <w:r w:rsidR="002912D6" w:rsidRPr="00D2218A">
        <w:rPr>
          <w:rFonts w:cs="Times New Roman"/>
          <w:szCs w:val="28"/>
        </w:rPr>
        <w:t>а</w:t>
      </w:r>
      <w:r w:rsidRPr="00D2218A">
        <w:rPr>
          <w:rFonts w:cs="Times New Roman"/>
          <w:szCs w:val="28"/>
        </w:rPr>
        <w:t xml:space="preserve"> оборотного браку (30) брак подається в композиційний басейн (5).</w:t>
      </w:r>
    </w:p>
    <w:p w:rsidR="001F564E" w:rsidRPr="00165752" w:rsidRDefault="00E17EA7" w:rsidP="00165752">
      <w:pPr>
        <w:tabs>
          <w:tab w:val="left" w:pos="9781"/>
        </w:tabs>
        <w:ind w:right="282" w:firstLine="454"/>
        <w:rPr>
          <w:rFonts w:cs="Times New Roman"/>
          <w:szCs w:val="28"/>
        </w:rPr>
      </w:pPr>
      <w:bookmarkStart w:id="6" w:name="page32"/>
      <w:bookmarkEnd w:id="6"/>
      <w:r w:rsidRPr="00D2218A">
        <w:rPr>
          <w:rFonts w:cs="Times New Roman"/>
          <w:szCs w:val="28"/>
        </w:rPr>
        <w:t>Для розпускання сухого машинного браку, який утворився під час сушіння та оброблення паперу, встановлен</w:t>
      </w:r>
      <w:r w:rsidR="00D2218A">
        <w:rPr>
          <w:rFonts w:cs="Times New Roman"/>
          <w:szCs w:val="28"/>
        </w:rPr>
        <w:t>о</w:t>
      </w:r>
      <w:r w:rsidRPr="00D2218A">
        <w:rPr>
          <w:rFonts w:cs="Times New Roman"/>
          <w:szCs w:val="28"/>
        </w:rPr>
        <w:t xml:space="preserve"> гідророзбивач (27). Розпускання здійснюється з використанням регістрової води із басейну регістрових вод (33). Далі, розпущена маса поступає на пульсаційний млин (29) для дорозпускання та поступає в басейн оборотнього браку (30). Із басейна оборотнього браку маса поступає в композиційний басейн (5)</w:t>
      </w:r>
      <w:r w:rsidR="00E71538">
        <w:rPr>
          <w:rFonts w:cs="Times New Roman"/>
          <w:szCs w:val="28"/>
        </w:rPr>
        <w:t>.</w:t>
      </w:r>
    </w:p>
    <w:p w:rsidR="00E17EA7" w:rsidRPr="00D2218A" w:rsidRDefault="00E17EA7" w:rsidP="00E17EA7">
      <w:pPr>
        <w:tabs>
          <w:tab w:val="left" w:pos="9781"/>
        </w:tabs>
        <w:ind w:right="282" w:firstLine="454"/>
        <w:jc w:val="center"/>
        <w:rPr>
          <w:rFonts w:cs="Times New Roman"/>
          <w:b/>
          <w:szCs w:val="28"/>
        </w:rPr>
      </w:pPr>
      <w:r w:rsidRPr="00D2218A">
        <w:rPr>
          <w:rFonts w:cs="Times New Roman"/>
          <w:b/>
          <w:szCs w:val="28"/>
        </w:rPr>
        <w:t>Використання обігової води</w:t>
      </w:r>
    </w:p>
    <w:p w:rsidR="00E17EA7" w:rsidRPr="00D2218A" w:rsidRDefault="00E17EA7" w:rsidP="00E17EA7">
      <w:pPr>
        <w:tabs>
          <w:tab w:val="left" w:pos="9781"/>
        </w:tabs>
        <w:ind w:right="282" w:firstLine="454"/>
        <w:rPr>
          <w:rFonts w:cs="Times New Roman"/>
          <w:szCs w:val="28"/>
        </w:rPr>
      </w:pPr>
      <w:r w:rsidRPr="00D2218A">
        <w:rPr>
          <w:rFonts w:cs="Times New Roman"/>
          <w:szCs w:val="28"/>
        </w:rPr>
        <w:t xml:space="preserve">Передбачено також використання обігових вод. Регістрові води, які насичені волокном, використовуються в гідророзбивачах хвойної целюлози, для розбавлення маси в змішувальних насосах №1 та №2, а також для розпускання обігового браку. Вода з більш низьким вмістом </w:t>
      </w:r>
      <w:r w:rsidR="00D2218A">
        <w:rPr>
          <w:rFonts w:cs="Times New Roman"/>
          <w:szCs w:val="28"/>
        </w:rPr>
        <w:t xml:space="preserve">волокна, тобто це вода від </w:t>
      </w:r>
      <w:r w:rsidR="00D2218A">
        <w:rPr>
          <w:rFonts w:cs="Times New Roman"/>
          <w:szCs w:val="28"/>
        </w:rPr>
        <w:lastRenderedPageBreak/>
        <w:t>гауч</w:t>
      </w:r>
      <w:r w:rsidRPr="00D2218A">
        <w:rPr>
          <w:rFonts w:cs="Times New Roman"/>
          <w:szCs w:val="28"/>
        </w:rPr>
        <w:t>вала, відсмоктувальних ящиків та від промивання сітки, подається в жолоби №1 та №2</w:t>
      </w:r>
      <w:r w:rsidR="00103C61" w:rsidRPr="00D2218A">
        <w:rPr>
          <w:rFonts w:cs="Times New Roman"/>
          <w:szCs w:val="28"/>
        </w:rPr>
        <w:t>,</w:t>
      </w:r>
      <w:r w:rsidRPr="00D2218A">
        <w:rPr>
          <w:rFonts w:cs="Times New Roman"/>
          <w:szCs w:val="28"/>
        </w:rPr>
        <w:t xml:space="preserve"> батареї центриклинерів. Надлишок цієї води, а також регістрової надходить на прояснення, після чого її можна використати для подачі </w:t>
      </w:r>
      <w:r w:rsidR="00D2218A">
        <w:rPr>
          <w:rFonts w:cs="Times New Roman"/>
          <w:szCs w:val="28"/>
        </w:rPr>
        <w:t xml:space="preserve">для </w:t>
      </w:r>
      <w:r w:rsidR="00D45467">
        <w:rPr>
          <w:rFonts w:eastAsia="Calibri"/>
          <w:b/>
          <w:noProof/>
          <w:szCs w:val="28"/>
          <w:lang w:val="ru-RU" w:eastAsia="ru-RU"/>
        </w:rPr>
        <mc:AlternateContent>
          <mc:Choice Requires="wpg">
            <w:drawing>
              <wp:anchor distT="0" distB="0" distL="0" distR="0" simplePos="0" relativeHeight="251706880" behindDoc="0" locked="0" layoutInCell="1" allowOverlap="1" wp14:anchorId="0ACFF52D" wp14:editId="570B156F">
                <wp:simplePos x="0" y="0"/>
                <wp:positionH relativeFrom="page">
                  <wp:posOffset>794385</wp:posOffset>
                </wp:positionH>
                <wp:positionV relativeFrom="page">
                  <wp:posOffset>387985</wp:posOffset>
                </wp:positionV>
                <wp:extent cx="6588760" cy="9944100"/>
                <wp:effectExtent l="0" t="0" r="21590" b="38100"/>
                <wp:wrapNone/>
                <wp:docPr id="4832" name="Группа 48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833"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834"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35"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36"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37"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38"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39"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40"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41"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842"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43"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844"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845"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846"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4847"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848"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849"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850"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ACFF52D" id="Группа 4832" o:spid="_x0000_s1323" style="position:absolute;left:0;text-align:left;margin-left:62.55pt;margin-top:30.55pt;width:518.8pt;height:783pt;z-index:251706880;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">
                <v:rect id=" 4301" o:spid="_x0000_s1324"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9OTMQA&#10;AADdAAAADwAAAGRycy9kb3ducmV2LnhtbESP3YrCMBSE7xd8h3AE79ZUXVapRpGCKIgs/jzAoTk2&#10;xeakNlGrT78RFvZymJlvmNmitZW4U+NLxwoG/QQEce50yYWC03H1OQHhA7LGyjEpeJKHxbzzMcNU&#10;uwfv6X4IhYgQ9ikqMCHUqZQ+N2TR911NHL2zayyGKJtC6gYfEW4rOUySb2mx5LhgsKbMUH453KyC&#10;zLFZo7kdn5Rl1/X4J5Tb106pXrddTkEEasN/+K+90Qq+JqMRvN/EJ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TkzEAAAA3QAAAA8AAAAAAAAAAAAAAAAAmAIAAGRycy9k&#10;b3ducmV2LnhtbFBLBQYAAAAABAAEAPUAAACJAwAAAAA=&#10;" filled="f" strokeweight=".71mm">
                  <v:path arrowok="t"/>
                </v:rect>
                <v:line id=" 4302" o:spid="_x0000_s1325"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Nzq8MAAADdAAAADwAAAGRycy9kb3ducmV2LnhtbESP0WoCMRRE3wv+Q7hCX4pmtxWV1Sgi&#10;CD4VavsBl+S6WdzcLEncXf/eFAp9HGbmDLPdj64VPYXYeFZQzgsQxNqbhmsFP9+n2RpETMgGW8+k&#10;4EER9rvJyxYr4wf+ov6SapEhHCtUYFPqKimjtuQwzn1HnL2rDw5TlqGWJuCQ4a6V70WxlA4bzgsW&#10;Ozpa0rfL3WWKLu1wvT9Wp7LoP51O1IbVm1Kv0/GwAZFoTP/hv/bZKFisPxbw+yY/Ab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Tc6vDAAAA3QAAAA8AAAAAAAAAAAAA&#10;AAAAoQIAAGRycy9kb3ducmV2LnhtbFBLBQYAAAAABAAEAPkAAACRAwAAAAA=&#10;" strokeweight=".71mm">
                  <v:stroke joinstyle="miter"/>
                  <o:lock v:ext="edit" shapetype="f"/>
                </v:line>
                <v:line id=" 4303" o:spid="_x0000_s1326"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WMMQAAADdAAAADwAAAGRycy9kb3ducmV2LnhtbESP0WoCMRRE3wv9h3ALfSmaXW2rbI1S&#10;BMEnQdsPuCTXzeLmZkni7vr3jSD0cZiZM8xqM7pW9BRi41lBOS1AEGtvGq4V/P7sJksQMSEbbD2T&#10;ghtF2Kyfn1ZYGT/wkfpTqkWGcKxQgU2pq6SM2pLDOPUdcfbOPjhMWYZamoBDhrtWzoriUzpsOC9Y&#10;7GhrSV9OV5cpurTD+Xpb7MqiPzidqA2LN6VeX8bvLxCJxvQffrT3RsH7cv4B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H9YwxAAAAN0AAAAPAAAAAAAAAAAA&#10;AAAAAKECAABkcnMvZG93bnJldi54bWxQSwUGAAAAAAQABAD5AAAAkgMAAAAA&#10;" strokeweight=".71mm">
                  <v:stroke joinstyle="miter"/>
                  <o:lock v:ext="edit" shapetype="f"/>
                </v:line>
                <v:line id=" 4304" o:spid="_x0000_s1327"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1IR8MAAADdAAAADwAAAGRycy9kb3ducmV2LnhtbESP3WoCMRSE7wt9h3CE3pSa3SoqW6OU&#10;gtArwZ8HOCTHzeLmZEni7vr2TUHwcpiZb5j1dnSt6CnExrOCclqAINbeNFwrOJ92HysQMSEbbD2T&#10;gjtF2G5eX9ZYGT/wgfpjqkWGcKxQgU2pq6SM2pLDOPUdcfYuPjhMWYZamoBDhrtWfhbFQjpsOC9Y&#10;7OjHkr4eby5TdGmHy+2+3JVFv3c6URuW70q9TcbvLxCJxvQMP9q/RsF8NVvA/5v8BO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NSEfDAAAA3QAAAA8AAAAAAAAAAAAA&#10;AAAAoQIAAGRycy9kb3ducmV2LnhtbFBLBQYAAAAABAAEAPkAAACRAwAAAAA=&#10;" strokeweight=".71mm">
                  <v:stroke joinstyle="miter"/>
                  <o:lock v:ext="edit" shapetype="f"/>
                </v:line>
                <v:line id=" 4305" o:spid="_x0000_s1328"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t3MMAAADdAAAADwAAAGRycy9kb3ducmV2LnhtbESPUWvCMBSF3wf+h3AHvoyZdhtWOqPI&#10;QPBpMPUHXJJrU9bclCS29d8bYbDHwznnO5z1dnKdGCjE1rOCclGAINbetNwoOJ/2rysQMSEb7DyT&#10;ghtF2G5mT2usjR/5h4ZjakSGcKxRgU2pr6WM2pLDuPA9cfYuPjhMWYZGmoBjhrtOvhXFUjpsOS9Y&#10;7OnLkv49Xl2m6NKOl+ut2pfF8O10oi5UL0rNn6fdJ4hEU/oP/7UPRsHH6r2Cx5v8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B7dzDAAAA3QAAAA8AAAAAAAAAAAAA&#10;AAAAoQIAAGRycy9kb3ducmV2LnhtbFBLBQYAAAAABAAEAPkAAACRAwAAAAA=&#10;" strokeweight=".71mm">
                  <v:stroke joinstyle="miter"/>
                  <o:lock v:ext="edit" shapetype="f"/>
                </v:line>
                <v:line id=" 4306" o:spid="_x0000_s1329"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55rsQAAADdAAAADwAAAGRycy9kb3ducmV2LnhtbESPwWrDMAyG74O+g1Fhl7E62cZasrql&#10;FAo7DdbtAYStxmGxHGw3Sd9+Ogx2FL/+T/q2+zn0aqSUu8gG6lUFithG13Fr4Pvr9LgBlQuywz4y&#10;GbhRhv1ucbfFxsWJP2k8l1YJhHODBnwpQ6N1tp4C5lUciCW7xBSwyJha7RJOAg+9fqqqVx2wY7ng&#10;caCjJ/tzvgah2NpPl+ttfaqr8SPYQn1aPxhzv5wPb6AKzeV/+a/97gy8bJ7lXbERE9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HnmuxAAAAN0AAAAPAAAAAAAAAAAA&#10;AAAAAKECAABkcnMvZG93bnJldi54bWxQSwUGAAAAAAQABAD5AAAAkgMAAAAA&#10;" strokeweight=".71mm">
                  <v:stroke joinstyle="miter"/>
                  <o:lock v:ext="edit" shapetype="f"/>
                </v:line>
                <v:line id=" 4307" o:spid="_x0000_s1330"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LcNcQAAADdAAAADwAAAGRycy9kb3ducmV2LnhtbESP0WoCMRRE3wv9h3ALfSk1u1qqbo1S&#10;BMEnQdsPuCTXzeLmZkni7vr3jSD0cZiZM8xqM7pW9BRi41lBOSlAEGtvGq4V/P7s3hcgYkI22Hom&#10;BTeKsFk/P62wMn7gI/WnVIsM4VihAptSV0kZtSWHceI74uydfXCYsgy1NAGHDHetnBbFp3TYcF6w&#10;2NHWkr6cri5TdGmH8/U235VFf3A6URvmb0q9vozfXyASjek//GjvjYKPxWwJ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Utw1xAAAAN0AAAAPAAAAAAAAAAAA&#10;AAAAAKECAABkcnMvZG93bnJldi54bWxQSwUGAAAAAAQABAD5AAAAkgMAAAAA&#10;" strokeweight=".71mm">
                  <v:stroke joinstyle="miter"/>
                  <o:lock v:ext="edit" shapetype="f"/>
                </v:line>
                <v:line id=" 4308" o:spid="_x0000_s1331"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4G1cMAAADdAAAADwAAAGRycy9kb3ducmV2LnhtbESPwWrDMAyG74O9g9Ggl7E6GWUtWd1S&#10;CoWdCuv2AMJW47BYDrabpG8/HQY7il//J33b/Rx6NVLKXWQD9bICRWyj67g18P11etmAygXZYR+Z&#10;DNwpw373+LDFxsWJP2m8lFYJhHODBnwpQ6N1tp4C5mUciCW7xhSwyJha7RJOAg+9fq2qNx2wY7ng&#10;caCjJ/tzuQWh2NpP19t9faqr8RxsoT6tn41ZPM2Hd1CF5vK//Nf+cAZWm5X8LzZiAnr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uBtXDAAAA3QAAAA8AAAAAAAAAAAAA&#10;AAAAoQIAAGRycy9kb3ducmV2LnhtbFBLBQYAAAAABAAEAPkAAACRAwAAAAA=&#10;" strokeweight=".71mm">
                  <v:stroke joinstyle="miter"/>
                  <o:lock v:ext="edit" shapetype="f"/>
                </v:line>
                <v:line id=" 4309" o:spid="_x0000_s1332"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fWK8cAAADdAAAADwAAAGRycy9kb3ducmV2LnhtbESPQWvCQBSE7wX/w/KE3upGG0Wjq7SC&#10;KBRpmwpeH9lnNjT7NmS3GvvruwXB4zAz3zCLVWdrcabWV44VDAcJCOLC6YpLBYevzdMUhA/IGmvH&#10;pOBKHlbL3sMCM+0u/EnnPJQiQthnqMCE0GRS+sKQRT9wDXH0Tq61GKJsS6lbvES4reUoSSbSYsVx&#10;wWBDa0PFd/5jFbxR85H+vp6ej7Nkst1rk4/ex2ulHvvdyxxEoC7cw7f2TitIp+kQ/t/E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F9YrxwAAAN0AAAAPAAAAAAAA&#10;AAAAAAAAAKECAABkcnMvZG93bnJldi54bWxQSwUGAAAAAAQABAD5AAAAlQMAAAAA&#10;" strokeweight=".35mm">
                  <v:stroke joinstyle="miter"/>
                  <o:lock v:ext="edit" shapetype="f"/>
                </v:line>
                <v:line id=" 4310" o:spid="_x0000_s1333"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A9OcMAAADdAAAADwAAAGRycy9kb3ducmV2LnhtbESP0WoCMRRE3wX/IVyhL1KzK6KyNUop&#10;CD4V1H7AJblulm5uliTurn9vCgUfh5k5w+wOo2tFTyE2nhWUiwIEsfam4VrBz/X4vgURE7LB1jMp&#10;eFCEw3462WFl/MBn6i+pFhnCsUIFNqWukjJqSw7jwnfE2bv54DBlGWppAg4Z7lq5LIq1dNhwXrDY&#10;0Zcl/Xu5u0zRpR1u98fmWBb9t9OJ2rCZK/U2Gz8/QCQa0yv83z4ZBavtagl/b/ITkP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wPTnDAAAA3QAAAA8AAAAAAAAAAAAA&#10;AAAAoQIAAGRycy9kb3ducmV2LnhtbFBLBQYAAAAABAAEAPkAAACRAwAAAAA=&#10;" strokeweight=".71mm">
                  <v:stroke joinstyle="miter"/>
                  <o:lock v:ext="edit" shapetype="f"/>
                </v:line>
                <v:line id=" 4311" o:spid="_x0000_s1334"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ntx8cAAADdAAAADwAAAGRycy9kb3ducmV2LnhtbESPQWvCQBSE7wX/w/IK3uqmGkVTV1Gh&#10;VCjSNhV6fWSf2WD2bciuGvvruwXB4zAz3zDzZWdrcabWV44VPA8SEMSF0xWXCvbfr09TED4ga6wd&#10;k4IreVgueg9zzLS78Bed81CKCGGfoQITQpNJ6QtDFv3ANcTRO7jWYoiyLaVu8RLhtpbDJJlIixXH&#10;BYMNbQwVx/xkFbxT85n+rg+jn1kyedtpkw8/xhul+o/d6gVEoC7cw7f2VitIp+kI/t/EJ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ie3HxwAAAN0AAAAPAAAAAAAA&#10;AAAAAAAAAKECAABkcnMvZG93bnJldi54bWxQSwUGAAAAAAQABAD5AAAAlQMAAAAA&#10;" strokeweight=".35mm">
                  <v:stroke joinstyle="miter"/>
                  <o:lock v:ext="edit" shapetype="f"/>
                </v:line>
                <v:shape id=" 4312" o:spid="_x0000_s1335"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ejIMQA&#10;AADdAAAADwAAAGRycy9kb3ducmV2LnhtbESPQWvCQBSE7wX/w/IKXkrdtIQq0VVsqeBVrUJvj+wz&#10;G5p9G7KvGv31rlDocZiZb5jZoveNOlEX68AGXkYZKOIy2JorA1+71fMEVBRki01gMnChCIv54GGG&#10;hQ1n3tBpK5VKEI4FGnAibaF1LB15jKPQEifvGDqPkmRXadvhOcF9o1+z7E17rDktOGzpw1H5s/31&#10;Bg5W9u0O4zc+4ThcG3Gfh+zdmOFjv5yCEurlP/zXXlsD+STP4f4mPQE9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XoyD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336"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sGu8QA&#10;AADdAAAADwAAAGRycy9kb3ducmV2LnhtbESPQWsCMRSE7wX/Q3hCL0WzFrWyNYpKC71WreDtsXnd&#10;LG5els1Tt/31TUHwOMzMN8x82flaXaiNVWADo2EGirgItuLSwH73PpiBioJssQ5MBn4ownLRe5hj&#10;bsOVP+mylVIlCMccDTiRJtc6Fo48xmFoiJP3HVqPkmRbatviNcF9rZ+zbKo9VpwWHDa0cVSctmdv&#10;4GDlq9lhPOITvoTfWtzbIVsb89jvVq+ghDq5h2/tD2tgPBtP4P9NegJ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bBrv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337"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mYzMQA&#10;AADdAAAADwAAAGRycy9kb3ducmV2LnhtbESPQWvCQBSE70L/w/IKvUjdtIiG6CptUfBatYK3R/Y1&#10;G5p9G7JPjf76bqHgcZiZb5j5sveNOlMX68AGXkYZKOIy2JorA/vd+jkHFQXZYhOYDFwpwnLxMJhj&#10;YcOFP+m8lUolCMcCDTiRttA6lo48xlFoiZP3HTqPkmRXadvhJcF9o1+zbKI91pwWHLb04aj82Z68&#10;gYOVr3aH8YhDnIZbI251yN6NeXrs32aghHq5h//bG2tgnI8n8PcmPQG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JmMz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338"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U9V8QA&#10;AADdAAAADwAAAGRycy9kb3ducmV2LnhtbESPQWsCMRSE74X+h/CEXopmK1JlNUorFryqreDtsXlu&#10;Fjcvy+ap2/56IxQ8DjPzDTNbdL5WF2pjFdjA2yADRVwEW3Fp4Hv31Z+AioJssQ5MBn4pwmL+/DTD&#10;3IYrb+iylVIlCMccDTiRJtc6Fo48xkFoiJN3DK1HSbIttW3xmuC+1sMse9ceK04LDhtaOipO27M3&#10;sLfy0+wwHvAVx+GvFrfaZ5/GvPS6jykooU4e4f/22hoYTUZjuL9JT0DP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PVf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339"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qpJcEA&#10;AADdAAAADwAAAGRycy9kb3ducmV2LnhtbERPS2sCMRC+C/0PYQpepGYtYmVrlCoVvPqo0NuwmW6W&#10;bibLZtTVX28OgseP7z1bdL5WZ2pjFdjAaJiBIi6Crbg0cNiv36agoiBbrAOTgStFWMxfejPMbbjw&#10;ls47KVUK4ZijASfS5FrHwpHHOAwNceL+QutREmxLbVu8pHBf6/csm2iPFacGhw2tHBX/u5M3cLTy&#10;0+wx/uIAP8KtFvd9zJbG9F+7r09QQp08xQ/3xhoYT8dpbnqTnoCe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4aqSX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340"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YMvsQA&#10;AADdAAAADwAAAGRycy9kb3ducmV2LnhtbESPQWsCMRSE74L/IbyCF9FsRayuRrGlhV6rVfD22Dw3&#10;Szcvy+ZVt/31TUHwOMzMN8xq0/laXaiNVWADj+MMFHERbMWlgc/922gOKgqyxTowGfihCJt1v7fC&#10;3IYrf9BlJ6VKEI45GnAiTa51LBx5jOPQECfvHFqPkmRbatviNcF9rSdZNtMeK04LDht6cVR87b69&#10;gaOVQ7PHeMIhPoXfWtzrMXs2ZvDQbZeghDq5h2/td2tgOp8u4P9NegJ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WDL7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341"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Uz/sEA&#10;AADdAAAADwAAAGRycy9kb3ducmV2LnhtbERPTWsCMRC9F/wPYQQvpWaV1spqFJUWvFat0NuwGTeL&#10;m8myGXXbX98cBI+P9z1fdr5WV2pjFdjAaJiBIi6Crbg0cNh/vkxBRUG2WAcmA78UYbnoPc0xt+HG&#10;X3TdSalSCMccDTiRJtc6Fo48xmFoiBN3Cq1HSbAttW3xlsJ9rcdZNtEeK04NDhvaOCrOu4s3cLTy&#10;3ewx/uAzvoe/WtzHMVsbM+h3qxkooU4e4rt7aw28Tt/S/vQmPQG9+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1M/7BAAAA3QAAAA8AAAAAAAAAAAAAAAAAmAIAAGRycy9kb3du&#10;cmV2LnhtbFBLBQYAAAAABAAEAPUAAACG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D2218A">
        <w:rPr>
          <w:rFonts w:cs="Times New Roman"/>
          <w:szCs w:val="28"/>
        </w:rPr>
        <w:t>розбавлення маси у жолобах після 1-го та 2-го ступеня очищення маси цетриклинерів.</w:t>
      </w:r>
    </w:p>
    <w:p w:rsidR="00E17EA7" w:rsidRPr="00D2218A" w:rsidRDefault="00E17EA7" w:rsidP="00E17EA7">
      <w:pPr>
        <w:tabs>
          <w:tab w:val="left" w:pos="9781"/>
        </w:tabs>
        <w:ind w:right="282" w:firstLine="454"/>
        <w:rPr>
          <w:rFonts w:cs="Times New Roman"/>
          <w:szCs w:val="28"/>
        </w:rPr>
      </w:pPr>
      <w:r w:rsidRPr="00D2218A">
        <w:rPr>
          <w:rFonts w:cs="Times New Roman"/>
          <w:szCs w:val="28"/>
        </w:rPr>
        <w:t>Вода після дискового фільтра направляється у басейн прояснених вод, а скоп з концентрацією 3,5 % надходить у басейн оборотнього браку (30), а потім у композиційний басейн (5).</w:t>
      </w:r>
    </w:p>
    <w:p w:rsidR="00E659C8" w:rsidRPr="00E659C8" w:rsidRDefault="00E659C8" w:rsidP="00E17EA7">
      <w:pPr>
        <w:tabs>
          <w:tab w:val="left" w:pos="9781"/>
        </w:tabs>
        <w:ind w:right="282" w:firstLine="0"/>
      </w:pPr>
    </w:p>
    <w:p w:rsidR="00103C61" w:rsidRDefault="00103C61" w:rsidP="00072C15">
      <w:pPr>
        <w:tabs>
          <w:tab w:val="left" w:pos="9781"/>
        </w:tabs>
        <w:ind w:right="282" w:firstLine="0"/>
      </w:pPr>
    </w:p>
    <w:p w:rsidR="00685D3E" w:rsidRDefault="004B6D6F" w:rsidP="00072C15">
      <w:pPr>
        <w:tabs>
          <w:tab w:val="left" w:pos="9781"/>
        </w:tabs>
        <w:ind w:right="282" w:firstLine="0"/>
      </w:pPr>
      <w:r>
        <w:rPr>
          <w:noProof/>
          <w:lang w:val="ru-RU" w:eastAsia="ru-RU"/>
        </w:rPr>
        <w:lastRenderedPageBreak/>
        <w:drawing>
          <wp:inline distT="0" distB="0" distL="0" distR="0" wp14:anchorId="05F2DF11" wp14:editId="6FB61303">
            <wp:extent cx="6198633" cy="5794176"/>
            <wp:effectExtent l="0" t="7302" r="4762" b="4763"/>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Без имени.png"/>
                    <pic:cNvPicPr/>
                  </pic:nvPicPr>
                  <pic:blipFill>
                    <a:blip r:embed="rId24" cstate="print">
                      <a:extLst>
                        <a:ext uri="{28A0092B-C50C-407E-A947-70E740481C1C}">
                          <a14:useLocalDpi xmlns:a14="http://schemas.microsoft.com/office/drawing/2010/main" val="0"/>
                        </a:ext>
                      </a:extLst>
                    </a:blip>
                    <a:stretch>
                      <a:fillRect/>
                    </a:stretch>
                  </pic:blipFill>
                  <pic:spPr>
                    <a:xfrm rot="16200000">
                      <a:off x="0" y="0"/>
                      <a:ext cx="6226016" cy="5819772"/>
                    </a:xfrm>
                    <a:prstGeom prst="rect">
                      <a:avLst/>
                    </a:prstGeom>
                  </pic:spPr>
                </pic:pic>
              </a:graphicData>
            </a:graphic>
          </wp:inline>
        </w:drawing>
      </w:r>
    </w:p>
    <w:p w:rsidR="00F82807" w:rsidRDefault="00F82807" w:rsidP="00F82807">
      <w:pPr>
        <w:tabs>
          <w:tab w:val="left" w:pos="9781"/>
        </w:tabs>
        <w:ind w:right="282" w:firstLine="0"/>
        <w:jc w:val="center"/>
      </w:pPr>
    </w:p>
    <w:p w:rsidR="00F82807" w:rsidRPr="00F82807" w:rsidRDefault="005E7186" w:rsidP="00F82807">
      <w:pPr>
        <w:tabs>
          <w:tab w:val="left" w:pos="9781"/>
        </w:tabs>
        <w:ind w:right="282" w:firstLine="0"/>
        <w:jc w:val="center"/>
      </w:pPr>
      <w:r>
        <w:t>Рис. 2.1 – Технологічна схема виробництва підпергаменту</w:t>
      </w:r>
      <w:bookmarkStart w:id="7" w:name="_Toc10490758"/>
    </w:p>
    <w:p w:rsidR="00A56EE0" w:rsidRPr="00072C15" w:rsidRDefault="00D45467" w:rsidP="00A56EE0">
      <w:pPr>
        <w:pStyle w:val="2"/>
        <w:rPr>
          <w:b/>
        </w:rPr>
      </w:pPr>
      <w:r>
        <w:rPr>
          <w:rFonts w:eastAsia="Calibri"/>
          <w:b/>
          <w:noProof/>
          <w:szCs w:val="28"/>
          <w:lang w:val="ru-RU" w:eastAsia="ru-RU"/>
        </w:rPr>
        <mc:AlternateContent>
          <mc:Choice Requires="wpg">
            <w:drawing>
              <wp:anchor distT="0" distB="0" distL="0" distR="0" simplePos="0" relativeHeight="251708928" behindDoc="0" locked="0" layoutInCell="1" allowOverlap="1" wp14:anchorId="765AA0FD" wp14:editId="6C1A5B4B">
                <wp:simplePos x="0" y="0"/>
                <wp:positionH relativeFrom="page">
                  <wp:posOffset>808990</wp:posOffset>
                </wp:positionH>
                <wp:positionV relativeFrom="page">
                  <wp:posOffset>394685</wp:posOffset>
                </wp:positionV>
                <wp:extent cx="6588760" cy="9944100"/>
                <wp:effectExtent l="0" t="0" r="21590" b="38100"/>
                <wp:wrapNone/>
                <wp:docPr id="4851" name="Группа 4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852"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853"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54"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55"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56"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57"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58"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59"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60"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861"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62"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863"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864"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865"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4866"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867"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868"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869"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65AA0FD" id="Группа 4851" o:spid="_x0000_s1342" style="position:absolute;left:0;text-align:left;margin-left:63.7pt;margin-top:31.1pt;width:518.8pt;height:783pt;z-index:251708928;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">
                <v:rect id=" 4301" o:spid="_x0000_s1343"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wOd8QA&#10;AADdAAAADwAAAGRycy9kb3ducmV2LnhtbESP3YrCMBSE7xd8h3AE79ZUcVepRpGCKIgs/jzAoTk2&#10;xeakNlGrT78RFvZymJlvmNmitZW4U+NLxwoG/QQEce50yYWC03H1OQHhA7LGyjEpeJKHxbzzMcNU&#10;uwfv6X4IhYgQ9ikqMCHUqZQ+N2TR911NHL2zayyGKJtC6gYfEW4rOUySb2mx5LhgsKbMUH453KyC&#10;zLFZo7kdn5Rl1/X4J5Tb106pXrddTkEEasN/+K+90QpGk68hvN/EJ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sDnfEAAAA3QAAAA8AAAAAAAAAAAAAAAAAmAIAAGRycy9k&#10;b3ducmV2LnhtbFBLBQYAAAAABAAEAPUAAACJAwAAAAA=&#10;" filled="f" strokeweight=".71mm">
                  <v:path arrowok="t"/>
                </v:rect>
                <v:line id=" 4302" o:spid="_x0000_s1344"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UOf8QAAADdAAAADwAAAGRycy9kb3ducmV2LnhtbESP0WoCMRRE3wv9h3ALfSmaXW2rbI1S&#10;BMEnQdsPuCTXzeLmZkni7vr3jSD0cZiZM8xqM7pW9BRi41lBOS1AEGtvGq4V/P7sJksQMSEbbD2T&#10;ghtF2Kyfn1ZYGT/wkfpTqkWGcKxQgU2pq6SM2pLDOPUdcfbOPjhMWYZamoBDhrtWzoriUzpsOC9Y&#10;7GhrSV9OV5cpurTD+Xpb7MqiPzidqA2LN6VeX8bvLxCJxvQffrT3RsH78mMO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ZQ5/xAAAAN0AAAAPAAAAAAAAAAAA&#10;AAAAAKECAABkcnMvZG93bnJldi54bWxQSwUGAAAAAAQABAD5AAAAkgMAAAAA&#10;" strokeweight=".71mm">
                  <v:stroke joinstyle="miter"/>
                  <o:lock v:ext="edit" shapetype="f"/>
                </v:line>
                <v:line id=" 4303" o:spid="_x0000_s1345"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yWC8MAAADdAAAADwAAAGRycy9kb3ducmV2LnhtbESP0WoCMRRE3wv+Q7hCX4pmt1iV1Sgi&#10;CD4VavsBl+S6WdzcLEncXf/eFAp9HGbmDLPdj64VPYXYeFZQzgsQxNqbhmsFP9+n2RpETMgGW8+k&#10;4EER9rvJyxYr4wf+ov6SapEhHCtUYFPqKimjtuQwzn1HnL2rDw5TlqGWJuCQ4a6V70WxlA4bzgsW&#10;Ozpa0rfL3WWKLu1wvT9Wp7LoP51O1IbVm1Kv0/GwAZFoTP/hv/bZKFisPxbw+yY/Ab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MlgvDAAAA3QAAAA8AAAAAAAAAAAAA&#10;AAAAoQIAAGRycy9kb3ducmV2LnhtbFBLBQYAAAAABAAEAPkAAACRAwAAAAA=&#10;" strokeweight=".71mm">
                  <v:stroke joinstyle="miter"/>
                  <o:lock v:ext="edit" shapetype="f"/>
                </v:line>
                <v:line id=" 4304" o:spid="_x0000_s1346"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AzkMMAAADdAAAADwAAAGRycy9kb3ducmV2LnhtbESP3WoCMRSE7wu+QzhCb4pmt9QfVqOI&#10;IHhVqO0DHJLjZnFzsiRxd317Uyj0cpiZb5jtfnSt6CnExrOCcl6AINbeNFwr+Pk+zdYgYkI22Hom&#10;BQ+KsN9NXrZYGT/wF/WXVIsM4VihAptSV0kZtSWHce474uxdfXCYsgy1NAGHDHetfC+KpXTYcF6w&#10;2NHRkr5d7i5TdGmH6/2xOpVF/+l0ojas3pR6nY6HDYhEY/oP/7XPRsHHerGA3zf5Ccjd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AM5DDAAAA3QAAAA8AAAAAAAAAAAAA&#10;AAAAoQIAAGRycy9kb3ducmV2LnhtbFBLBQYAAAAABAAEAPkAAACRAwAAAAA=&#10;" strokeweight=".71mm">
                  <v:stroke joinstyle="miter"/>
                  <o:lock v:ext="edit" shapetype="f"/>
                </v:line>
                <v:line id=" 4305" o:spid="_x0000_s1347"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t58MAAADdAAAADwAAAGRycy9kb3ducmV2LnhtbESPzWrDMBCE74W+g9hAL6WRXfKHGyWU&#10;QqCnQH4eYJE2lom1MpJiO29fFQI5DjPzDbPejq4VPYXYeFZQTgsQxNqbhmsF59PuYwUiJmSDrWdS&#10;cKcI283ryxor4wc+UH9MtcgQjhUqsCl1lZRRW3IYp74jzt7FB4cpy1BLE3DIcNfKz6JYSIcN5wWL&#10;Hf1Y0tfjzWWKLu1wud2Xu7Lo904nasPyXam3yfj9BSLRmJ7hR/vXKJit5gv4f5Of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SrefDAAAA3QAAAA8AAAAAAAAAAAAA&#10;AAAAoQIAAGRycy9kb3ducmV2LnhtbFBLBQYAAAAABAAEAPkAAACRAwAAAAA=&#10;" strokeweight=".71mm">
                  <v:stroke joinstyle="miter"/>
                  <o:lock v:ext="edit" shapetype="f"/>
                </v:line>
                <v:line id=" 4306" o:spid="_x0000_s1348"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4IfMMAAADdAAAADwAAAGRycy9kb3ducmV2LnhtbESPUWvCMBSF3wf+h3AHvoyZdmxWOqPI&#10;QPBpMPUHXJJrU9bclCS29d8bYbDHwznnO5z1dnKdGCjE1rOCclGAINbetNwoOJ/2rysQMSEb7DyT&#10;ghtF2G5mT2usjR/5h4ZjakSGcKxRgU2pr6WM2pLDuPA9cfYuPjhMWYZGmoBjhrtOvhXFUjpsOS9Y&#10;7OnLkv49Xl2m6NKOl+ut2pfF8O10oi5UL0rNn6fdJ4hEU/oP/7UPRsH76qOCx5v8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eCHzDAAAA3QAAAA8AAAAAAAAAAAAA&#10;AAAAoQIAAGRycy9kb3ducmV2LnhtbFBLBQYAAAAABAAEAPkAAACRAwAAAAA=&#10;" strokeweight=".71mm">
                  <v:stroke joinstyle="miter"/>
                  <o:lock v:ext="edit" shapetype="f"/>
                </v:line>
                <v:line id=" 4307" o:spid="_x0000_s1349"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GcDsQAAADdAAAADwAAAGRycy9kb3ducmV2LnhtbESPwWrDMAyG74O+g1Fhl7E6Gdtasrql&#10;FAo7DdbtAYStxmGxHGw3Sd9+Ogx2FL/+T/q2+zn0aqSUu8gG6lUFithG13Fr4Pvr9LgBlQuywz4y&#10;GbhRhv1ucbfFxsWJP2k8l1YJhHODBnwpQ6N1tp4C5lUciCW7xBSwyJha7RJOAg+9fqqqVx2wY7ng&#10;caCjJ/tzvgah2NpPl+ttfaqr8SPYQn1aPxhzv5wPb6AKzeV/+a/97gw8b17kXbERE9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wZwOxAAAAN0AAAAPAAAAAAAAAAAA&#10;AAAAAKECAABkcnMvZG93bnJldi54bWxQSwUGAAAAAAQABAD5AAAAkgMAAAAA&#10;" strokeweight=".71mm">
                  <v:stroke joinstyle="miter"/>
                  <o:lock v:ext="edit" shapetype="f"/>
                </v:line>
                <v:line id=" 4308" o:spid="_x0000_s1350"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05lcQAAADdAAAADwAAAGRycy9kb3ducmV2LnhtbESP0WoCMRRE3wv9h3ALfSk1u2Krbo1S&#10;BMEnQdsPuCTXzeLmZkni7vr3jSD0cZiZM8xqM7pW9BRi41lBOSlAEGtvGq4V/P7s3hcgYkI22Hom&#10;BTeKsFk/P62wMn7gI/WnVIsM4VihAptSV0kZtSWHceI74uydfXCYsgy1NAGHDHetnBbFp3TYcF6w&#10;2NHWkr6cri5TdGmH8/U235VFf3A6URvmb0q9vozfXyASjek//GjvjYLZ4mMJ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jTmVxAAAAN0AAAAPAAAAAAAAAAAA&#10;AAAAAKECAABkcnMvZG93bnJldi54bWxQSwUGAAAAAAQABAD5AAAAkgMAAAAA&#10;" strokeweight=".71mm">
                  <v:stroke joinstyle="miter"/>
                  <o:lock v:ext="edit" shapetype="f"/>
                </v:line>
                <v:line id=" 4309" o:spid="_x0000_s1351"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4v0MQAAADdAAAADwAAAGRycy9kb3ducmV2LnhtbERPXWvCMBR9F/wP4Qp7s6lOi6tG2YSx&#10;gQxdN/D10lybYnNTmky7/XrzIOzxcL5Xm9424kKdrx0rmCQpCOLS6ZorBd9fr+MFCB+QNTaOScEv&#10;edish4MV5tpd+ZMuRahEDGGfowITQptL6UtDFn3iWuLInVxnMUTYVVJ3eI3htpHTNM2kxZpjg8GW&#10;tobKc/FjFeyoPcz+Xk6Px6c0e/vQppju51ulHkb98xJEoD78i+/ud61gtsji/vgmPgG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7i/QxAAAAN0AAAAPAAAAAAAAAAAA&#10;AAAAAKECAABkcnMvZG93bnJldi54bWxQSwUGAAAAAAQABAD5AAAAkgMAAAAA&#10;" strokeweight=".35mm">
                  <v:stroke joinstyle="miter"/>
                  <o:lock v:ext="edit" shapetype="f"/>
                </v:line>
                <v:line id=" 4310" o:spid="_x0000_s1352"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f/LsMAAADdAAAADwAAAGRycy9kb3ducmV2LnhtbESP3WoCMRSE74W+QziCN1KzW0Rla5RS&#10;EHpV8OcBDslxs7g5WZK4u759IxS8HGbmG2a7H10regqx8aygXBQgiLU3DdcKLufD+wZETMgGW8+k&#10;4EER9ru3yRYr4wc+Un9KtcgQjhUqsCl1lZRRW3IYF74jzt7VB4cpy1BLE3DIcNfKj6JYSYcN5wWL&#10;HX1b0rfT3WWKLu1wvT/Wh7Lof51O1Ib1XKnZdPz6BJFoTK/wf/vHKFhuViU83+Qn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X/y7DAAAA3QAAAA8AAAAAAAAAAAAA&#10;AAAAoQIAAGRycy9kb3ducmV2LnhtbFBLBQYAAAAABAAEAPkAAACRAwAAAAA=&#10;" strokeweight=".71mm">
                  <v:stroke joinstyle="miter"/>
                  <o:lock v:ext="edit" shapetype="f"/>
                </v:line>
                <v:line id=" 4311" o:spid="_x0000_s1353"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AUPMcAAADdAAAADwAAAGRycy9kb3ducmV2LnhtbESPQWvCQBSE7wX/w/KE3uqm0QZNXUWF&#10;0kKRaiz0+sg+s8Hs25DdauqvdwuFHoeZ+YaZL3vbiDN1vnas4HGUgCAuna65UvB5eHmYgvABWWPj&#10;mBT8kIflYnA3x1y7C+/pXIRKRAj7HBWYENpcSl8asuhHriWO3tF1FkOUXSV1h5cIt41MkySTFmuO&#10;CwZb2hgqT8W3VfBO7W5yXR/HX7Mke91qU6QfTxul7of96hlEoD78h//ab1rBZJql8Ps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cBQ8xwAAAN0AAAAPAAAAAAAA&#10;AAAAAAAAAKECAABkcnMvZG93bnJldi54bWxQSwUGAAAAAAQABAD5AAAAlQMAAAAA&#10;" strokeweight=".35mm">
                  <v:stroke joinstyle="miter"/>
                  <o:lock v:ext="edit" shapetype="f"/>
                </v:line>
                <v:shape id=" 4312" o:spid="_x0000_s1354"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nNMUA&#10;AADdAAAADwAAAGRycy9kb3ducmV2LnhtbESPzWoCQRCE74LvMLSQi+hsEjGycRQjCeTqTwRvzU5n&#10;Z3GnZ9lpdZOnzwQEj0VVfUXNl52v1YXaWAU28DjOQBEXwVZcGtjvPkYzUFGQLdaBycAPRVgu+r05&#10;5jZceUOXrZQqQTjmaMCJNLnWsXDkMY5DQ5y879B6lCTbUtsWrwnua/2UZVPtseK04LChtaPitD17&#10;AwcrX80O4xGH+BJ+a3Hvh+zNmIdBt3oFJdTJPXxrf1oDk9n0Gf7fpCe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C2c0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355"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L/QMQA&#10;AADdAAAADwAAAGRycy9kb3ducmV2LnhtbESPQWvCQBSE70L/w/IKvUjdtIiG6CptUfBatYK3R/Y1&#10;G5p9G7JPjf76bqHgcZiZb5j5sveNOlMX68AGXkYZKOIy2JorA/vd+jkHFQXZYhOYDFwpwnLxMJhj&#10;YcOFP+m8lUolCMcCDTiRttA6lo48xlFoiZP3HTqPkmRXadvhJcF9o1+zbKI91pwWHLb04aj82Z68&#10;gYOVr3aH8YhDnIZbI251yN6NeXrs32aghHq5h//bG2tgnE/G8PcmPQG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i/0D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356"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5a28UA&#10;AADdAAAADwAAAGRycy9kb3ducmV2LnhtbESPzWoCQRCE74LvMLSQi+hsQjSycRQjCeTqTwRvzU5n&#10;Z3GnZ9lpdZOnzwQEj0VVfUXNl52v1YXaWAU28DjOQBEXwVZcGtjvPkYzUFGQLdaBycAPRVgu+r05&#10;5jZceUOXrZQqQTjmaMCJNLnWsXDkMY5DQ5y879B6lCTbUtsWrwnua/2UZVPtseK04LChtaPitD17&#10;AwcrX80O4xGH+BJ+a3Hvh+zNmIdBt3oFJdTJPXxrf1oDz7PpBP7fpCe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rlrb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357"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zErMQA&#10;AADdAAAADwAAAGRycy9kb3ducmV2LnhtbESPQWvCQBSE7wX/w/IKXkrdtEiU6Cq2VPBarUJvj+wz&#10;G5p9G7KvGv31XUHocZiZb5j5sveNOlEX68AGXkYZKOIy2JorA1+79fMUVBRki01gMnChCMvF4GGO&#10;hQ1n/qTTViqVIBwLNOBE2kLrWDryGEehJU7eMXQeJcmu0rbDc4L7Rr9mWa491pwWHLb07qj82f56&#10;Awcr+3aH8RufcBKujbiPQ/ZmzPCxX81ACfXyH763N9bAeJrncHuTno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8xKz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358"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hN8QA&#10;AADdAAAADwAAAGRycy9kb3ducmV2LnhtbESPQWsCMRSE74X+h/CEXopmK6KyGqUVC16rreDtsXlu&#10;Fjcvy+ap2/76RhA8DjPzDTNfdr5WF2pjFdjA2yADRVwEW3Fp4Hv32Z+CioJssQ5MBn4pwnLx/DTH&#10;3IYrf9FlK6VKEI45GnAiTa51LBx5jIPQECfvGFqPkmRbatviNcF9rYdZNtYeK04LDhtaOSpO27M3&#10;sLfy0+wwHvAVJ+GvFrfeZx/GvPS69xkooU4e4Xt7Yw2MpuMJ3N6kJ6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wYTf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359"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1RcEA&#10;AADdAAAADwAAAGRycy9kb3ducmV2LnhtbERPS2sCMRC+C/0PYQpepGYtYmVrlCoVvPqo0NuwmW6W&#10;bibLZtTVX28OgseP7z1bdL5WZ2pjFdjAaJiBIi6Crbg0cNiv36agoiBbrAOTgStFWMxfejPMbbjw&#10;ls47KVUK4ZijASfS5FrHwpHHOAwNceL+QutREmxLbVu8pHBf6/csm2iPFacGhw2tHBX/u5M3cLTy&#10;0+wx/uIAP8KtFvd9zJbG9F+7r09QQp08xQ/3xhoYTydpbnqTnoCe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v9UX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360"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NQ3sQA&#10;AADdAAAADwAAAGRycy9kb3ducmV2LnhtbESPQWsCMRSE74X+h/AEL6VmK8Xq1iitWPBabQVvj83r&#10;ZnHzsmyeuvrrjVDwOMzMN8x03vlaHamNVWADL4MMFHERbMWlgZ/N1/MYVBRki3VgMnCmCPPZ48MU&#10;cxtO/E3HtZQqQTjmaMCJNLnWsXDkMQ5CQ5y8v9B6lCTbUtsWTwnuaz3MspH2WHFacNjQwlGxXx+8&#10;ga2V32aDcYdP+BYutbjlNvs0pt/rPt5BCXVyD/+3V9bA63g0gdub9AT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jUN7EAAAA3QAAAA8AAAAAAAAAAAAAAAAAmAIAAGRycy9k&#10;b3ducmV2LnhtbFBLBQYAAAAABAAEAPUAAACJ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66274B">
        <w:rPr>
          <w:b/>
        </w:rPr>
        <w:t>2</w:t>
      </w:r>
      <w:r w:rsidR="00072C15" w:rsidRPr="00072C15">
        <w:rPr>
          <w:b/>
        </w:rPr>
        <w:t>. 3 Теоретичні відомості про основні процеси виробництва</w:t>
      </w:r>
      <w:bookmarkEnd w:id="7"/>
    </w:p>
    <w:p w:rsidR="00072C15" w:rsidRPr="00072C15" w:rsidRDefault="00072C15" w:rsidP="00072C15">
      <w:pPr>
        <w:tabs>
          <w:tab w:val="left" w:pos="9781"/>
        </w:tabs>
        <w:ind w:right="284" w:firstLine="454"/>
        <w:rPr>
          <w:b/>
        </w:rPr>
      </w:pPr>
      <w:r w:rsidRPr="00072C15">
        <w:rPr>
          <w:b/>
        </w:rPr>
        <w:t>Розмелювання паперової маси</w:t>
      </w:r>
    </w:p>
    <w:p w:rsidR="00D50EF8" w:rsidRDefault="003D75B8" w:rsidP="00D50EF8">
      <w:pPr>
        <w:tabs>
          <w:tab w:val="left" w:pos="9781"/>
        </w:tabs>
        <w:ind w:right="284" w:firstLine="454"/>
      </w:pPr>
      <w:r>
        <w:rPr>
          <w:noProof/>
          <w:lang w:val="ru-RU" w:eastAsia="ru-RU"/>
        </w:rPr>
        <w:lastRenderedPageBreak/>
        <mc:AlternateContent>
          <mc:Choice Requires="wps">
            <w:drawing>
              <wp:anchor distT="45720" distB="45720" distL="114300" distR="114300" simplePos="0" relativeHeight="251636224" behindDoc="1" locked="0" layoutInCell="1" allowOverlap="1" wp14:anchorId="602EB152" wp14:editId="6B0317D9">
                <wp:simplePos x="0" y="0"/>
                <wp:positionH relativeFrom="margin">
                  <wp:align>left</wp:align>
                </wp:positionH>
                <wp:positionV relativeFrom="paragraph">
                  <wp:posOffset>1791970</wp:posOffset>
                </wp:positionV>
                <wp:extent cx="6223000" cy="4049395"/>
                <wp:effectExtent l="0" t="0" r="6350" b="8255"/>
                <wp:wrapTight wrapText="bothSides">
                  <wp:wrapPolygon edited="0">
                    <wp:start x="0" y="0"/>
                    <wp:lineTo x="0" y="21542"/>
                    <wp:lineTo x="21556" y="21542"/>
                    <wp:lineTo x="21556" y="0"/>
                    <wp:lineTo x="0" y="0"/>
                  </wp:wrapPolygon>
                </wp:wrapTight>
                <wp:docPr id="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0" cy="4256314"/>
                        </a:xfrm>
                        <a:prstGeom prst="rect">
                          <a:avLst/>
                        </a:prstGeom>
                        <a:solidFill>
                          <a:srgbClr val="FFFFFF"/>
                        </a:solidFill>
                        <a:ln w="9525">
                          <a:noFill/>
                          <a:miter lim="800000"/>
                          <a:headEnd/>
                          <a:tailEnd/>
                        </a:ln>
                      </wps:spPr>
                      <wps:txbx>
                        <w:txbxContent>
                          <w:p w:rsidR="003A7E3C" w:rsidRPr="00072C15" w:rsidRDefault="003A7E3C" w:rsidP="003D75B8">
                            <w:pPr>
                              <w:tabs>
                                <w:tab w:val="left" w:pos="9781"/>
                              </w:tabs>
                              <w:ind w:left="-142" w:right="-133" w:firstLine="426"/>
                            </w:pPr>
                            <w:r w:rsidRPr="0009085B">
                              <w:t>Мета розмелювання</w:t>
                            </w:r>
                            <w:r w:rsidRPr="00072C15">
                              <w:t xml:space="preserve">: надати волокнистому напівфабрикату певної структури стосовно розмірів </w:t>
                            </w:r>
                            <w:r>
                              <w:t>за</w:t>
                            </w:r>
                            <w:r w:rsidRPr="00072C15">
                              <w:t xml:space="preserve"> довжин</w:t>
                            </w:r>
                            <w:r>
                              <w:t>ою</w:t>
                            </w:r>
                            <w:r w:rsidRPr="00072C15">
                              <w:t>, товщин</w:t>
                            </w:r>
                            <w:r>
                              <w:t>ою</w:t>
                            </w:r>
                            <w:r w:rsidRPr="00072C15">
                              <w:t>, фракційному складі для забезпечення</w:t>
                            </w:r>
                            <w:r>
                              <w:t xml:space="preserve"> необхідних властивостей паперу, таких як щільність, певний ступінь </w:t>
                            </w:r>
                            <w:r w:rsidRPr="00072C15">
                              <w:t xml:space="preserve">гідратації, </w:t>
                            </w:r>
                            <w:r>
                              <w:t>допомагає отримати більш розвинуту</w:t>
                            </w:r>
                            <w:r w:rsidRPr="00072C15">
                              <w:t xml:space="preserve"> поверхню, надати пластичності, гнучкості та інших властивостей від яких залежить утворення міцних міжволоконних зв’язків і міцність паперового полотна.</w:t>
                            </w:r>
                          </w:p>
                          <w:p w:rsidR="003A7E3C" w:rsidRDefault="003A7E3C" w:rsidP="00D50EF8">
                            <w:pPr>
                              <w:tabs>
                                <w:tab w:val="left" w:pos="9781"/>
                              </w:tabs>
                              <w:ind w:right="-146" w:firstLine="454"/>
                            </w:pPr>
                            <w:r w:rsidRPr="00072C15">
                              <w:t>Для розмелювання застосовуються апарати періодичної і неперервної дії – роли, конічні млини, рафінери та інші. Принцип їхньої дії полягає в тому, що волокна в присутності води у вигляді волокнистої суспензії обробляються між</w:t>
                            </w:r>
                            <w:r>
                              <w:t xml:space="preserve"> </w:t>
                            </w:r>
                            <w:r w:rsidRPr="00072C15">
                              <w:t xml:space="preserve">перехресними ножами ротора і статора розмелювального апарата. Дію ножів схематично показано на рис. </w:t>
                            </w:r>
                            <w:r>
                              <w:t xml:space="preserve">2.2. </w:t>
                            </w:r>
                            <w:r w:rsidRPr="00072C15">
                              <w:t xml:space="preserve">На рис. </w:t>
                            </w:r>
                            <w:r>
                              <w:t xml:space="preserve">2.2 </w:t>
                            </w:r>
                            <w:r w:rsidRPr="00072C15">
                              <w:t>(а) показано вкорочування волокна у разі малого зазору між ножами ротора і статора; на рис.</w:t>
                            </w:r>
                            <w:r>
                              <w:t xml:space="preserve"> 2.2 </w:t>
                            </w:r>
                            <w:r w:rsidRPr="00072C15">
                              <w:t>(б) – розчісувальну і роздавлювальну дію у разі великої відстані між ножами.</w:t>
                            </w:r>
                          </w:p>
                          <w:p w:rsidR="003A7E3C" w:rsidRDefault="003A7E3C" w:rsidP="00D50EF8">
                            <w:pPr>
                              <w:tabs>
                                <w:tab w:val="left" w:pos="9781"/>
                              </w:tabs>
                              <w:ind w:right="-146" w:firstLine="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02EB152" id="Надпись 2" o:spid="_x0000_s1361" type="#_x0000_t202" style="position:absolute;left:0;text-align:left;margin-left:0;margin-top:141.1pt;width:490pt;height:318.85pt;z-index:-25168025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" stroked="f">
                <v:textbox>
                  <w:txbxContent>
                    <w:p w:rsidR="0061502D" w:rsidRPr="00072C15" w:rsidRDefault="0061502D" w:rsidP="003D75B8">
                      <w:pPr>
                        <w:tabs>
                          <w:tab w:val="left" w:pos="9781"/>
                        </w:tabs>
                        <w:ind w:left="-142" w:right="-133" w:firstLine="426"/>
                      </w:pPr>
                      <w:r w:rsidRPr="0009085B">
                        <w:t>Мета розмелювання</w:t>
                      </w:r>
                      <w:r w:rsidRPr="00072C15">
                        <w:t xml:space="preserve">: надати волокнистому напівфабрикату певної структури стосовно розмірів </w:t>
                      </w:r>
                      <w:r>
                        <w:t>за</w:t>
                      </w:r>
                      <w:r w:rsidRPr="00072C15">
                        <w:t xml:space="preserve"> довжин</w:t>
                      </w:r>
                      <w:r>
                        <w:t>ою</w:t>
                      </w:r>
                      <w:r w:rsidRPr="00072C15">
                        <w:t>, товщин</w:t>
                      </w:r>
                      <w:r>
                        <w:t>ою</w:t>
                      </w:r>
                      <w:r w:rsidRPr="00072C15">
                        <w:t>, фракційному складі для забезпечення</w:t>
                      </w:r>
                      <w:r>
                        <w:t xml:space="preserve"> необхідних властивостей паперу, таких як щільність, певний ступінь </w:t>
                      </w:r>
                      <w:r w:rsidRPr="00072C15">
                        <w:t xml:space="preserve">гідратації, </w:t>
                      </w:r>
                      <w:r>
                        <w:t>допомагає отримати більш розвинуту</w:t>
                      </w:r>
                      <w:r w:rsidRPr="00072C15">
                        <w:t xml:space="preserve"> поверхню, надати пластичності, гнучкості та інших властивостей від яких залежить утворення міцних міжволоконних зв’язків і міцність паперового полотна.</w:t>
                      </w:r>
                    </w:p>
                    <w:p w:rsidR="0061502D" w:rsidRDefault="0061502D" w:rsidP="00D50EF8">
                      <w:pPr>
                        <w:tabs>
                          <w:tab w:val="left" w:pos="9781"/>
                        </w:tabs>
                        <w:ind w:right="-146" w:firstLine="454"/>
                      </w:pPr>
                      <w:r w:rsidRPr="00072C15">
                        <w:t>Для розмелювання застосовуються апарати періодичної і неперервної дії – роли, конічні млини, рафінери та інші. Принцип їхньої дії полягає в тому, що волокна в присутності води у вигляді волокнистої суспензії обробляються між</w:t>
                      </w:r>
                      <w:r>
                        <w:t xml:space="preserve"> </w:t>
                      </w:r>
                      <w:r w:rsidRPr="00072C15">
                        <w:t xml:space="preserve">перехресними ножами ротора і статора розмелювального апарата. Дію ножів схематично показано на рис. </w:t>
                      </w:r>
                      <w:r>
                        <w:t xml:space="preserve">2.2. </w:t>
                      </w:r>
                      <w:r w:rsidRPr="00072C15">
                        <w:t xml:space="preserve">На рис. </w:t>
                      </w:r>
                      <w:r>
                        <w:t xml:space="preserve">2.2 </w:t>
                      </w:r>
                      <w:r w:rsidRPr="00072C15">
                        <w:t>(а) показано вкорочування волокна у разі малого зазору між ножами ротора і статора; на рис.</w:t>
                      </w:r>
                      <w:r>
                        <w:t xml:space="preserve"> 2.2 </w:t>
                      </w:r>
                      <w:r w:rsidRPr="00072C15">
                        <w:t>(б) – розчісувальну і роздавлювальну дію у разі великої відстані між ножами.</w:t>
                      </w:r>
                    </w:p>
                    <w:p w:rsidR="0061502D" w:rsidRDefault="0061502D" w:rsidP="00D50EF8">
                      <w:pPr>
                        <w:tabs>
                          <w:tab w:val="left" w:pos="9781"/>
                        </w:tabs>
                        <w:ind w:right="-146" w:firstLine="0"/>
                      </w:pPr>
                    </w:p>
                  </w:txbxContent>
                </v:textbox>
                <w10:wrap type="tight" anchorx="margin"/>
              </v:shape>
            </w:pict>
          </mc:Fallback>
        </mc:AlternateContent>
      </w:r>
      <w:r w:rsidR="00072C15" w:rsidRPr="00072C15">
        <w:t>Розмелювання – найважливіший технологічний процес підготовки паперової маси, від якого в значній мірі залежать властивості паперу. Водночас розмелювання є най</w:t>
      </w:r>
      <w:r w:rsidR="002912D6">
        <w:t>більш</w:t>
      </w:r>
      <w:r w:rsidR="00103C61">
        <w:t xml:space="preserve"> </w:t>
      </w:r>
      <w:r w:rsidR="00072C15" w:rsidRPr="00072C15">
        <w:t>енергоємним процесом у паперовому виробництві</w:t>
      </w:r>
      <w:r w:rsidR="004A3B5F">
        <w:t xml:space="preserve">. </w:t>
      </w:r>
      <w:r w:rsidR="00072C15" w:rsidRPr="00072C15">
        <w:t>Не</w:t>
      </w:r>
      <w:r w:rsidR="00103C61">
        <w:t xml:space="preserve"> </w:t>
      </w:r>
      <w:r w:rsidR="00072C15" w:rsidRPr="00072C15">
        <w:t>розмелені волокна мають малу міцність, слаборозвинуту поверхню і мало гідратовану структуру, внаслідок цього такі волокна погано зв’язуються одне з одним в паперовому листі</w:t>
      </w:r>
      <w:r w:rsidR="000D48AC" w:rsidRPr="003B1F73">
        <w:t xml:space="preserve"> [4]</w:t>
      </w:r>
      <w:r w:rsidR="00072C15" w:rsidRPr="00072C15">
        <w:t>.</w:t>
      </w:r>
    </w:p>
    <w:p w:rsidR="005D1812" w:rsidRDefault="005D1812" w:rsidP="00D50EF8">
      <w:pPr>
        <w:tabs>
          <w:tab w:val="left" w:pos="9781"/>
        </w:tabs>
        <w:ind w:right="284" w:firstLine="454"/>
      </w:pPr>
      <w:r>
        <w:t xml:space="preserve">Вода </w:t>
      </w:r>
      <w:r w:rsidRPr="00072C15">
        <w:t>відіграє важливу роль, тому що  вона, як і волокна, містить гідроксильні групи і здатна поєднуватися з ними за допомогою водневого зв’язку. Водневий зв’язок виникає на відстані між атомами водню і кисню не більше 2,55 – 2,75</w:t>
      </w:r>
      <m:oMath>
        <m:r>
          <w:rPr>
            <w:rFonts w:ascii="Cambria Math" w:hAnsi="Cambria Math"/>
          </w:rPr>
          <m:t xml:space="preserve"> ∙</m:t>
        </m:r>
      </m:oMath>
      <w:r w:rsidRPr="00072C15">
        <w:t> 10</w:t>
      </w:r>
      <w:r w:rsidRPr="00072C15">
        <w:rPr>
          <w:vertAlign w:val="superscript"/>
        </w:rPr>
        <w:t xml:space="preserve">-10 </w:t>
      </w:r>
      <w:r w:rsidRPr="00072C15">
        <w:t>м. На рис. наведен</w:t>
      </w:r>
      <w:r>
        <w:t>о</w:t>
      </w:r>
      <w:r w:rsidRPr="00072C15">
        <w:t xml:space="preserve"> схематичне зображення водневого зв’язку в сухій целюлозі і водневого зв’язку через мономолекулярну і полімолекулярну плівку води у вологій целюлозі</w:t>
      </w:r>
      <w:r w:rsidR="0009085B" w:rsidRPr="0009085B">
        <w:t xml:space="preserve"> [5]</w:t>
      </w:r>
      <w:r w:rsidRPr="00072C15">
        <w:t>.</w:t>
      </w:r>
    </w:p>
    <w:p w:rsidR="005D1812" w:rsidRPr="00072C15" w:rsidRDefault="005D1812" w:rsidP="00072C15">
      <w:pPr>
        <w:tabs>
          <w:tab w:val="left" w:pos="9781"/>
        </w:tabs>
        <w:ind w:right="284" w:firstLine="454"/>
      </w:pPr>
    </w:p>
    <w:p w:rsidR="00072C15" w:rsidRPr="00072C15" w:rsidRDefault="00D45467" w:rsidP="00072C15">
      <w:pPr>
        <w:tabs>
          <w:tab w:val="left" w:pos="9781"/>
        </w:tabs>
        <w:ind w:right="284" w:firstLine="454"/>
      </w:pPr>
      <w:r>
        <w:rPr>
          <w:rFonts w:eastAsia="Calibri"/>
          <w:b/>
          <w:noProof/>
          <w:szCs w:val="28"/>
          <w:lang w:val="ru-RU" w:eastAsia="ru-RU"/>
        </w:rPr>
        <w:lastRenderedPageBreak/>
        <mc:AlternateContent>
          <mc:Choice Requires="wpg">
            <w:drawing>
              <wp:anchor distT="0" distB="0" distL="0" distR="0" simplePos="0" relativeHeight="251710976" behindDoc="0" locked="0" layoutInCell="1" allowOverlap="1" wp14:anchorId="4A5ACA14" wp14:editId="7A743962">
                <wp:simplePos x="0" y="0"/>
                <wp:positionH relativeFrom="page">
                  <wp:posOffset>818515</wp:posOffset>
                </wp:positionH>
                <wp:positionV relativeFrom="page">
                  <wp:posOffset>388487</wp:posOffset>
                </wp:positionV>
                <wp:extent cx="6588760" cy="9944100"/>
                <wp:effectExtent l="0" t="0" r="21590" b="38100"/>
                <wp:wrapNone/>
                <wp:docPr id="4870" name="Группа 48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871"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872"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73"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74"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75"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76"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77"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78"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79"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880"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81"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882"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883"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884"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4885"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886"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887"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888"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A5ACA14" id="Группа 4870" o:spid="_x0000_s1362" style="position:absolute;left:0;text-align:left;margin-left:64.45pt;margin-top:30.6pt;width:518.8pt;height:783pt;z-index:251710976;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">
                <v:rect id=" 4301" o:spid="_x0000_s1363"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vMYMUA&#10;AADdAAAADwAAAGRycy9kb3ducmV2LnhtbESP0WrCQBRE3wv9h+UWfKubiFSJrkEColBKqfoBl+w1&#10;G8zejdnVJP36bqHQx2FmzjDrfLCNeFDna8cK0mkCgrh0uuZKwfm0e12C8AFZY+OYFIzkId88P60x&#10;067nL3ocQyUihH2GCkwIbSalLw1Z9FPXEkfv4jqLIcqukrrDPsJtI2dJ8iYt1hwXDLZUGCqvx7tV&#10;UDg2ezT300hFcdsvPkP9/v2h1ORl2K5ABBrCf/ivfdAK5stFCr9v4hO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8xgxQAAAN0AAAAPAAAAAAAAAAAAAAAAAJgCAABkcnMv&#10;ZG93bnJldi54bWxQSwUGAAAAAAQABAD1AAAAigMAAAAA&#10;" filled="f" strokeweight=".71mm">
                  <v:path arrowok="t"/>
                </v:rect>
                <v:line id=" 4302" o:spid="_x0000_s1364"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z3hMMAAADdAAAADwAAAGRycy9kb3ducmV2LnhtbESPwWrDMBBE74X+g9hCL6WWHUIdXCuh&#10;BAI9FZrkAxZpY5laKyMptvP3UaHQ4zAzb5h2t7hBTBRi71lBVZQgiLU3PXcKzqfD6wZETMgGB8+k&#10;4EYRdtvHhxYb42f+pumYOpEhHBtUYFMaGymjtuQwFn4kzt7FB4cpy9BJE3DOcDfIVVm+SYc95wWL&#10;I+0t6Z/j1WWKrux8ud7qQ1VOX04nGkL9otTz0/LxDiLRkv7Df+1Po2C9qVfw+yY/Abm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94TDAAAA3QAAAA8AAAAAAAAAAAAA&#10;AAAAoQIAAGRycy9kb3ducmV2LnhtbFBLBQYAAAAABAAEAPkAAACRAwAAAAA=&#10;" strokeweight=".71mm">
                  <v:stroke joinstyle="miter"/>
                  <o:lock v:ext="edit" shapetype="f"/>
                </v:line>
                <v:line id=" 4303" o:spid="_x0000_s1365"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BSH8MAAADdAAAADwAAAGRycy9kb3ducmV2LnhtbESPUWvCMBSF3wf+h3AHvoyZdhtWOqPI&#10;QPBpMPUHXJJrU9bclCS29d8bYbDHwznnO5z1dnKdGCjE1rOCclGAINbetNwoOJ/2rysQMSEb7DyT&#10;ghtF2G5mT2usjR/5h4ZjakSGcKxRgU2pr6WM2pLDuPA9cfYuPjhMWYZGmoBjhrtOvhXFUjpsOS9Y&#10;7OnLkv49Xl2m6NKOl+ut2pfF8O10oi5UL0rNn6fdJ4hEU/oP/7UPRsHHqnqHx5v8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QUh/DAAAA3QAAAA8AAAAAAAAAAAAA&#10;AAAAoQIAAGRycy9kb3ducmV2LnhtbFBLBQYAAAAABAAEAPkAAACRAwAAAAA=&#10;" strokeweight=".71mm">
                  <v:stroke joinstyle="miter"/>
                  <o:lock v:ext="edit" shapetype="f"/>
                </v:line>
                <v:line id=" 4304" o:spid="_x0000_s1366"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nKa8MAAADdAAAADwAAAGRycy9kb3ducmV2LnhtbESPUWvCMBSF3wf+h3AFX8ZMK7JKZxQZ&#10;CD4N5vwBl+TaFJubksS2/vtFGOzxcM75Dme7n1wnBgqx9aygXBYgiLU3LTcKLj/Htw2ImJANdp5J&#10;wYMi7Hezly3Wxo/8TcM5NSJDONaowKbU11JGbclhXPqeOHtXHxymLEMjTcAxw10nV0XxLh22nBcs&#10;9vRpSd/Od5cpurTj9f6ojmUxfDmdqAvVq1KL+XT4AJFoSv/hv/bJKFhvqjU83+QnI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85ymvDAAAA3QAAAA8AAAAAAAAAAAAA&#10;AAAAoQIAAGRycy9kb3ducmV2LnhtbFBLBQYAAAAABAAEAPkAAACRAwAAAAA=&#10;" strokeweight=".71mm">
                  <v:stroke joinstyle="miter"/>
                  <o:lock v:ext="edit" shapetype="f"/>
                </v:line>
                <v:line id=" 4305" o:spid="_x0000_s1367"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Vv8MMAAADdAAAADwAAAGRycy9kb3ducmV2LnhtbESPUWvCMBSF3wf+h3AHvoyZdmxWOqPI&#10;QPBpMPUHXJJrU9bclCS29d8bYbDHwznnO5z1dnKdGCjE1rOCclGAINbetNwoOJ/2rysQMSEb7DyT&#10;ghtF2G5mT2usjR/5h4ZjakSGcKxRgU2pr6WM2pLDuPA9cfYuPjhMWYZGmoBjhrtOvhXFUjpsOS9Y&#10;7OnLkv49Xl2m6NKOl+ut2pfF8O10oi5UL0rNn6fdJ4hEU/oP/7UPRsH7qvqAx5v8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1b/DDAAAA3QAAAA8AAAAAAAAAAAAA&#10;AAAAoQIAAGRycy9kb3ducmV2LnhtbFBLBQYAAAAABAAEAPkAAACRAwAAAAA=&#10;" strokeweight=".71mm">
                  <v:stroke joinstyle="miter"/>
                  <o:lock v:ext="edit" shapetype="f"/>
                </v:line>
                <v:line id=" 4306" o:spid="_x0000_s1368"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fxh8MAAADdAAAADwAAAGRycy9kb3ducmV2LnhtbESPUWvCMBSF3wf+h3AFX8ZMK8NKZxQZ&#10;CD4N5vwBl+TaFJubksS2/vtFGOzxcM75Dme7n1wnBgqx9aygXBYgiLU3LTcKLj/Htw2ImJANdp5J&#10;wYMi7Hezly3Wxo/8TcM5NSJDONaowKbU11JGbclhXPqeOHtXHxymLEMjTcAxw10nV0Wxlg5bzgsW&#10;e/q0pG/nu8sUXdrxen9Ux7IYvpxO1IXqVanFfDp8gEg0pf/wX/tkFLxvqjU83+QnI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n8YfDAAAA3QAAAA8AAAAAAAAAAAAA&#10;AAAAoQIAAGRycy9kb3ducmV2LnhtbFBLBQYAAAAABAAEAPkAAACRAwAAAAA=&#10;" strokeweight=".71mm">
                  <v:stroke joinstyle="miter"/>
                  <o:lock v:ext="edit" shapetype="f"/>
                </v:line>
                <v:line id=" 4307" o:spid="_x0000_s1369"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UHMMAAADdAAAADwAAAGRycy9kb3ducmV2LnhtbESPUWvCMBSF3wf+h3CFvYimHcNKZ5Qx&#10;EPY00PkDLsm1KWtuShLb+u+NIOzxcM75Dme7n1wnBgqx9aygXBUgiLU3LTcKzr+H5QZETMgGO8+k&#10;4EYR9rvZyxZr40c+0nBKjcgQjjUqsCn1tZRRW3IYV74nzt7FB4cpy9BIE3DMcNfJt6JYS4ct5wWL&#10;PX1Z0n+nq8sUXdrxcr1Vh7IYfpxO1IVqodTrfPr8AJFoSv/hZ/vbKHjfVBU83uQnIH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VBzDAAAA3QAAAA8AAAAAAAAAAAAA&#10;AAAAoQIAAGRycy9kb3ducmV2LnhtbFBLBQYAAAAABAAEAPkAAACRAwAAAAA=&#10;" strokeweight=".71mm">
                  <v:stroke joinstyle="miter"/>
                  <o:lock v:ext="edit" shapetype="f"/>
                </v:line>
                <v:line id=" 4308" o:spid="_x0000_s1370"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TAbsMAAADdAAAADwAAAGRycy9kb3ducmV2LnhtbESPwWrDMAyG74O9g1Fhl7E6GWMpWd0y&#10;BoWdBuv6AMJW49BYDrabpG8/HQY7il//J33b/RIGNVHKfWQD9boCRWyj67kzcPo5PG1A5YLscIhM&#10;Bm6UYb+7v9ti6+LM3zQdS6cEwrlFA76UsdU6W08B8zqOxJKdYwpYZEyddglngYdBP1fVqw7Ys1zw&#10;ONKHJ3s5XoNQbO3n8/XWHOpq+gq20JCaR2MeVsv7G6hCS/lf/mt/OgMvm0beFRsxAb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50wG7DAAAA3QAAAA8AAAAAAAAAAAAA&#10;AAAAoQIAAGRycy9kb3ducmV2LnhtbFBLBQYAAAAABAAEAPkAAACRAwAAAAA=&#10;" strokeweight=".71mm">
                  <v:stroke joinstyle="miter"/>
                  <o:lock v:ext="edit" shapetype="f"/>
                </v:line>
                <v:line id=" 4309" o:spid="_x0000_s1371"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0QkMcAAADdAAAADwAAAGRycy9kb3ducmV2LnhtbESP3WoCMRSE7wu+QziCd5r1X7dGaQVp&#10;QaR1W+jtYXPcLG5Olk3UbZ++KQi9HGbmG2a1aW0lrtT40rGC4SABQZw7XXKh4PNj11+A8AFZY+WY&#10;FHyTh82687DCVLsbH+mahUJECPsUFZgQ6lRKnxuy6AeuJo7eyTUWQ5RNIXWDtwi3lRwlyUxaLDku&#10;GKxpayg/ZxerYE/1++Tn+TT+Wiazl4M22ehtulWq122fHkEEasN/+N5+1Qomi/kS/t7EJy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DRCQxwAAAN0AAAAPAAAAAAAA&#10;AAAAAAAAAKECAABkcnMvZG93bnJldi54bWxQSwUGAAAAAAQABAD5AAAAlQMAAAAA&#10;" strokeweight=".35mm">
                  <v:stroke joinstyle="miter"/>
                  <o:lock v:ext="edit" shapetype="f"/>
                </v:line>
                <v:line id=" 4310" o:spid="_x0000_s1372"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e8T8MAAADdAAAADwAAAGRycy9kb3ducmV2LnhtbESPwWrDMAyG74O9g1Fhl7E6GWMNWd0y&#10;BoWdBuv6AMJW49BYDrabpG8/HQY7il//J33b/RIGNVHKfWQD9boCRWyj67kzcPo5PDWgckF2OEQm&#10;AzfKsN/d322xdXHmb5qOpVMC4dyiAV/K2GqdraeAeR1HYsnOMQUsMqZOu4SzwMOgn6vqVQfsWS54&#10;HOnDk70cr0Eotvbz+XrbHOpq+gq20JA2j8Y8rJb3N1CFlvK//Nf+dAZemkb+FxsxAb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XvE/DAAAA3QAAAA8AAAAAAAAAAAAA&#10;AAAAoQIAAGRycy9kb3ducmV2LnhtbFBLBQYAAAAABAAEAPkAAACRAwAAAAA=&#10;" strokeweight=".71mm">
                  <v:stroke joinstyle="miter"/>
                  <o:lock v:ext="edit" shapetype="f"/>
                </v:line>
                <v:line id=" 4311" o:spid="_x0000_s1373"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5ssccAAADdAAAADwAAAGRycy9kb3ducmV2LnhtbESP3WrCQBSE7wt9h+UUelc3/hJTV1Gh&#10;VChFjUJvD9ljNpg9G7JbjX36bkHo5TAz3zCzRWdrcaHWV44V9HsJCOLC6YpLBcfD20sKwgdkjbVj&#10;UnAjD4v548MMM+2uvKdLHkoRIewzVGBCaDIpfWHIou+5hjh6J9daDFG2pdQtXiPc1nKQJBNpseK4&#10;YLChtaHinH9bBR/U7EY/q9Pwa5pM3j+1yQfb8Vqp56du+QoiUBf+w/f2RisYpWkf/t7E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rmyxxwAAAN0AAAAPAAAAAAAA&#10;AAAAAAAAAKECAABkcnMvZG93bnJldi54bWxQSwUGAAAAAAQABAD5AAAAlQMAAAAA&#10;" strokeweight=".35mm">
                  <v:stroke joinstyle="miter"/>
                  <o:lock v:ext="edit" shapetype="f"/>
                </v:line>
                <v:shape id=" 4312" o:spid="_x0000_s1374"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skVcQA&#10;AADdAAAADwAAAGRycy9kb3ducmV2LnhtbESPQWvCQBSE74L/YXmFXqRuKlJDdBVbKvSqVqG3R/aZ&#10;Dc2+DdlXjf31rlDocZiZb5jFqveNOlMX68AGnscZKOIy2JorA5/7zVMOKgqyxSYwGbhShNVyOFhg&#10;YcOFt3TeSaUShGOBBpxIW2gdS0ce4zi0xMk7hc6jJNlV2nZ4SXDf6EmWvWiPNacFhy29OSq/dz/e&#10;wNHKod1j/MIRzsJvI+79mL0a8/jQr+eghHr5D/+1P6yBaZ5P4P4mPQG9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LJFX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375"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eBzsUA&#10;AADdAAAADwAAAGRycy9kb3ducmV2LnhtbESPQWvCQBSE74X+h+UVeim6UYuG1FWsVPBabYXeHtnX&#10;bGj2bci+avTXu4WCx2FmvmHmy9436khdrAMbGA0zUMRlsDVXBj72m0EOKgqyxSYwGThThOXi/m6O&#10;hQ0nfqfjTiqVIBwLNOBE2kLrWDryGIehJU7ed+g8SpJdpW2HpwT3jR5n2VR7rDktOGxp7aj82f16&#10;Awcrn+0e4xc+4SxcGnFvh+zVmMeHfvUCSqiXW/i/vbUGnvN8An9v0hP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B4HO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376"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4ZusQA&#10;AADdAAAADwAAAGRycy9kb3ducmV2LnhtbESPX2vCQBDE3wt+h2MLvpR6aZEaoqfYUqGv/oW+Lbk1&#10;F5rbC7mtRj99Tyj4OMzMb5jZoveNOlEX68AGXkYZKOIy2JorA7vt6jkHFQXZYhOYDFwowmI+eJhh&#10;YcOZ13TaSKUShGOBBpxIW2gdS0ce4yi0xMk7hs6jJNlV2nZ4TnDf6Ncse9Mea04LDlv6cFT+bH69&#10;gYOVfbvF+I1POAnXRtznIXs3ZvjYL6eghHq5h//bX9bAOM/HcHuTnoC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uGbr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377"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K8IcUA&#10;AADdAAAADwAAAGRycy9kb3ducmV2LnhtbESPQWvCQBSE74X+h+UVeim6UayG1FWsVPBabYXeHtnX&#10;bGj2bci+avTXu4WCx2FmvmHmy9436khdrAMbGA0zUMRlsDVXBj72m0EOKgqyxSYwGThThOXi/m6O&#10;hQ0nfqfjTiqVIBwLNOBE2kLrWDryGIehJU7ed+g8SpJdpW2HpwT3jR5n2VR7rDktOGxp7aj82f16&#10;Awcrn+0e4xc+4SxcGnFvh+zVmMeHfvUCSqiXW/i/vbUGJnn+DH9v0hP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rwh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378"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AiVsQA&#10;AADdAAAADwAAAGRycy9kb3ducmV2LnhtbESPQWvCQBSE7wX/w/IKXkrdtIiG6Cq2VPBarUJvj+wz&#10;G5p9G7KvGv31XUHocZiZb5j5sveNOlEX68AGXkYZKOIy2JorA1+79XMOKgqyxSYwGbhQhOVi8DDH&#10;woYzf9JpK5VKEI4FGnAibaF1LB15jKPQEifvGDqPkmRXadvhOcF9o1+zbKI91pwWHLb07qj82f56&#10;Awcr+3aH8RufcBqujbiPQ/ZmzPCxX81ACfXyH763N9bAOM8ncHuTno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wIlb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379"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yHzcQA&#10;AADdAAAADwAAAGRycy9kb3ducmV2LnhtbESPQWvCQBSE7wX/w/KEXkrdtBQN0VW0VPBatYK3R/Y1&#10;G5p9G7KvGv313YLgcZiZb5jZoveNOlEX68AGXkYZKOIy2JorA/vd+jkHFQXZYhOYDFwowmI+eJhh&#10;YcOZP+m0lUolCMcCDTiRttA6lo48xlFoiZP3HTqPkmRXadvhOcF9o1+zbKw91pwWHLb07qj82f56&#10;AwcrX+0O4xGfcBKujbiPQ7Yy5nHYL6eghHq5h2/tjTXwlucT+H+TnoC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8h83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380"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MTv8EA&#10;AADdAAAADwAAAGRycy9kb3ducmV2LnhtbERPTWvCQBC9F/oflil4KXWjiIbUVVqp4LXGCr0N2Wk2&#10;NDsbslON/nr3UPD4eN/L9eBbdaI+NoENTMYZKOIq2IZrA4dy+5KDioJssQ1MBi4UYb16fFhiYcOZ&#10;P+m0l1qlEI4FGnAiXaF1rBx5jOPQESfuJ/QeJcG+1rbHcwr3rZ5m2Vx7bDg1OOxo46j63f95A0cr&#10;X12J8RufcRGurbiPY/ZuzOhpeHsFJTTIXfzv3lkDszxPc9Ob9AT0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jE7/BAAAA3QAAAA8AAAAAAAAAAAAAAAAAmAIAAGRycy9kb3du&#10;cmV2LnhtbFBLBQYAAAAABAAEAPUAAACG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072C15" w:rsidRPr="00072C15">
        <w:rPr>
          <w:noProof/>
          <w:lang w:val="ru-RU" w:eastAsia="ru-RU"/>
        </w:rPr>
        <w:drawing>
          <wp:inline distT="0" distB="0" distL="0" distR="0" wp14:anchorId="19C5F295" wp14:editId="0FD62FCC">
            <wp:extent cx="2760345" cy="2889885"/>
            <wp:effectExtent l="0" t="0" r="1905" b="5715"/>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lum contrast="12000"/>
                      <a:extLst>
                        <a:ext uri="{28A0092B-C50C-407E-A947-70E740481C1C}">
                          <a14:useLocalDpi xmlns:a14="http://schemas.microsoft.com/office/drawing/2010/main" val="0"/>
                        </a:ext>
                      </a:extLst>
                    </a:blip>
                    <a:srcRect/>
                    <a:stretch>
                      <a:fillRect/>
                    </a:stretch>
                  </pic:blipFill>
                  <pic:spPr bwMode="auto">
                    <a:xfrm>
                      <a:off x="0" y="0"/>
                      <a:ext cx="2760345" cy="2889885"/>
                    </a:xfrm>
                    <a:prstGeom prst="rect">
                      <a:avLst/>
                    </a:prstGeom>
                    <a:noFill/>
                    <a:ln>
                      <a:noFill/>
                    </a:ln>
                  </pic:spPr>
                </pic:pic>
              </a:graphicData>
            </a:graphic>
          </wp:inline>
        </w:drawing>
      </w:r>
    </w:p>
    <w:p w:rsidR="00072C15" w:rsidRPr="00072C15" w:rsidRDefault="00072C15" w:rsidP="00072C15">
      <w:pPr>
        <w:tabs>
          <w:tab w:val="left" w:pos="9781"/>
        </w:tabs>
        <w:ind w:right="284" w:firstLine="454"/>
      </w:pPr>
      <w:r w:rsidRPr="00072C15">
        <w:t xml:space="preserve">Рисунок </w:t>
      </w:r>
      <w:r w:rsidR="0066274B">
        <w:t>2</w:t>
      </w:r>
      <w:r w:rsidRPr="00072C15">
        <w:t>.</w:t>
      </w:r>
      <w:r w:rsidR="0066274B">
        <w:t>2</w:t>
      </w:r>
      <w:r w:rsidRPr="00072C15">
        <w:t xml:space="preserve"> – Схема дії ножів.</w:t>
      </w:r>
    </w:p>
    <w:p w:rsidR="00072C15" w:rsidRDefault="00072C15" w:rsidP="004A3B5F">
      <w:pPr>
        <w:tabs>
          <w:tab w:val="left" w:pos="9781"/>
        </w:tabs>
        <w:ind w:right="284" w:firstLine="454"/>
      </w:pPr>
      <w:r w:rsidRPr="00072C15">
        <w:t>а – вкорочення волокон; б – розчі</w:t>
      </w:r>
      <w:r w:rsidR="00E71538">
        <w:t>сування і роздавлювання волокна</w:t>
      </w:r>
    </w:p>
    <w:p w:rsidR="00E71538" w:rsidRPr="00072C15" w:rsidRDefault="00E71538" w:rsidP="004A3B5F">
      <w:pPr>
        <w:tabs>
          <w:tab w:val="left" w:pos="9781"/>
        </w:tabs>
        <w:ind w:right="284" w:firstLine="454"/>
      </w:pPr>
    </w:p>
    <w:p w:rsidR="000258F5" w:rsidRDefault="008111CC" w:rsidP="00D50EF8">
      <w:pPr>
        <w:tabs>
          <w:tab w:val="left" w:pos="9781"/>
        </w:tabs>
        <w:ind w:right="424" w:firstLine="454"/>
      </w:pPr>
      <w:r>
        <w:rPr>
          <w:noProof/>
          <w:lang w:val="ru-RU" w:eastAsia="ru-RU"/>
        </w:rPr>
        <mc:AlternateContent>
          <mc:Choice Requires="wps">
            <w:drawing>
              <wp:anchor distT="45720" distB="45720" distL="114300" distR="114300" simplePos="0" relativeHeight="251638272" behindDoc="1" locked="0" layoutInCell="1" allowOverlap="1" wp14:anchorId="79CE1C07" wp14:editId="0D7A1457">
                <wp:simplePos x="0" y="0"/>
                <wp:positionH relativeFrom="column">
                  <wp:posOffset>48260</wp:posOffset>
                </wp:positionH>
                <wp:positionV relativeFrom="paragraph">
                  <wp:posOffset>567690</wp:posOffset>
                </wp:positionV>
                <wp:extent cx="6297295" cy="3028950"/>
                <wp:effectExtent l="0" t="0" r="8255" b="0"/>
                <wp:wrapTight wrapText="bothSides">
                  <wp:wrapPolygon edited="0">
                    <wp:start x="0" y="0"/>
                    <wp:lineTo x="0" y="21464"/>
                    <wp:lineTo x="21563" y="21464"/>
                    <wp:lineTo x="21563" y="0"/>
                    <wp:lineTo x="0" y="0"/>
                  </wp:wrapPolygon>
                </wp:wrapTight>
                <wp:docPr id="2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7295" cy="3028950"/>
                        </a:xfrm>
                        <a:prstGeom prst="rect">
                          <a:avLst/>
                        </a:prstGeom>
                        <a:solidFill>
                          <a:srgbClr val="FFFFFF"/>
                        </a:solidFill>
                        <a:ln w="9525">
                          <a:noFill/>
                          <a:miter lim="800000"/>
                          <a:headEnd/>
                          <a:tailEnd/>
                        </a:ln>
                      </wps:spPr>
                      <wps:txbx>
                        <w:txbxContent>
                          <w:p w:rsidR="003A7E3C" w:rsidRDefault="003A7E3C" w:rsidP="00062736">
                            <w:pPr>
                              <w:tabs>
                                <w:tab w:val="left" w:pos="9781"/>
                              </w:tabs>
                              <w:ind w:left="-142" w:right="171" w:firstLine="426"/>
                              <w:rPr>
                                <w:noProof/>
                                <w:lang w:val="ru-RU" w:eastAsia="ru-RU"/>
                              </w:rPr>
                            </w:pPr>
                            <w:r w:rsidRPr="00072C15">
                              <w:t>Вільна вода – це вода між волокнами, вона легко видаляється фільтрацією і віджиманням. Капілярно-зв</w:t>
                            </w:r>
                            <w:r w:rsidRPr="00072C15">
                              <w:rPr>
                                <w:lang w:val="ru-RU"/>
                              </w:rPr>
                              <w:t>’</w:t>
                            </w:r>
                            <w:r w:rsidRPr="00072C15">
                              <w:t>язана – знаходиться в порах і капілярах волокна; вона зв</w:t>
                            </w:r>
                            <w:r w:rsidRPr="00072C15">
                              <w:rPr>
                                <w:lang w:val="ru-RU"/>
                              </w:rPr>
                              <w:t>’</w:t>
                            </w:r>
                            <w:r w:rsidRPr="00072C15">
                              <w:t>язана силами поверхневого натягу і для її видалення потрібне значне зусилля, причому, чим менший розмір пор, тим важче вона видаляється. Молекулярно-зв</w:t>
                            </w:r>
                            <w:r w:rsidRPr="00072C15">
                              <w:rPr>
                                <w:lang w:val="ru-RU"/>
                              </w:rPr>
                              <w:t>’</w:t>
                            </w:r>
                            <w:r w:rsidRPr="00072C15">
                              <w:t>язана вода зв</w:t>
                            </w:r>
                            <w:r w:rsidRPr="00072C15">
                              <w:rPr>
                                <w:lang w:val="ru-RU"/>
                              </w:rPr>
                              <w:t>’</w:t>
                            </w:r>
                            <w:r w:rsidRPr="00072C15">
                              <w:t xml:space="preserve">язана за допомогою </w:t>
                            </w:r>
                            <w:r w:rsidRPr="00072C15">
                              <w:rPr>
                                <w:bCs/>
                              </w:rPr>
                              <w:t>водневого</w:t>
                            </w:r>
                            <w:r w:rsidRPr="00072C15">
                              <w:rPr>
                                <w:bCs/>
                                <w:lang w:val="ru-RU"/>
                              </w:rPr>
                              <w:t xml:space="preserve"> </w:t>
                            </w:r>
                            <w:r w:rsidRPr="00072C15">
                              <w:rPr>
                                <w:bCs/>
                              </w:rPr>
                              <w:t xml:space="preserve">зв'язку </w:t>
                            </w:r>
                            <w:r w:rsidRPr="002912D6">
                              <w:t xml:space="preserve">з </w:t>
                            </w:r>
                            <w:r w:rsidRPr="00072C15">
                              <w:rPr>
                                <w:bCs/>
                              </w:rPr>
                              <w:t>гідроксильними групами целюлози і</w:t>
                            </w:r>
                            <w:r w:rsidRPr="00072C15">
                              <w:rPr>
                                <w:bCs/>
                                <w:lang w:val="ru-RU"/>
                              </w:rPr>
                              <w:t xml:space="preserve"> </w:t>
                            </w:r>
                            <w:r w:rsidRPr="00072C15">
                              <w:rPr>
                                <w:bCs/>
                              </w:rPr>
                              <w:t>геміцелюлоз.</w:t>
                            </w:r>
                            <w:r w:rsidRPr="004A3B5F">
                              <w:rPr>
                                <w:noProof/>
                                <w:lang w:val="ru-RU" w:eastAsia="ru-RU"/>
                              </w:rPr>
                              <w:t xml:space="preserve"> </w:t>
                            </w:r>
                          </w:p>
                          <w:p w:rsidR="003A7E3C" w:rsidRPr="00072C15" w:rsidRDefault="003A7E3C" w:rsidP="00062736">
                            <w:pPr>
                              <w:tabs>
                                <w:tab w:val="left" w:pos="9781"/>
                              </w:tabs>
                              <w:ind w:left="-142" w:right="171" w:firstLine="426"/>
                            </w:pPr>
                            <w:r w:rsidRPr="00072C15">
                              <w:t>Під час розмелювання відбувається фібрилювання. Існує як зовнішнє, так і внутрішнє фібрилювання.</w:t>
                            </w:r>
                            <w:r>
                              <w:t xml:space="preserve"> </w:t>
                            </w:r>
                            <w:r w:rsidRPr="00072C15">
                              <w:t>пластичності, гнучкості та інших властивостей від яких залежить утворення міцних міжволоконних зв’язків і міцність паперового полотна.</w:t>
                            </w:r>
                          </w:p>
                          <w:p w:rsidR="003A7E3C" w:rsidRDefault="003A7E3C" w:rsidP="008111C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9CE1C07" id="_x0000_s1381" type="#_x0000_t202" style="position:absolute;left:0;text-align:left;margin-left:3.8pt;margin-top:44.7pt;width:495.85pt;height:238.5pt;z-index:-251678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" stroked="f">
                <v:textbox>
                  <w:txbxContent>
                    <w:p w:rsidR="0061502D" w:rsidRDefault="0061502D" w:rsidP="00062736">
                      <w:pPr>
                        <w:tabs>
                          <w:tab w:val="left" w:pos="9781"/>
                        </w:tabs>
                        <w:ind w:left="-142" w:right="171" w:firstLine="426"/>
                        <w:rPr>
                          <w:noProof/>
                          <w:lang w:val="ru-RU" w:eastAsia="ru-RU"/>
                        </w:rPr>
                      </w:pPr>
                      <w:r w:rsidRPr="00072C15">
                        <w:t>Вільна вода – це вода між волокнами, вона легко видаляється фільтрацією і віджиманням. Капілярно-зв</w:t>
                      </w:r>
                      <w:r w:rsidRPr="00072C15">
                        <w:rPr>
                          <w:lang w:val="ru-RU"/>
                        </w:rPr>
                        <w:t>’</w:t>
                      </w:r>
                      <w:r w:rsidRPr="00072C15">
                        <w:t>язана – знаходиться в порах і капілярах волокна; вона зв</w:t>
                      </w:r>
                      <w:r w:rsidRPr="00072C15">
                        <w:rPr>
                          <w:lang w:val="ru-RU"/>
                        </w:rPr>
                        <w:t>’</w:t>
                      </w:r>
                      <w:r w:rsidRPr="00072C15">
                        <w:t>язана силами поверхневого натягу і для її видалення потрібне значне зусилля, причому, чим менший розмір пор, тим важче вона видаляється. Молекулярно-зв</w:t>
                      </w:r>
                      <w:r w:rsidRPr="00072C15">
                        <w:rPr>
                          <w:lang w:val="ru-RU"/>
                        </w:rPr>
                        <w:t>’</w:t>
                      </w:r>
                      <w:r w:rsidRPr="00072C15">
                        <w:t>язана вода зв</w:t>
                      </w:r>
                      <w:r w:rsidRPr="00072C15">
                        <w:rPr>
                          <w:lang w:val="ru-RU"/>
                        </w:rPr>
                        <w:t>’</w:t>
                      </w:r>
                      <w:r w:rsidRPr="00072C15">
                        <w:t xml:space="preserve">язана за допомогою </w:t>
                      </w:r>
                      <w:r w:rsidRPr="00072C15">
                        <w:rPr>
                          <w:bCs/>
                        </w:rPr>
                        <w:t>водневого</w:t>
                      </w:r>
                      <w:r w:rsidRPr="00072C15">
                        <w:rPr>
                          <w:bCs/>
                          <w:lang w:val="ru-RU"/>
                        </w:rPr>
                        <w:t xml:space="preserve"> </w:t>
                      </w:r>
                      <w:r w:rsidRPr="00072C15">
                        <w:rPr>
                          <w:bCs/>
                        </w:rPr>
                        <w:t xml:space="preserve">зв'язку </w:t>
                      </w:r>
                      <w:r w:rsidRPr="002912D6">
                        <w:t xml:space="preserve">з </w:t>
                      </w:r>
                      <w:r w:rsidRPr="00072C15">
                        <w:rPr>
                          <w:bCs/>
                        </w:rPr>
                        <w:t>гідроксильними групами целюлози і</w:t>
                      </w:r>
                      <w:r w:rsidRPr="00072C15">
                        <w:rPr>
                          <w:bCs/>
                          <w:lang w:val="ru-RU"/>
                        </w:rPr>
                        <w:t xml:space="preserve"> </w:t>
                      </w:r>
                      <w:r w:rsidRPr="00072C15">
                        <w:rPr>
                          <w:bCs/>
                        </w:rPr>
                        <w:t>геміцелюлоз.</w:t>
                      </w:r>
                      <w:r w:rsidRPr="004A3B5F">
                        <w:rPr>
                          <w:noProof/>
                          <w:lang w:val="ru-RU" w:eastAsia="ru-RU"/>
                        </w:rPr>
                        <w:t xml:space="preserve"> </w:t>
                      </w:r>
                    </w:p>
                    <w:p w:rsidR="0061502D" w:rsidRPr="00072C15" w:rsidRDefault="0061502D" w:rsidP="00062736">
                      <w:pPr>
                        <w:tabs>
                          <w:tab w:val="left" w:pos="9781"/>
                        </w:tabs>
                        <w:ind w:left="-142" w:right="171" w:firstLine="426"/>
                      </w:pPr>
                      <w:r w:rsidRPr="00072C15">
                        <w:t>Під час розмелювання відбувається фібрилювання. Існує як зовнішнє, так і внутрішнє фібрилювання.</w:t>
                      </w:r>
                      <w:r>
                        <w:t xml:space="preserve"> </w:t>
                      </w:r>
                      <w:r w:rsidRPr="00072C15">
                        <w:t>пластичності, гнучкості та інших властивостей від яких залежить утворення міцних міжволоконних зв’язків і міцність паперового полотна.</w:t>
                      </w:r>
                    </w:p>
                    <w:p w:rsidR="0061502D" w:rsidRDefault="0061502D" w:rsidP="008111CC"/>
                  </w:txbxContent>
                </v:textbox>
                <w10:wrap type="tight"/>
              </v:shape>
            </w:pict>
          </mc:Fallback>
        </mc:AlternateContent>
      </w:r>
      <w:r w:rsidR="00072C15" w:rsidRPr="00072C15">
        <w:t>Вода може перебувати з волокном у наступних станах: вільному, капілярно-зв</w:t>
      </w:r>
      <w:r w:rsidR="00072C15" w:rsidRPr="00072C15">
        <w:rPr>
          <w:lang w:val="ru-RU"/>
        </w:rPr>
        <w:t>’</w:t>
      </w:r>
      <w:r w:rsidR="00072C15" w:rsidRPr="00072C15">
        <w:t>язаному і молекулярно-зв</w:t>
      </w:r>
      <w:r w:rsidR="00072C15" w:rsidRPr="00072C15">
        <w:rPr>
          <w:lang w:val="ru-RU"/>
        </w:rPr>
        <w:t>’</w:t>
      </w:r>
      <w:r w:rsidR="00072C15" w:rsidRPr="00072C15">
        <w:t>язаному.</w:t>
      </w:r>
    </w:p>
    <w:p w:rsidR="004A3B5F" w:rsidRPr="004A3B5F" w:rsidRDefault="004A3B5F" w:rsidP="00072C15">
      <w:pPr>
        <w:tabs>
          <w:tab w:val="left" w:pos="9781"/>
        </w:tabs>
        <w:ind w:right="284" w:firstLine="454"/>
        <w:rPr>
          <w:bCs/>
        </w:rPr>
      </w:pPr>
      <w:r w:rsidRPr="00072C15">
        <w:t>Зовнішнє фібрилювання полягає у відокремленні від волокна клітинних оболонок і фібрил, що призводить до збільшення загальної зовнішньої поверхні волокна і звільнення великої кількості вільних гідроксильних груп на його поверхні, які сприя</w:t>
      </w:r>
      <w:r w:rsidR="002F4690">
        <w:t>ють утворенню міцного міжволоко</w:t>
      </w:r>
      <w:r w:rsidRPr="00072C15">
        <w:t>н</w:t>
      </w:r>
      <w:r w:rsidR="002F4690">
        <w:t>н</w:t>
      </w:r>
      <w:r w:rsidRPr="00072C15">
        <w:t>ого зв’язку</w:t>
      </w:r>
      <w:r w:rsidR="0009085B" w:rsidRPr="0009085B">
        <w:t xml:space="preserve"> [5]</w:t>
      </w:r>
      <w:r w:rsidRPr="00072C15">
        <w:t>.</w:t>
      </w:r>
    </w:p>
    <w:p w:rsidR="00072C15" w:rsidRPr="004A3B5F" w:rsidRDefault="00D45467" w:rsidP="004A3B5F">
      <w:pPr>
        <w:tabs>
          <w:tab w:val="left" w:pos="9781"/>
        </w:tabs>
        <w:ind w:right="284" w:firstLine="454"/>
        <w:rPr>
          <w:lang w:val="ru-RU"/>
        </w:rPr>
      </w:pPr>
      <w:r>
        <w:rPr>
          <w:rFonts w:eastAsia="Calibri"/>
          <w:b/>
          <w:noProof/>
          <w:szCs w:val="28"/>
          <w:lang w:val="ru-RU" w:eastAsia="ru-RU"/>
        </w:rPr>
        <w:lastRenderedPageBreak/>
        <mc:AlternateContent>
          <mc:Choice Requires="wpg">
            <w:drawing>
              <wp:anchor distT="0" distB="0" distL="0" distR="0" simplePos="0" relativeHeight="251713024" behindDoc="0" locked="0" layoutInCell="1" allowOverlap="1" wp14:anchorId="2C37676F" wp14:editId="496EEFF3">
                <wp:simplePos x="0" y="0"/>
                <wp:positionH relativeFrom="page">
                  <wp:posOffset>818515</wp:posOffset>
                </wp:positionH>
                <wp:positionV relativeFrom="page">
                  <wp:posOffset>214334</wp:posOffset>
                </wp:positionV>
                <wp:extent cx="6588760" cy="9944100"/>
                <wp:effectExtent l="0" t="0" r="21590" b="38100"/>
                <wp:wrapNone/>
                <wp:docPr id="4889" name="Группа 4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890"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891"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92"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93"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94"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95"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96"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97"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898"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899"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00"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901"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902"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903"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4904"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905"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906"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907"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C37676F" id="Группа 4889" o:spid="_x0000_s1382" style="position:absolute;left:0;text-align:left;margin-left:64.45pt;margin-top:16.9pt;width:518.8pt;height:783pt;z-index:251713024;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">
                <v:rect id=" 4301" o:spid="_x0000_s1383"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uPAcAA&#10;AADdAAAADwAAAGRycy9kb3ducmV2LnhtbERPy4rCMBTdD/gP4QruxlQRR6tRpCAOiAw+PuDSXJti&#10;c1ObqHW+3iwEl4fzni9bW4k7Nb50rGDQT0AQ506XXCg4HdffExA+IGusHJOCJ3lYLjpfc0y1e/Ce&#10;7odQiBjCPkUFJoQ6ldLnhiz6vquJI3d2jcUQYVNI3eAjhttKDpNkLC2WHBsM1pQZyi+Hm1WQOTYb&#10;NLfjk7Lsuvn5C+X2f6dUr9uuZiACteEjfrt/tYLRZBr3xzfxCc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uPAcAAAADdAAAADwAAAAAAAAAAAAAAAACYAgAAZHJzL2Rvd25y&#10;ZXYueG1sUEsFBgAAAAAEAAQA9QAAAIUDAAAAAA==&#10;" filled="f" strokeweight=".71mm">
                  <v:path arrowok="t"/>
                </v:rect>
                <v:line id=" 4302" o:spid="_x0000_s1384"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KPCcMAAADdAAAADwAAAGRycy9kb3ducmV2LnhtbESP0WoCMRRE3wv9h3CFvpSa3SJqt0Yp&#10;BcEnQe0HXJLrZnFzsyRxd/37RhB8HGbmDLPajK4VPYXYeFZQTgsQxNqbhmsFf6ftxxJETMgGW8+k&#10;4EYRNuvXlxVWxg98oP6YapEhHCtUYFPqKimjtuQwTn1HnL2zDw5TlqGWJuCQ4a6Vn0Uxlw4bzgsW&#10;O/q1pC/Hq8sUXdrhfL0ttmXR751O1IbFu1Jvk/HnG0SiMT3Dj/bOKJgtv0q4v8lP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CjwnDAAAA3QAAAA8AAAAAAAAAAAAA&#10;AAAAoQIAAGRycy9kb3ducmV2LnhtbFBLBQYAAAAABAAEAPkAAACRAwAAAAA=&#10;" strokeweight=".71mm">
                  <v:stroke joinstyle="miter"/>
                  <o:lock v:ext="edit" shapetype="f"/>
                </v:line>
                <v:line id=" 4303" o:spid="_x0000_s1385"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ARfsMAAADdAAAADwAAAGRycy9kb3ducmV2LnhtbESP0WoCMRRE3wv+Q7hCX4pmV0rV1Sgi&#10;CD4VavsBl+S6WdzcLEncXf++EQp9HGbmDLPdj64VPYXYeFZQzgsQxNqbhmsFP9+n2QpETMgGW8+k&#10;4EER9rvJyxYr4wf+ov6SapEhHCtUYFPqKimjtuQwzn1HnL2rDw5TlqGWJuCQ4a6Vi6L4kA4bzgsW&#10;Ozpa0rfL3WWKLu1wvT+Wp7LoP51O1Iblm1Kv0/GwAZFoTP/hv/bZKHhfrRfwfJOf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EX7DAAAA3QAAAA8AAAAAAAAAAAAA&#10;AAAAoQIAAGRycy9kb3ducmV2LnhtbFBLBQYAAAAABAAEAPkAAACRAwAAAAA=&#10;" strokeweight=".71mm">
                  <v:stroke joinstyle="miter"/>
                  <o:lock v:ext="edit" shapetype="f"/>
                </v:line>
                <v:line id=" 4304" o:spid="_x0000_s1386"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y05cQAAADdAAAADwAAAGRycy9kb3ducmV2LnhtbESP0WoCMRRE3wv9h3ALfSk1u1qqbo1S&#10;BMEnQdsPuCTXzeLmZkni7vr3jSD0cZiZM8xqM7pW9BRi41lBOSlAEGtvGq4V/P7s3hcgYkI22Hom&#10;BTeKsFk/P62wMn7gI/WnVIsM4VihAptSV0kZtSWHceI74uydfXCYsgy1NAGHDHetnBbFp3TYcF6w&#10;2NHWkr6cri5TdGmH8/U235VFf3A6URvmb0q9vozfXyASjek//GjvjYKPxXIG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3LTlxAAAAN0AAAAPAAAAAAAAAAAA&#10;AAAAAKECAABkcnMvZG93bnJldi54bWxQSwUGAAAAAAQABAD5AAAAkgMAAAAA&#10;" strokeweight=".71mm">
                  <v:stroke joinstyle="miter"/>
                  <o:lock v:ext="edit" shapetype="f"/>
                </v:line>
                <v:line id=" 4305" o:spid="_x0000_s1387"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UskcMAAADdAAAADwAAAGRycy9kb3ducmV2LnhtbESP0WoCMRRE3wv+Q7hCX4pmt0jV1Sgi&#10;CD4VavsBl+S6WdzcLEncXf/eFAp9HGbmDLPdj64VPYXYeFZQzgsQxNqbhmsFP9+n2QpETMgGW8+k&#10;4EER9rvJyxYr4wf+ov6SapEhHCtUYFPqKimjtuQwzn1HnL2rDw5TlqGWJuCQ4a6V70XxIR02nBcs&#10;dnS0pG+Xu8sUXdrhen8sT2XRfzqdqA3LN6Vep+NhAyLRmP7Df+2zUbBYrRfw+yY/Ab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81LJHDAAAA3QAAAA8AAAAAAAAAAAAA&#10;AAAAoQIAAGRycy9kb3ducmV2LnhtbFBLBQYAAAAABAAEAPkAAACRAwAAAAA=&#10;" strokeweight=".71mm">
                  <v:stroke joinstyle="miter"/>
                  <o:lock v:ext="edit" shapetype="f"/>
                </v:line>
                <v:line id=" 4306" o:spid="_x0000_s1388"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mJCsQAAADdAAAADwAAAGRycy9kb3ducmV2LnhtbESP0WoCMRRE3wv9h3ALfSk1u2Krbo1S&#10;BMEnQdsPuCTXzeLmZkni7vr3jSD0cZiZM8xqM7pW9BRi41lBOSlAEGtvGq4V/P7s3hcgYkI22Hom&#10;BTeKsFk/P62wMn7gI/WnVIsM4VihAptSV0kZtSWHceI74uydfXCYsgy1NAGHDHetnBbFp3TYcF6w&#10;2NHWkr6cri5TdGmH8/U235VFf3A6URvmb0q9vozfXyASjek//GjvjYLZYvkB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eYkKxAAAAN0AAAAPAAAAAAAAAAAA&#10;AAAAAKECAABkcnMvZG93bnJldi54bWxQSwUGAAAAAAQABAD5AAAAkgMAAAAA&#10;" strokeweight=".71mm">
                  <v:stroke joinstyle="miter"/>
                  <o:lock v:ext="edit" shapetype="f"/>
                </v:line>
                <v:line id=" 4307" o:spid="_x0000_s1389"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sXfcMAAADdAAAADwAAAGRycy9kb3ducmV2LnhtbESP3WoCMRSE7wu+QzhCb4pmtxR/VqOI&#10;IHhVqO0DHJLjZnFzsiRxd317Uyj0cpiZb5jtfnSt6CnExrOCcl6AINbeNFwr+Pk+zVYgYkI22Hom&#10;BQ+KsN9NXrZYGT/wF/WXVIsM4VihAptSV0kZtSWHce474uxdfXCYsgy1NAGHDHetfC+KhXTYcF6w&#10;2NHRkr5d7i5TdGmH6/2xPJVF/+l0ojYs35R6nY6HDYhEY/oP/7XPRsHHar2A3zf5Ccjd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rF33DAAAA3QAAAA8AAAAAAAAAAAAA&#10;AAAAoQIAAGRycy9kb3ducmV2LnhtbFBLBQYAAAAABAAEAPkAAACRAwAAAAA=&#10;" strokeweight=".71mm">
                  <v:stroke joinstyle="miter"/>
                  <o:lock v:ext="edit" shapetype="f"/>
                </v:line>
                <v:line id=" 4308" o:spid="_x0000_s1390"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y5sMAAADdAAAADwAAAGRycy9kb3ducmV2LnhtbESPUWvCMBSF3wf7D+EKexkz7RhWq1HG&#10;QNjTQN0PuCTXptjclCS29d8vA8HHwznnO5zNbnKdGCjE1rOCcl6AINbetNwo+D3t35YgYkI22Hkm&#10;BTeKsNs+P22wNn7kAw3H1IgM4VijAptSX0sZtSWHce574uydfXCYsgyNNAHHDHedfC+KhXTYcl6w&#10;2NOXJX05Xl2m6NKO5+ut2pfF8ON0oi5Ur0q9zKbPNYhEU3qE7+1vo+Bjuarg/01+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subDAAAA3QAAAA8AAAAAAAAAAAAA&#10;AAAAoQIAAGRycy9kb3ducmV2LnhtbFBLBQYAAAAABAAEAPkAAACRAwAAAAA=&#10;" strokeweight=".71mm">
                  <v:stroke joinstyle="miter"/>
                  <o:lock v:ext="edit" shapetype="f"/>
                </v:line>
                <v:line id=" 4309" o:spid="_x0000_s1391"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1T8cQAAADdAAAADwAAAGRycy9kb3ducmV2LnhtbERPW2vCMBR+H+w/hDPwbabzhnamsglj&#10;whC1Cns9NKdNWXNSmkw7f/3yIPj48d2Xq9424kydrx0reBkmIIgLp2uuFJyOH89zED4ga2wck4I/&#10;8rDKHh+WmGp34QOd81CJGMI+RQUmhDaV0heGLPqha4kjV7rOYoiwq6Tu8BLDbSNHSTKTFmuODQZb&#10;WhsqfvJfq+CL2v3k+l6OvxfJ7HOrTT7aTddKDZ76t1cQgfpwF9/cG61gMl/EufFNfAI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TVPxxAAAAN0AAAAPAAAAAAAAAAAA&#10;AAAAAKECAABkcnMvZG93bnJldi54bWxQSwUGAAAAAAQABAD5AAAAkgMAAAAA&#10;" strokeweight=".35mm">
                  <v:stroke joinstyle="miter"/>
                  <o:lock v:ext="edit" shapetype="f"/>
                </v:line>
                <v:line id=" 4310" o:spid="_x0000_s1392"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SDD8MAAADdAAAADwAAAGRycy9kb3ducmV2LnhtbESPzWrDMBCE74W+g9hAL6WRXUJ+3Cih&#10;FAI9BfLzAIu0sUyslZEU23n7qhDIcZiZb5j1dnSt6CnExrOCclqAINbeNFwrOJ92H0sQMSEbbD2T&#10;gjtF2G5eX9ZYGT/wgfpjqkWGcKxQgU2pq6SM2pLDOPUdcfYuPjhMWYZamoBDhrtWfhbFXDpsOC9Y&#10;7OjHkr4eby5TdGmHy+2+2JVFv3c6URsW70q9TcbvLxCJxvQMP9q/RsFsuVrB/5v8BO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0gw/DAAAA3QAAAA8AAAAAAAAAAAAA&#10;AAAAoQIAAGRycy9kb3ducmV2LnhtbFBLBQYAAAAABAAEAPkAAACRAwAAAAA=&#10;" strokeweight=".71mm">
                  <v:stroke joinstyle="miter"/>
                  <o:lock v:ext="edit" shapetype="f"/>
                </v:line>
                <v:line id=" 4311" o:spid="_x0000_s1393"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DF7cQAAADdAAAADwAAAGRycy9kb3ducmV2LnhtbERPTWsCMRC9C/6HMIXeNKm1oqtRVCgV&#10;SmldBa/DZtwsbibLJtWtv745FHp8vO/FqnO1uFIbKs8anoYKBHHhTcWlhuPhdTAFESKywdozafih&#10;AKtlv7fAzPgb7+max1KkEA4ZarAxNpmUobDkMAx9Q5y4s28dxgTbUpoWbync1XKk1EQ6rDg1WGxo&#10;a6m45N9Owzs1X+P75vx8mqnJ24ex+ejzZav140O3noOI1MV/8Z97ZzSMZyrtT2/S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0MXtxAAAAN0AAAAPAAAAAAAAAAAA&#10;AAAAAKECAABkcnMvZG93bnJldi54bWxQSwUGAAAAAAQABAD5AAAAkgMAAAAA&#10;" strokeweight=".35mm">
                  <v:stroke joinstyle="miter"/>
                  <o:lock v:ext="edit" shapetype="f"/>
                </v:line>
                <v:shape id=" 4312" o:spid="_x0000_s1394"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u25cUA&#10;AADdAAAADwAAAGRycy9kb3ducmV2LnhtbESPX2sCMRDE3wt+h7AFX0pNLNI/V6NoUfC12gp9Wy7b&#10;y9HL5risevrpTaHQx2FmfsNM531o1JG6VEe2MB4ZUMRldDVXFj526/tnUEmQHTaRycKZEsxng5sp&#10;Fi6e+J2OW6lUhnAq0IIXaQutU+kpYBrFljh737ELKFl2lXYdnjI8NPrBmEcdsOa84LGlN0/lz/YQ&#10;LOydfLY7TF94h0/x0ohf7c3S2uFtv3gFJdTLf/ivvXEWJi9mDL9v8hP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7bl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395"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koksQA&#10;AADdAAAADwAAAGRycy9kb3ducmV2LnhtbESPQWsCMRSE7wX/Q3iFXoomirR2NYqWFrxWW6G3x+a5&#10;Wbp5WTavuvXXm0Khx2FmvmEWqz406kRdqiNbGI8MKOIyuporC+/71+EMVBJkh01ksvBDCVbLwc0C&#10;CxfP/EannVQqQzgVaMGLtIXWqfQUMI1iS5y9Y+wCSpZdpV2H5wwPjZ4Y86AD1pwXPLb07Kn82n0H&#10;CwcnH+0e0yfe42O8NOJfDmZj7d1tv56DEurlP/zX3joL0yczgd83+Qno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5KJL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396"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WNCcUA&#10;AADdAAAADwAAAGRycy9kb3ducmV2LnhtbESPQUsDMRSE74X+h/CEXopNWqXq2rS0YsGrbS14e2ye&#10;m8XNy7J5tqu/vhEEj8PMfMMsVn1o1Im6VEe2MJ0YUMRldDVXFg777fU9qCTIDpvIZOGbEqyWw8EC&#10;CxfP/EqnnVQqQzgVaMGLtIXWqfQUME1iS5y9j9gFlCy7SrsOzxkeGj0zZq4D1pwXPLb05Kn83H0F&#10;C0cnb+0e0zuO8S7+NOKfj2Zj7eiqXz+CEurlP/zXfnEWbh/MDfy+yU9AL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NY0J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397"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wVfcQA&#10;AADdAAAADwAAAGRycy9kb3ducmV2LnhtbESPQWsCMRSE74L/ITyhF6mJRbTdGkVLC71WW6G3x+Z1&#10;s7h5WTavuu2vbwqCx2FmvmGW6z406kRdqiNbmE4MKOIyuporC+/7l9t7UEmQHTaRycIPJVivhoMl&#10;Fi6e+Y1OO6lUhnAq0IIXaQutU+kpYJrEljh7X7ELKFl2lXYdnjM8NPrOmLkOWHNe8NjSk6fyuPsO&#10;Fg5OPto9pk8c4yL+NuKfD2Zr7c2o3zyCEurlGr60X52F2YOZwf+b/AT0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FX3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398"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Cw5sUA&#10;AADdAAAADwAAAGRycy9kb3ducmV2LnhtbESPQUsDMRSE74X+h/CEXopNWrTq2rS0YsGrbS14e2ye&#10;m8XNy7J5tqu/vhEEj8PMfMMsVn1o1Im6VEe2MJ0YUMRldDVXFg777fU9qCTIDpvIZOGbEqyWw8EC&#10;CxfP/EqnnVQqQzgVaMGLtIXWqfQUME1iS5y9j9gFlCy7SrsOzxkeGj0zZq4D1pwXPLb05Kn83H0F&#10;C0cnb+0e0zuO8S7+NOKfj2Zj7eiqXz+CEurlP/zXfnEWbh7MLfy+yU9AL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LDm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399"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IukcQA&#10;AADdAAAADwAAAGRycy9kb3ducmV2LnhtbESPQWsCMRSE74L/ITyhF6lJS9F2axRbWvCqtkJvj83r&#10;ZnHzsmxeddtf3wiCx2FmvmHmyz406khdqiNbuJsYUMRldDVXFj5277ePoJIgO2wik4VfSrBcDAdz&#10;LFw88YaOW6lUhnAq0IIXaQutU+kpYJrEljh737ELKFl2lXYdnjI8NPremKkOWHNe8NjSq6fysP0J&#10;FvZOPtsdpi8c4yz+NeLf9ubF2ptRv3oGJdTLNXxpr52FhyczhfOb/AT0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CLpH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400"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6LCsQA&#10;AADdAAAADwAAAGRycy9kb3ducmV2LnhtbESPQWsCMRSE74L/ITyhF6lJS9F2axRbWvCqtkJvj83r&#10;ZnHzsmxeddtf3wiCx2FmvmHmyz406khdqiNbuJsYUMRldDVXFj5277ePoJIgO2wik4VfSrBcDAdz&#10;LFw88YaOW6lUhnAq0IIXaQutU+kpYJrEljh737ELKFl2lXYdnjI8NPremKkOWHNe8NjSq6fysP0J&#10;FvZOPtsdpi8c4yz+NeLf9ubF2ptRv3oGJdTLNXxpr52Fhyczg/Ob/AT0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OiwrEAAAA3QAAAA8AAAAAAAAAAAAAAAAAmAIAAGRycy9k&#10;b3ducmV2LnhtbFBLBQYAAAAABAAEAPUAAACJ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4A3B5F" w:rsidRPr="00072C15">
        <w:rPr>
          <w:noProof/>
          <w:lang w:val="ru-RU" w:eastAsia="ru-RU"/>
        </w:rPr>
        <w:drawing>
          <wp:inline distT="0" distB="0" distL="0" distR="0" wp14:anchorId="188692C7" wp14:editId="06FFE3C8">
            <wp:extent cx="3268133" cy="3300209"/>
            <wp:effectExtent l="0" t="0" r="8890" b="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77437" cy="3309605"/>
                    </a:xfrm>
                    <a:prstGeom prst="rect">
                      <a:avLst/>
                    </a:prstGeom>
                    <a:noFill/>
                    <a:ln>
                      <a:noFill/>
                    </a:ln>
                  </pic:spPr>
                </pic:pic>
              </a:graphicData>
            </a:graphic>
          </wp:inline>
        </w:drawing>
      </w:r>
    </w:p>
    <w:p w:rsidR="00F82807" w:rsidRDefault="00072C15" w:rsidP="00072C15">
      <w:pPr>
        <w:tabs>
          <w:tab w:val="left" w:pos="9781"/>
        </w:tabs>
        <w:ind w:right="284" w:firstLine="454"/>
      </w:pPr>
      <w:r w:rsidRPr="00072C15">
        <w:t xml:space="preserve">Рисунок </w:t>
      </w:r>
      <w:r w:rsidR="0066274B">
        <w:t>2</w:t>
      </w:r>
      <w:r w:rsidRPr="00072C15">
        <w:t>.</w:t>
      </w:r>
      <w:r w:rsidR="0066274B">
        <w:t>3</w:t>
      </w:r>
      <w:r w:rsidRPr="00072C15">
        <w:t xml:space="preserve">  Схематичне зображення утворення</w:t>
      </w:r>
      <w:r w:rsidR="00F82807">
        <w:t xml:space="preserve"> водневих зв’язків.           </w:t>
      </w:r>
      <w:r w:rsidRPr="00072C15">
        <w:t xml:space="preserve">      </w:t>
      </w:r>
    </w:p>
    <w:p w:rsidR="00072C15" w:rsidRDefault="00072C15" w:rsidP="00072C15">
      <w:pPr>
        <w:tabs>
          <w:tab w:val="left" w:pos="9781"/>
        </w:tabs>
        <w:ind w:right="284" w:firstLine="454"/>
      </w:pPr>
      <w:r w:rsidRPr="00072C15">
        <w:t xml:space="preserve"> </w:t>
      </w:r>
      <w:r w:rsidRPr="00072C15">
        <w:rPr>
          <w:i/>
        </w:rPr>
        <w:t>а</w:t>
      </w:r>
      <w:r w:rsidRPr="00072C15">
        <w:t xml:space="preserve"> – зображення водневого зв’язку в сухій целюлозі; </w:t>
      </w:r>
      <w:r w:rsidRPr="00072C15">
        <w:rPr>
          <w:i/>
        </w:rPr>
        <w:t>б</w:t>
      </w:r>
      <w:r w:rsidRPr="00072C15">
        <w:t xml:space="preserve"> – водневий зв’язок через мономолекулярну плівку води у вологій целюлозі; </w:t>
      </w:r>
      <w:r w:rsidRPr="00072C15">
        <w:rPr>
          <w:i/>
        </w:rPr>
        <w:t>в</w:t>
      </w:r>
      <w:r w:rsidRPr="00072C15">
        <w:t xml:space="preserve"> – водневий зв’язок через полімолекулярну</w:t>
      </w:r>
      <w:r w:rsidR="00E71538">
        <w:t xml:space="preserve"> плівку води у вологій целюлозі</w:t>
      </w:r>
    </w:p>
    <w:p w:rsidR="00E71538" w:rsidRPr="00072C15" w:rsidRDefault="00E71538" w:rsidP="00072C15">
      <w:pPr>
        <w:tabs>
          <w:tab w:val="left" w:pos="9781"/>
        </w:tabs>
        <w:ind w:right="284" w:firstLine="454"/>
      </w:pPr>
    </w:p>
    <w:p w:rsidR="00072C15" w:rsidRDefault="00072C15" w:rsidP="00072C15">
      <w:pPr>
        <w:tabs>
          <w:tab w:val="left" w:pos="9781"/>
        </w:tabs>
        <w:ind w:right="284" w:firstLine="454"/>
      </w:pPr>
      <w:r w:rsidRPr="00072C15">
        <w:t xml:space="preserve">З рис. </w:t>
      </w:r>
      <w:r w:rsidR="004A3B5F">
        <w:t xml:space="preserve">2.4 </w:t>
      </w:r>
      <w:r w:rsidRPr="00072C15">
        <w:t xml:space="preserve">видно, що розривна довжина паперу швидко зростає на першій стадії розмелювання, досягає максимуму за ступеня млива приблизно 60 – 70 °ШР, а потім починає зменшуватись. Приблизно так само змінюється і крива міцності на злом під час багаторазових перегинів, але зазвичай ця крива досягає максимуму раніше, тобто за дещо меншого ступеня млива целюлози, ніж крива розривної довжини. </w:t>
      </w:r>
      <w:r w:rsidR="003E1974">
        <w:t>Також переломну точку має і к</w:t>
      </w:r>
      <w:r w:rsidRPr="00072C15">
        <w:t>рива опору роздиранню, але вона досягається раніше на першій стадії розмелювання целюлози, а далі крива спадає, внаслідок змін довжини волокна під час розмелювання</w:t>
      </w:r>
      <w:r w:rsidR="0009085B" w:rsidRPr="0009085B">
        <w:t xml:space="preserve"> [4]</w:t>
      </w:r>
      <w:r w:rsidRPr="00072C15">
        <w:t>.</w:t>
      </w:r>
    </w:p>
    <w:p w:rsidR="004A3B5F" w:rsidRPr="00072C15" w:rsidRDefault="004A3B5F" w:rsidP="00D50EF8">
      <w:pPr>
        <w:tabs>
          <w:tab w:val="left" w:pos="9781"/>
        </w:tabs>
        <w:ind w:right="284" w:firstLine="454"/>
      </w:pPr>
      <w:r w:rsidRPr="00072C15">
        <w:t>Такий хід кривих механічної міцності паперу пояснюється розвитком сил зв’язків між волокнами і зміною середньої довжини волокна під час розмелювання. Перша ділянка кривої до точки перегину характеризує переважний вплив на цей показник сил зв’язку між волокнами, а друга ділянка після переломної точки – переважний вплив середньої довжини волокна.</w:t>
      </w:r>
    </w:p>
    <w:p w:rsidR="00072C15" w:rsidRPr="00072C15" w:rsidRDefault="00D45467" w:rsidP="00072C15">
      <w:pPr>
        <w:tabs>
          <w:tab w:val="left" w:pos="9781"/>
        </w:tabs>
        <w:ind w:right="284" w:firstLine="454"/>
      </w:pPr>
      <w:r>
        <w:rPr>
          <w:rFonts w:eastAsia="Calibri"/>
          <w:b/>
          <w:noProof/>
          <w:szCs w:val="28"/>
          <w:lang w:val="ru-RU" w:eastAsia="ru-RU"/>
        </w:rPr>
        <w:lastRenderedPageBreak/>
        <mc:AlternateContent>
          <mc:Choice Requires="wpg">
            <w:drawing>
              <wp:anchor distT="0" distB="0" distL="0" distR="0" simplePos="0" relativeHeight="251715072" behindDoc="0" locked="0" layoutInCell="1" allowOverlap="1" wp14:anchorId="2BE93BD5" wp14:editId="1D1C65BA">
                <wp:simplePos x="0" y="0"/>
                <wp:positionH relativeFrom="page">
                  <wp:posOffset>815977</wp:posOffset>
                </wp:positionH>
                <wp:positionV relativeFrom="page">
                  <wp:posOffset>361315</wp:posOffset>
                </wp:positionV>
                <wp:extent cx="6588760" cy="9944100"/>
                <wp:effectExtent l="0" t="0" r="21590" b="38100"/>
                <wp:wrapNone/>
                <wp:docPr id="4908" name="Группа 49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909"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910"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11"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12"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13"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14"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15"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16"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17"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918"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19"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920"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921"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922"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4923"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924"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925"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926"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BE93BD5" id="Группа 4908" o:spid="_x0000_s1401" style="position:absolute;left:0;text-align:left;margin-left:64.25pt;margin-top:28.45pt;width:518.8pt;height:783pt;z-index:251715072;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">
                <v:rect id=" 4301" o:spid="_x0000_s1402"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q8hsUA&#10;AADdAAAADwAAAGRycy9kb3ducmV2LnhtbESP0WrCQBRE3wv9h+UKfasbS2k1ukoJFAtFxMQPuGSv&#10;2WD2bppdTdKv7wpCH4eZOcOsNoNtxJU6XztWMJsmIIhLp2uuFByLz+c5CB+QNTaOScFIHjbrx4cV&#10;ptr1fKBrHioRIexTVGBCaFMpfWnIop+6ljh6J9dZDFF2ldQd9hFuG/mSJG/SYs1xwWBLmaHynF+s&#10;gsyx2aK5FCNl2c/2fR/q79+dUk+T4WMJItAQ/sP39pdW8LpIFnB7E5+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GryGxQAAAN0AAAAPAAAAAAAAAAAAAAAAAJgCAABkcnMv&#10;ZG93bnJldi54bWxQSwUGAAAAAAQABAD1AAAAigMAAAAA&#10;" filled="f" strokeweight=".71mm">
                  <v:path arrowok="t"/>
                </v:rect>
                <v:line id=" 4302" o:spid="_x0000_s1403"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mVcQAAADdAAAADwAAAGRycy9kb3ducmV2LnhtbESPwWrDMAyG74O9g9Fgl7E6GWPtsrql&#10;FAo7Ddb2AYStxmGxHGw3Sd9+Ogx2FL/+T/rW2zn0aqSUu8gG6kUFithG13Fr4Hw6PK9A5YLssI9M&#10;Bm6UYbu5v1tj4+LE3zQeS6sEwrlBA76UodE6W08B8yIOxJJdYgpYZEytdgkngYdev1TVmw7YsVzw&#10;ONDek/05XoNQbO2ny/W2PNTV+BVsoT4tn4x5fJh3H6AKzeV/+a/96Qy8vtfyv9iICe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PCZVxAAAAN0AAAAPAAAAAAAAAAAA&#10;AAAAAKECAABkcnMvZG93bnJldi54bWxQSwUGAAAAAAQABAD5AAAAkgMAAAAA&#10;" strokeweight=".71mm">
                  <v:stroke joinstyle="miter"/>
                  <o:lock v:ext="edit" shapetype="f"/>
                </v:line>
                <v:line id=" 4303" o:spid="_x0000_s1404"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CDzsMAAADdAAAADwAAAGRycy9kb3ducmV2LnhtbESPzWrDMBCE74W+g9hAL6WRVUrTOFFC&#10;KQR6KuTnARZpY5lYKyMptvP2VaGQ4zAz3zDr7eQ7MVBMbWANal6BIDbBttxoOB13Lx8gUka22AUm&#10;DTdKsN08PqyxtmHkPQ2H3IgC4VSjBpdzX0uZjCOPaR564uKdQ/SYi4yNtBHHAvedfK2qd+mx5bLg&#10;sKcvR+ZyuPpCMcqN5+ttsVPV8ONNpi4unrV+mk2fKxCZpnwP/7e/rYa3pVLw96Y8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wg87DAAAA3QAAAA8AAAAAAAAAAAAA&#10;AAAAoQIAAGRycy9kb3ducmV2LnhtbFBLBQYAAAAABAAEAPkAAACRAwAAAAA=&#10;" strokeweight=".71mm">
                  <v:stroke joinstyle="miter"/>
                  <o:lock v:ext="edit" shapetype="f"/>
                </v:line>
                <v:line id=" 4304" o:spid="_x0000_s1405"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IducMAAADdAAAADwAAAGRycy9kb3ducmV2LnhtbESP0WoCMRRE3wv9h3ALvpSaXSnarkYp&#10;BcGngtoPuCTXzeLmZkni7vr3RhB8HGbmDLPajK4VPYXYeFZQTgsQxNqbhmsF/8ftxxeImJANtp5J&#10;wZUibNavLyusjB94T/0h1SJDOFaowKbUVVJGbclhnPqOOHsnHxymLEMtTcAhw10rZ0Uxlw4bzgsW&#10;O/q1pM+Hi8sUXdrhdLkutmXR/zmdqA2Ld6Umb+PPEkSiMT3Dj/bOKPj8Lmdwf5OfgF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iHbnDAAAA3QAAAA8AAAAAAAAAAAAA&#10;AAAAoQIAAGRycy9kb3ducmV2LnhtbFBLBQYAAAAABAAEAPkAAACRAwAAAAA=&#10;" strokeweight=".71mm">
                  <v:stroke joinstyle="miter"/>
                  <o:lock v:ext="edit" shapetype="f"/>
                </v:line>
                <v:line id=" 4305" o:spid="_x0000_s1406"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4IsMAAADdAAAADwAAAGRycy9kb3ducmV2LnhtbESP0WoCMRRE3wv9h3ALvpSa3Vpq3Rql&#10;FASfBLUfcEmum8XNzZLE3fXvjSD0cZiZM8xyPbpW9BRi41lBOS1AEGtvGq4V/B03b18gYkI22Hom&#10;BVeKsF49Py2xMn7gPfWHVIsM4VihAptSV0kZtSWHceo74uydfHCYsgy1NAGHDHetfC+KT+mw4bxg&#10;saNfS/p8uLhM0aUdTpfrfFMW/c7pRG2Yvyo1eRl/vkEkGtN/+NHeGgUfi3IG9zf5Cc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uuCLDAAAA3QAAAA8AAAAAAAAAAAAA&#10;AAAAoQIAAGRycy9kb3ducmV2LnhtbFBLBQYAAAAABAAEAPkAAACRAwAAAAA=&#10;" strokeweight=".71mm">
                  <v:stroke joinstyle="miter"/>
                  <o:lock v:ext="edit" shapetype="f"/>
                </v:line>
                <v:line id=" 4306" o:spid="_x0000_s1407"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cgVsMAAADdAAAADwAAAGRycy9kb3ducmV2LnhtbESP0WoCMRRE3wv9h3ALvpSaXRFtV6OU&#10;guCToPYDLsl1s7i5WZK4u/69KRR8HGbmDLPejq4VPYXYeFZQTgsQxNqbhmsFv+fdxyeImJANtp5J&#10;wZ0ibDevL2usjB/4SP0p1SJDOFaowKbUVVJGbclhnPqOOHsXHxymLEMtTcAhw10rZ0WxkA4bzgsW&#10;O/qxpK+nm8sUXdrhcrsvd2XRH5xO1Iblu1KTt/F7BSLRmJ7h//beKJh/lXP4e5Of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HIFbDAAAA3QAAAA8AAAAAAAAAAAAA&#10;AAAAoQIAAGRycy9kb3ducmV2LnhtbFBLBQYAAAAABAAEAPkAAACRAwAAAAA=&#10;" strokeweight=".71mm">
                  <v:stroke joinstyle="miter"/>
                  <o:lock v:ext="edit" shapetype="f"/>
                </v:line>
                <v:line id=" 4307" o:spid="_x0000_s1408"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uFzcMAAADdAAAADwAAAGRycy9kb3ducmV2LnhtbESP0WoCMRRE3wv9h3ALvpSa3WJr3Rql&#10;FASfBLUfcEmum8XNzZLE3fXvjSD0cZiZM8xyPbpW9BRi41lBOS1AEGtvGq4V/B03b18gYkI22Hom&#10;BVeKsF49Py2xMn7gPfWHVIsM4VihAptSV0kZtSWHceo74uydfHCYsgy1NAGHDHetfC+KT+mw4bxg&#10;saNfS/p8uLhM0aUdTpfrfFMW/c7pRG2Yvyo1eRl/vkEkGtN/+NHeGgWzRfkB9zf5Cc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Lhc3DAAAA3QAAAA8AAAAAAAAAAAAA&#10;AAAAoQIAAGRycy9kb3ducmV2LnhtbFBLBQYAAAAABAAEAPkAAACRAwAAAAA=&#10;" strokeweight=".71mm">
                  <v:stroke joinstyle="miter"/>
                  <o:lock v:ext="edit" shapetype="f"/>
                </v:line>
                <v:line id=" 4308" o:spid="_x0000_s1409"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kbusMAAADdAAAADwAAAGRycy9kb3ducmV2LnhtbESP0WoCMRRE34X+Q7gFX6RmV0Tb1Sil&#10;IPgkVPsBl+S6WdzcLEncXf/eFAp9HGbmDLPdj64VPYXYeFZQzgsQxNqbhmsFP5fD2zuImJANtp5J&#10;wYMi7Hcvky1Wxg/8Tf051SJDOFaowKbUVVJGbclhnPuOOHtXHxymLEMtTcAhw10rF0Wxkg4bzgsW&#10;O/qypG/nu8sUXdrhen+sD2XRn5xO1Ib1TKnp6/i5AZFoTP/hv/bRKFh+lCv4fZOfgN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ZG7rDAAAA3QAAAA8AAAAAAAAAAAAA&#10;AAAAoQIAAGRycy9kb3ducmV2LnhtbFBLBQYAAAAABAAEAPkAAACRAwAAAAA=&#10;" strokeweight=".71mm">
                  <v:stroke joinstyle="miter"/>
                  <o:lock v:ext="edit" shapetype="f"/>
                </v:line>
                <v:line id=" 4309" o:spid="_x0000_s1410"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DLRMgAAADdAAAADwAAAGRycy9kb3ducmV2LnhtbESP3WoCMRSE74W+QzhC72pWa/1ZjdIK&#10;xYIUdS309rA5bpZuTpZNqqtPbwoFL4eZ+YaZL1tbiRM1vnSsoN9LQBDnTpdcKPg6vD9NQPiArLFy&#10;TAou5GG5eOjMMdXuzHs6ZaEQEcI+RQUmhDqV0ueGLPqeq4mjd3SNxRBlU0jd4DnCbSUHSTKSFkuO&#10;CwZrWhnKf7Jfq2BD9W54fTs+f0+T0fpTm2ywfVkp9dhtX2cgArXhHv5vf2gFw2l/DH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ODLRMgAAADdAAAADwAAAAAA&#10;AAAAAAAAAAChAgAAZHJzL2Rvd25yZXYueG1sUEsFBgAAAAAEAAQA+QAAAJYDAAAAAA==&#10;" strokeweight=".35mm">
                  <v:stroke joinstyle="miter"/>
                  <o:lock v:ext="edit" shapetype="f"/>
                </v:line>
                <v:line id=" 4310" o:spid="_x0000_s1411"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oqU8QAAADdAAAADwAAAGRycy9kb3ducmV2LnhtbESPwWrDMAyG74O9g9Fgl7E6GWPtsrql&#10;FAo7Ddb2AYStxmGxHGw3Sd9+Ogx2FL/+T/rW2zn0aqSUu8gG6kUFithG13Fr4Hw6PK9A5YLssI9M&#10;Bm6UYbu5v1tj4+LE3zQeS6sEwrlBA76UodE6W08B8yIOxJJdYgpYZEytdgkngYdev1TVmw7YsVzw&#10;ONDek/05XoNQbO2ny/W2PNTV+BVsoT4tn4x5fJh3H6AKzeV/+a/96Qy8vtfyrtiICe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SipTxAAAAN0AAAAPAAAAAAAAAAAA&#10;AAAAAKECAABkcnMvZG93bnJldi54bWxQSwUGAAAAAAQABAD5AAAAkgMAAAAA&#10;" strokeweight=".71mm">
                  <v:stroke joinstyle="miter"/>
                  <o:lock v:ext="edit" shapetype="f"/>
                </v:line>
                <v:line id=" 4311" o:spid="_x0000_s1412"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P6rccAAADdAAAADwAAAGRycy9kb3ducmV2LnhtbESPQWvCQBSE7wX/w/IEb3WjtdKkrmIF&#10;UShFG4VeH9lnNph9G7Krxv76bqHQ4zAz3zCzRWdrcaXWV44VjIYJCOLC6YpLBcfD+vEFhA/IGmvH&#10;pOBOHhbz3sMMM+1u/EnXPJQiQthnqMCE0GRS+sKQRT90DXH0Tq61GKJsS6lbvEW4reU4SabSYsVx&#10;wWBDK0PFOb9YBe/U7Cffb6enrzSZbj60yce755VSg363fAURqAv/4b/2ViuYpKMUft/EJy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M/qtxwAAAN0AAAAPAAAAAAAA&#10;AAAAAAAAAKECAABkcnMvZG93bnJldi54bWxQSwUGAAAAAAQABAD5AAAAlQMAAAAA&#10;" strokeweight=".35mm">
                  <v:stroke joinstyle="miter"/>
                  <o:lock v:ext="edit" shapetype="f"/>
                </v:line>
                <v:shape id=" 4312" o:spid="_x0000_s1413"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JPHsIA&#10;AADdAAAADwAAAGRycy9kb3ducmV2LnhtbERPTWvCQBC9F/wPywheSt1UpNboKq0o9Fpjhd6G7JgN&#10;ZmdDdqqxv757KHh8vO/luveNulAX68AGnscZKOIy2JorA4di9/QKKgqyxSYwGbhRhPVq8LDE3IYr&#10;f9JlL5VKIRxzNOBE2lzrWDryGMehJU7cKXQeJcGu0rbDawr3jZ5k2Yv2WHNqcNjSxlF53v94A0cr&#10;X22B8RsfcRZ+G3HbY/ZuzGjYvy1ACfVyF/+7P6yB6XyS9qc36Qno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Uk8ewgAAAN0AAAAPAAAAAAAAAAAAAAAAAJgCAABkcnMvZG93&#10;bnJldi54bWxQSwUGAAAAAAQABAD1AAAAhw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414"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7qhcUA&#10;AADdAAAADwAAAGRycy9kb3ducmV2LnhtbESPzWoCQRCE70LeYehALqKzSoi6OoqGBLzGP/DW7HR2&#10;luz0LDsd3eTpnUDAY1FVX1GLVedrdaE2VoENjIYZKOIi2IpLA4f9+2AKKgqyxTowGfihCKvlQ2+B&#10;uQ1X/qDLTkqVIBxzNOBEmlzrWDjyGIehIU7eZ2g9SpJtqW2L1wT3tR5n2Yv2WHFacNjQq6Pia/ft&#10;DZysHJs9xjP2cRJ+a3Fvp2xjzNNjt56DEurkHv5vb62B59l4BH9v0hP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HuqF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415"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x08sUA&#10;AADdAAAADwAAAGRycy9kb3ducmV2LnhtbESPQWvCQBSE74X+h+UJXopuDNJqdJVaLPRabQVvj+wz&#10;G8y+DdlXTf313UKhx2FmvmGW69436kJdrAMbmIwzUMRlsDVXBj72r6MZqCjIFpvAZOCbIqxX93dL&#10;LGy48jtddlKpBOFYoAEn0hZax9KRxzgOLXHyTqHzKEl2lbYdXhPcNzrPskftsea04LClF0fleffl&#10;DRysfLZ7jEd8wKdwa8RtD9nGmOGgf16AEurlP/zXfrMGpvM8h9836Qn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HTy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416"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DRacUA&#10;AADdAAAADwAAAGRycy9kb3ducmV2LnhtbESPQWsCMRSE74X+h/AKvRTNasXW1ShWWuhVrUJvj81z&#10;s7h5WTZP3fbXNwXB4zAz3zCzRedrdaY2VoENDPoZKOIi2IpLA1/bj94rqCjIFuvAZOCHIizm93cz&#10;zG248JrOGylVgnDM0YATaXKtY+HIY+yHhjh5h9B6lCTbUtsWLwnuaz3MsrH2WHFacNjQylFx3Jy8&#10;gb2VXbPF+I1P+BJ+a3Hv++zNmMeHbjkFJdTJLXxtf1oDo8nwGf7fpCe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gNFp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417"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lJHcUA&#10;AADdAAAADwAAAGRycy9kb3ducmV2LnhtbESPzWoCQRCE74LvMLSQi+hsRKKujhJDArnGP/DW7HR2&#10;luz0LDutbvL0mUDAY1FVX1GrTedrdaU2VoENPI4zUMRFsBWXBg77t9EcVBRki3VgMvBNETbrfm+F&#10;uQ03/qDrTkqVIBxzNOBEmlzrWDjyGMehIU7eZ2g9SpJtqW2LtwT3tZ5k2ZP2WHFacNjQi6Pia3fx&#10;Bk5Wjs0e4xmHOAs/tbjXU7Y15mHQPS9BCXVyD/+3362B6WIyhb836Qn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aUkd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418"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XshsUA&#10;AADdAAAADwAAAGRycy9kb3ducmV2LnhtbESPQWsCMRSE74X+h/AKvRTNKtXW1ShWWuhVrUJvj81z&#10;s7h5WTZP3fbXNwXB4zAz3zCzRedrdaY2VoENDPoZKOIi2IpLA1/bj94rqCjIFuvAZOCHIizm93cz&#10;zG248JrOGylVgnDM0YATaXKtY+HIY+yHhjh5h9B6lCTbUtsWLwnuaz3MsrH2WHFacNjQylFx3Jy8&#10;gb2VXbPF+I1P+BJ+a3Hv++zNmMeHbjkFJdTJLXxtf1oDz5PhCP7fpCe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JeyG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419"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8cQA&#10;AADdAAAADwAAAGRycy9kb3ducmV2LnhtbESPQWsCMRSE74L/ITyhF9FsRbTdGqUtCr1WreDtsXnd&#10;LN28LJtXXf31plDwOMzMN8xi1flanaiNVWADj+MMFHERbMWlgf1uM3oCFQXZYh2YDFwowmrZ7y0w&#10;t+HMn3TaSqkShGOOBpxIk2sdC0ce4zg0xMn7Dq1HSbIttW3xnOC+1pMsm2mPFacFhw29Oyp+tr/e&#10;wMHKV7PDeMQhzsO1Frc+ZG/GPAy61xdQQp3cw//tD2tg+jyZwd+b9AT0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3cvHEAAAA3QAAAA8AAAAAAAAAAAAAAAAAmAIAAGRycy9k&#10;b3ducmV2LnhtbFBLBQYAAAAABAAEAPUAAACJ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072C15" w:rsidRPr="00072C15">
        <w:rPr>
          <w:noProof/>
          <w:lang w:val="ru-RU" w:eastAsia="ru-RU"/>
        </w:rPr>
        <w:drawing>
          <wp:inline distT="0" distB="0" distL="0" distR="0" wp14:anchorId="51D6155C" wp14:editId="21D21652">
            <wp:extent cx="3325911" cy="2663687"/>
            <wp:effectExtent l="0" t="0" r="8255" b="381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02589" cy="2885275"/>
                    </a:xfrm>
                    <a:prstGeom prst="rect">
                      <a:avLst/>
                    </a:prstGeom>
                    <a:noFill/>
                    <a:ln>
                      <a:noFill/>
                    </a:ln>
                  </pic:spPr>
                </pic:pic>
              </a:graphicData>
            </a:graphic>
          </wp:inline>
        </w:drawing>
      </w:r>
    </w:p>
    <w:p w:rsidR="00072C15" w:rsidRPr="00072C15" w:rsidRDefault="00072C15" w:rsidP="00072C15">
      <w:pPr>
        <w:tabs>
          <w:tab w:val="left" w:pos="9781"/>
        </w:tabs>
        <w:ind w:right="284" w:firstLine="454"/>
      </w:pPr>
      <w:r w:rsidRPr="00072C15">
        <w:t xml:space="preserve">Рисунок </w:t>
      </w:r>
      <w:r w:rsidR="0066274B">
        <w:t>2</w:t>
      </w:r>
      <w:r w:rsidRPr="00072C15">
        <w:t>.</w:t>
      </w:r>
      <w:r w:rsidR="0066274B">
        <w:t>4</w:t>
      </w:r>
      <w:r w:rsidRPr="00072C15">
        <w:t xml:space="preserve"> – Зміна основних властивостей паперу під час розмелювання ВНФ:</w:t>
      </w:r>
    </w:p>
    <w:p w:rsidR="00072C15" w:rsidRDefault="00072C15" w:rsidP="000E201C">
      <w:pPr>
        <w:tabs>
          <w:tab w:val="left" w:pos="9781"/>
        </w:tabs>
        <w:ind w:right="284" w:firstLine="454"/>
      </w:pPr>
      <w:r w:rsidRPr="00072C15">
        <w:t>1– розривна довжина; 2 – опір злому під час багаторазових перегинів;                    3 – опір роздиранню; 4 – середня довжина волокна;  5 – міжволоконні сили зв’язку; 6 – вбирна здатність; 7- повітропроникність; 8 – деформація під ч</w:t>
      </w:r>
      <w:r w:rsidR="00E71538">
        <w:t>ас зволоження; 9 – об’ємна маса</w:t>
      </w:r>
    </w:p>
    <w:p w:rsidR="00E71538" w:rsidRPr="00072C15" w:rsidRDefault="00E71538" w:rsidP="000E201C">
      <w:pPr>
        <w:tabs>
          <w:tab w:val="left" w:pos="9781"/>
        </w:tabs>
        <w:ind w:right="284" w:firstLine="454"/>
      </w:pPr>
    </w:p>
    <w:p w:rsidR="00072C15" w:rsidRPr="00072C15" w:rsidRDefault="00072C15" w:rsidP="00072C15">
      <w:pPr>
        <w:tabs>
          <w:tab w:val="left" w:pos="9781"/>
        </w:tabs>
        <w:ind w:right="284" w:firstLine="454"/>
      </w:pPr>
      <w:r w:rsidRPr="00072C15">
        <w:t>Розтяжність паперу і його об’ємна маса зростають в міру розмелювання первинної целюлози, а поглинаюча здатність і повітропроникність паперу, знижуються по затухаючій кривій</w:t>
      </w:r>
      <w:r w:rsidR="0009085B" w:rsidRPr="0009085B">
        <w:t xml:space="preserve"> [4]</w:t>
      </w:r>
      <w:r w:rsidRPr="00072C15">
        <w:t>.</w:t>
      </w:r>
    </w:p>
    <w:p w:rsidR="00072C15" w:rsidRPr="00072C15" w:rsidRDefault="00072C15" w:rsidP="00072C15">
      <w:pPr>
        <w:tabs>
          <w:tab w:val="left" w:pos="9781"/>
        </w:tabs>
        <w:ind w:right="284" w:firstLine="454"/>
      </w:pPr>
      <w:r w:rsidRPr="00072C15">
        <w:t>Залежність деформації паперу після зволоження від ступеня млива первинної целюлози має лінійний характер: деформація паперу збільшується з підвищенням ступеня млива целюлози. На цей показник, крім сил зв’язків, впливають і інші чинники: орієнтація волокон, умови відливання і сушіння паперового полотна та інші.</w:t>
      </w:r>
    </w:p>
    <w:p w:rsidR="000258F5" w:rsidRPr="00072C15" w:rsidRDefault="00072C15" w:rsidP="000258F5">
      <w:pPr>
        <w:tabs>
          <w:tab w:val="left" w:pos="9781"/>
        </w:tabs>
        <w:ind w:right="284" w:firstLine="454"/>
      </w:pPr>
      <w:r w:rsidRPr="00072C15">
        <w:t>З наведених даних видно, що розмелювання целюлози має великий вплив на всі основні властивості готового паперу. Визначальним чинником є зміна розмірів волокон і сили міжволоконних зв’язків у папері.</w:t>
      </w:r>
    </w:p>
    <w:p w:rsidR="00072C15" w:rsidRPr="00072C15" w:rsidRDefault="00072C15" w:rsidP="00072C15">
      <w:pPr>
        <w:tabs>
          <w:tab w:val="left" w:pos="9781"/>
        </w:tabs>
        <w:ind w:right="284" w:firstLine="454"/>
      </w:pPr>
      <w:r w:rsidRPr="00072C15">
        <w:t>До чинників, що впливають на ефективність розмелювання належать</w:t>
      </w:r>
      <w:r w:rsidR="004A3B5F">
        <w:t xml:space="preserve"> </w:t>
      </w:r>
      <w:r w:rsidR="002F75E2" w:rsidRPr="002F75E2">
        <w:rPr>
          <w:lang w:val="ru-RU"/>
        </w:rPr>
        <w:t>[4]</w:t>
      </w:r>
      <w:r w:rsidR="004A3B5F">
        <w:t>:</w:t>
      </w:r>
    </w:p>
    <w:p w:rsidR="00EE4C8B" w:rsidRDefault="000E201C" w:rsidP="00D50EF8">
      <w:pPr>
        <w:tabs>
          <w:tab w:val="left" w:pos="9781"/>
        </w:tabs>
        <w:ind w:right="284" w:firstLine="454"/>
      </w:pPr>
      <w:r>
        <w:t xml:space="preserve">1. </w:t>
      </w:r>
      <w:r w:rsidR="00072C15" w:rsidRPr="000E201C">
        <w:t>Триваліст</w:t>
      </w:r>
      <w:r w:rsidR="00EE4C8B">
        <w:t>ь.</w:t>
      </w:r>
      <w:r w:rsidR="00072C15" w:rsidRPr="00072C15">
        <w:t xml:space="preserve"> </w:t>
      </w:r>
      <w:r w:rsidR="00EE4C8B">
        <w:t>При</w:t>
      </w:r>
      <w:r w:rsidR="00072C15" w:rsidRPr="00072C15">
        <w:t xml:space="preserve"> збільшенн</w:t>
      </w:r>
      <w:r w:rsidR="00EE4C8B">
        <w:t xml:space="preserve">і </w:t>
      </w:r>
      <w:r w:rsidR="00072C15" w:rsidRPr="00072C15">
        <w:t xml:space="preserve">тривалості </w:t>
      </w:r>
      <w:r w:rsidR="00EE4C8B" w:rsidRPr="00072C15">
        <w:t>–</w:t>
      </w:r>
      <w:r w:rsidR="00EE4C8B">
        <w:t xml:space="preserve"> </w:t>
      </w:r>
      <w:r w:rsidR="00072C15" w:rsidRPr="00072C15">
        <w:t>пропускна здатність будь-якого розмелювального апарату зменшується</w:t>
      </w:r>
      <w:r w:rsidR="00EE4C8B">
        <w:t>. А</w:t>
      </w:r>
      <w:r w:rsidR="00072C15" w:rsidRPr="00072C15">
        <w:t xml:space="preserve"> </w:t>
      </w:r>
      <w:r w:rsidR="00EE4C8B">
        <w:t xml:space="preserve">залежність </w:t>
      </w:r>
      <w:r w:rsidR="00072C15" w:rsidRPr="00072C15">
        <w:t xml:space="preserve">між пропускною здатністю </w:t>
      </w:r>
      <w:r w:rsidR="00072C15" w:rsidRPr="00072C15">
        <w:lastRenderedPageBreak/>
        <w:t>і тривалості оброблення зворотно пропорційна</w:t>
      </w:r>
      <w:r w:rsidR="00EE4C8B">
        <w:t xml:space="preserve">. </w:t>
      </w:r>
      <w:r w:rsidR="00072C15" w:rsidRPr="00072C15">
        <w:t xml:space="preserve">Відповідно підвищується ефект </w:t>
      </w:r>
      <w:r w:rsidR="00D45467">
        <w:rPr>
          <w:rFonts w:eastAsia="Calibri"/>
          <w:b/>
          <w:noProof/>
          <w:szCs w:val="28"/>
          <w:lang w:val="ru-RU" w:eastAsia="ru-RU"/>
        </w:rPr>
        <mc:AlternateContent>
          <mc:Choice Requires="wpg">
            <w:drawing>
              <wp:anchor distT="0" distB="0" distL="0" distR="0" simplePos="0" relativeHeight="251717120" behindDoc="0" locked="0" layoutInCell="1" allowOverlap="1" wp14:anchorId="26AB3DE2" wp14:editId="3987DE42">
                <wp:simplePos x="0" y="0"/>
                <wp:positionH relativeFrom="page">
                  <wp:posOffset>808990</wp:posOffset>
                </wp:positionH>
                <wp:positionV relativeFrom="page">
                  <wp:posOffset>394335</wp:posOffset>
                </wp:positionV>
                <wp:extent cx="6588760" cy="9944100"/>
                <wp:effectExtent l="0" t="0" r="21590" b="38100"/>
                <wp:wrapNone/>
                <wp:docPr id="4927" name="Группа 49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928"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929"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30"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31"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32"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33"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34"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35"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36"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937"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38"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939"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940"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941"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4942"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943"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944"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945"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6AB3DE2" id="Группа 4927" o:spid="_x0000_s1420" style="position:absolute;left:0;text-align:left;margin-left:63.7pt;margin-top:31.05pt;width:518.8pt;height:783pt;z-index:251717120;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">
                <v:rect id=" 4301" o:spid="_x0000_s1421"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FfcIA&#10;AADdAAAADwAAAGRycy9kb3ducmV2LnhtbERP3WrCMBS+H+wdwhnsbk0nw81qlFEYFUSGdg9waI5N&#10;sTnpmmirT28uBC8/vv/FarStOFPvG8cK3pMUBHHldMO1gr/y5+0LhA/IGlvHpOBCHlbL56cFZtoN&#10;vKPzPtQihrDPUIEJocuk9JUhiz5xHXHkDq63GCLsa6l7HGK4beUkTafSYsOxwWBHuaHquD9ZBblj&#10;U6A5lRfK8//i8zc0m+tWqdeX8XsOItAYHuK7e60VfMwmcW58E5+AX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40V9wgAAAN0AAAAPAAAAAAAAAAAAAAAAAJgCAABkcnMvZG93&#10;bnJldi54bWxQSwUGAAAAAAQABAD1AAAAhwMAAAAA&#10;" filled="f" strokeweight=".71mm">
                  <v:path arrowok="t"/>
                </v:rect>
                <v:line id=" 4302" o:spid="_x0000_s1422"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pFdcMAAADdAAAADwAAAGRycy9kb3ducmV2LnhtbESP0WoCMRRE3wv+Q7hCX4pmV0rV1Sgi&#10;CD4VavsBl+S6WdzcLEncXf++EQp9HGbmDLPdj64VPYXYeFZQzgsQxNqbhmsFP9+n2QpETMgGW8+k&#10;4EER9rvJyxYr4wf+ov6SapEhHCtUYFPqKimjtuQwzn1HnL2rDw5TlqGWJuCQ4a6Vi6L4kA4bzgsW&#10;Ozpa0rfL3WWKLu1wvT+Wp7LoP51O1Iblm1Kv0/GwAZFoTP/hv/bZKHhfL9bwfJOf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qRXXDAAAA3QAAAA8AAAAAAAAAAAAA&#10;AAAAoQIAAGRycy9kb3ducmV2LnhtbFBLBQYAAAAABAAEAPkAAACRAwAAAAA=&#10;" strokeweight=".71mm">
                  <v:stroke joinstyle="miter"/>
                  <o:lock v:ext="edit" shapetype="f"/>
                </v:line>
                <v:line id=" 4303" o:spid="_x0000_s1423"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l6NcQAAADdAAAADwAAAGRycy9kb3ducmV2LnhtbESPwUoDMRCG70LfIUzBi9jsqlhdmxYR&#10;Cj0JVh9gSKabxc1kSdLd7dt3DoLH4Z//m/k2uzn0aqSUu8gG6lUFithG13Fr4Od7f/8CKhdkh31k&#10;MnChDLvt4maDjYsTf9F4LK0SCOcGDfhShkbrbD0FzKs4EEt2iilgkTG12iWcBB56/VBVzzpgx3LB&#10;40Afnuzv8RyEYms/nc6X9b6uxs9gC/VpfWfM7XJ+fwNVaC7/y3/tgzPw9Poo/4uNmIDeX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iXo1xAAAAN0AAAAPAAAAAAAAAAAA&#10;AAAAAKECAABkcnMvZG93bnJldi54bWxQSwUGAAAAAAQABAD5AAAAkgMAAAAA&#10;" strokeweight=".71mm">
                  <v:stroke joinstyle="miter"/>
                  <o:lock v:ext="edit" shapetype="f"/>
                </v:line>
                <v:line id=" 4304" o:spid="_x0000_s1424"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XfrsMAAADdAAAADwAAAGRycy9kb3ducmV2LnhtbESP0WoCMRRE3wv9h3ALvpSa3Vpq3Rql&#10;FASfBLUfcEmum8XNzZLE3fXvjSD0cZiZM8xyPbpW9BRi41lBOS1AEGtvGq4V/B03b18gYkI22Hom&#10;BVeKsF49Py2xMn7gPfWHVIsM4VihAptSV0kZtSWHceo74uydfHCYsgy1NAGHDHetfC+KT+mw4bxg&#10;saNfS/p8uLhM0aUdTpfrfFMW/c7pRG2Yvyo1eRl/vkEkGtN/+NHeGgUfi1kJ9zf5Cc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367DAAAA3QAAAA8AAAAAAAAAAAAA&#10;AAAAoQIAAGRycy9kb3ducmV2LnhtbFBLBQYAAAAABAAEAPkAAACRAwAAAAA=&#10;" strokeweight=".71mm">
                  <v:stroke joinstyle="miter"/>
                  <o:lock v:ext="edit" shapetype="f"/>
                </v:line>
                <v:line id=" 4305" o:spid="_x0000_s1425"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B2cQAAADdAAAADwAAAGRycy9kb3ducmV2LnhtbESPzWrDMBCE74G+g9hCL6GRnYb8uFFC&#10;KQR6KtTpAyzSxjK1VkZSbOftq0Ihx2FmvmH2x8l1YqAQW88KykUBglh703Kj4Pt8et6CiAnZYOeZ&#10;FNwowvHwMNtjZfzIXzTUqREZwrFCBTalvpIyaksO48L3xNm7+OAwZRkaaQKOGe46uSyKtXTYcl6w&#10;2NO7Jf1TX12m6NKOl+ttcyqL4dPpRF3YzJV6epzeXkEkmtI9/N/+MApWu5cl/L3JT0Ae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F0HZxAAAAN0AAAAPAAAAAAAAAAAA&#10;AAAAAKECAABkcnMvZG93bnJldi54bWxQSwUGAAAAAAQABAD5AAAAkgMAAAAA&#10;" strokeweight=".71mm">
                  <v:stroke joinstyle="miter"/>
                  <o:lock v:ext="edit" shapetype="f"/>
                </v:line>
                <v:line id=" 4306" o:spid="_x0000_s1426"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vkQsQAAADdAAAADwAAAGRycy9kb3ducmV2LnhtbESPzWrDMBCE74G+g9hCL6WR3ZT8OFFC&#10;KQR6KjTpAyzSxjKxVkZSbOfto0Ahx2FmvmE2u9G1oqcQG88KymkBglh703Ct4O+4f1uCiAnZYOuZ&#10;FFwpwm77NNlgZfzAv9QfUi0yhGOFCmxKXSVl1JYcxqnviLN38sFhyjLU0gQcMty18r0o5tJhw3nB&#10;YkdflvT5cHGZoks7nC7Xxb4s+h+nE7Vh8arUy/P4uQaRaEyP8H/72yj4WM1mcH+Tn4D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W+RCxAAAAN0AAAAPAAAAAAAAAAAA&#10;AAAAAKECAABkcnMvZG93bnJldi54bWxQSwUGAAAAAAQABAD5AAAAkgMAAAAA&#10;" strokeweight=".71mm">
                  <v:stroke joinstyle="miter"/>
                  <o:lock v:ext="edit" shapetype="f"/>
                </v:line>
                <v:line id=" 4307" o:spid="_x0000_s1427"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J8NsQAAADdAAAADwAAAGRycy9kb3ducmV2LnhtbESP0WoCMRRE3wv9h3ALvpSaXStVt0Yp&#10;BaFPgrYfcEmum6WbmyWJu+vfG0HwcZiZM8x6O7pW9BRi41lBOS1AEGtvGq4V/P3u3pYgYkI22Hom&#10;BReKsN08P62xMn7gA/XHVIsM4VihAptSV0kZtSWHceo74uydfHCYsgy1NAGHDHetnBXFh3TYcF6w&#10;2NG3Jf1/PLtM0aUdTufLYlcW/d7pRG1YvCo1eRm/PkEkGtMjfG//GAXz1fscbm/yE5Cb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nw2xAAAAN0AAAAPAAAAAAAAAAAA&#10;AAAAAKECAABkcnMvZG93bnJldi54bWxQSwUGAAAAAAQABAD5AAAAkgMAAAAA&#10;" strokeweight=".71mm">
                  <v:stroke joinstyle="miter"/>
                  <o:lock v:ext="edit" shapetype="f"/>
                </v:line>
                <v:line id=" 4308" o:spid="_x0000_s1428"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7ZrcQAAADdAAAADwAAAGRycy9kb3ducmV2LnhtbESPzWrDMBCE74W+g9hCLyWR3ab5caKE&#10;Ugj0FGjaB1ikjWVirYyk2M7bV4FAj8PMfMNsdqNrRU8hNp4VlNMCBLH2puFawe/PfrIEEROywdYz&#10;KbhShN328WGDlfEDf1N/TLXIEI4VKrApdZWUUVtyGKe+I87eyQeHKctQSxNwyHDXyteimEuHDecF&#10;ix19WtLn48Vlii7tcLpcF/uy6A9OJ2rD4kWp56fxYw0i0Zj+w/f2l1EwW729w+1Nf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tmtxAAAAN0AAAAPAAAAAAAAAAAA&#10;AAAAAKECAABkcnMvZG93bnJldi54bWxQSwUGAAAAAAQABAD5AAAAkgMAAAAA&#10;" strokeweight=".71mm">
                  <v:stroke joinstyle="miter"/>
                  <o:lock v:ext="edit" shapetype="f"/>
                </v:line>
                <v:line id=" 4309" o:spid="_x0000_s1429"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kyv8cAAADdAAAADwAAAGRycy9kb3ducmV2LnhtbESPQWvCQBSE7wX/w/IKvdVN1QaNrqJC&#10;qVCkNQpeH9lnNph9G7Jbjf313ULB4zAz3zCzRWdrcaHWV44VvPQTEMSF0xWXCg77t+cxCB+QNdaO&#10;ScGNPCzmvYcZZtpdeUeXPJQiQthnqMCE0GRS+sKQRd93DXH0Tq61GKJsS6lbvEa4reUgSVJpseK4&#10;YLChtaHinH9bBR/UfI1+VqfhcZKk71tt8sHn61qpp8duOQURqAv38H97oxWMJsMU/t7E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GTK/xwAAAN0AAAAPAAAAAAAA&#10;AAAAAAAAAKECAABkcnMvZG93bnJldi54bWxQSwUGAAAAAAQABAD5AAAAlQMAAAAA&#10;" strokeweight=".35mm">
                  <v:stroke joinstyle="miter"/>
                  <o:lock v:ext="edit" shapetype="f"/>
                </v:line>
                <v:line id=" 4310" o:spid="_x0000_s1430"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DiQcQAAADdAAAADwAAAGRycy9kb3ducmV2LnhtbESPwWrDMBBE74H+g9hCL6GRnYa6daOE&#10;Egj0VEjSD1ikjWVqrYyk2M7fV4FCjsPMvGHW28l1YqAQW88KykUBglh703Kj4Oe0f34DEROywc4z&#10;KbhShO3mYbbG2viRDzQcUyMyhGONCmxKfS1l1JYcxoXvibN39sFhyjI00gQcM9x1clkUr9Jhy3nB&#10;Yk87S/r3eHGZoks7ni/Xal8Ww7fTibpQzZV6epw+P0AkmtI9/N/+MgpW7y8V3N7k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OJBxAAAAN0AAAAPAAAAAAAAAAAA&#10;AAAAAKECAABkcnMvZG93bnJldi54bWxQSwUGAAAAAAQABAD5AAAAkgMAAAAA&#10;" strokeweight=".71mm">
                  <v:stroke joinstyle="miter"/>
                  <o:lock v:ext="edit" shapetype="f"/>
                </v:line>
                <v:line id=" 4311" o:spid="_x0000_s1431"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oDVsMAAADdAAAADwAAAGRycy9kb3ducmV2LnhtbERPW2vCMBR+H+w/hDPwbabzhnZGUUEm&#10;DHGrgq+H5tgUm5PSRO389cuD4OPHd5/OW1uJKzW+dKzgo5uAIM6dLrlQcNiv38cgfEDWWDkmBX/k&#10;YT57fZliqt2Nf+mahULEEPYpKjAh1KmUPjdk0XddTRy5k2sshgibQuoGbzHcVrKXJCNpseTYYLCm&#10;laH8nF2sgm+qfwb35al/nCSjr602WW83XCnVeWsXnyACteEpfrg3WsFg0o9z45v4BOTs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KA1bDAAAA3QAAAA8AAAAAAAAAAAAA&#10;AAAAoQIAAGRycy9kb3ducmV2LnhtbFBLBQYAAAAABAAEAPkAAACRAwAAAAA=&#10;" strokeweight=".35mm">
                  <v:stroke joinstyle="miter"/>
                  <o:lock v:ext="edit" shapetype="f"/>
                </v:line>
                <v:shape id=" 4312" o:spid="_x0000_s1432"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FwXsUA&#10;AADdAAAADwAAAGRycy9kb3ducmV2LnhtbESPQUvDQBSE70L/w/IKXqTZVEVtmm1RUfDa1ha8PbKv&#10;2dDs25B9tml/vSsIHoeZ+YYpl4Nv1ZH62AQ2MM1yUMRVsA3XBj4375MnUFGQLbaBycCZIiwXo6sS&#10;CxtOvKLjWmqVIBwLNOBEukLrWDnyGLPQESdvH3qPkmRfa9vjKcF9q2/z/EF7bDgtOOzo1VF1WH97&#10;Azsr226D8Qtv8DFcWnFvu/zFmOvx8DwHJTTIf/iv/WEN3M/uZv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sXBe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433"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2qvsIA&#10;AADdAAAADwAAAGRycy9kb3ducmV2LnhtbERPTWvCQBC9F/wPywi9lLqpiNboKlVa6FVjhd6G7JgN&#10;ZmdDdtS0v757KHh8vO/luveNulIX68AGXkYZKOIy2JorA4fi4/kVVBRki01gMvBDEdarwcMScxtu&#10;vKPrXiqVQjjmaMCJtLnWsXTkMY5CS5y4U+g8SoJdpW2HtxTuGz3Osqn2WHNqcNjS1lF53l+8gaOV&#10;r7bA+I1POAu/jbj3Y7Yx5nHYvy1ACfVyF/+7P62ByXyS9qc36Qno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jaq+wgAAAN0AAAAPAAAAAAAAAAAAAAAAAJgCAABkcnMvZG93&#10;bnJldi54bWxQSwUGAAAAAAQABAD1AAAAhw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434"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EPJcUA&#10;AADdAAAADwAAAGRycy9kb3ducmV2LnhtbESPS2sCQRCE7wH/w9BCLkFnDeJjdRQNCeQaX+Ct2ens&#10;LNnpWXY6usmvzwQEj0VVfUUt152v1YXaWAU2MBpmoIiLYCsuDRz2b4MZqCjIFuvAZOCHIqxXvYcl&#10;5jZc+YMuOylVgnDM0YATaXKtY+HIYxyGhjh5n6H1KEm2pbYtXhPc1/o5yybaY8VpwWFDL46Kr923&#10;N3Cycmz2GM/4hNPwW4t7PWVbYx773WYBSqiTe/jWfrcGxvPxCP7fpCe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wQ8l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435"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ORUsUA&#10;AADdAAAADwAAAGRycy9kb3ducmV2LnhtbESPzWoCQRCE74LvMLSQi+hsRKKujhJDArnGP/DW7HR2&#10;luz0LDutbvL0mUDAY1FVX1GrTedrdaU2VoENPI4zUMRFsBWXBg77t9EcVBRki3VgMvBNETbrfm+F&#10;uQ03/qDrTkqVIBxzNOBEmlzrWDjyGMehIU7eZ2g9SpJtqW2LtwT3tZ5k2ZP2WHFacNjQi6Pia3fx&#10;Bk5Wjs0e4xmHOAs/tbjXU7Y15mHQPS9BCXVyD/+3362B6WI6gb836Qn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5FS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436"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80ycUA&#10;AADdAAAADwAAAGRycy9kb3ducmV2LnhtbESPzWoCQRCE74G8w9ABL0Fnk0jU1VESMZCrv+Ct2Wl3&#10;Fnd6lp1WN3n6TCCQY1FVX1GzRedrdaU2VoENPA0yUMRFsBWXBnbbj/4YVBRki3VgMvBFERbz+7sZ&#10;5jbceE3XjZQqQTjmaMCJNLnWsXDkMQ5CQ5y8U2g9SpJtqW2LtwT3tX7OslftseK04LChpaPivLl4&#10;Awcr+2aL8YiPOArftbjVIXs3pvfQvU1BCXXyH/5rf1oDw8nwBX7fpCe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XzTJ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437"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asvcUA&#10;AADdAAAADwAAAGRycy9kb3ducmV2LnhtbESPQWvCQBSE74X+h+UJvRTdWILa1FWqtOC12gq9PbKv&#10;2WD2bcg+Ne2vdwuCx2FmvmHmy9436kRdrAMbGI8yUMRlsDVXBj5378MZqCjIFpvAZOCXIiwX93dz&#10;LGw48wedtlKpBOFYoAEn0hZax9KRxzgKLXHyfkLnUZLsKm07PCe4b/RTlk20x5rTgsOW1o7Kw/bo&#10;DeytfLU7jN/4iNPw14h722crYx4G/esLKKFebuFre2MN5M95Dv9v0hPQi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tqy9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438"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oJJsUA&#10;AADdAAAADwAAAGRycy9kb3ducmV2LnhtbESPzWoCQRCE74G8w9ABL0FnE0zU1VESMZCrv+Ct2Wl3&#10;Fnd6lp1WN3n6TCCQY1FVX1GzRedrdaU2VoENPA0yUMRFsBWXBnbbj/4YVBRki3VgMvBFERbz+7sZ&#10;5jbceE3XjZQqQTjmaMCJNLnWsXDkMQ5CQ5y8U2g9SpJtqW2LtwT3tX7OslftseK04LChpaPivLl4&#10;Awcr+2aL8YiPOArftbjVIXs3pvfQvU1BCXXyH/5rf1oDw8nwBX7fpCe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kmxQAAAN0AAAAPAAAAAAAAAAAAAAAAAJgCAABkcnMv&#10;ZG93bnJldi54bWxQSwUGAAAAAAQABAD1AAAAigM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072C15" w:rsidRPr="00072C15">
        <w:t xml:space="preserve">оброблення: збільшується ступінь млива маси, </w:t>
      </w:r>
      <w:r w:rsidR="003E1974">
        <w:t>пі</w:t>
      </w:r>
      <w:r w:rsidR="003E1974" w:rsidRPr="00072C15">
        <w:t>двищується міцність паперу</w:t>
      </w:r>
      <w:r w:rsidR="003E1974">
        <w:t xml:space="preserve">, </w:t>
      </w:r>
      <w:r w:rsidR="00D50EF8">
        <w:rPr>
          <w:noProof/>
          <w:lang w:val="ru-RU" w:eastAsia="ru-RU"/>
        </w:rPr>
        <mc:AlternateContent>
          <mc:Choice Requires="wps">
            <w:drawing>
              <wp:anchor distT="45720" distB="45720" distL="114300" distR="114300" simplePos="0" relativeHeight="251652608" behindDoc="1" locked="0" layoutInCell="1" allowOverlap="1" wp14:anchorId="30AC3925" wp14:editId="1D6A6E07">
                <wp:simplePos x="0" y="0"/>
                <wp:positionH relativeFrom="margin">
                  <wp:posOffset>-21590</wp:posOffset>
                </wp:positionH>
                <wp:positionV relativeFrom="paragraph">
                  <wp:posOffset>6423660</wp:posOffset>
                </wp:positionV>
                <wp:extent cx="6345555" cy="1873885"/>
                <wp:effectExtent l="0" t="0" r="0" b="0"/>
                <wp:wrapTight wrapText="bothSides">
                  <wp:wrapPolygon edited="0">
                    <wp:start x="0" y="0"/>
                    <wp:lineTo x="0" y="21300"/>
                    <wp:lineTo x="21529" y="21300"/>
                    <wp:lineTo x="21529" y="0"/>
                    <wp:lineTo x="0" y="0"/>
                  </wp:wrapPolygon>
                </wp:wrapTight>
                <wp:docPr id="24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5555" cy="1873885"/>
                        </a:xfrm>
                        <a:prstGeom prst="rect">
                          <a:avLst/>
                        </a:prstGeom>
                        <a:solidFill>
                          <a:srgbClr val="FFFFFF"/>
                        </a:solidFill>
                        <a:ln w="9525">
                          <a:noFill/>
                          <a:miter lim="800000"/>
                          <a:headEnd/>
                          <a:tailEnd/>
                        </a:ln>
                      </wps:spPr>
                      <wps:txbx>
                        <w:txbxContent>
                          <w:p w:rsidR="003A7E3C" w:rsidRDefault="003A7E3C" w:rsidP="00D50EF8">
                            <w:pPr>
                              <w:ind w:right="51" w:firstLine="567"/>
                            </w:pPr>
                            <w:r>
                              <w:t>5</w:t>
                            </w:r>
                            <w:r w:rsidRPr="00072C15">
                              <w:t xml:space="preserve">. Кислотність маси. Зміна кислотності середовища в межах </w:t>
                            </w:r>
                            <w:proofErr w:type="spellStart"/>
                            <w:r w:rsidRPr="00072C15">
                              <w:t>рН</w:t>
                            </w:r>
                            <w:proofErr w:type="spellEnd"/>
                            <w:r w:rsidRPr="00072C15">
                              <w:t xml:space="preserve"> = 5 – 8,5,       в якому зазвичай здійснюють розмелювання, не має істотного впливу на швидкість розмелювання і його ефективність. Збільшення </w:t>
                            </w:r>
                            <w:proofErr w:type="spellStart"/>
                            <w:r w:rsidRPr="00072C15">
                              <w:t>рН</w:t>
                            </w:r>
                            <w:proofErr w:type="spellEnd"/>
                            <w:r w:rsidRPr="00072C15">
                              <w:t xml:space="preserve"> середовища до 10 – 11 прискорює процес розмелювання і дозволяє зменшити витрату енергії на 15 –</w:t>
                            </w:r>
                            <w:r>
                              <w:t xml:space="preserve"> </w:t>
                            </w:r>
                            <w:r w:rsidRPr="00072C15">
                              <w:t>20 %, оскільки набрякання волокна збільшується, однак целюлоза у цьому випадку жовтіє.</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0AC3925" id="_x0000_s1439" type="#_x0000_t202" style="position:absolute;left:0;text-align:left;margin-left:-1.7pt;margin-top:505.8pt;width:499.65pt;height:147.55pt;z-index:-2516638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" stroked="f">
                <v:textbox>
                  <w:txbxContent>
                    <w:p w:rsidR="0061502D" w:rsidRDefault="0061502D" w:rsidP="00D50EF8">
                      <w:pPr>
                        <w:ind w:right="51" w:firstLine="567"/>
                      </w:pPr>
                      <w:r>
                        <w:t>5</w:t>
                      </w:r>
                      <w:r w:rsidRPr="00072C15">
                        <w:t xml:space="preserve">. Кислотність маси. Зміна кислотності середовища в межах </w:t>
                      </w:r>
                      <w:proofErr w:type="spellStart"/>
                      <w:r w:rsidRPr="00072C15">
                        <w:t>рН</w:t>
                      </w:r>
                      <w:proofErr w:type="spellEnd"/>
                      <w:r w:rsidRPr="00072C15">
                        <w:t xml:space="preserve"> = 5 – 8,5,       в якому зазвичай здійснюють розмелювання, не має істотного впливу на швидкість розмелювання і його ефективність. Збільшення </w:t>
                      </w:r>
                      <w:proofErr w:type="spellStart"/>
                      <w:r w:rsidRPr="00072C15">
                        <w:t>рН</w:t>
                      </w:r>
                      <w:proofErr w:type="spellEnd"/>
                      <w:r w:rsidRPr="00072C15">
                        <w:t xml:space="preserve"> середовища до 10 – 11 прискорює процес розмелювання і дозволяє зменшити витрату енергії на 15 –</w:t>
                      </w:r>
                      <w:r>
                        <w:t xml:space="preserve"> </w:t>
                      </w:r>
                      <w:r w:rsidRPr="00072C15">
                        <w:t>20 %, оскільки набрякання волокна збільшується, однак целюлоза у цьому випадку жовтіє.</w:t>
                      </w:r>
                    </w:p>
                  </w:txbxContent>
                </v:textbox>
                <w10:wrap type="tight" anchorx="margin"/>
              </v:shape>
            </w:pict>
          </mc:Fallback>
        </mc:AlternateContent>
      </w:r>
      <w:r w:rsidR="00D50EF8">
        <w:rPr>
          <w:noProof/>
          <w:lang w:val="ru-RU" w:eastAsia="ru-RU"/>
        </w:rPr>
        <mc:AlternateContent>
          <mc:Choice Requires="wps">
            <w:drawing>
              <wp:anchor distT="45720" distB="45720" distL="114300" distR="114300" simplePos="0" relativeHeight="251644416" behindDoc="1" locked="0" layoutInCell="1" allowOverlap="1" wp14:anchorId="33E87FBB" wp14:editId="3615658A">
                <wp:simplePos x="0" y="0"/>
                <wp:positionH relativeFrom="margin">
                  <wp:align>left</wp:align>
                </wp:positionH>
                <wp:positionV relativeFrom="paragraph">
                  <wp:posOffset>578485</wp:posOffset>
                </wp:positionV>
                <wp:extent cx="6223000" cy="5903595"/>
                <wp:effectExtent l="0" t="0" r="6350" b="1905"/>
                <wp:wrapTight wrapText="bothSides">
                  <wp:wrapPolygon edited="0">
                    <wp:start x="0" y="0"/>
                    <wp:lineTo x="0" y="21537"/>
                    <wp:lineTo x="21556" y="21537"/>
                    <wp:lineTo x="21556" y="0"/>
                    <wp:lineTo x="0" y="0"/>
                  </wp:wrapPolygon>
                </wp:wrapTight>
                <wp:docPr id="23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0" cy="5903595"/>
                        </a:xfrm>
                        <a:prstGeom prst="rect">
                          <a:avLst/>
                        </a:prstGeom>
                        <a:solidFill>
                          <a:srgbClr val="FFFFFF"/>
                        </a:solidFill>
                        <a:ln w="9525">
                          <a:noFill/>
                          <a:miter lim="800000"/>
                          <a:headEnd/>
                          <a:tailEnd/>
                        </a:ln>
                      </wps:spPr>
                      <wps:txbx>
                        <w:txbxContent>
                          <w:p w:rsidR="003A7E3C" w:rsidRPr="00072C15" w:rsidRDefault="003A7E3C" w:rsidP="00EE4C8B">
                            <w:pPr>
                              <w:tabs>
                                <w:tab w:val="left" w:pos="9781"/>
                              </w:tabs>
                              <w:ind w:right="-128" w:firstLine="454"/>
                            </w:pPr>
                            <w:r>
                              <w:t xml:space="preserve">2. </w:t>
                            </w:r>
                            <w:r w:rsidRPr="00072C15">
                              <w:t>Питоме навантаження. Якщо під час розмелювання будь-якого волокнистого матеріалу поступово збільшувати питомий тиск від нуля до високого значення, то спочатку волокна будуть тільки розчісуватися, потім почнуть розщеплюватися, роздавлюватися і, нарешті, вкорочуватися. У цьому разі ріжуча дія розмелювальної гарнітури буде збільшуватись, а гідратуюча і фібрилююча – зменшуються, внаслідок чого міцність паперу на розрив, роздирання и на злом буде зменшуватись, а пухкість і пористість паперу за однакового ступеня млива маси будуть підвищуватись.</w:t>
                            </w:r>
                          </w:p>
                          <w:p w:rsidR="003A7E3C" w:rsidRPr="00072C15" w:rsidRDefault="003A7E3C" w:rsidP="00EE4C8B">
                            <w:pPr>
                              <w:tabs>
                                <w:tab w:val="left" w:pos="9781"/>
                              </w:tabs>
                              <w:ind w:right="-128" w:firstLine="454"/>
                            </w:pPr>
                            <w:r>
                              <w:t>3</w:t>
                            </w:r>
                            <w:r w:rsidRPr="00072C15">
                              <w:t>. Концентрація маси під час розмелювання. Зменшення концентрації маси під час розмелювання призводить до зменшення товщини волокнистого прошарку між ножами розмелювального апарату, і волокна піддаються більшій ріжучій дії ножів, внаслідок чого вони більше вкорочуються і менше гідратуються. Зменшення концентрації маси під час розмелювання дає той же ефект, що й підвищення питомого тиску за однієї й тієї ж концентрації маси.</w:t>
                            </w:r>
                          </w:p>
                          <w:p w:rsidR="003A7E3C" w:rsidRDefault="003A7E3C" w:rsidP="00EE4C8B">
                            <w:pPr>
                              <w:tabs>
                                <w:tab w:val="left" w:pos="9781"/>
                              </w:tabs>
                              <w:ind w:right="-128" w:firstLine="454"/>
                            </w:pPr>
                            <w:r>
                              <w:t>4. Гарнітура для розмелювання</w:t>
                            </w:r>
                            <w:r w:rsidRPr="00072C15">
                              <w:t>. Розмелювальна гарнітура апаратів може бути металевою, базальтовою і комбінованою (з перших двох). Металева гарнітура може бути лінійною і набірною. Базальтова гарнітура застосовується в ролах, в конічних і дискових млинах, коли потрібна жирна маса.</w:t>
                            </w:r>
                            <w:r>
                              <w:t xml:space="preserve"> </w:t>
                            </w:r>
                            <w:r w:rsidRPr="00072C15">
                              <w:t>Комбінована гарнітура застосовується в ролах, і іноді, в конічних млинах.</w:t>
                            </w:r>
                          </w:p>
                          <w:p w:rsidR="003A7E3C" w:rsidRDefault="003A7E3C" w:rsidP="00EE4C8B">
                            <w:pPr>
                              <w:tabs>
                                <w:tab w:val="left" w:pos="9781"/>
                              </w:tabs>
                              <w:ind w:right="-128" w:firstLine="454"/>
                            </w:pPr>
                          </w:p>
                          <w:p w:rsidR="003A7E3C" w:rsidRPr="00072C15" w:rsidRDefault="003A7E3C" w:rsidP="00EE4C8B">
                            <w:pPr>
                              <w:tabs>
                                <w:tab w:val="left" w:pos="9781"/>
                              </w:tabs>
                              <w:ind w:right="-128" w:firstLine="454"/>
                            </w:pPr>
                            <w:r>
                              <w:t>П</w:t>
                            </w:r>
                          </w:p>
                          <w:p w:rsidR="003A7E3C" w:rsidRDefault="003A7E3C" w:rsidP="00EE4C8B">
                            <w:pPr>
                              <w:ind w:right="-128"/>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3E87FBB" id="_x0000_s1440" type="#_x0000_t202" style="position:absolute;left:0;text-align:left;margin-left:0;margin-top:45.55pt;width:490pt;height:464.85pt;z-index:-2516720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" stroked="f">
                <v:textbox>
                  <w:txbxContent>
                    <w:p w:rsidR="0061502D" w:rsidRPr="00072C15" w:rsidRDefault="0061502D" w:rsidP="00EE4C8B">
                      <w:pPr>
                        <w:tabs>
                          <w:tab w:val="left" w:pos="9781"/>
                        </w:tabs>
                        <w:ind w:right="-128" w:firstLine="454"/>
                      </w:pPr>
                      <w:r>
                        <w:t xml:space="preserve">2. </w:t>
                      </w:r>
                      <w:r w:rsidRPr="00072C15">
                        <w:t>Питоме навантаження. Якщо під час розмелювання будь-якого волокнистого матеріалу поступово збільшувати питомий тиск від нуля до високого значення, то спочатку волокна будуть тільки розчісуватися, потім почнуть розщеплюватися, роздавлюватися і, нарешті, вкорочуватися. У цьому разі ріжуча дія розмелювальної гарнітури буде збільшуватись, а гідратуюча і фібрилююча – зменшуються, внаслідок чого міцність паперу на розрив, роздирання и на злом буде зменшуватись, а пухкість і пористість паперу за однакового ступеня млива маси будуть підвищуватись.</w:t>
                      </w:r>
                    </w:p>
                    <w:p w:rsidR="0061502D" w:rsidRPr="00072C15" w:rsidRDefault="0061502D" w:rsidP="00EE4C8B">
                      <w:pPr>
                        <w:tabs>
                          <w:tab w:val="left" w:pos="9781"/>
                        </w:tabs>
                        <w:ind w:right="-128" w:firstLine="454"/>
                      </w:pPr>
                      <w:r>
                        <w:t>3</w:t>
                      </w:r>
                      <w:r w:rsidRPr="00072C15">
                        <w:t>. Концентрація маси під час розмелювання. Зменшення концентрації маси під час розмелювання призводить до зменшення товщини волокнистого прошарку між ножами розмелювального апарату, і волокна піддаються більшій ріжучій дії ножів, внаслідок чого вони більше вкорочуються і менше гідратуються. Зменшення концентрації маси під час розмелювання дає той же ефект, що й підвищення питомого тиску за однієї й тієї ж концентрації маси.</w:t>
                      </w:r>
                    </w:p>
                    <w:p w:rsidR="0061502D" w:rsidRDefault="0061502D" w:rsidP="00EE4C8B">
                      <w:pPr>
                        <w:tabs>
                          <w:tab w:val="left" w:pos="9781"/>
                        </w:tabs>
                        <w:ind w:right="-128" w:firstLine="454"/>
                      </w:pPr>
                      <w:r>
                        <w:t>4. Гарнітура для розмелювання</w:t>
                      </w:r>
                      <w:r w:rsidRPr="00072C15">
                        <w:t>. Розмелювальна гарнітура апаратів може бути металевою, базальтовою і комбінованою (з перших двох). Металева гарнітура може бути лінійною і набірною. Базальтова гарнітура застосовується в ролах, в конічних і дискових млинах, коли потрібна жирна маса.</w:t>
                      </w:r>
                      <w:r>
                        <w:t xml:space="preserve"> </w:t>
                      </w:r>
                      <w:r w:rsidRPr="00072C15">
                        <w:t>Комбінована гарнітура застосовується в ролах, і іноді, в конічних млинах.</w:t>
                      </w:r>
                    </w:p>
                    <w:p w:rsidR="0061502D" w:rsidRDefault="0061502D" w:rsidP="00EE4C8B">
                      <w:pPr>
                        <w:tabs>
                          <w:tab w:val="left" w:pos="9781"/>
                        </w:tabs>
                        <w:ind w:right="-128" w:firstLine="454"/>
                      </w:pPr>
                    </w:p>
                    <w:p w:rsidR="0061502D" w:rsidRPr="00072C15" w:rsidRDefault="0061502D" w:rsidP="00EE4C8B">
                      <w:pPr>
                        <w:tabs>
                          <w:tab w:val="left" w:pos="9781"/>
                        </w:tabs>
                        <w:ind w:right="-128" w:firstLine="454"/>
                      </w:pPr>
                      <w:r>
                        <w:t>П</w:t>
                      </w:r>
                    </w:p>
                    <w:p w:rsidR="0061502D" w:rsidRDefault="0061502D" w:rsidP="00EE4C8B">
                      <w:pPr>
                        <w:ind w:right="-128"/>
                      </w:pPr>
                    </w:p>
                  </w:txbxContent>
                </v:textbox>
                <w10:wrap type="tight" anchorx="margin"/>
              </v:shape>
            </w:pict>
          </mc:Fallback>
        </mc:AlternateContent>
      </w:r>
      <w:r w:rsidR="00072C15" w:rsidRPr="00072C15">
        <w:t>змінюється середня довжина волокна</w:t>
      </w:r>
      <w:r w:rsidR="003E1974">
        <w:t>.</w:t>
      </w:r>
    </w:p>
    <w:p w:rsidR="00350255" w:rsidRDefault="000E201C" w:rsidP="00072C15">
      <w:pPr>
        <w:tabs>
          <w:tab w:val="left" w:pos="9781"/>
        </w:tabs>
        <w:ind w:right="284" w:firstLine="454"/>
      </w:pPr>
      <w:r>
        <w:lastRenderedPageBreak/>
        <w:t>6</w:t>
      </w:r>
      <w:r w:rsidR="00072C15" w:rsidRPr="00072C15">
        <w:t>. Температура маси</w:t>
      </w:r>
      <w:r w:rsidR="00072C15" w:rsidRPr="00072C15">
        <w:rPr>
          <w:u w:val="single"/>
        </w:rPr>
        <w:t>.</w:t>
      </w:r>
      <w:r w:rsidR="00072C15" w:rsidRPr="00072C15">
        <w:t xml:space="preserve"> Підвищення температури маси під час розмелювання несприятливо позначається на цьому процесі і на властивостях одержуваного паперу. Зниження температури маси сприяє зменшенню тривалості розмелювання </w:t>
      </w:r>
      <w:r w:rsidR="00D45467">
        <w:rPr>
          <w:rFonts w:eastAsia="Calibri"/>
          <w:b/>
          <w:noProof/>
          <w:szCs w:val="28"/>
          <w:lang w:val="ru-RU" w:eastAsia="ru-RU"/>
        </w:rPr>
        <mc:AlternateContent>
          <mc:Choice Requires="wpg">
            <w:drawing>
              <wp:anchor distT="0" distB="0" distL="0" distR="0" simplePos="0" relativeHeight="251719168" behindDoc="0" locked="0" layoutInCell="1" allowOverlap="1" wp14:anchorId="20725382" wp14:editId="643142BD">
                <wp:simplePos x="0" y="0"/>
                <wp:positionH relativeFrom="page">
                  <wp:posOffset>828040</wp:posOffset>
                </wp:positionH>
                <wp:positionV relativeFrom="page">
                  <wp:posOffset>356585</wp:posOffset>
                </wp:positionV>
                <wp:extent cx="6588760" cy="9944100"/>
                <wp:effectExtent l="0" t="0" r="21590" b="38100"/>
                <wp:wrapNone/>
                <wp:docPr id="4946" name="Группа 49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947"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948"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49"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50"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51"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52"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53"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54"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55"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956"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57"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958"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959"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960"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4961"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962"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963"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964"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0725382" id="Группа 4946" o:spid="_x0000_s1441" style="position:absolute;left:0;text-align:left;margin-left:65.2pt;margin-top:28.1pt;width:518.8pt;height:783pt;z-index:251719168;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">
                <v:rect id=" 4301" o:spid="_x0000_s1442"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M0r8MA&#10;AADdAAAADwAAAGRycy9kb3ducmV2LnhtbESP0YrCMBRE34X9h3AXfNN0RXStRlkKoiCLqPsBl+ba&#10;FJub2kStfv1GEHwcZuYMM1u0thJXanzpWMFXPwFBnDtdcqHg77DsfYPwAVlj5ZgU3MnDYv7RmWGq&#10;3Y13dN2HQkQI+xQVmBDqVEqfG7Lo+64mjt7RNRZDlE0hdYO3CLeVHCTJSFosOS4YrCkzlJ/2F6sg&#10;c2xWaC6HO2XZeTXehnLz+FWq+9n+TEEEasM7/GqvtYLhZDiG55v4BOT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M0r8MAAADdAAAADwAAAAAAAAAAAAAAAACYAgAAZHJzL2Rv&#10;d25yZXYueG1sUEsFBgAAAAAEAAQA9QAAAIgDAAAAAA==&#10;" filled="f" strokeweight=".71mm">
                  <v:path arrowok="t"/>
                </v:rect>
                <v:line id=" 4302" o:spid="_x0000_s1443"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kFTsQAAADdAAAADwAAAGRycy9kb3ducmV2LnhtbESPwWrDMAyG74O9g9Ggl7E6GWXdsrpl&#10;DAo9DdbtAYStxmGxHGw3Sd++OhR2FL/+T/o2uzn0aqSUu8gG6mUFithG13Fr4Pdn//QKKhdkh31k&#10;MnChDLvt/d0GGxcn/qbxWFolEM4NGvClDI3W2XoKmJdxIJbsFFPAImNqtUs4CTz0+rmqXnTAjuWC&#10;x4E+Pdm/4zkIxdZ+Op0v631djV/BFurT+tGYxcP88Q6q0Fz+l2/tgzOwelvJu2IjJq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VOxAAAAN0AAAAPAAAAAAAAAAAA&#10;AAAAAKECAABkcnMvZG93bnJldi54bWxQSwUGAAAAAAQABAD5AAAAkgMAAAAA&#10;" strokeweight=".71mm">
                  <v:stroke joinstyle="miter"/>
                  <o:lock v:ext="edit" shapetype="f"/>
                </v:line>
                <v:line id=" 4303" o:spid="_x0000_s1444"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Wg1cMAAADdAAAADwAAAGRycy9kb3ducmV2LnhtbESP0WoCMRRE3wv+Q7hCX4pmt0jV1Sgi&#10;CD4VavsBl+S6WdzcLEncXf/eFAp9HGbmDLPdj64VPYXYeFZQzgsQxNqbhmsFP9+n2QpETMgGW8+k&#10;4EER9rvJyxYr4wf+ov6SapEhHCtUYFPqKimjtuQwzn1HnL2rDw5TlqGWJuCQ4a6V70XxIR02nBcs&#10;dnS0pG+Xu8sUXdrhen8sT2XRfzqdqA3LN6Vep+NhAyLRmP7Df+2zUbBYL9bw+yY/Ab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1oNXDAAAA3QAAAA8AAAAAAAAAAAAA&#10;AAAAoQIAAGRycy9kb3ducmV2LnhtbFBLBQYAAAAABAAEAPkAAACRAwAAAAA=&#10;" strokeweight=".71mm">
                  <v:stroke joinstyle="miter"/>
                  <o:lock v:ext="edit" shapetype="f"/>
                </v:line>
                <v:line id=" 4304" o:spid="_x0000_s1445"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aflcQAAADdAAAADwAAAGRycy9kb3ducmV2LnhtbESPwUoDMRCG70LfIUzBi9jsilpdmxYR&#10;Cj0JVh9gSKabxc1kSdLd7dt3DoLH4Z//m/k2uzn0aqSUu8gG6lUFithG13Fr4Od7f/8CKhdkh31k&#10;MnChDLvt4maDjYsTf9F4LK0SCOcGDfhShkbrbD0FzKs4EEt2iilgkTG12iWcBB56/VBVzzpgx3LB&#10;40Afnuzv8RyEYms/nc6X9b6uxs9gC/VpfWfM7XJ+fwNVaC7/y3/tgzPw+Pok/4uNmIDeX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Vp+VxAAAAN0AAAAPAAAAAAAAAAAA&#10;AAAAAKECAABkcnMvZG93bnJldi54bWxQSwUGAAAAAAQABAD5AAAAkgMAAAAA&#10;" strokeweight=".71mm">
                  <v:stroke joinstyle="miter"/>
                  <o:lock v:ext="edit" shapetype="f"/>
                </v:line>
                <v:line id=" 4305" o:spid="_x0000_s1446"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o6DsMAAADdAAAADwAAAGRycy9kb3ducmV2LnhtbESP0WoCMRRE3wv9h3ALvpSa3WJr3Rql&#10;FASfBLUfcEmum8XNzZLE3fXvjSD0cZiZM8xyPbpW9BRi41lBOS1AEGtvGq4V/B03b18gYkI22Hom&#10;BVeKsF49Py2xMn7gPfWHVIsM4VihAptSV0kZtSWHceo74uydfHCYsgy1NAGHDHetfC+KT+mw4bxg&#10;saNfS/p8uLhM0aUdTpfrfFMW/c7pRG2Yvyo1eRl/vkEkGtN/+NHeGgWzxUcJ9zf5Cc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aOg7DAAAA3QAAAA8AAAAAAAAAAAAA&#10;AAAAoQIAAGRycy9kb3ducmV2LnhtbFBLBQYAAAAABAAEAPkAAACRAwAAAAA=&#10;" strokeweight=".71mm">
                  <v:stroke joinstyle="miter"/>
                  <o:lock v:ext="edit" shapetype="f"/>
                </v:line>
                <v:line id=" 4306" o:spid="_x0000_s1447"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ikecQAAADdAAAADwAAAGRycy9kb3ducmV2LnhtbESPzWrDMBCE74G+g9hCL6GRHZo/N0oo&#10;hUBPhTp9gEXaWKbWykiK7bx9VSjkOMzMN8z+OLlODBRi61lBuShAEGtvWm4UfJ9Pz1sQMSEb7DyT&#10;ghtFOB4eZnusjB/5i4Y6NSJDOFaowKbUV1JGbclhXPieOHsXHxymLEMjTcAxw10nl0Wxlg5bzgsW&#10;e3q3pH/qq8sUXdrxcr1tTmUxfDqdqAubuVJPj9PbK4hEU7qH/9sfRsHLbrWEvzf5Cc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yKR5xAAAAN0AAAAPAAAAAAAAAAAA&#10;AAAAAKECAABkcnMvZG93bnJldi54bWxQSwUGAAAAAAQABAD5AAAAkgMAAAAA&#10;" strokeweight=".71mm">
                  <v:stroke joinstyle="miter"/>
                  <o:lock v:ext="edit" shapetype="f"/>
                </v:line>
                <v:line id=" 4307" o:spid="_x0000_s1448"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QB4sQAAADdAAAADwAAAGRycy9kb3ducmV2LnhtbESPzWrDMBCE74W+g9hCLyWR3ab5caKE&#10;Ugj0FGjaB1ikjWVirYyk2M7bV4FAj8PMfMNsdqNrRU8hNp4VlNMCBLH2puFawe/PfrIEEROywdYz&#10;KbhShN328WGDlfEDf1N/TLXIEI4VKrApdZWUUVtyGKe+I87eyQeHKctQSxNwyHDXyteimEuHDecF&#10;ix19WtLn48Vlii7tcLpcF/uy6A9OJ2rD4kWp56fxYw0i0Zj+w/f2l1EwW72/we1Nf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hAHixAAAAN0AAAAPAAAAAAAAAAAA&#10;AAAAAKECAABkcnMvZG93bnJldi54bWxQSwUGAAAAAAQABAD5AAAAkgMAAAAA&#10;" strokeweight=".71mm">
                  <v:stroke joinstyle="miter"/>
                  <o:lock v:ext="edit" shapetype="f"/>
                </v:line>
                <v:line id=" 4308" o:spid="_x0000_s1449"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2ZlsQAAADdAAAADwAAAGRycy9kb3ducmV2LnhtbESPzWrDMBCE74G+g9hCL6WRXdL8OFFC&#10;KQR6KjTpAyzSxjKxVkZSbOfto0Ahx2FmvmE2u9G1oqcQG88KymkBglh703Ct4O+4f1uCiAnZYOuZ&#10;FFwpwm77NNlgZfzAv9QfUi0yhGOFCmxKXSVl1JYcxqnviLN38sFhyjLU0gQcMty18r0o5tJhw3nB&#10;YkdflvT5cHGZoks7nC7Xxb4s+h+nE7Vh8arUy/P4uQaRaEyP8H/72yiYrT5mcH+Tn4D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bZmWxAAAAN0AAAAPAAAAAAAAAAAA&#10;AAAAAKECAABkcnMvZG93bnJldi54bWxQSwUGAAAAAAQABAD5AAAAkgMAAAAA&#10;" strokeweight=".71mm">
                  <v:stroke joinstyle="miter"/>
                  <o:lock v:ext="edit" shapetype="f"/>
                </v:line>
                <v:line id=" 4309" o:spid="_x0000_s1450"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JaMcAAADdAAAADwAAAGRycy9kb3ducmV2LnhtbESPQWvCQBSE74L/YXkFb7qpGqmpq6hQ&#10;WhBpG4VeH9lnNph9G7JbTfvruwXB4zAz3zCLVWdrcaHWV44VPI4SEMSF0xWXCo6Hl+ETCB+QNdaO&#10;ScEPeVgt+70FZtpd+ZMueShFhLDPUIEJocmk9IUhi37kGuLonVxrMUTZllK3eI1wW8txksykxYrj&#10;gsGGtoaKc/5tFeyo+Zj+bk6Tr3kye91rk4/f061Sg4du/QwiUBfu4Vv7TSuYztMU/t/E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FEloxwAAAN0AAAAPAAAAAAAA&#10;AAAAAAAAAKECAABkcnMvZG93bnJldi54bWxQSwUGAAAAAAQABAD5AAAAlQMAAAAA&#10;" strokeweight=".35mm">
                  <v:stroke joinstyle="miter"/>
                  <o:lock v:ext="edit" shapetype="f"/>
                </v:line>
                <v:line id=" 4310" o:spid="_x0000_s1451"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OiesQAAADdAAAADwAAAGRycy9kb3ducmV2LnhtbESP0WoCMRRE3wv9h3ALfSk1u2K1bo1S&#10;BMEnQdsPuCTXzeLmZkni7vr3jSD0cZiZM8xqM7pW9BRi41lBOSlAEGtvGq4V/P7s3j9BxIRssPVM&#10;Cm4UYbN+flphZfzAR+pPqRYZwrFCBTalrpIyaksO48R3xNk7++AwZRlqaQIOGe5aOS2KuXTYcF6w&#10;2NHWkr6cri5TdGmH8/W22JVFf3A6URsWb0q9vozfXyASjek//GjvjYLZ8mMO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86J6xAAAAN0AAAAPAAAAAAAAAAAA&#10;AAAAAKECAABkcnMvZG93bnJldi54bWxQSwUGAAAAAAQABAD5AAAAkgMAAAAA&#10;" strokeweight=".71mm">
                  <v:stroke joinstyle="miter"/>
                  <o:lock v:ext="edit" shapetype="f"/>
                </v:line>
                <v:line id=" 4311" o:spid="_x0000_s1452"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pyhMcAAADdAAAADwAAAGRycy9kb3ducmV2LnhtbESP3WoCMRSE74W+QziF3tWs/3U1ShVK&#10;CyKtW8Hbw+a4Wbo5WTapbn36RhC8HGbmG2a+bG0lTtT40rGCXjcBQZw7XXKhYP/99vwCwgdkjZVj&#10;UvBHHpaLh84cU+3OvKNTFgoRIexTVGBCqFMpfW7Iou+6mjh6R9dYDFE2hdQNniPcVrKfJGNpseS4&#10;YLCmtaH8J/u1CjZUfw0vq+PgME3G71ttsv7naK3U02P7OgMRqA338K39oRUMp6MJXN/EJyA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inKExwAAAN0AAAAPAAAAAAAA&#10;AAAAAAAAAKECAABkcnMvZG93bnJldi54bWxQSwUGAAAAAAQABAD5AAAAlQMAAAAA&#10;" strokeweight=".35mm">
                  <v:stroke joinstyle="miter"/>
                  <o:lock v:ext="edit" shapetype="f"/>
                </v:line>
                <v:shape id=" 4312" o:spid="_x0000_s1453"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IwZcEA&#10;AADdAAAADwAAAGRycy9kb3ducmV2LnhtbERPS2sCMRC+F/ofwgheSs1WWqtbo2ip0KtP8DZsppvF&#10;zWTZTHX115tDoceP7z2dd75WZ2pjFdjAyyADRVwEW3FpYLddPY9BRUG2WAcmA1eKMJ89Pkwxt+HC&#10;azpvpFQphGOOBpxIk2sdC0ce4yA0xIn7Ca1HSbAttW3xksJ9rYdZNtIeK04NDhv6dFScNr/ewMHK&#10;vtliPOITvodbLe7rkC2N6fe6xQcooU7+xX/ub2vgdfKW5qY36Qno2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iMGX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454"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6V/sUA&#10;AADdAAAADwAAAGRycy9kb3ducmV2LnhtbESPX2vCQBDE3wt+h2OFvhRzsfSfMae0pYW+qlXo25Jb&#10;c8HcXshtNfrpe4VCH4eZ+Q1TLgffqiP1sQlsYJrloIirYBuuDXxu3idPoKIgW2wDk4EzRVguRlcl&#10;FjaceEXHtdQqQTgWaMCJdIXWsXLkMWahI07ePvQeJcm+1rbHU4L7Vt/m+YP22HBacNjRq6PqsP72&#10;BnZWtt0G4xfe4GO4tOLedvmLMdfj4XkOSmiQ//Bf+8MauJvdz+D3TXoCe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bpX+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455"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j23sEA&#10;AADdAAAADwAAAGRycy9kb3ducmV2LnhtbERPTWsCMRC9F/wPYYReSs0qRetqFCsVvFat0NuwGTeL&#10;m8mymeraX28OBY+P9z1fdr5WF2pjFdjAcJCBIi6Crbg0cNhvXt9BRUG2WAcmAzeKsFz0nuaY23Dl&#10;L7rspFQphGOOBpxIk2sdC0ce4yA0xIk7hdajJNiW2rZ4TeG+1qMsG2uPFacGhw2tHRXn3a83cLTy&#10;3ewx/uALTsJfLe7zmH0Y89zvVjNQQp08xP/urTXwNh2n/elNegJ6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049t7BAAAA3QAAAA8AAAAAAAAAAAAAAAAAmAIAAGRycy9kb3du&#10;cmV2LnhtbFBLBQYAAAAABAAEAPUAAACG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456"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RTRcUA&#10;AADdAAAADwAAAGRycy9kb3ducmV2LnhtbESPS2sCQRCE74L/YWghF9FZQ/CxOoqGBHKNL/DW7HR2&#10;luz0LDsd3eTXZwIBj0VVfUWtNp2v1ZXaWAU2MBlnoIiLYCsuDRwPr6M5qCjIFuvAZOCbImzW/d4K&#10;cxtu/E7XvZQqQTjmaMCJNLnWsXDkMY5DQ5y8j9B6lCTbUtsWbwnua/2YZVPtseK04LChZ0fF5/7L&#10;GzhbOTUHjBcc4iz81OJeztnOmIdBt12CEurkHv5vv1kDT4vpBP7epCe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dFNF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457"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bNMsQA&#10;AADdAAAADwAAAGRycy9kb3ducmV2LnhtbESPQWsCMRSE74L/ITyhF9FsRbTdGqUtCr1WreDtsXnd&#10;LN28LJtXXf31plDwOMzMN8xi1flanaiNVWADj+MMFHERbMWlgf1uM3oCFQXZYh2YDFwowmrZ7y0w&#10;t+HMn3TaSqkShGOOBpxIk2sdC0ce4zg0xMn7Dq1HSbIttW3xnOC+1pMsm2mPFacFhw29Oyp+tr/e&#10;wMHKV7PDeMQhzsO1Frc+ZG/GPAy61xdQQp3cw//tD2tg+jybwN+b9AT0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mzTL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458"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poqcUA&#10;AADdAAAADwAAAGRycy9kb3ducmV2LnhtbESPQUvDQBSE70L/w/IKXsRsqlJrmm1RUfDa1ha8PbKv&#10;2dDs25B9tml/vSsIHoeZ+YYpl4Nv1ZH62AQ2MMlyUMRVsA3XBj4377czUFGQLbaBycCZIiwXo6sS&#10;CxtOvKLjWmqVIBwLNOBEukLrWDnyGLPQESdvH3qPkmRfa9vjKcF9q+/yfKo9NpwWHHb06qg6rL+9&#10;gZ2VbbfB+IU3+Bgurbi3Xf5izPV4eJ6DEhrkP/zX/rAGHp6m9/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6mip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459"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Pw3cQA&#10;AADdAAAADwAAAGRycy9kb3ducmV2LnhtbESPQWsCMRSE74L/ITyhF9GsRayuRrGlBa/VKnh7bF43&#10;Szcvy+ZVt/31jVDwOMzMN8xq0/laXaiNVWADk3EGirgItuLSwMfhbTQHFQXZYh2YDPxQhM2631th&#10;bsOV3+myl1IlCMccDTiRJtc6Fo48xnFoiJP3GVqPkmRbatviNcF9rR+zbKY9VpwWHDb04qj42n97&#10;Aycrx+aA8YxDfAq/tbjXU/ZszMOg2y5BCXVyD/+3d9bAdDGbwu1NegJ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D8N3EAAAA3QAAAA8AAAAAAAAAAAAAAAAAmAIAAGRycy9k&#10;b3ducmV2LnhtbFBLBQYAAAAABAAEAPUAAACJ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072C15" w:rsidRPr="00072C15">
        <w:t xml:space="preserve">і зменшенню витрати енергії за одночасного підвищення механічної міцності паперу. </w:t>
      </w:r>
    </w:p>
    <w:p w:rsidR="00EE4C8B" w:rsidRDefault="000E201C" w:rsidP="00EE4C8B">
      <w:pPr>
        <w:tabs>
          <w:tab w:val="left" w:pos="9781"/>
        </w:tabs>
        <w:ind w:right="284" w:firstLine="454"/>
      </w:pPr>
      <w:r>
        <w:t>7.</w:t>
      </w:r>
      <w:r w:rsidR="00072C15" w:rsidRPr="00072C15">
        <w:t xml:space="preserve"> Гідрофільні добавки. У разі введення добавок в паперову масу, вони адсорбуються на волокні і тим самим сприяють інтенсивному набуханню волокна, а під час розмелювання надають волокнам гнучкості і еластичності</w:t>
      </w:r>
      <w:r w:rsidR="0009085B" w:rsidRPr="0009085B">
        <w:t xml:space="preserve"> [4]</w:t>
      </w:r>
      <w:r w:rsidR="00072C15" w:rsidRPr="00072C15">
        <w:t>.</w:t>
      </w:r>
    </w:p>
    <w:p w:rsidR="00EE4C8B" w:rsidRPr="00EE4C8B" w:rsidRDefault="00EE4C8B" w:rsidP="00EE4C8B">
      <w:pPr>
        <w:tabs>
          <w:tab w:val="left" w:pos="9781"/>
        </w:tabs>
        <w:ind w:right="284" w:firstLine="454"/>
      </w:pPr>
    </w:p>
    <w:p w:rsidR="004A3B5F" w:rsidRPr="004A3B5F" w:rsidRDefault="004A3B5F" w:rsidP="004A3B5F">
      <w:pPr>
        <w:tabs>
          <w:tab w:val="left" w:pos="9781"/>
        </w:tabs>
        <w:ind w:right="284" w:firstLine="454"/>
        <w:rPr>
          <w:b/>
        </w:rPr>
      </w:pPr>
      <w:r w:rsidRPr="004A3B5F">
        <w:rPr>
          <w:b/>
        </w:rPr>
        <w:t>Деаерація маси перед відливанням на сітку</w:t>
      </w:r>
    </w:p>
    <w:p w:rsidR="004A3B5F" w:rsidRDefault="004A3B5F" w:rsidP="004A3B5F">
      <w:pPr>
        <w:tabs>
          <w:tab w:val="left" w:pos="9781"/>
        </w:tabs>
        <w:ind w:right="284" w:firstLine="454"/>
      </w:pPr>
      <w:r>
        <w:t>До великих ускладнень під час відливання паперового полотна, особливо на високошвидкісних машинах, призводять піна та бульбашки повітря, що знаходяться в масі. Бульбашки повітря ускладнюють зневоднення, сприяють утворенню дефектів в папері у вигляді плям, погіршують просвіт і роблять папір менш однорідним. Піна спричиняє утворення згустків, які, потрапляючи на сітку, утворюють плями і дірки в паперовому полотні, а іноді призводять до його обриву.</w:t>
      </w:r>
    </w:p>
    <w:p w:rsidR="004A3B5F" w:rsidRDefault="004A3B5F" w:rsidP="004A3B5F">
      <w:pPr>
        <w:tabs>
          <w:tab w:val="left" w:pos="9781"/>
        </w:tabs>
        <w:ind w:right="284" w:firstLine="454"/>
      </w:pPr>
      <w:r>
        <w:t>Причиною піноутворення є виділення розчиненого і механічно захопленого повітря, а також наявність в масі поверхнево-активних речовин, що адсорбуються на поверхні плівки, що оточує бульбашк</w:t>
      </w:r>
      <w:r w:rsidR="000B2AFA">
        <w:t>и</w:t>
      </w:r>
      <w:r>
        <w:t xml:space="preserve"> повітря, і стабілізує піну. Такими піноутворювачами є солі жирних і смоляних кислот, які зазвичай завжди присутні в паперовій масі як у целюлозному волокні, так і в проклеювальних речовинах. Стабілізації піни сприяють також і тонкодисперсні тверді речовини, що концентруються навколо бульбашок повітря: каолін та інші мінеральні включення, барвники</w:t>
      </w:r>
      <w:r w:rsidR="0009085B" w:rsidRPr="0009085B">
        <w:t xml:space="preserve"> [5]</w:t>
      </w:r>
      <w:r>
        <w:t>.</w:t>
      </w:r>
    </w:p>
    <w:p w:rsidR="004A3B5F" w:rsidRPr="00072C15" w:rsidRDefault="004A3B5F" w:rsidP="00350255">
      <w:pPr>
        <w:tabs>
          <w:tab w:val="left" w:pos="9781"/>
        </w:tabs>
        <w:ind w:right="284" w:firstLine="454"/>
      </w:pPr>
      <w:r>
        <w:t xml:space="preserve">Для боротьби з піною і бульбашками повітря в масі застосовують різні методи: механічне розбивання піни в жолобах і напірних ящиках вібруючими або обертовими водяними соплами; механічне глушіння піни і бульбашок повітря паром з парових сопел, що встановлюються безпосередньо над сіткою </w:t>
      </w:r>
      <w:r>
        <w:lastRenderedPageBreak/>
        <w:t>папероробної машини; колоїдно-хімічні методи – додавання в масу поверхнево-активних речовин, які витісняють піноутворюючі речовини з поверхні плівки</w:t>
      </w:r>
      <w:r w:rsidR="0009085B" w:rsidRPr="0009085B">
        <w:t xml:space="preserve"> [4]</w:t>
      </w:r>
      <w:r>
        <w:t>.</w:t>
      </w:r>
    </w:p>
    <w:p w:rsidR="00EE4C8B" w:rsidRDefault="00EE4C8B" w:rsidP="00072C15">
      <w:pPr>
        <w:tabs>
          <w:tab w:val="left" w:pos="9781"/>
        </w:tabs>
        <w:ind w:right="284" w:firstLine="454"/>
        <w:rPr>
          <w:b/>
        </w:rPr>
      </w:pPr>
    </w:p>
    <w:p w:rsidR="00D50EF8" w:rsidRDefault="00D50EF8" w:rsidP="00072C15">
      <w:pPr>
        <w:tabs>
          <w:tab w:val="left" w:pos="9781"/>
        </w:tabs>
        <w:ind w:right="284" w:firstLine="454"/>
        <w:rPr>
          <w:b/>
        </w:rPr>
      </w:pPr>
    </w:p>
    <w:p w:rsidR="00072C15" w:rsidRPr="00072C15" w:rsidRDefault="00D45467" w:rsidP="00072C15">
      <w:pPr>
        <w:tabs>
          <w:tab w:val="left" w:pos="9781"/>
        </w:tabs>
        <w:ind w:right="284" w:firstLine="454"/>
        <w:rPr>
          <w:b/>
        </w:rPr>
      </w:pPr>
      <w:r>
        <w:rPr>
          <w:rFonts w:eastAsia="Calibri"/>
          <w:b/>
          <w:noProof/>
          <w:szCs w:val="28"/>
          <w:lang w:val="ru-RU" w:eastAsia="ru-RU"/>
        </w:rPr>
        <mc:AlternateContent>
          <mc:Choice Requires="wpg">
            <w:drawing>
              <wp:anchor distT="0" distB="0" distL="0" distR="0" simplePos="0" relativeHeight="251721216" behindDoc="0" locked="0" layoutInCell="1" allowOverlap="1" wp14:anchorId="692D063E" wp14:editId="50447BD2">
                <wp:simplePos x="0" y="0"/>
                <wp:positionH relativeFrom="page">
                  <wp:posOffset>828040</wp:posOffset>
                </wp:positionH>
                <wp:positionV relativeFrom="page">
                  <wp:posOffset>385160</wp:posOffset>
                </wp:positionV>
                <wp:extent cx="6588760" cy="9944100"/>
                <wp:effectExtent l="0" t="0" r="21590" b="38100"/>
                <wp:wrapNone/>
                <wp:docPr id="4965" name="Группа 49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966"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967"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68"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69"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70"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71"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72"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73"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74"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975"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76"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977"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978"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979"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4980"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4981"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4982"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983"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92D063E" id="Группа 4965" o:spid="_x0000_s1460" style="position:absolute;left:0;text-align:left;margin-left:65.2pt;margin-top:30.35pt;width:518.8pt;height:783pt;z-index:251721216;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">
                <v:rect id=" 4301" o:spid="_x0000_s1461"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rNVMUA&#10;AADdAAAADwAAAGRycy9kb3ducmV2LnhtbESP0WrCQBRE3wv9h+UWfKubiqQ2ZiMlIApSirEfcMle&#10;s6HZu2l21ejXu4VCH4eZOcPkq9F24kyDbx0reJkmIIhrp1tuFHwd1s8LED4ga+wck4IreVgVjw85&#10;ZtpdeE/nKjQiQthnqMCE0GdS+tqQRT91PXH0jm6wGKIcGqkHvES47eQsSVJpseW4YLCn0lD9XZ2s&#10;gtKx2aA5Ha5Ulj+b18/Q7m4fSk2exvcliEBj+A//tbdawfwtTeH3TXwCsr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Ws1UxQAAAN0AAAAPAAAAAAAAAAAAAAAAAJgCAABkcnMv&#10;ZG93bnJldi54bWxQSwUGAAAAAAQABAD1AAAAigMAAAAA&#10;" filled="f" strokeweight=".71mm">
                  <v:path arrowok="t"/>
                </v:rect>
                <v:line id=" 4302" o:spid="_x0000_s1462"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PNXMMAAADdAAAADwAAAGRycy9kb3ducmV2LnhtbESPwWrDMBBE74H+g9hCLqGWHUrculFC&#10;KQR6KjTpByzSxjK1VkZSbOfvq0Cgx2Fm3jDb/ex6MVKInWcFVVGCINbedNwq+Dkdnl5AxIRssPdM&#10;Cq4UYb97WGyxMX7ibxqPqRUZwrFBBTaloZEyaksOY+EH4uydfXCYsgytNAGnDHe9XJflRjrsOC9Y&#10;HOjDkv49Xlym6MpO58u1PlTl+OV0oj7UK6WWj/P7G4hEc/oP39ufRsHz66aG25v8BOTu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TzVzDAAAA3QAAAA8AAAAAAAAAAAAA&#10;AAAAoQIAAGRycy9kb3ducmV2LnhtbFBLBQYAAAAABAAEAPkAAACRAwAAAAA=&#10;" strokeweight=".71mm">
                  <v:stroke joinstyle="miter"/>
                  <o:lock v:ext="edit" shapetype="f"/>
                </v:line>
                <v:line id=" 4303" o:spid="_x0000_s1463"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xZLsQAAADdAAAADwAAAGRycy9kb3ducmV2LnhtbESPwWrDMAyG74O9g9Ggl7E6GaPdsrpl&#10;DAo9DdbtAYStxmGxHGw3Sd++OhR2FL/+T/o2uzn0aqSUu8gG6mUFithG13Fr4Pdn//QKKhdkh31k&#10;MnChDLvt/d0GGxcn/qbxWFolEM4NGvClDI3W2XoKmJdxIJbsFFPAImNqtUs4CTz0+rmqVjpgx3LB&#10;40Cfnuzf8RyEYms/nc6X9b6uxq9gC/Vp/WjM4mH+eAdVaC7/y7f2wRl4eVvJu2IjJq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TFkuxAAAAN0AAAAPAAAAAAAAAAAA&#10;AAAAAKECAABkcnMvZG93bnJldi54bWxQSwUGAAAAAAQABAD5AAAAkgMAAAAA&#10;" strokeweight=".71mm">
                  <v:stroke joinstyle="miter"/>
                  <o:lock v:ext="edit" shapetype="f"/>
                </v:line>
                <v:line id=" 4304" o:spid="_x0000_s1464"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D8tcMAAADdAAAADwAAAGRycy9kb3ducmV2LnhtbESP3WoCMRSE7wu+QzhCb4pmtxR/VqOI&#10;IHhVqO0DHJLjZnFzsiRxd317Uyj0cpiZb5jtfnSt6CnExrOCcl6AINbeNFwr+Pk+zVYgYkI22Hom&#10;BQ+KsN9NXrZYGT/wF/WXVIsM4VihAptSV0kZtSWHce474uxdfXCYsgy1NAGHDHetfC+KhXTYcF6w&#10;2NHRkr5d7i5TdGmH6/2xPJVF/+l0ojYs35R6nY6HDYhEY/oP/7XPRsHHerGG3zf5Ccjd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A/LXDAAAA3QAAAA8AAAAAAAAAAAAA&#10;AAAAoQIAAGRycy9kb3ducmV2LnhtbFBLBQYAAAAABAAEAPkAAACRAwAAAAA=&#10;" strokeweight=".71mm">
                  <v:stroke joinstyle="miter"/>
                  <o:lock v:ext="edit" shapetype="f"/>
                </v:line>
                <v:line id=" 4305" o:spid="_x0000_s1465"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PD9cQAAADdAAAADwAAAGRycy9kb3ducmV2LnhtbESPwWrDMAyG74O9g9Fgl7E6GWPZ0rpl&#10;DAo7DdbuAYStxqGxHGw3Sd9+Ogx2FL/+T/o2uyUMaqKU+8gG6lUFithG13Nn4Oe4f3wFlQuywyEy&#10;GbhSht329maDrYszf9N0KJ0SCOcWDfhSxlbrbD0FzKs4Ekt2iilgkTF12iWcBR4G/VRVLzpgz3LB&#10;40gfnuz5cAlCsbWfT5drs6+r6SvYQkNqHoy5v1ve16AKLeV/+a/96Qw8vzXyv9iICe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48P1xAAAAN0AAAAPAAAAAAAAAAAA&#10;AAAAAKECAABkcnMvZG93bnJldi54bWxQSwUGAAAAAAQABAD5AAAAkgMAAAAA&#10;" strokeweight=".71mm">
                  <v:stroke joinstyle="miter"/>
                  <o:lock v:ext="edit" shapetype="f"/>
                </v:line>
                <v:line id=" 4306" o:spid="_x0000_s1466"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9mbsMAAADdAAAADwAAAGRycy9kb3ducmV2LnhtbESPUWvCMBSF3wf+h3AFX4amHWPVahQZ&#10;CHsazO0HXJJrU2xuShLb+u/NYLDHwznnO5zdYXKdGCjE1rOCclWAINbetNwo+Pk+LdcgYkI22Hkm&#10;BXeKcNjPnnZYGz/yFw3n1IgM4VijAptSX0sZtSWHceV74uxdfHCYsgyNNAHHDHedfCmKN+mw5bxg&#10;sad3S/p6vrlM0aUdL7d7dSqL4dPpRF2onpVazKfjFkSiKf2H/9ofRsHrpirh901+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vZm7DAAAA3QAAAA8AAAAAAAAAAAAA&#10;AAAAoQIAAGRycy9kb3ducmV2LnhtbFBLBQYAAAAABAAEAPkAAACRAwAAAAA=&#10;" strokeweight=".71mm">
                  <v:stroke joinstyle="miter"/>
                  <o:lock v:ext="edit" shapetype="f"/>
                </v:line>
                <v:line id=" 4307" o:spid="_x0000_s1467"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34GcMAAADdAAAADwAAAGRycy9kb3ducmV2LnhtbESPUWvCMBSF3wf+h3CFvYyZVsbqOqOI&#10;IPg0mPoDLsm1KWtuShLb+u8XYbDHwznnO5z1dnKdGCjE1rOCclGAINbetNwouJwPrysQMSEb7DyT&#10;gjtF2G5mT2usjR/5m4ZTakSGcKxRgU2pr6WM2pLDuPA9cfauPjhMWYZGmoBjhrtOLoviXTpsOS9Y&#10;7GlvSf+cbi5TdGnH6+1eHcpi+HI6UReqF6We59PuE0SiKf2H/9pHo+Dto1rC401+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9+BnDAAAA3QAAAA8AAAAAAAAAAAAA&#10;AAAAoQIAAGRycy9kb3ducmV2LnhtbFBLBQYAAAAABAAEAPkAAACRAwAAAAA=&#10;" strokeweight=".71mm">
                  <v:stroke joinstyle="miter"/>
                  <o:lock v:ext="edit" shapetype="f"/>
                </v:line>
                <v:line id=" 4308" o:spid="_x0000_s1468"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FdgsQAAADdAAAADwAAAGRycy9kb3ducmV2LnhtbESPwWrDMBBE74H+g9hCL6GRnYa6daOE&#10;Egj0VEjSD1ikjWVqrYyk2M7fV4FCjsPMvGHW28l1YqAQW88KykUBglh703Kj4Oe0f34DEROywc4z&#10;KbhShO3mYbbG2viRDzQcUyMyhGONCmxKfS1l1JYcxoXvibN39sFhyjI00gQcM9x1clkUr9Jhy3nB&#10;Yk87S/r3eHGZoks7ni/Xal8Ww7fTibpQzZV6epw+P0AkmtI9/N/+MgpW79UL3N7k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MV2CxAAAAN0AAAAPAAAAAAAAAAAA&#10;AAAAAKECAABkcnMvZG93bnJldi54bWxQSwUGAAAAAAQABAD5AAAAkgMAAAAA&#10;" strokeweight=".71mm">
                  <v:stroke joinstyle="miter"/>
                  <o:lock v:ext="edit" shapetype="f"/>
                </v:line>
                <v:line id=" 4309" o:spid="_x0000_s1469"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2wk8cAAADdAAAADwAAAGRycy9kb3ducmV2LnhtbESPQWvCQBSE7wX/w/IEb7pRo9XUVVqh&#10;tCClNS30+sg+s8Hs25DdavTXdwtCj8PMfMOsNp2txYlaXzlWMB4lIIgLpysuFXx9Pg8XIHxA1lg7&#10;JgUX8rBZ9+5WmGl35j2d8lCKCGGfoQITQpNJ6QtDFv3INcTRO7jWYoiyLaVu8RzhtpaTJJlLixXH&#10;BYMNbQ0Vx/zHKthR85Fenw7T72Uyf3nTJp+8z7ZKDfrd4wOIQF34D9/ar1pBurxP4e9Nf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7bCTxwAAAN0AAAAPAAAAAAAA&#10;AAAAAAAAAKECAABkcnMvZG93bnJldi54bWxQSwUGAAAAAAQABAD5AAAAlQMAAAAA&#10;" strokeweight=".35mm">
                  <v:stroke joinstyle="miter"/>
                  <o:lock v:ext="edit" shapetype="f"/>
                </v:line>
                <v:line id=" 4310" o:spid="_x0000_s1470"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RgbcQAAADdAAAADwAAAGRycy9kb3ducmV2LnhtbESPwWrDMBBE74H+g9hCL6GRHZq6daOE&#10;Egj0VEjSD1ikjWVqrYyk2M7fV4FCjsPMvGHW28l1YqAQW88KykUBglh703Kj4Oe0f34DEROywc4z&#10;KbhShO3mYbbG2viRDzQcUyMyhGONCmxKfS1l1JYcxoXvibN39sFhyjI00gQcM9x1clkUr9Jhy3nB&#10;Yk87S/r3eHGZoks7ni/Xal8Ww7fTibpQzZV6epw+P0AkmtI9/N/+Mgpe3qsV3N7k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lGBtxAAAAN0AAAAPAAAAAAAAAAAA&#10;AAAAAKECAABkcnMvZG93bnJldi54bWxQSwUGAAAAAAQABAD5AAAAkgMAAAAA&#10;" strokeweight=".71mm">
                  <v:stroke joinstyle="miter"/>
                  <o:lock v:ext="edit" shapetype="f"/>
                </v:line>
                <v:line id=" 4311" o:spid="_x0000_s1471"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OLf8cAAADdAAAADwAAAGRycy9kb3ducmV2LnhtbESPQWvCQBSE7wX/w/KE3nSj1aipq7RC&#10;aaGIGoVeH9lnNph9G7JbTfvru4VCj8PMfMMs152txZVaXzlWMBomIIgLpysuFZyOL4M5CB+QNdaO&#10;ScEXeVivendLzLS78YGueShFhLDPUIEJocmk9IUhi37oGuLonV1rMUTZllK3eItwW8txkqTSYsVx&#10;wWBDG0PFJf+0Ct6p2U++n88PH4skfd1qk493041S9/3u6RFEoC78h//ab1rBZDFL4fdNfAJy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4t/xwAAAN0AAAAPAAAAAAAA&#10;AAAAAAAAAKECAABkcnMvZG93bnJldi54bWxQSwUGAAAAAAQABAD5AAAAlQMAAAAA&#10;" strokeweight=".35mm">
                  <v:stroke joinstyle="miter"/>
                  <o:lock v:ext="edit" shapetype="f"/>
                </v:line>
                <v:shape id=" 4312" o:spid="_x0000_s1472"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j4d8UA&#10;AADdAAAADwAAAGRycy9kb3ducmV2LnhtbESPQWvCQBSE70L/w/KEXkQ3ltJodJVaWvBabQVvj+wz&#10;G8y+DdlXTfvru0Khx2FmvmGW69436kJdrAMbmE4yUMRlsDVXBj72b+MZqCjIFpvAZOCbIqxXd4Ml&#10;FjZc+Z0uO6lUgnAs0IATaQutY+nIY5yEljh5p9B5lCS7StsOrwnuG/2QZU/aY81pwWFLL47K8+7L&#10;GzhY+Wz3GI84wjz8NOJeD9nGmPth/7wAJdTLf/ivvbUGHud5Drc36Qn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Ph3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473"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dsBcIA&#10;AADdAAAADwAAAGRycy9kb3ducmV2LnhtbERPTWvCQBC9C/0PyxR6Ed20iLHRVdqi0KvaCr0N2TEb&#10;mp0N2alGf717KHh8vO/FqveNOlEX68AGnscZKOIy2JorA1/7zWgGKgqyxSYwGbhQhNXyYbDAwoYz&#10;b+m0k0qlEI4FGnAibaF1LB15jOPQEifuGDqPkmBXadvhOYX7Rr9k2VR7rDk1OGzpw1H5u/vzBg5W&#10;vts9xh8cYh6ujbj1IXs35umxf5uDEurlLv53f1oDk9c8zU1v0hP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l2wFwgAAAN0AAAAPAAAAAAAAAAAAAAAAAJgCAABkcnMvZG93&#10;bnJldi54bWxQSwUGAAAAAAQABAD1AAAAhw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474"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vJnsUA&#10;AADdAAAADwAAAGRycy9kb3ducmV2LnhtbESPzWoCQRCE74LvMLSQi+hsQtC4cRQjCeTqTwRvzU5n&#10;Z3GnZ9lpdZOnzwQEj0VVfUXNl52v1YXaWAU28DjOQBEXwVZcGtjvPkYvoKIgW6wDk4EfirBc9Htz&#10;zG248oYuWylVgnDM0YATaXKtY+HIYxyHhjh536H1KEm2pbYtXhPc1/opyybaY8VpwWFDa0fFaXv2&#10;Bg5WvpodxiMOcRp+a3Hvh+zNmIdBt3oFJdTJPXxrf1oDz7PpDP7fpCe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28me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475"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QQJMEA&#10;AADdAAAADwAAAGRycy9kb3ducmV2LnhtbERPS2sCMRC+F/wPYQQvRbNKqXZrFJUWvNYX9DZsppvF&#10;zWTZjLrtr28OgseP7z1fdr5WV2pjFdjAeJSBIi6Crbg0cNh/DmegoiBbrAOTgV+KsFz0nuaY23Dj&#10;L7rupFQphGOOBpxIk2sdC0ce4yg0xIn7Ca1HSbAttW3xlsJ9rSdZ9qo9VpwaHDa0cVScdxdv4GTl&#10;2OwxfuMzTsNfLe7jlK2NGfS71TsooU4e4rt7aw28vM3S/vQmPQG9+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00ECTBAAAA3QAAAA8AAAAAAAAAAAAAAAAAmAIAAGRycy9kb3du&#10;cmV2LnhtbFBLBQYAAAAABAAEAPUAAACG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476"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i1v8UA&#10;AADdAAAADwAAAGRycy9kb3ducmV2LnhtbESPzWoCQRCE7wHfYeiAl6CzSoi6OooRA7nGP/DW7LQ7&#10;S3Z6lp2ObvL0mUDAY1FVX1GLVedrdaU2VoENjIYZKOIi2IpLA4f922AKKgqyxTowGfimCKtl72GB&#10;uQ03/qDrTkqVIBxzNOBEmlzrWDjyGIehIU7eJbQeJcm21LbFW4L7Wo+z7EV7rDgtOGxo46j43H15&#10;Aycrx2aP8YxPOAk/tbjtKXs1pv/YreeghDq5h//b79bA82w6gr836Qn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eLW/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477"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oryMQA&#10;AADdAAAADwAAAGRycy9kb3ducmV2LnhtbESPQWsCMRSE70L/Q3gFL1KzSml1a5QqCl6rreDtsXnd&#10;LN28LJunrv31plDwOMzMN8xs0flanamNVWADo2EGirgItuLSwOd+8zQBFQXZYh2YDFwpwmL+0Jth&#10;bsOFP+i8k1IlCMccDTiRJtc6Fo48xmFoiJP3HVqPkmRbatviJcF9rcdZ9qI9VpwWHDa0clT87E7e&#10;wMHKV7PHeMQBvobfWtz6kC2N6T9272+ghDq5h//bW2vgeToZw9+b9AT0/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qK8j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478"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aOU8UA&#10;AADdAAAADwAAAGRycy9kb3ducmV2LnhtbESPQUvDQBSE70L/w/IKXqTZVEVrmm1RUfDa1ha8PbKv&#10;2dDs25B9tml/vSsIHoeZ+YYpl4Nv1ZH62AQ2MM1yUMRVsA3XBj4375MZqCjIFtvAZOBMEZaL0VWJ&#10;hQ0nXtFxLbVKEI4FGnAiXaF1rBx5jFnoiJO3D71HSbKvte3xlOC+1bd5/qA9NpwWHHb06qg6rL+9&#10;gZ2VbbfB+IU3+Bgurbi3Xf5izPV4eJ6DEhrkP/zX/rAG7p9md/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5o5TxQAAAN0AAAAPAAAAAAAAAAAAAAAAAJgCAABkcnMv&#10;ZG93bnJldi54bWxQSwUGAAAAAAQABAD1AAAAigM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072C15" w:rsidRPr="00072C15">
        <w:rPr>
          <w:b/>
        </w:rPr>
        <w:t>Формування і зневоднення полотна паперу</w:t>
      </w:r>
    </w:p>
    <w:p w:rsidR="00072C15" w:rsidRDefault="00072C15" w:rsidP="00072C15">
      <w:pPr>
        <w:tabs>
          <w:tab w:val="left" w:pos="9781"/>
        </w:tabs>
        <w:ind w:right="284" w:firstLine="454"/>
      </w:pPr>
      <w:r w:rsidRPr="00072C15">
        <w:t xml:space="preserve">На формування паперового полотна на сітці впливає багато чинників, серед яких найважливішими є: </w:t>
      </w:r>
      <w:r w:rsidR="003E1974" w:rsidRPr="00072C15">
        <w:t xml:space="preserve">конструкція сіткового столу і стан його складових елементів, </w:t>
      </w:r>
      <w:r w:rsidRPr="00072C15">
        <w:t xml:space="preserve">ступінь розбавлення маси перед машиною, швидкість надходження маси на сітку, </w:t>
      </w:r>
      <w:r w:rsidR="003E1974" w:rsidRPr="00072C15">
        <w:t xml:space="preserve">температура маси, </w:t>
      </w:r>
      <w:proofErr w:type="spellStart"/>
      <w:r w:rsidR="003E1974" w:rsidRPr="00072C15">
        <w:t>рН</w:t>
      </w:r>
      <w:proofErr w:type="spellEnd"/>
      <w:r w:rsidR="003E1974" w:rsidRPr="00072C15">
        <w:t xml:space="preserve"> середовища, хімічні добавки</w:t>
      </w:r>
      <w:r w:rsidR="003E1974">
        <w:t xml:space="preserve">, </w:t>
      </w:r>
      <w:r w:rsidRPr="00072C15">
        <w:t xml:space="preserve">властивості паперової маси, товщина одержуваного полотна, </w:t>
      </w:r>
      <w:r w:rsidR="003E1974">
        <w:t>тощо</w:t>
      </w:r>
      <w:r w:rsidRPr="00072C15">
        <w:t>.</w:t>
      </w:r>
      <w:r w:rsidR="0009085B" w:rsidRPr="0009085B">
        <w:t xml:space="preserve"> </w:t>
      </w:r>
    </w:p>
    <w:p w:rsidR="00002472" w:rsidRDefault="00002472" w:rsidP="00072C15">
      <w:pPr>
        <w:tabs>
          <w:tab w:val="left" w:pos="9781"/>
        </w:tabs>
        <w:ind w:right="284" w:firstLine="454"/>
        <w:rPr>
          <w:lang w:val="ru-RU"/>
        </w:rPr>
      </w:pPr>
      <w:r w:rsidRPr="00002472">
        <w:t>Зазначені вище обставини, що свідчать про складність процесу відливу паперу на сітковому столі папероробної машини</w:t>
      </w:r>
      <w:r>
        <w:rPr>
          <w:lang w:val="ru-RU"/>
        </w:rPr>
        <w:t>.</w:t>
      </w:r>
    </w:p>
    <w:p w:rsidR="00002472" w:rsidRPr="00002472" w:rsidRDefault="00002472" w:rsidP="00072C15">
      <w:pPr>
        <w:tabs>
          <w:tab w:val="left" w:pos="9781"/>
        </w:tabs>
        <w:ind w:right="284" w:firstLine="454"/>
        <w:rPr>
          <w:lang w:val="ru-RU"/>
        </w:rPr>
      </w:pPr>
      <w:r w:rsidRPr="00002472">
        <w:rPr>
          <w:lang w:val="ru-RU"/>
        </w:rPr>
        <w:t>Формування папер</w:t>
      </w:r>
      <w:r>
        <w:rPr>
          <w:lang w:val="ru-RU"/>
        </w:rPr>
        <w:t>ового полотна</w:t>
      </w:r>
      <w:r w:rsidRPr="00002472">
        <w:rPr>
          <w:lang w:val="ru-RU"/>
        </w:rPr>
        <w:t xml:space="preserve"> на сітковому столі папероробної машини здійснюється одночасно з процесом зневоднення паперової маси, що відбувається в результаті фільтрації через шар волокон і сітку. На початку сіткового столу відбувається формування тонкого шару волокон, який поступово збільшується, підвищуючи при цьому опір фільтрації.</w:t>
      </w:r>
    </w:p>
    <w:p w:rsidR="00514082" w:rsidRDefault="00E40927" w:rsidP="00E40927">
      <w:pPr>
        <w:tabs>
          <w:tab w:val="left" w:pos="9781"/>
        </w:tabs>
        <w:ind w:right="284" w:firstLine="454"/>
      </w:pPr>
      <w:r>
        <w:rPr>
          <w:noProof/>
          <w:lang w:val="ru-RU" w:eastAsia="ru-RU"/>
        </w:rPr>
        <mc:AlternateContent>
          <mc:Choice Requires="wps">
            <w:drawing>
              <wp:anchor distT="45720" distB="45720" distL="114300" distR="114300" simplePos="0" relativeHeight="251655680" behindDoc="1" locked="0" layoutInCell="1" allowOverlap="1" wp14:anchorId="1E5B3DE9" wp14:editId="20F7EABD">
                <wp:simplePos x="0" y="0"/>
                <wp:positionH relativeFrom="margin">
                  <wp:align>left</wp:align>
                </wp:positionH>
                <wp:positionV relativeFrom="paragraph">
                  <wp:posOffset>271145</wp:posOffset>
                </wp:positionV>
                <wp:extent cx="6313170" cy="3048000"/>
                <wp:effectExtent l="0" t="0" r="0" b="0"/>
                <wp:wrapTight wrapText="bothSides">
                  <wp:wrapPolygon edited="0">
                    <wp:start x="0" y="0"/>
                    <wp:lineTo x="0" y="21465"/>
                    <wp:lineTo x="21509" y="21465"/>
                    <wp:lineTo x="21509" y="0"/>
                    <wp:lineTo x="0" y="0"/>
                  </wp:wrapPolygon>
                </wp:wrapTight>
                <wp:docPr id="24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3170" cy="3048000"/>
                        </a:xfrm>
                        <a:prstGeom prst="rect">
                          <a:avLst/>
                        </a:prstGeom>
                        <a:solidFill>
                          <a:srgbClr val="FFFFFF"/>
                        </a:solidFill>
                        <a:ln w="9525">
                          <a:noFill/>
                          <a:miter lim="800000"/>
                          <a:headEnd/>
                          <a:tailEnd/>
                        </a:ln>
                      </wps:spPr>
                      <wps:txbx>
                        <w:txbxContent>
                          <w:p w:rsidR="003A7E3C" w:rsidRDefault="003A7E3C" w:rsidP="007534CE">
                            <w:pPr>
                              <w:tabs>
                                <w:tab w:val="left" w:pos="9639"/>
                              </w:tabs>
                              <w:ind w:right="-4" w:firstLine="284"/>
                            </w:pPr>
                            <w:r>
                              <w:t>Тому необхідно</w:t>
                            </w:r>
                            <w:r w:rsidRPr="00072C15">
                              <w:t xml:space="preserve"> дотримуватися оптимальн</w:t>
                            </w:r>
                            <w:r>
                              <w:t>ого</w:t>
                            </w:r>
                            <w:r w:rsidRPr="00072C15">
                              <w:t xml:space="preserve"> режим</w:t>
                            </w:r>
                            <w:r>
                              <w:t>у</w:t>
                            </w:r>
                            <w:r w:rsidRPr="00072C15">
                              <w:t xml:space="preserve"> відливання полотна</w:t>
                            </w:r>
                            <w:r>
                              <w:t>.</w:t>
                            </w:r>
                          </w:p>
                          <w:p w:rsidR="003A7E3C" w:rsidRDefault="003A7E3C" w:rsidP="00D50EF8">
                            <w:pPr>
                              <w:tabs>
                                <w:tab w:val="left" w:pos="9639"/>
                              </w:tabs>
                              <w:ind w:left="-142" w:right="-4" w:firstLine="284"/>
                            </w:pPr>
                            <w:r>
                              <w:t>Серед факторів, що впливають на процес відпливу паперового полотна, важливе значення має концентрація вихідної паперової маси. При виборі концентрації маси перед відливом керуються наступним загальним правилом: потрібно розбавляти масу в меншій мірі при виготовленні паперу з більшою масою 1 м</w:t>
                            </w:r>
                            <w:r>
                              <w:rPr>
                                <w:vertAlign w:val="superscript"/>
                              </w:rPr>
                              <w:t>2</w:t>
                            </w:r>
                            <w:r>
                              <w:t xml:space="preserve"> і при використанні вихідної паперової маси з більшим ступенем розмелювання.  Таким чином можна поліпшити умови для рівномірнішого розподілу маси на сітці можна за</w:t>
                            </w:r>
                            <w:r w:rsidRPr="00072C15">
                              <w:t xml:space="preserve"> </w:t>
                            </w:r>
                            <w:r>
                              <w:t xml:space="preserve">рахунок </w:t>
                            </w:r>
                            <w:r w:rsidRPr="00072C15">
                              <w:t>збільшення ступеня розбавлення маси</w:t>
                            </w:r>
                            <w:r>
                              <w:t xml:space="preserve">. </w:t>
                            </w:r>
                            <w:r w:rsidRPr="00072C15">
                              <w:t xml:space="preserve">Чим </w:t>
                            </w:r>
                            <w:r>
                              <w:t>меншу маса 1 м</w:t>
                            </w:r>
                            <w:r>
                              <w:rPr>
                                <w:vertAlign w:val="superscript"/>
                              </w:rPr>
                              <w:t>2</w:t>
                            </w:r>
                            <w:r>
                              <w:t xml:space="preserve"> </w:t>
                            </w:r>
                            <w:r w:rsidRPr="00072C15">
                              <w:t>полотн</w:t>
                            </w:r>
                            <w:r>
                              <w:t>а</w:t>
                            </w:r>
                            <w:r w:rsidRPr="00072C15">
                              <w:t xml:space="preserve">, тим більшим повинен бути ступінь розбавлення маси.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E5B3DE9" id="_x0000_s1479" type="#_x0000_t202" style="position:absolute;left:0;text-align:left;margin-left:0;margin-top:21.35pt;width:497.1pt;height:240pt;z-index:-25166080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" stroked="f">
                <v:textbox>
                  <w:txbxContent>
                    <w:p w:rsidR="0061502D" w:rsidRDefault="0061502D" w:rsidP="007534CE">
                      <w:pPr>
                        <w:tabs>
                          <w:tab w:val="left" w:pos="9639"/>
                        </w:tabs>
                        <w:ind w:right="-4" w:firstLine="284"/>
                      </w:pPr>
                      <w:r>
                        <w:t>Тому необхідно</w:t>
                      </w:r>
                      <w:r w:rsidRPr="00072C15">
                        <w:t xml:space="preserve"> дотримуватися оптимальн</w:t>
                      </w:r>
                      <w:r>
                        <w:t>ого</w:t>
                      </w:r>
                      <w:r w:rsidRPr="00072C15">
                        <w:t xml:space="preserve"> режим</w:t>
                      </w:r>
                      <w:r>
                        <w:t>у</w:t>
                      </w:r>
                      <w:r w:rsidRPr="00072C15">
                        <w:t xml:space="preserve"> відливання полотна</w:t>
                      </w:r>
                      <w:r>
                        <w:t>.</w:t>
                      </w:r>
                    </w:p>
                    <w:p w:rsidR="0061502D" w:rsidRDefault="0061502D" w:rsidP="00D50EF8">
                      <w:pPr>
                        <w:tabs>
                          <w:tab w:val="left" w:pos="9639"/>
                        </w:tabs>
                        <w:ind w:left="-142" w:right="-4" w:firstLine="284"/>
                      </w:pPr>
                      <w:r>
                        <w:t>Серед факторів, що впливають на процес відпливу паперового полотна, важливе значення має концентрація вихідної паперової маси. При виборі концентрації маси перед відливом керуються наступним загальним правилом: потрібно розбавляти масу в меншій мірі при виготовленні паперу з більшою масою 1 м</w:t>
                      </w:r>
                      <w:r>
                        <w:rPr>
                          <w:vertAlign w:val="superscript"/>
                        </w:rPr>
                        <w:t>2</w:t>
                      </w:r>
                      <w:r>
                        <w:t xml:space="preserve"> і при використанні вихідної паперової маси з більшим ступенем розмелювання.  Таким чином можна поліпшити умови для рівномірнішого розподілу маси на сітці можна за</w:t>
                      </w:r>
                      <w:r w:rsidRPr="00072C15">
                        <w:t xml:space="preserve"> </w:t>
                      </w:r>
                      <w:r>
                        <w:t xml:space="preserve">рахунок </w:t>
                      </w:r>
                      <w:r w:rsidRPr="00072C15">
                        <w:t>збільшення ступеня розбавлення маси</w:t>
                      </w:r>
                      <w:r>
                        <w:t xml:space="preserve">. </w:t>
                      </w:r>
                      <w:r w:rsidRPr="00072C15">
                        <w:t xml:space="preserve">Чим </w:t>
                      </w:r>
                      <w:r>
                        <w:t>меншу маса 1 м</w:t>
                      </w:r>
                      <w:r>
                        <w:rPr>
                          <w:vertAlign w:val="superscript"/>
                        </w:rPr>
                        <w:t>2</w:t>
                      </w:r>
                      <w:r>
                        <w:t xml:space="preserve"> </w:t>
                      </w:r>
                      <w:r w:rsidRPr="00072C15">
                        <w:t>полотн</w:t>
                      </w:r>
                      <w:r>
                        <w:t>а</w:t>
                      </w:r>
                      <w:r w:rsidRPr="00072C15">
                        <w:t xml:space="preserve">, тим більшим повинен бути ступінь розбавлення маси. </w:t>
                      </w:r>
                    </w:p>
                  </w:txbxContent>
                </v:textbox>
                <w10:wrap type="tight" anchorx="margin"/>
              </v:shape>
            </w:pict>
          </mc:Fallback>
        </mc:AlternateContent>
      </w:r>
      <w:r w:rsidR="00072C15" w:rsidRPr="00072C15">
        <w:t xml:space="preserve">Під час зневоднення маси на сітці утворюється волокнистий фільтрувальний </w:t>
      </w:r>
    </w:p>
    <w:p w:rsidR="00B1129D" w:rsidRPr="00072C15" w:rsidRDefault="00B1129D" w:rsidP="00B1129D">
      <w:pPr>
        <w:tabs>
          <w:tab w:val="left" w:pos="9781"/>
        </w:tabs>
        <w:ind w:right="284" w:firstLine="454"/>
      </w:pPr>
      <w:r w:rsidRPr="00072C15">
        <w:t>Розбавлена водна суспензія добре розмелених целюлозних волокон ма</w:t>
      </w:r>
      <w:r>
        <w:t>є</w:t>
      </w:r>
      <w:r w:rsidRPr="00072C15">
        <w:t xml:space="preserve"> негативний заряд</w:t>
      </w:r>
      <w:r>
        <w:t>, завдяки чому волокна</w:t>
      </w:r>
      <w:r w:rsidRPr="00072C15">
        <w:t xml:space="preserve"> взаємно відштовхуються. Зі </w:t>
      </w:r>
      <w:r w:rsidRPr="00072C15">
        <w:lastRenderedPageBreak/>
        <w:t>збільшенням концентрації маси та довжини волокна збільшується ймовірність утворення осаду, що негативно позначається на якості паперу і картону</w:t>
      </w:r>
      <w:r>
        <w:t xml:space="preserve">, </w:t>
      </w:r>
      <w:r w:rsidRPr="0009085B">
        <w:t>[4]</w:t>
      </w:r>
      <w:r w:rsidRPr="00072C15">
        <w:t>.</w:t>
      </w:r>
    </w:p>
    <w:p w:rsidR="00B1129D" w:rsidRDefault="00B1129D" w:rsidP="00B1129D">
      <w:pPr>
        <w:tabs>
          <w:tab w:val="left" w:pos="9781"/>
        </w:tabs>
        <w:ind w:right="284" w:firstLine="0"/>
      </w:pPr>
    </w:p>
    <w:p w:rsidR="00B1129D" w:rsidRDefault="00D45467" w:rsidP="00B1129D">
      <w:pPr>
        <w:tabs>
          <w:tab w:val="left" w:pos="9781"/>
        </w:tabs>
        <w:ind w:right="284" w:firstLine="454"/>
      </w:pPr>
      <w:r>
        <w:rPr>
          <w:rFonts w:eastAsia="Calibri"/>
          <w:b/>
          <w:noProof/>
          <w:szCs w:val="28"/>
          <w:lang w:val="ru-RU" w:eastAsia="ru-RU"/>
        </w:rPr>
        <mc:AlternateContent>
          <mc:Choice Requires="wpg">
            <w:drawing>
              <wp:anchor distT="0" distB="0" distL="0" distR="0" simplePos="0" relativeHeight="251723264" behindDoc="0" locked="0" layoutInCell="1" allowOverlap="1" wp14:anchorId="0FCB809D" wp14:editId="38142C2F">
                <wp:simplePos x="0" y="0"/>
                <wp:positionH relativeFrom="page">
                  <wp:posOffset>828040</wp:posOffset>
                </wp:positionH>
                <wp:positionV relativeFrom="page">
                  <wp:posOffset>394685</wp:posOffset>
                </wp:positionV>
                <wp:extent cx="6588760" cy="9944100"/>
                <wp:effectExtent l="0" t="0" r="21590" b="38100"/>
                <wp:wrapNone/>
                <wp:docPr id="4984" name="Группа 4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4985"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4986"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87"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88"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89"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90"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91"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92"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93"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994"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4995"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4996"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4997"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4998"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4999"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000"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001"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002"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FCB809D" id="Группа 4984" o:spid="_x0000_s1480" style="position:absolute;left:0;text-align:left;margin-left:65.2pt;margin-top:31.1pt;width:518.8pt;height:783pt;z-index:251723264;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">
                <v:rect id=" 4301" o:spid="_x0000_s1481"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S12cUA&#10;AADdAAAADwAAAGRycy9kb3ducmV2LnhtbESP0WrCQBRE34X+w3ILvjWbFq1pzCoSKAqliNoPuGSv&#10;2dDs3ZhdNfbru4WCj8PMnGGK5WBbcaHeN44VPCcpCOLK6YZrBV+H96cMhA/IGlvHpOBGHpaLh1GB&#10;uXZX3tFlH2oRIexzVGBC6HIpfWXIok9cRxy9o+sthij7WuoerxFuW/mSpq/SYsNxwWBHpaHqe3+2&#10;CkrHZo3mfLhRWZ7Ws21oPn4+lRo/Dqs5iEBDuIf/2xutYPKWTeHv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hLXZxQAAAN0AAAAPAAAAAAAAAAAAAAAAAJgCAABkcnMv&#10;ZG93bnJldi54bWxQSwUGAAAAAAQABAD1AAAAigMAAAAA&#10;" filled="f" strokeweight=".71mm">
                  <v:path arrowok="t"/>
                </v:rect>
                <v:line id=" 4302" o:spid="_x0000_s1482"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OOPcMAAADdAAAADwAAAGRycy9kb3ducmV2LnhtbESP3WoCMRSE7wu+QzhCb4pmtxR/VqOI&#10;IHhVqO0DHJLjZnFzsiRxd317Uyj0cpiZb5jtfnSt6CnExrOCcl6AINbeNFwr+Pk+zVYgYkI22Hom&#10;BQ+KsN9NXrZYGT/wF/WXVIsM4VihAptSV0kZtSWHce474uxdfXCYsgy1NAGHDHetfC+KhXTYcF6w&#10;2NHRkr5d7i5TdGmH6/2xPJVF/+l0ojYs35R6nY6HDYhEY/oP/7XPRsHHerWA3zf5Ccjd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Tjj3DAAAA3QAAAA8AAAAAAAAAAAAA&#10;AAAAoQIAAGRycy9kb3ducmV2LnhtbFBLBQYAAAAABAAEAPkAAACRAwAAAAA=&#10;" strokeweight=".71mm">
                  <v:stroke joinstyle="miter"/>
                  <o:lock v:ext="edit" shapetype="f"/>
                </v:line>
                <v:line id=" 4303" o:spid="_x0000_s1483"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8rpsMAAADdAAAADwAAAGRycy9kb3ducmV2LnhtbESPUWvCMBSF3wf7D+EKexkz7RhWq1HG&#10;QNjTQN0PuCTXptjclCS29d8vA8HHwznnO5zNbnKdGCjE1rOCcl6AINbetNwo+D3t35YgYkI22Hkm&#10;BTeKsNs+P22wNn7kAw3H1IgM4VijAptSX0sZtSWHce574uydfXCYsgyNNAHHDHedfC+KhXTYcl6w&#10;2NOXJX05Xl2m6NKO5+ut2pfF8ON0oi5Ur0q9zKbPNYhEU3qE7+1vo+Bjtazg/01+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fK6bDAAAA3QAAAA8AAAAAAAAAAAAA&#10;AAAAoQIAAGRycy9kb3ducmV2LnhtbFBLBQYAAAAABAAEAPkAAACRAwAAAAA=&#10;" strokeweight=".71mm">
                  <v:stroke joinstyle="miter"/>
                  <o:lock v:ext="edit" shapetype="f"/>
                </v:line>
                <v:line id=" 4304" o:spid="_x0000_s1484"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C/1MQAAADdAAAADwAAAGRycy9kb3ducmV2LnhtbESPwWrDMAyG74O+g1Fhl7E6GWPtsrql&#10;FAo7DdbtAYStxmGxHGw3Sd9+Ogx2FL/+T/q2+zn0aqSUu8gG6lUFithG13Fr4Pvr9LgBlQuywz4y&#10;GbhRhv1ucbfFxsWJP2k8l1YJhHODBnwpQ6N1tp4C5lUciCW7xBSwyJha7RJOAg+9fqqqFx2wY7ng&#10;caCjJ/tzvgah2NpPl+ttfaqr8SPYQn1aPxhzv5wPb6AKzeV/+a/97gw8v27kXbERE9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QL/UxAAAAN0AAAAPAAAAAAAAAAAA&#10;AAAAAKECAABkcnMvZG93bnJldi54bWxQSwUGAAAAAAQABAD5AAAAkgMAAAAA&#10;" strokeweight=".71mm">
                  <v:stroke joinstyle="miter"/>
                  <o:lock v:ext="edit" shapetype="f"/>
                </v:line>
                <v:line id=" 4305" o:spid="_x0000_s1485"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waT8MAAADdAAAADwAAAGRycy9kb3ducmV2LnhtbESPzWrDMBCE74W+g9hAL6WRXUJ+3Cih&#10;FAI9BfLzAIu0sUyslZEU23n7qhDIcZiZb5j1dnSt6CnExrOCclqAINbeNFwrOJ92H0sQMSEbbD2T&#10;gjtF2G5eX9ZYGT/wgfpjqkWGcKxQgU2pq6SM2pLDOPUdcfYuPjhMWYZamoBDhrtWfhbFXDpsOC9Y&#10;7OjHkr4eby5TdGmHy+2+2JVFv3c6URsW70q9TcbvLxCJxvQMP9q/RsFstVzB/5v8BO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MGk/DAAAA3QAAAA8AAAAAAAAAAAAA&#10;AAAAoQIAAGRycy9kb3ducmV2LnhtbFBLBQYAAAAABAAEAPkAAACRAwAAAAA=&#10;" strokeweight=".71mm">
                  <v:stroke joinstyle="miter"/>
                  <o:lock v:ext="edit" shapetype="f"/>
                </v:line>
                <v:line id=" 4306" o:spid="_x0000_s1486"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8lD8QAAADdAAAADwAAAGRycy9kb3ducmV2LnhtbESPwWrDMAyG74O+g1Fhl7E6GWNds7ql&#10;FAo7DdbtAYStxmGxHGw3Sd9+Ogx2FL/+T/q2+zn0aqSUu8gG6lUFithG13Fr4Pvr9PgKKhdkh31k&#10;MnCjDPvd4m6LjYsTf9J4Lq0SCOcGDfhShkbrbD0FzKs4EEt2iSlgkTG12iWcBB56/VRVLzpgx3LB&#10;40BHT/bnfA1CsbWfLtfb+lRX40ewhfq0fjDmfjkf3kAVmsv/8l/73Rl43mzkf7ERE9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7yUPxAAAAN0AAAAPAAAAAAAAAAAA&#10;AAAAAKECAABkcnMvZG93bnJldi54bWxQSwUGAAAAAAQABAD5AAAAkgMAAAAA&#10;" strokeweight=".71mm">
                  <v:stroke joinstyle="miter"/>
                  <o:lock v:ext="edit" shapetype="f"/>
                </v:line>
                <v:line id=" 4307" o:spid="_x0000_s1487"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AlMMAAADdAAAADwAAAGRycy9kb3ducmV2LnhtbESPwWrDMBBE74H+g9hAL6GWHUrTuFFC&#10;CQR6KjTpByzS2jKxVkZSbOfvq0Khx2Fm3jC7w+x6MVKInWcFVVGCINbedNwq+L6cnl5BxIRssPdM&#10;Cu4U4bB/WOywNn7iLxrPqRUZwrFGBTaloZYyaksOY+EH4uw1PjhMWYZWmoBThrtersvyRTrsOC9Y&#10;HOhoSV/PN5cpurJTc7tvTlU5fjqdqA+blVKPy/n9DUSiOf2H/9ofRsHzdlvB75v8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jgJTDAAAA3QAAAA8AAAAAAAAAAAAA&#10;AAAAoQIAAGRycy9kb3ducmV2LnhtbFBLBQYAAAAABAAEAPkAAACRAwAAAAA=&#10;" strokeweight=".71mm">
                  <v:stroke joinstyle="miter"/>
                  <o:lock v:ext="edit" shapetype="f"/>
                </v:line>
                <v:line id=" 4308" o:spid="_x0000_s1488"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Ee48MAAADdAAAADwAAAGRycy9kb3ducmV2LnhtbESP0WoCMRRE3wv+Q7hCX4pmV0rV1Sgi&#10;CD4VavsBl+S6WdzcLEncXf++EQp9HGbmDLPdj64VPYXYeFZQzgsQxNqbhmsFP9+n2QpETMgGW8+k&#10;4EER9rvJyxYr4wf+ov6SapEhHCtUYFPqKimjtuQwzn1HnL2rDw5TlqGWJuCQ4a6Vi6L4kA4bzgsW&#10;Ozpa0rfL3WWKLu1wvT+Wp7LoP51O1Iblm1Kv0/GwAZFoTP/hv/bZKHhfrxfwfJOf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xHuPDAAAA3QAAAA8AAAAAAAAAAAAA&#10;AAAAoQIAAGRycy9kb3ducmV2LnhtbFBLBQYAAAAABAAEAPkAAACRAwAAAAA=&#10;" strokeweight=".71mm">
                  <v:stroke joinstyle="miter"/>
                  <o:lock v:ext="edit" shapetype="f"/>
                </v:line>
                <v:line id=" 4309" o:spid="_x0000_s1489"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jOHccAAADdAAAADwAAAGRycy9kb3ducmV2LnhtbESP3WrCQBSE7wu+w3KE3tWNvzSpq6hQ&#10;KpSijUJvD9ljNpg9G7JbjX36bkHo5TAz3zDzZWdrcaHWV44VDAcJCOLC6YpLBcfD69MzCB+QNdaO&#10;ScGNPCwXvYc5Ztpd+ZMueShFhLDPUIEJocmk9IUhi37gGuLonVxrMUTZllK3eI1wW8tRksykxYrj&#10;gsGGNoaKc/5tFbxTs5/8rE/jrzSZvX1ok492041Sj/1u9QIiUBf+w/f2ViuYpOkY/t7EJ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CM4dxwAAAN0AAAAPAAAAAAAA&#10;AAAAAAAAAKECAABkcnMvZG93bnJldi54bWxQSwUGAAAAAAQABAD5AAAAlQMAAAAA&#10;" strokeweight=".35mm">
                  <v:stroke joinstyle="miter"/>
                  <o:lock v:ext="edit" shapetype="f"/>
                </v:line>
                <v:line id=" 4310" o:spid="_x0000_s1490"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QjDMMAAADdAAAADwAAAGRycy9kb3ducmV2LnhtbESP0WoCMRRE3wv+Q7hCX4pmt0jV1Sgi&#10;CD4VavsBl+S6WdzcLEncXf/eFAp9HGbmDLPdj64VPYXYeFZQzgsQxNqbhmsFP9+n2QpETMgGW8+k&#10;4EER9rvJyxYr4wf+ov6SapEhHCtUYFPqKimjtuQwzn1HnL2rDw5TlqGWJuCQ4a6V70XxIR02nBcs&#10;dnS0pG+Xu8sUXdrhen8sT2XRfzqdqA3LN6Vep+NhAyLRmP7Df+2zUbBYrxfw+yY/Ab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UIwzDAAAA3QAAAA8AAAAAAAAAAAAA&#10;AAAAoQIAAGRycy9kb3ducmV2LnhtbFBLBQYAAAAABAAEAPkAAACRAwAAAAA=&#10;" strokeweight=".71mm">
                  <v:stroke joinstyle="miter"/>
                  <o:lock v:ext="edit" shapetype="f"/>
                </v:line>
                <v:line id=" 4311" o:spid="_x0000_s1491"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z8scAAADdAAAADwAAAGRycy9kb3ducmV2LnhtbESP3WrCQBSE7wXfYTkF73RT/2hSV2mF&#10;0oJI2yj09pA9ZoPZsyG71bRP7wqCl8PMfMMsVp2txYlaXzlW8DhKQBAXTldcKtjv3oZPIHxA1lg7&#10;JgV/5GG17PcWmGl35m865aEUEcI+QwUmhCaT0heGLPqRa4ijd3CtxRBlW0rd4jnCbS3HSTKXFiuO&#10;CwYbWhsqjvmvVbCh5mv6/3qY/KTJ/H2rTT7+nK2VGjx0L88gAnXhHr61P7SCaZrO4PomPg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fPyxwAAAN0AAAAPAAAAAAAA&#10;AAAAAAAAAKECAABkcnMvZG93bnJldi54bWxQSwUGAAAAAAQABAD5AAAAlQMAAAAA&#10;" strokeweight=".35mm">
                  <v:stroke joinstyle="miter"/>
                  <o:lock v:ext="edit" shapetype="f"/>
                </v:line>
                <v:shape id=" 4312" o:spid="_x0000_s1492"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i7FsUA&#10;AADdAAAADwAAAGRycy9kb3ducmV2LnhtbESPzWoCQRCE74LvMLSQi+hsQtC4cRQjCeTqTwRvzU5n&#10;Z3GnZ9lpdZOnzwQEj0VVfUXNl52v1YXaWAU28DjOQBEXwVZcGtjvPkYvoKIgW6wDk4EfirBc9Htz&#10;zG248oYuWylVgnDM0YATaXKtY+HIYxyHhjh536H1KEm2pbYtXhPc1/opyybaY8VpwWFDa0fFaXv2&#10;Bg5WvpodxiMOcRp+a3Hvh+zNmIdBt3oFJdTJPXxrf1oDz7PZBP7fpCe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SLsW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493"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QejcUA&#10;AADdAAAADwAAAGRycy9kb3ducmV2LnhtbESPzWoCQRCE74LvMLSQi+hsQtC4cRQjCeTqTwRvzU5n&#10;Z3GnZ9lpdZOnzwQEj0VVfUXNl52v1YXaWAU28DjOQBEXwVZcGtjvPkYvoKIgW6wDk4EfirBc9Htz&#10;zG248oYuWylVgnDM0YATaXKtY+HIYxyHhjh536H1KEm2pbYtXhPc1/opyybaY8VpwWFDa0fFaXv2&#10;Bg5WvpodxiMOcRp+a3Hvh+zNmIdBt3oFJdTJPXxrf1oDz7PZFP7fpCe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BB6N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494"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uK/8EA&#10;AADdAAAADwAAAGRycy9kb3ducmV2LnhtbERPTWsCMRC9F/wPYQQvpWaVUutqFJUWvFat0NuwGTeL&#10;m8myGXXbX98cBI+P9z1fdr5WV2pjFdjAaJiBIi6Crbg0cNh/vryDioJssQ5MBn4pwnLRe5pjbsON&#10;v+i6k1KlEI45GnAiTa51LBx5jMPQECfuFFqPkmBbatviLYX7Wo+z7E17rDg1OGxo46g47y7ewNHK&#10;d7PH+IPPOAl/tbiPY7Y2ZtDvVjNQQp08xHf31hp4nU7T3PQmPQG9+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biv/BAAAA3QAAAA8AAAAAAAAAAAAAAAAAmAIAAGRycy9kb3du&#10;cmV2LnhtbFBLBQYAAAAABAAEAPUAAACG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495"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cvZMUA&#10;AADdAAAADwAAAGRycy9kb3ducmV2LnhtbESPQWvCQBSE74X+h+UVeim6UaSa1FWsVPBabYXeHtnX&#10;bGj2bci+avTXu4WCx2FmvmHmy9436khdrAMbGA0zUMRlsDVXBj72m8EMVBRki01gMnCmCMvF/d0c&#10;CxtO/E7HnVQqQTgWaMCJtIXWsXTkMQ5DS5y879B5lCS7StsOTwnuGz3Osmftsea04LCltaPyZ/fr&#10;DRysfLZ7jF/4hNNwacS9HbJXYx4f+tULKKFebuH/9tYamOR5Dn9v0hP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1y9k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496"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acEA&#10;AADdAAAADwAAAGRycy9kb3ducmV2LnhtbERPS2sCMRC+F/ofwhR6KZpYsMpqlFYs9Fpf4G3YjJvF&#10;zWTZjLrtrzeHQo8f33u+7EOjrtSlOrKF0dCAIi6jq7mysNt+DqagkiA7bCKThR9KsFw8PsyxcPHG&#10;33TdSKVyCKcCLXiRttA6lZ4CpmFsiTN3il1AybCrtOvwlsNDo1+NedMBa84NHltaeSrPm0uwcHCy&#10;b7eYjviCk/jbiF8fzIe1z0/9+wyUUC//4j/3l7MwNibvz2/yE9C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Dvmn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497"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8b8sQA&#10;AADdAAAADwAAAGRycy9kb3ducmV2LnhtbESPQWsCMRSE74L/IbyCF6mJgm3ZGsWWCr2qrdDbY/O6&#10;Wbp5WTavuvbXG6HgcZiZb5jFqg+NOlKX6sgWphMDiriMrubKwsd+c/8EKgmywyYyWThTgtVyOFhg&#10;4eKJt3TcSaUyhFOBFrxIW2idSk8B0yS2xNn7jl1AybKrtOvwlOGh0TNjHnTAmvOCx5ZePZU/u99g&#10;4eDks91j+sIxPsa/RvzbwbxYO7rr18+ghHq5hf/b787C3JgpXN/kJ6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PG/L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498"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2FhcQA&#10;AADdAAAADwAAAGRycy9kb3ducmV2LnhtbESPX2sCMRDE3wW/Q9hCX6QmFazlahRbKvTVPxX6tly2&#10;l6OXzXHZ6tlPb4SCj8PM/IaZL/vQqCN1qY5s4XFsQBGX0dVcWdjv1g/PoJIgO2wik4UzJVguhoM5&#10;Fi6eeEPHrVQqQzgVaMGLtIXWqfQUMI1jS5y979gFlCy7SrsOTxkeGj0x5kkHrDkveGzpzVP5s/0N&#10;Fg5OPtsdpi8c4Sz+NeLfD+bV2vu7fvUCSqiXW/i//eEsTI2ZwPVNfgJ6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dhYXEAAAA3QAAAA8AAAAAAAAAAAAAAAAAmAIAAGRycy9k&#10;b3ducmV2LnhtbFBLBQYAAAAABAAEAPUAAACJ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7534CE">
        <w:rPr>
          <w:noProof/>
          <w:lang w:val="ru-RU" w:eastAsia="ru-RU"/>
        </w:rPr>
        <mc:AlternateContent>
          <mc:Choice Requires="wps">
            <w:drawing>
              <wp:anchor distT="45720" distB="45720" distL="114300" distR="114300" simplePos="0" relativeHeight="251662848" behindDoc="1" locked="0" layoutInCell="1" allowOverlap="1" wp14:anchorId="715BAC20" wp14:editId="335521D3">
                <wp:simplePos x="0" y="0"/>
                <wp:positionH relativeFrom="column">
                  <wp:posOffset>635</wp:posOffset>
                </wp:positionH>
                <wp:positionV relativeFrom="paragraph">
                  <wp:posOffset>1188085</wp:posOffset>
                </wp:positionV>
                <wp:extent cx="6357658" cy="2144486"/>
                <wp:effectExtent l="0" t="0" r="5080" b="8255"/>
                <wp:wrapTight wrapText="bothSides">
                  <wp:wrapPolygon edited="0">
                    <wp:start x="0" y="0"/>
                    <wp:lineTo x="0" y="21491"/>
                    <wp:lineTo x="21553" y="21491"/>
                    <wp:lineTo x="21553" y="0"/>
                    <wp:lineTo x="0" y="0"/>
                  </wp:wrapPolygon>
                </wp:wrapTight>
                <wp:docPr id="2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7658" cy="2144486"/>
                        </a:xfrm>
                        <a:prstGeom prst="rect">
                          <a:avLst/>
                        </a:prstGeom>
                        <a:solidFill>
                          <a:srgbClr val="FFFFFF"/>
                        </a:solidFill>
                        <a:ln w="9525">
                          <a:noFill/>
                          <a:miter lim="800000"/>
                          <a:headEnd/>
                          <a:tailEnd/>
                        </a:ln>
                      </wps:spPr>
                      <wps:txbx>
                        <w:txbxContent>
                          <w:p w:rsidR="003A7E3C" w:rsidRDefault="003A7E3C" w:rsidP="007534CE">
                            <w:pPr>
                              <w:tabs>
                                <w:tab w:val="left" w:pos="9639"/>
                              </w:tabs>
                              <w:ind w:left="-142" w:right="64" w:firstLine="568"/>
                            </w:pPr>
                            <w:r>
                              <w:t>Таким чином при виробленні товстих видів паперу, наприклад картону, відлив здійснюють з більш густої маси, ніж при виробленні тонкого паперу.  У випадках виготовлення тонкого паперу, але з маси жирного помелу (конденсаторний папір) паперову масу сильно розбавляють, із-за необхідності ретельного очищення вихідної маси і отримання паперу однорідної структури з рівномірним розподілом. Наявність великої кількості води сприяє роз'єднанню скупчень волокон і отримання більш однорідної структури паперового полотна.</w:t>
                            </w:r>
                          </w:p>
                          <w:p w:rsidR="003A7E3C" w:rsidRDefault="003A7E3C" w:rsidP="007534CE">
                            <w:pPr>
                              <w:tabs>
                                <w:tab w:val="left" w:pos="9639"/>
                              </w:tabs>
                              <w:ind w:right="64" w:firstLine="284"/>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15BAC20" id="_x0000_s1499" type="#_x0000_t202" style="position:absolute;left:0;text-align:left;margin-left:.05pt;margin-top:93.55pt;width:500.6pt;height:168.85pt;z-index:-251653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" stroked="f">
                <v:textbox>
                  <w:txbxContent>
                    <w:p w:rsidR="0061502D" w:rsidRDefault="0061502D" w:rsidP="007534CE">
                      <w:pPr>
                        <w:tabs>
                          <w:tab w:val="left" w:pos="9639"/>
                        </w:tabs>
                        <w:ind w:left="-142" w:right="64" w:firstLine="568"/>
                      </w:pPr>
                      <w:r>
                        <w:t>Таким чином при виробленні товстих видів паперу, наприклад картону, відлив здійснюють з більш густої маси, ніж при виробленні тонкого паперу.  У випадках виготовлення тонкого паперу, але з маси жирного помелу (конденсаторний папір) паперову масу сильно розбавляють, із-за необхідності ретельного очищення вихідної маси і отримання паперу однорідної структури з рівномірним розподілом. Наявність великої кількості води сприяє роз'єднанню скупчень волокон і отримання більш однорідної структури паперового полотна.</w:t>
                      </w:r>
                    </w:p>
                    <w:p w:rsidR="0061502D" w:rsidRDefault="0061502D" w:rsidP="007534CE">
                      <w:pPr>
                        <w:tabs>
                          <w:tab w:val="left" w:pos="9639"/>
                        </w:tabs>
                        <w:ind w:right="64" w:firstLine="284"/>
                      </w:pPr>
                    </w:p>
                  </w:txbxContent>
                </v:textbox>
                <w10:wrap type="tight"/>
              </v:shape>
            </w:pict>
          </mc:Fallback>
        </mc:AlternateContent>
      </w:r>
      <w:r w:rsidR="00B1129D">
        <w:t>У випадках вироблення паперу підвищеної товщини і щільності, а також при використанні маси жирного помелу. Збільшення при цьому труднощів з зневодненням паперового полотна на папероробної машині призведе до зниження її продуктивності.</w:t>
      </w:r>
    </w:p>
    <w:p w:rsidR="007534CE" w:rsidRDefault="00D50EF8" w:rsidP="007534CE">
      <w:pPr>
        <w:tabs>
          <w:tab w:val="left" w:pos="9781"/>
        </w:tabs>
        <w:ind w:right="284" w:firstLine="0"/>
      </w:pPr>
      <w:r>
        <w:t>З</w:t>
      </w:r>
      <w:r w:rsidRPr="00B1129D">
        <w:t xml:space="preserve">ростання концентрації маси </w:t>
      </w:r>
      <w:r>
        <w:t>впливає на збільшення</w:t>
      </w:r>
      <w:r w:rsidRPr="00B1129D">
        <w:t xml:space="preserve"> кількіст</w:t>
      </w:r>
      <w:r>
        <w:t>і</w:t>
      </w:r>
      <w:r w:rsidRPr="00B1129D">
        <w:t xml:space="preserve"> волокон </w:t>
      </w:r>
      <w:r>
        <w:t xml:space="preserve">на </w:t>
      </w:r>
      <w:r w:rsidRPr="00B1129D">
        <w:t>одиниц</w:t>
      </w:r>
      <w:r>
        <w:t>ю</w:t>
      </w:r>
    </w:p>
    <w:p w:rsidR="007534CE" w:rsidRPr="00931E1B" w:rsidRDefault="00D50EF8" w:rsidP="00D50EF8">
      <w:pPr>
        <w:tabs>
          <w:tab w:val="left" w:pos="9781"/>
        </w:tabs>
        <w:ind w:right="284" w:firstLine="0"/>
      </w:pPr>
      <w:r>
        <w:rPr>
          <w:noProof/>
          <w:lang w:val="ru-RU" w:eastAsia="ru-RU"/>
        </w:rPr>
        <mc:AlternateContent>
          <mc:Choice Requires="wps">
            <w:drawing>
              <wp:anchor distT="45720" distB="45720" distL="114300" distR="114300" simplePos="0" relativeHeight="251664896" behindDoc="1" locked="0" layoutInCell="1" allowOverlap="1" wp14:anchorId="4A9A293B" wp14:editId="4E8D2560">
                <wp:simplePos x="0" y="0"/>
                <wp:positionH relativeFrom="margin">
                  <wp:align>left</wp:align>
                </wp:positionH>
                <wp:positionV relativeFrom="paragraph">
                  <wp:posOffset>2184944</wp:posOffset>
                </wp:positionV>
                <wp:extent cx="6309360" cy="2851785"/>
                <wp:effectExtent l="0" t="0" r="0" b="5715"/>
                <wp:wrapTight wrapText="bothSides">
                  <wp:wrapPolygon edited="0">
                    <wp:start x="0" y="0"/>
                    <wp:lineTo x="0" y="21499"/>
                    <wp:lineTo x="21522" y="21499"/>
                    <wp:lineTo x="21522" y="0"/>
                    <wp:lineTo x="0" y="0"/>
                  </wp:wrapPolygon>
                </wp:wrapTight>
                <wp:docPr id="25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09360" cy="2852057"/>
                        </a:xfrm>
                        <a:prstGeom prst="rect">
                          <a:avLst/>
                        </a:prstGeom>
                        <a:solidFill>
                          <a:srgbClr val="FFFFFF"/>
                        </a:solidFill>
                        <a:ln w="9525">
                          <a:noFill/>
                          <a:miter lim="800000"/>
                          <a:headEnd/>
                          <a:tailEnd/>
                        </a:ln>
                      </wps:spPr>
                      <wps:txbx>
                        <w:txbxContent>
                          <w:p w:rsidR="003A7E3C" w:rsidRDefault="003A7E3C" w:rsidP="007534CE">
                            <w:pPr>
                              <w:tabs>
                                <w:tab w:val="left" w:pos="9781"/>
                              </w:tabs>
                              <w:ind w:left="-142" w:right="11" w:firstLine="454"/>
                            </w:pPr>
                            <w:r w:rsidRPr="00072C15">
                              <w:t>На якість паперу великий вплив має співвідношення швидкостей маси</w:t>
                            </w:r>
                            <w:r>
                              <w:t>.</w:t>
                            </w:r>
                          </w:p>
                          <w:p w:rsidR="003A7E3C" w:rsidRDefault="003A7E3C" w:rsidP="007534CE">
                            <w:pPr>
                              <w:ind w:left="-142" w:right="11" w:firstLine="454"/>
                            </w:pPr>
                            <w:r>
                              <w:t xml:space="preserve">Чим вища швидкість, тим інтенсивніше розподіляються пучки волокон і тим в меншій мірі утворюються пластівці. Тому щоб уникнути </w:t>
                            </w:r>
                            <w:proofErr w:type="spellStart"/>
                            <w:r>
                              <w:t>пластівцеутворення</w:t>
                            </w:r>
                            <w:proofErr w:type="spellEnd"/>
                            <w:r>
                              <w:t xml:space="preserve"> відлив паперу бажано здійснювати в найкоротший проміжок часу зі збереженням турбулентного режиму руху маси під час відпливу. При підвищеній швидкості папероробної машини (більшій швидкості зневоднення) структура паперу поліпшується, так як на сітці майже не утворюється пластівців волокон.</w:t>
                            </w:r>
                          </w:p>
                          <w:p w:rsidR="003A7E3C" w:rsidRDefault="003A7E3C" w:rsidP="007534CE">
                            <w:pPr>
                              <w:ind w:left="-142" w:right="11" w:firstLine="454"/>
                            </w:pPr>
                            <w:r>
                              <w:t xml:space="preserve">Для досягнення цього ефекту важливо, щоб при високій швидкості роботи папероробної машини негативні явища (сплески маси на сітці, утворення </w:t>
                            </w:r>
                            <w:r>
                              <w:br/>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A9A293B" id="_x0000_s1500" type="#_x0000_t202" style="position:absolute;left:0;text-align:left;margin-left:0;margin-top:172.05pt;width:496.8pt;height:224.55pt;z-index:-25165158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" stroked="f">
                <v:textbox>
                  <w:txbxContent>
                    <w:p w:rsidR="0061502D" w:rsidRDefault="0061502D" w:rsidP="007534CE">
                      <w:pPr>
                        <w:tabs>
                          <w:tab w:val="left" w:pos="9781"/>
                        </w:tabs>
                        <w:ind w:left="-142" w:right="11" w:firstLine="454"/>
                      </w:pPr>
                      <w:r w:rsidRPr="00072C15">
                        <w:t>На якість паперу великий вплив має співвідношення швидкостей маси</w:t>
                      </w:r>
                      <w:r>
                        <w:t>.</w:t>
                      </w:r>
                    </w:p>
                    <w:p w:rsidR="0061502D" w:rsidRDefault="0061502D" w:rsidP="007534CE">
                      <w:pPr>
                        <w:ind w:left="-142" w:right="11" w:firstLine="454"/>
                      </w:pPr>
                      <w:r>
                        <w:t xml:space="preserve">Чим вища швидкість, тим інтенсивніше розподіляються пучки волокон і тим в меншій мірі утворюються пластівці. Тому щоб уникнути </w:t>
                      </w:r>
                      <w:proofErr w:type="spellStart"/>
                      <w:r>
                        <w:t>пластівцеутворення</w:t>
                      </w:r>
                      <w:proofErr w:type="spellEnd"/>
                      <w:r>
                        <w:t xml:space="preserve"> відлив паперу бажано здійснювати в найкоротший проміжок часу зі збереженням турбулентного режиму руху маси під час відпливу. При підвищеній швидкості папероробної машини (більшій швидкості зневоднення) структура паперу поліпшується, так як на сітці майже не утворюється пластівців волокон.</w:t>
                      </w:r>
                    </w:p>
                    <w:p w:rsidR="0061502D" w:rsidRDefault="0061502D" w:rsidP="007534CE">
                      <w:pPr>
                        <w:ind w:left="-142" w:right="11" w:firstLine="454"/>
                      </w:pPr>
                      <w:r>
                        <w:t xml:space="preserve">Для досягнення цього ефекту важливо, щоб при високій швидкості роботи папероробної машини негативні явища (сплески маси на сітці, утворення </w:t>
                      </w:r>
                      <w:r>
                        <w:br/>
                      </w:r>
                    </w:p>
                  </w:txbxContent>
                </v:textbox>
                <w10:wrap type="tight" anchorx="margin"/>
              </v:shape>
            </w:pict>
          </mc:Fallback>
        </mc:AlternateContent>
      </w:r>
      <w:r w:rsidRPr="00B1129D">
        <w:t xml:space="preserve">об'єму маси, що підвищує ймовірність утворення пластівців (флокуляції). </w:t>
      </w:r>
      <w:r>
        <w:br/>
      </w:r>
      <w:r w:rsidR="00B1129D" w:rsidRPr="00B1129D">
        <w:t xml:space="preserve"> </w:t>
      </w:r>
      <w:r w:rsidR="00B1129D">
        <w:t xml:space="preserve">Утворення </w:t>
      </w:r>
      <w:r w:rsidR="00B1129D" w:rsidRPr="00B1129D">
        <w:t xml:space="preserve">пластівців волокон під час </w:t>
      </w:r>
      <w:r w:rsidR="00B1129D">
        <w:t>формування</w:t>
      </w:r>
      <w:r w:rsidR="00B1129D" w:rsidRPr="00B1129D">
        <w:t xml:space="preserve"> папер</w:t>
      </w:r>
      <w:r w:rsidR="00B1129D">
        <w:t xml:space="preserve">у </w:t>
      </w:r>
      <w:r w:rsidR="00B1129D" w:rsidRPr="00B1129D">
        <w:t xml:space="preserve">веде до погіршення </w:t>
      </w:r>
      <w:r w:rsidR="00B1129D">
        <w:t xml:space="preserve">показників </w:t>
      </w:r>
      <w:r w:rsidR="00B1129D" w:rsidRPr="00B1129D">
        <w:t xml:space="preserve">якості, </w:t>
      </w:r>
      <w:r w:rsidR="00B1129D">
        <w:t xml:space="preserve">таких як </w:t>
      </w:r>
      <w:r w:rsidR="00B1129D" w:rsidRPr="00B1129D">
        <w:t>нерівномірн</w:t>
      </w:r>
      <w:r w:rsidR="00B1129D">
        <w:t xml:space="preserve">ий </w:t>
      </w:r>
      <w:r w:rsidR="00B1129D" w:rsidRPr="00B1129D">
        <w:t>просвіт паперу</w:t>
      </w:r>
      <w:r w:rsidR="00B1129D">
        <w:t xml:space="preserve">. </w:t>
      </w:r>
      <w:r w:rsidR="00B1129D" w:rsidRPr="00B1129D">
        <w:t>Більш тонкі</w:t>
      </w:r>
      <w:r w:rsidR="001F564E">
        <w:t xml:space="preserve"> </w:t>
      </w:r>
      <w:r w:rsidR="00B1129D" w:rsidRPr="00B1129D">
        <w:t xml:space="preserve">ділянки виявляються менш міцними, </w:t>
      </w:r>
      <w:r w:rsidR="001F564E">
        <w:t>мають</w:t>
      </w:r>
      <w:r w:rsidR="00B1129D" w:rsidRPr="00B1129D">
        <w:t xml:space="preserve"> менший опір проходженню електричного струму в електроізоляційно</w:t>
      </w:r>
      <w:r w:rsidR="001F564E">
        <w:t>му</w:t>
      </w:r>
      <w:r w:rsidR="00B1129D" w:rsidRPr="00B1129D">
        <w:t xml:space="preserve"> папері. В папері з нерівномірним просвітом легше виникають локальні внутрішні напруги, що викликають викривлення поверхні паперу.</w:t>
      </w:r>
    </w:p>
    <w:p w:rsidR="00072C15" w:rsidRPr="00072C15" w:rsidRDefault="00D45467" w:rsidP="007534CE">
      <w:pPr>
        <w:tabs>
          <w:tab w:val="left" w:pos="9781"/>
        </w:tabs>
        <w:ind w:right="284" w:firstLine="0"/>
      </w:pPr>
      <w:r>
        <w:rPr>
          <w:rFonts w:eastAsia="Calibri"/>
          <w:b/>
          <w:noProof/>
          <w:szCs w:val="28"/>
          <w:lang w:val="ru-RU" w:eastAsia="ru-RU"/>
        </w:rPr>
        <w:lastRenderedPageBreak/>
        <mc:AlternateContent>
          <mc:Choice Requires="wpg">
            <w:drawing>
              <wp:anchor distT="0" distB="0" distL="0" distR="0" simplePos="0" relativeHeight="251725312" behindDoc="0" locked="0" layoutInCell="1" allowOverlap="1" wp14:anchorId="79E11382" wp14:editId="53C407AA">
                <wp:simplePos x="0" y="0"/>
                <wp:positionH relativeFrom="page">
                  <wp:posOffset>845822</wp:posOffset>
                </wp:positionH>
                <wp:positionV relativeFrom="page">
                  <wp:posOffset>394685</wp:posOffset>
                </wp:positionV>
                <wp:extent cx="6588760" cy="9944100"/>
                <wp:effectExtent l="0" t="0" r="21590" b="38100"/>
                <wp:wrapNone/>
                <wp:docPr id="5003" name="Группа 50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004"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005"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06"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07"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08"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09"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10"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11"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12"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013"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14"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015"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016"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017"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018"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019"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020"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021"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9E11382" id="Группа 5003" o:spid="_x0000_s1501" style="position:absolute;left:0;text-align:left;margin-left:66.6pt;margin-top:31.1pt;width:518.8pt;height:783pt;z-index:251725312;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">
                <v:rect id=" 4301" o:spid="_x0000_s1502"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D8QA&#10;AADdAAAADwAAAGRycy9kb3ducmV2LnhtbESP3WoCMRSE7wXfIRyhdzWx1Fq2RpGFYkFE/HmAw+Z0&#10;s3Rzst1EXX16IwheDjPzDTOdd64WJ2pD5VnDaKhAEBfeVFxqOOy/Xz9BhIhssPZMGi4UYD7r96aY&#10;GX/mLZ12sRQJwiFDDTbGJpMyFJYchqFviJP361uHMcm2lKbFc4K7Wr4p9SEdVpwWLDaUWyr+dken&#10;Ifdsl2iP+wvl+f9ysonV6rrW+mXQLb5AROriM/xo/xgNY6Xe4f4mPQE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vg/EAAAA3QAAAA8AAAAAAAAAAAAAAAAAmAIAAGRycy9k&#10;b3ducmV2LnhtbFBLBQYAAAAABAAEAPUAAACJAwAAAAA=&#10;" filled="f" strokeweight=".71mm">
                  <v:path arrowok="t"/>
                </v:rect>
                <v:line id=" 4302" o:spid="_x0000_s1503"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a+B8IAAADdAAAADwAAAGRycy9kb3ducmV2LnhtbESP0WoCMRRE3wX/IdxCX6QmW1DL1ihS&#10;EPokVPsBl+S6Wbq5WZK4u/59UxD6OMzMGWa7n3wnBoqpDayhWioQxCbYlhsN35fjyxuIlJEtdoFJ&#10;w50S7Hfz2RZrG0b+ouGcG1EgnGrU4HLuaymTceQxLUNPXLxriB5zkbGRNuJY4L6Tr0qtpceWy4LD&#10;nj4cmZ/zzReKqdx4vd03x0oNJ28ydXGz0Pr5aTq8g8g05f/wo/1pNayUWsHfm/IE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ra+B8IAAADdAAAADwAAAAAAAAAAAAAA&#10;AAChAgAAZHJzL2Rvd25yZXYueG1sUEsFBgAAAAAEAAQA+QAAAJADAAAAAA==&#10;" strokeweight=".71mm">
                  <v:stroke joinstyle="miter"/>
                  <o:lock v:ext="edit" shapetype="f"/>
                </v:line>
                <v:line id=" 4303" o:spid="_x0000_s1504"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QgcMEAAADdAAAADwAAAGRycy9kb3ducmV2LnhtbESP0WoCMRRE3wv9h3ALvhTNrlCVrVFE&#10;EHwStH7AJblulm5uliTurn9vhEIfh5k5w6y3o2tFTyE2nhWUswIEsfam4VrB9ecwXYGICdlg65kU&#10;PCjCdvP+tsbK+IHP1F9SLTKEY4UKbEpdJWXUlhzGme+Is3fzwWHKMtTSBBwy3LVyXhQL6bDhvGCx&#10;o70l/Xu5u0zRpR1u98fyUBb9yelEbVh+KjX5GHffIBKN6T/81z4aBV+ZCK83+QnIz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ZCBwwQAAAN0AAAAPAAAAAAAAAAAAAAAA&#10;AKECAABkcnMvZG93bnJldi54bWxQSwUGAAAAAAQABAD5AAAAjwMAAAAA&#10;" strokeweight=".71mm">
                  <v:stroke joinstyle="miter"/>
                  <o:lock v:ext="edit" shapetype="f"/>
                </v:line>
                <v:line id=" 4304" o:spid="_x0000_s1505"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iF68MAAADdAAAADwAAAGRycy9kb3ducmV2LnhtbESPwWrDMBBE74X8g9hALiWRXGgd3Cih&#10;FAI9BZrmAxZpY5laKyMptvP3VaHQ4zAzb5jdYfa9GCmmLrCGaqNAEJtgO241XL6O6y2IlJEt9oFJ&#10;w50SHPaLhx02Nkz8SeM5t6JAODWoweU8NFIm48hj2oSBuHjXED3mImMrbcSpwH0vn5R6kR47LgsO&#10;B3p3ZL7PN18opnLT9Xavj5UaT95k6mP9qPVqOb+9gsg05//wX/vDanhWqobfN+UJyP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ohevDAAAA3QAAAA8AAAAAAAAAAAAA&#10;AAAAoQIAAGRycy9kb3ducmV2LnhtbFBLBQYAAAAABAAEAPkAAACRAwAAAAA=&#10;" strokeweight=".71mm">
                  <v:stroke joinstyle="miter"/>
                  <o:lock v:ext="edit" shapetype="f"/>
                </v:line>
                <v:line id=" 4305" o:spid="_x0000_s1506"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cRmcMAAADdAAAADwAAAGRycy9kb3ducmV2LnhtbESPwUoDMRCG74LvEKbgRWyyglbWpkWE&#10;gifB6gMMyXSzdDNZknR3+/bOQfA4/PN/M992v8RBTZRLn9hCszagiF3yPXcWfr4PDy+gSkX2OCQm&#10;C1cqsN/d3myx9WnmL5qOtVMC4dKihVDr2GpdXKCIZZ1GYslOKUesMuZO+4yzwOOgH4151hF7lgsB&#10;R3oP5M7HSxSKa8J8ulw3h8ZMn9FVGvLm3tq71fL2CqrSUv+X/9of3sKTMfKu2IgJ6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3EZnDAAAA3QAAAA8AAAAAAAAAAAAA&#10;AAAAoQIAAGRycy9kb3ducmV2LnhtbFBLBQYAAAAABAAEAPkAAACRAwAAAAA=&#10;" strokeweight=".71mm">
                  <v:stroke joinstyle="miter"/>
                  <o:lock v:ext="edit" shapetype="f"/>
                </v:line>
                <v:line id=" 4306" o:spid="_x0000_s1507"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0AsMAAADdAAAADwAAAGRycy9kb3ducmV2LnhtbESPzWrDMBCE74W+g9hCL6WRXEjSulFC&#10;KQR6CuTnARZpY5laKyMptvP2VSGQ4zAz3zCrzeQ7MVBMbWAN1UyBIDbBttxoOB23r+8gUka22AUm&#10;DVdKsFk/PqywtmHkPQ2H3IgC4VSjBpdzX0uZjCOPaRZ64uKdQ/SYi4yNtBHHAvedfFNqIT22XBYc&#10;9vTtyPweLr5QTOXG8+W63FZq2HmTqYvLF62fn6avTxCZpnwP39o/VsNcqQ/4f1Oe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7tALDAAAA3QAAAA8AAAAAAAAAAAAA&#10;AAAAoQIAAGRycy9kb3ducmV2LnhtbFBLBQYAAAAABAAEAPkAAACRAwAAAAA=&#10;" strokeweight=".71mm">
                  <v:stroke joinstyle="miter"/>
                  <o:lock v:ext="edit" shapetype="f"/>
                </v:line>
                <v:line id=" 4307" o:spid="_x0000_s1508"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iLQsMAAADdAAAADwAAAGRycy9kb3ducmV2LnhtbESPwUoDMRCG74LvEKbgRWyyglbWpkWE&#10;gifB6gMMyXSzdDNZknR3+/bOQfA4/PN/M992v8RBTZRLn9hCszagiF3yPXcWfr4PDy+gSkX2OCQm&#10;C1cqsN/d3myx9WnmL5qOtVMC4dKihVDr2GpdXKCIZZ1GYslOKUesMuZO+4yzwOOgH4151hF7lgsB&#10;R3oP5M7HSxSKa8J8ulw3h8ZMn9FVGvLm3tq71fL2CqrSUv+X/9of3sKTaeR/sRET0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Yi0LDAAAA3QAAAA8AAAAAAAAAAAAA&#10;AAAAoQIAAGRycy9kb3ducmV2LnhtbFBLBQYAAAAABAAEAPkAAACRAwAAAAA=&#10;" strokeweight=".71mm">
                  <v:stroke joinstyle="miter"/>
                  <o:lock v:ext="edit" shapetype="f"/>
                </v:line>
                <v:line id=" 4308" o:spid="_x0000_s1509"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Qu2cIAAADdAAAADwAAAGRycy9kb3ducmV2LnhtbESP0UoDMRRE3wX/IVzBF2mTCNqyNi2l&#10;UPBJsPYDLsntZnFzsyTp7vbvjSD4OMzMGWazm0MvRkq5i2xALxUIYhtdx62B89dxsQaRC7LDPjIZ&#10;uFGG3fb+boONixN/0ngqragQzg0a8KUMjZTZegqYl3Egrt4lpoClytRKl3Cq8NDLZ6VeZcCO64LH&#10;gQ6e7PfpGirFaj9drrfVUavxI9hCfVo9GfP4MO/fQBSay3/4r/3uDLworeH3TX0C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FQu2cIAAADdAAAADwAAAAAAAAAAAAAA&#10;AAChAgAAZHJzL2Rvd25yZXYueG1sUEsFBgAAAAAEAAQA+QAAAJADAAAAAA==&#10;" strokeweight=".71mm">
                  <v:stroke joinstyle="miter"/>
                  <o:lock v:ext="edit" shapetype="f"/>
                </v:line>
                <v:line id=" 4309" o:spid="_x0000_s1510"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PFy8cAAADdAAAADwAAAGRycy9kb3ducmV2LnhtbESPQWsCMRSE74X+h/AK3mriVsVujdIK&#10;YqGI7Vro9bF5bpZuXpZN1LW/vikUPA4z8w0zX/auESfqQu1Zw2ioQBCX3tRcafjcr+9nIEJENth4&#10;Jg0XCrBc3N7MMTf+zB90KmIlEoRDjhpsjG0uZSgtOQxD3xIn7+A7hzHJrpKmw3OCu0ZmSk2lw5rT&#10;gsWWVpbK7+LoNLxR+z7+eTk8fD2q6WZrbJHtJiutB3f98xOISH28hv/br0bDRI0y+HuTno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s8XLxwAAAN0AAAAPAAAAAAAA&#10;AAAAAAAAAKECAABkcnMvZG93bnJldi54bWxQSwUGAAAAAAQABAD5AAAAlQMAAAAA&#10;" strokeweight=".35mm">
                  <v:stroke joinstyle="miter"/>
                  <o:lock v:ext="edit" shapetype="f"/>
                </v:line>
                <v:line id=" 4310" o:spid="_x0000_s1511"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oVNcMAAADdAAAADwAAAGRycy9kb3ducmV2LnhtbESPzWrDMBCE74W+g9hCL6WR3JCmuFFC&#10;KQR6CuTnARZpY5laKyMptvP2VSGQ4zAz3zCrzeQ7MVBMbWAN1UyBIDbBttxoOB23rx8gUka22AUm&#10;DVdKsFk/PqywtmHkPQ2H3IgC4VSjBpdzX0uZjCOPaRZ64uKdQ/SYi4yNtBHHAvedfFPqXXpsuSw4&#10;7Onbkfk9XHyhmMqN58t1ua3UsPMmUxeXL1o/P01fnyAyTfkevrV/rIaFqubw/6Y8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KFTXDAAAA3QAAAA8AAAAAAAAAAAAA&#10;AAAAoQIAAGRycy9kb3ducmV2LnhtbFBLBQYAAAAABAAEAPkAAACRAwAAAAA=&#10;" strokeweight=".71mm">
                  <v:stroke joinstyle="miter"/>
                  <o:lock v:ext="edit" shapetype="f"/>
                </v:line>
                <v:line id=" 4311" o:spid="_x0000_s1512"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b4JMcAAADdAAAADwAAAGRycy9kb3ducmV2LnhtbESPQWsCMRSE74X+h/AKvdVEq6Jbo7RC&#10;qVBEXQu9PjbPzdLNy7JJdeuvN0LB4zAz3zCzRedqcaQ2VJ419HsKBHHhTcWlhq/9+9MERIjIBmvP&#10;pOGPAizm93czzIw/8Y6OeSxFgnDIUIONscmkDIUlh6HnG+LkHXzrMCbZltK0eEpwV8uBUmPpsOK0&#10;YLGhpaXiJ/91Gj6p2Q7Pb4fn76kaf6yNzQeb0VLrx4fu9QVEpC7ewv/tldEwUv0hXN+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FvgkxwAAAN0AAAAPAAAAAAAA&#10;AAAAAAAAAKECAABkcnMvZG93bnJldi54bWxQSwUGAAAAAAQABAD5AAAAlQMAAAAA&#10;" strokeweight=".35mm">
                  <v:stroke joinstyle="miter"/>
                  <o:lock v:ext="edit" shapetype="f"/>
                </v:line>
                <v:shape id=" 4312" o:spid="_x0000_s1513"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2LLMQA&#10;AADdAAAADwAAAGRycy9kb3ducmV2LnhtbESPQUsDMRSE70L/Q3iFXsQmFdrK2rSoWPDa1i54e2ye&#10;m8XNy7J5tqu/3hQKHoeZ+YZZbYbQqhP1qYlsYTY1oIir6BquLbwftncPoJIgO2wjk4UfSrBZj25W&#10;WLh45h2d9lKrDOFUoAUv0hVap8pTwDSNHXH2PmMfULLsa+16PGd4aPW9MQsdsOG84LGjF0/V1/47&#10;WCidHLsDpg+8xWX8bcW/lubZ2sl4eHoEJTTIf/jafnMW5mY2h8ub/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tiyz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514"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8VW8UA&#10;AADdAAAADwAAAGRycy9kb3ducmV2LnhtbESPX0sDMRDE34V+h7CFvohNKtjK2bSoWPDV/jnwbbms&#10;l8PL5ris7emnN4VCH4eZ+Q2zXA+hVUfqUxPZwmxqQBFX0TVcW9jvNnePoJIgO2wjk4VfSrBejW6W&#10;WLh44g86bqVWGcKpQAtepCu0TpWngGkaO+LsfcU+oGTZ19r1eMrw0Op7Y+Y6YMN5wWNHr56q7+1P&#10;sFA6OXQ7TJ94i4v414p/K82LtZPx8PwESmiQa/jSfncWHsxsDuc3+Qno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vxVb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515"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OwwMQA&#10;AADdAAAADwAAAGRycy9kb3ducmV2LnhtbESPX2sCMRDE3wW/Q9hCX6QmFqzlahRbKvTVPxX6tly2&#10;l6OXzXHZ6tlPb4SCj8PM/IaZL/vQqCN1qY5sYTI2oIjL6GquLOx364dnUEmQHTaRycKZEiwXw8Ec&#10;CxdPvKHjViqVIZwKtOBF2kLrVHoKmMaxJc7ed+wCSpZdpV2HpwwPjX405kkHrDkveGzpzVP5s/0N&#10;Fg5OPtsdpi8c4Sz+NeLfD+bV2vu7fvUCSqiXW/i//eEsTM1kBtc3+Qno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zsMD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516"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wkssEA&#10;AADdAAAADwAAAGRycy9kb3ducmV2LnhtbERPTWsCMRC9F/ofwhS8FE0UbMvWKFUUelVbwduwmW6W&#10;bibLZtS1v94chB4f73u26EOjztSlOrKF8ciAIi6jq7my8LXfDN9AJUF22EQmC1dKsJg/PsywcPHC&#10;WzrvpFI5hFOBFrxIW2idSk8B0yi2xJn7iV1AybCrtOvwksNDoyfGvOiANecGjy2tPJW/u1OwcHDy&#10;3e4xHfEZX+NfI359MEtrB0/9xzsooV7+xXf3p7MwNeM8N7/JT0DP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sJLLBAAAA3QAAAA8AAAAAAAAAAAAAAAAAmAIAAGRycy9kb3du&#10;cmV2LnhtbFBLBQYAAAAABAAEAPUAAACG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517"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CBKcUA&#10;AADdAAAADwAAAGRycy9kb3ducmV2LnhtbESPX2sCMRDE3wt+h7AFX0pNLNg/V6NoUfC12gp9Wy7b&#10;y9HL5risevrpTaHQx2FmfsNM531o1JG6VEe2MB4ZUMRldDVXFj526/tnUEmQHTaRycKZEsxng5sp&#10;Fi6e+J2OW6lUhnAq0IIXaQutU+kpYBrFljh737ELKFl2lXYdnjI8NPrBmEcdsOa84LGlN0/lz/YQ&#10;LOydfLY7TF94h0/x0ohf7c3S2uFtv3gFJdTLf/ivvXEWJmb8Ar9v8hP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IIEp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518"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biCcEA&#10;AADdAAAADwAAAGRycy9kb3ducmV2LnhtbERPTWsCMRC9C/0PYQpeRJMK1bI1SisWvFat4G3YTDdL&#10;N5NlM+rWX98cCh4f73ux6kOjLtSlOrKFp4kBRVxGV3Nl4bD/GL+ASoLssIlMFn4pwWr5MFhg4eKV&#10;P+myk0rlEE4FWvAibaF1Kj0FTJPYEmfuO3YBJcOu0q7Daw4PjZ4aM9MBa84NHltaeyp/dudg4ejk&#10;q91jOuEI5/HWiN8czbu1w8f+7RWUUC938b976yw8m2nen9/kJ6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24gn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519"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pHksQA&#10;AADdAAAADwAAAGRycy9kb3ducmV2LnhtbESPS2sCQRCE74L/YWghF4kzCnmwcRSVBHL1ESG3Zqez&#10;s2SnZ9lpdZNfnxECHouq+oqaL/vQqDN1qY5sYToxoIjL6GquLBz2b/fPoJIgO2wik4UfSrBcDAdz&#10;LFy88JbOO6lUhnAq0IIXaQutU+kpYJrEljh7X7ELKFl2lXYdXjI8NHpmzKMOWHNe8NjSxlP5vTsF&#10;C0cnH+0e0yeO8Sn+NuJfj2Zt7d2oX72AEurlFv5vvzsLD2Y2heub/AT0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6R5LEAAAA3QAAAA8AAAAAAAAAAAAAAAAAmAIAAGRycy9k&#10;b3ducmV2LnhtbFBLBQYAAAAABAAEAPUAAACJ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7534CE">
        <w:t xml:space="preserve">перехресних  </w:t>
      </w:r>
      <w:r w:rsidR="001F564E">
        <w:t>струменів) не заважало дії позитивного фактора - прискореного процесу зневоднення, при якому ймовірність утворення пластівців мінімальна.</w:t>
      </w:r>
      <w:r w:rsidR="00072C15" w:rsidRPr="00072C15">
        <w:t xml:space="preserve"> </w:t>
      </w:r>
    </w:p>
    <w:p w:rsidR="00072C15" w:rsidRPr="00072C15" w:rsidRDefault="001F564E" w:rsidP="001F564E">
      <w:pPr>
        <w:tabs>
          <w:tab w:val="left" w:pos="9781"/>
        </w:tabs>
        <w:ind w:right="284" w:firstLine="454"/>
      </w:pPr>
      <w:r w:rsidRPr="001F564E">
        <w:t xml:space="preserve">Зміна в'язкості рідкої фази суспензії </w:t>
      </w:r>
      <w:r>
        <w:t xml:space="preserve">також </w:t>
      </w:r>
      <w:r w:rsidRPr="001F564E">
        <w:t xml:space="preserve">впливає  на пластівців. Збільшення в'язкості дисперсної середовища в рухомому потоці паперової маси сприяє зменшенню ефекту </w:t>
      </w:r>
      <w:proofErr w:type="spellStart"/>
      <w:r>
        <w:t>пластівцеутворення</w:t>
      </w:r>
      <w:proofErr w:type="spellEnd"/>
      <w:r w:rsidRPr="001F564E">
        <w:t>.</w:t>
      </w:r>
      <w:r>
        <w:t xml:space="preserve"> Оскільки температура впливає на в’язкість, </w:t>
      </w:r>
      <w:r w:rsidRPr="001F564E">
        <w:t>доцільно максимальн</w:t>
      </w:r>
      <w:r>
        <w:t>е</w:t>
      </w:r>
      <w:r w:rsidRPr="001F564E">
        <w:t xml:space="preserve"> підвищення температури паперової маси, яка подається на сітку папероробної машини</w:t>
      </w:r>
      <w:r w:rsidR="0009085B" w:rsidRPr="0009085B">
        <w:t xml:space="preserve"> [5]</w:t>
      </w:r>
      <w:r w:rsidR="00072C15" w:rsidRPr="00072C15">
        <w:t>.</w:t>
      </w:r>
    </w:p>
    <w:p w:rsidR="00072C15" w:rsidRPr="00072C15" w:rsidRDefault="00072C15" w:rsidP="00072C15">
      <w:pPr>
        <w:tabs>
          <w:tab w:val="left" w:pos="9781"/>
        </w:tabs>
        <w:ind w:right="284" w:firstLine="454"/>
        <w:rPr>
          <w:b/>
        </w:rPr>
      </w:pPr>
    </w:p>
    <w:p w:rsidR="007534CE" w:rsidRPr="00072C15" w:rsidRDefault="007534CE" w:rsidP="00D50EF8">
      <w:pPr>
        <w:tabs>
          <w:tab w:val="left" w:pos="9781"/>
        </w:tabs>
        <w:ind w:right="284" w:firstLine="454"/>
        <w:rPr>
          <w:b/>
        </w:rPr>
      </w:pPr>
      <w:r>
        <w:rPr>
          <w:noProof/>
          <w:lang w:val="ru-RU" w:eastAsia="ru-RU"/>
        </w:rPr>
        <mc:AlternateContent>
          <mc:Choice Requires="wps">
            <w:drawing>
              <wp:anchor distT="45720" distB="45720" distL="114300" distR="114300" simplePos="0" relativeHeight="251671040" behindDoc="1" locked="0" layoutInCell="1" allowOverlap="1" wp14:anchorId="7F859017" wp14:editId="6EC6910F">
                <wp:simplePos x="0" y="0"/>
                <wp:positionH relativeFrom="column">
                  <wp:posOffset>-129994</wp:posOffset>
                </wp:positionH>
                <wp:positionV relativeFrom="paragraph">
                  <wp:posOffset>258445</wp:posOffset>
                </wp:positionV>
                <wp:extent cx="6436360" cy="2197100"/>
                <wp:effectExtent l="0" t="0" r="2540" b="0"/>
                <wp:wrapTight wrapText="bothSides">
                  <wp:wrapPolygon edited="0">
                    <wp:start x="0" y="0"/>
                    <wp:lineTo x="0" y="21350"/>
                    <wp:lineTo x="21545" y="21350"/>
                    <wp:lineTo x="21545" y="0"/>
                    <wp:lineTo x="0" y="0"/>
                  </wp:wrapPolygon>
                </wp:wrapTight>
                <wp:docPr id="25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6360" cy="2197100"/>
                        </a:xfrm>
                        <a:prstGeom prst="rect">
                          <a:avLst/>
                        </a:prstGeom>
                        <a:solidFill>
                          <a:srgbClr val="FFFFFF"/>
                        </a:solidFill>
                        <a:ln w="9525">
                          <a:noFill/>
                          <a:miter lim="800000"/>
                          <a:headEnd/>
                          <a:tailEnd/>
                        </a:ln>
                      </wps:spPr>
                      <wps:txbx>
                        <w:txbxContent>
                          <w:p w:rsidR="003A7E3C" w:rsidRPr="00931E1B" w:rsidRDefault="003A7E3C" w:rsidP="007534CE">
                            <w:pPr>
                              <w:tabs>
                                <w:tab w:val="left" w:pos="9781"/>
                              </w:tabs>
                              <w:ind w:right="39" w:firstLine="454"/>
                            </w:pPr>
                            <w:r>
                              <w:t>Сухість</w:t>
                            </w:r>
                            <w:r w:rsidRPr="00072C15">
                              <w:t xml:space="preserve"> паперового полотна </w:t>
                            </w:r>
                            <w:r>
                              <w:t xml:space="preserve">після сіткового столу </w:t>
                            </w:r>
                            <w:r w:rsidRPr="00072C15">
                              <w:t xml:space="preserve">досягає </w:t>
                            </w:r>
                            <w:r>
                              <w:t xml:space="preserve">близько 20 </w:t>
                            </w:r>
                            <w:r w:rsidRPr="00072C15">
                              <w:t>%, подальш</w:t>
                            </w:r>
                            <w:r>
                              <w:t>е</w:t>
                            </w:r>
                            <w:r w:rsidRPr="00072C15">
                              <w:t xml:space="preserve"> зневоднення паперу </w:t>
                            </w:r>
                            <w:r>
                              <w:t xml:space="preserve">буде більш </w:t>
                            </w:r>
                            <w:r w:rsidRPr="00072C15">
                              <w:t>інтенсивніш</w:t>
                            </w:r>
                            <w:r>
                              <w:t>е</w:t>
                            </w:r>
                            <w:r w:rsidRPr="00072C15">
                              <w:t>,</w:t>
                            </w:r>
                            <w:r>
                              <w:t xml:space="preserve"> за зневоднення на </w:t>
                            </w:r>
                            <w:r w:rsidRPr="00072C15">
                              <w:t xml:space="preserve">сітковому столі. </w:t>
                            </w:r>
                            <w:r>
                              <w:t>Процес пресування</w:t>
                            </w:r>
                            <w:r w:rsidRPr="00072C15">
                              <w:t xml:space="preserve"> сприяє подальшому зневодненню</w:t>
                            </w:r>
                            <w:r>
                              <w:t xml:space="preserve"> </w:t>
                            </w:r>
                            <w:r w:rsidRPr="00072C15">
                              <w:t xml:space="preserve">до сухості </w:t>
                            </w:r>
                            <w:r>
                              <w:t xml:space="preserve">полотна близько </w:t>
                            </w:r>
                            <w:r w:rsidRPr="00072C15">
                              <w:t>25 – 4</w:t>
                            </w:r>
                            <w:r>
                              <w:t>0</w:t>
                            </w:r>
                            <w:r w:rsidRPr="00072C15">
                              <w:t xml:space="preserve"> %</w:t>
                            </w:r>
                            <w:r>
                              <w:t>. Під час пресування полотно набуває</w:t>
                            </w:r>
                            <w:r w:rsidRPr="00072C15">
                              <w:t xml:space="preserve"> багато властивостей, пов'язаних з його ущільненням і зміцненням: знижується порист</w:t>
                            </w:r>
                            <w:r>
                              <w:t>ість, повітропроникність і вбираюча</w:t>
                            </w:r>
                            <w:r w:rsidRPr="00072C15">
                              <w:t xml:space="preserve"> здатність</w:t>
                            </w:r>
                            <w:r>
                              <w:t xml:space="preserve">, </w:t>
                            </w:r>
                            <w:r w:rsidRPr="00072C15">
                              <w:t>підвищується його щільність і прозорість</w:t>
                            </w:r>
                            <w:r>
                              <w:t>.</w:t>
                            </w:r>
                          </w:p>
                          <w:p w:rsidR="003A7E3C" w:rsidRDefault="003A7E3C" w:rsidP="007534CE">
                            <w:pPr>
                              <w:ind w:right="39" w:firstLine="454"/>
                            </w:pPr>
                            <w:r>
                              <w:br/>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F859017" id="_x0000_s1520" type="#_x0000_t202" style="position:absolute;left:0;text-align:left;margin-left:-10.25pt;margin-top:20.35pt;width:506.8pt;height:173pt;z-index:-251645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" stroked="f">
                <v:textbox>
                  <w:txbxContent>
                    <w:p w:rsidR="0061502D" w:rsidRPr="00931E1B" w:rsidRDefault="0061502D" w:rsidP="007534CE">
                      <w:pPr>
                        <w:tabs>
                          <w:tab w:val="left" w:pos="9781"/>
                        </w:tabs>
                        <w:ind w:right="39" w:firstLine="454"/>
                      </w:pPr>
                      <w:r>
                        <w:t>Сухість</w:t>
                      </w:r>
                      <w:r w:rsidRPr="00072C15">
                        <w:t xml:space="preserve"> паперового полотна </w:t>
                      </w:r>
                      <w:r>
                        <w:t xml:space="preserve">після сіткового столу </w:t>
                      </w:r>
                      <w:r w:rsidRPr="00072C15">
                        <w:t xml:space="preserve">досягає </w:t>
                      </w:r>
                      <w:r>
                        <w:t xml:space="preserve">близько 20 </w:t>
                      </w:r>
                      <w:r w:rsidRPr="00072C15">
                        <w:t>%, подальш</w:t>
                      </w:r>
                      <w:r>
                        <w:t>е</w:t>
                      </w:r>
                      <w:r w:rsidRPr="00072C15">
                        <w:t xml:space="preserve"> зневоднення паперу </w:t>
                      </w:r>
                      <w:r>
                        <w:t xml:space="preserve">буде більш </w:t>
                      </w:r>
                      <w:r w:rsidRPr="00072C15">
                        <w:t>інтенсивніш</w:t>
                      </w:r>
                      <w:r>
                        <w:t>е</w:t>
                      </w:r>
                      <w:r w:rsidRPr="00072C15">
                        <w:t>,</w:t>
                      </w:r>
                      <w:r>
                        <w:t xml:space="preserve"> за зневоднення на </w:t>
                      </w:r>
                      <w:r w:rsidRPr="00072C15">
                        <w:t xml:space="preserve">сітковому столі. </w:t>
                      </w:r>
                      <w:r>
                        <w:t>Процес пресування</w:t>
                      </w:r>
                      <w:r w:rsidRPr="00072C15">
                        <w:t xml:space="preserve"> сприяє подальшому зневодненню</w:t>
                      </w:r>
                      <w:r>
                        <w:t xml:space="preserve"> </w:t>
                      </w:r>
                      <w:r w:rsidRPr="00072C15">
                        <w:t xml:space="preserve">до сухості </w:t>
                      </w:r>
                      <w:r>
                        <w:t xml:space="preserve">полотна близько </w:t>
                      </w:r>
                      <w:r w:rsidRPr="00072C15">
                        <w:t>25 – 4</w:t>
                      </w:r>
                      <w:r>
                        <w:t>0</w:t>
                      </w:r>
                      <w:r w:rsidRPr="00072C15">
                        <w:t xml:space="preserve"> %</w:t>
                      </w:r>
                      <w:r>
                        <w:t>. Під час пресування полотно набуває</w:t>
                      </w:r>
                      <w:r w:rsidRPr="00072C15">
                        <w:t xml:space="preserve"> багато властивостей, пов'язаних з його ущільненням і зміцненням: знижується порист</w:t>
                      </w:r>
                      <w:r>
                        <w:t>ість, повітропроникність і вбираюча</w:t>
                      </w:r>
                      <w:r w:rsidRPr="00072C15">
                        <w:t xml:space="preserve"> здатність</w:t>
                      </w:r>
                      <w:r>
                        <w:t xml:space="preserve">, </w:t>
                      </w:r>
                      <w:r w:rsidRPr="00072C15">
                        <w:t>підвищується його щільність і прозорість</w:t>
                      </w:r>
                      <w:r>
                        <w:t>.</w:t>
                      </w:r>
                    </w:p>
                    <w:p w:rsidR="0061502D" w:rsidRDefault="0061502D" w:rsidP="007534CE">
                      <w:pPr>
                        <w:ind w:right="39" w:firstLine="454"/>
                      </w:pPr>
                      <w:r>
                        <w:br/>
                      </w:r>
                    </w:p>
                  </w:txbxContent>
                </v:textbox>
                <w10:wrap type="tight"/>
              </v:shape>
            </w:pict>
          </mc:Fallback>
        </mc:AlternateContent>
      </w:r>
      <w:r w:rsidR="00072C15" w:rsidRPr="00072C15">
        <w:rPr>
          <w:b/>
        </w:rPr>
        <w:t>Пресування паперового полотна</w:t>
      </w:r>
    </w:p>
    <w:p w:rsidR="00072C15" w:rsidRPr="00072C15" w:rsidRDefault="00072C15" w:rsidP="00072C15">
      <w:pPr>
        <w:tabs>
          <w:tab w:val="left" w:pos="9781"/>
        </w:tabs>
        <w:ind w:right="284" w:firstLine="454"/>
      </w:pPr>
      <w:r w:rsidRPr="00072C15">
        <w:t>Пресування здійснюється на вовняних сукнах, які оберігають слабкий ще папір від руйнування, пропускають віджату вологу і одночасно</w:t>
      </w:r>
      <w:r w:rsidR="00231728">
        <w:t xml:space="preserve"> сукна</w:t>
      </w:r>
      <w:r w:rsidRPr="00072C15">
        <w:t xml:space="preserve"> </w:t>
      </w:r>
      <w:r w:rsidR="00231728">
        <w:t xml:space="preserve">виконують </w:t>
      </w:r>
      <w:r w:rsidRPr="00072C15">
        <w:t>транспортую</w:t>
      </w:r>
      <w:r w:rsidR="00231728">
        <w:t xml:space="preserve">чу функцію </w:t>
      </w:r>
      <w:r w:rsidRPr="00072C15">
        <w:t>пап</w:t>
      </w:r>
      <w:r w:rsidR="00231728">
        <w:t xml:space="preserve">еру. </w:t>
      </w:r>
      <w:r w:rsidRPr="00072C15">
        <w:t xml:space="preserve">Зазвичай на машині встановлюються </w:t>
      </w:r>
      <w:r w:rsidR="00231728">
        <w:t>декілька</w:t>
      </w:r>
      <w:r w:rsidRPr="00072C15">
        <w:t xml:space="preserve"> мокрих прес</w:t>
      </w:r>
      <w:r w:rsidR="00231728">
        <w:t>ів</w:t>
      </w:r>
      <w:r w:rsidRPr="00072C15">
        <w:t xml:space="preserve">. </w:t>
      </w:r>
      <w:r w:rsidR="00231728">
        <w:t>Класифікують преси за</w:t>
      </w:r>
      <w:r w:rsidRPr="00072C15">
        <w:t xml:space="preserve"> кількістю валів</w:t>
      </w:r>
      <w:r w:rsidR="00231728">
        <w:t xml:space="preserve">: </w:t>
      </w:r>
      <w:r w:rsidR="00550D7B">
        <w:t>дво</w:t>
      </w:r>
      <w:r w:rsidRPr="00072C15">
        <w:t>вальн</w:t>
      </w:r>
      <w:r w:rsidR="00231728">
        <w:t>і</w:t>
      </w:r>
      <w:r w:rsidR="00550D7B">
        <w:t xml:space="preserve"> або три</w:t>
      </w:r>
      <w:r w:rsidRPr="00072C15">
        <w:t>вальн</w:t>
      </w:r>
      <w:r w:rsidR="00231728">
        <w:t>і</w:t>
      </w:r>
      <w:r w:rsidR="00550D7B">
        <w:t xml:space="preserve"> (здвоєні). Дво</w:t>
      </w:r>
      <w:r w:rsidRPr="00072C15">
        <w:t>вальні преси можуть бути прямими, зворотними і згладжувальними (офсетними)</w:t>
      </w:r>
      <w:r w:rsidR="00931E1B" w:rsidRPr="00595813">
        <w:t xml:space="preserve"> </w:t>
      </w:r>
      <w:r w:rsidR="00931E1B" w:rsidRPr="0009085B">
        <w:t>[4]</w:t>
      </w:r>
      <w:r w:rsidR="00931E1B" w:rsidRPr="00072C15">
        <w:t xml:space="preserve">. </w:t>
      </w:r>
      <w:r w:rsidRPr="00072C15">
        <w:t xml:space="preserve"> </w:t>
      </w:r>
    </w:p>
    <w:p w:rsidR="00072C15" w:rsidRPr="00072C15" w:rsidRDefault="00072C15" w:rsidP="00072C15">
      <w:pPr>
        <w:tabs>
          <w:tab w:val="left" w:pos="9781"/>
        </w:tabs>
        <w:ind w:right="284" w:firstLine="454"/>
      </w:pPr>
      <w:r w:rsidRPr="00072C15">
        <w:t>На процес зневоднення вологого паперового полотна</w:t>
      </w:r>
      <w:r w:rsidR="00231728">
        <w:t xml:space="preserve"> впливають ряд чинників, такі як</w:t>
      </w:r>
      <w:r w:rsidRPr="00072C15">
        <w:t xml:space="preserve">: якість сукон та тип пресів, що використовуються, </w:t>
      </w:r>
      <w:r w:rsidR="00231728" w:rsidRPr="00072C15">
        <w:t xml:space="preserve">композиція паперової маси і ступінь млива, </w:t>
      </w:r>
      <w:r w:rsidRPr="00072C15">
        <w:t xml:space="preserve"> питомий тиск під час пресування, температура полотна, швидкість машини та ін.</w:t>
      </w:r>
    </w:p>
    <w:p w:rsidR="00072C15" w:rsidRPr="00072C15" w:rsidRDefault="00072C15" w:rsidP="00072C15">
      <w:pPr>
        <w:tabs>
          <w:tab w:val="left" w:pos="9781"/>
        </w:tabs>
        <w:ind w:right="284" w:firstLine="454"/>
        <w:rPr>
          <w:b/>
        </w:rPr>
      </w:pPr>
    </w:p>
    <w:p w:rsidR="00072C15" w:rsidRPr="00072C15" w:rsidRDefault="00072C15" w:rsidP="00072C15">
      <w:pPr>
        <w:tabs>
          <w:tab w:val="left" w:pos="9781"/>
        </w:tabs>
        <w:ind w:right="284" w:firstLine="454"/>
        <w:rPr>
          <w:b/>
        </w:rPr>
      </w:pPr>
      <w:r w:rsidRPr="00072C15">
        <w:rPr>
          <w:b/>
        </w:rPr>
        <w:t>Сушіння паперового полотна</w:t>
      </w:r>
    </w:p>
    <w:p w:rsidR="00072C15" w:rsidRPr="00072C15" w:rsidRDefault="00231728" w:rsidP="00072C15">
      <w:pPr>
        <w:tabs>
          <w:tab w:val="left" w:pos="9781"/>
        </w:tabs>
        <w:ind w:right="284" w:firstLine="454"/>
      </w:pPr>
      <w:r>
        <w:t>Окрім остаточного зневоднення паперового полотна п</w:t>
      </w:r>
      <w:r w:rsidR="00072C15" w:rsidRPr="00072C15">
        <w:t xml:space="preserve">ід час сушіння відбуваються й інші процеси, які визначають якість готової продукції, що багато </w:t>
      </w:r>
      <w:r w:rsidR="00D45467">
        <w:rPr>
          <w:rFonts w:eastAsia="Calibri"/>
          <w:b/>
          <w:noProof/>
          <w:szCs w:val="28"/>
          <w:lang w:val="ru-RU" w:eastAsia="ru-RU"/>
        </w:rPr>
        <w:lastRenderedPageBreak/>
        <mc:AlternateContent>
          <mc:Choice Requires="wpg">
            <w:drawing>
              <wp:anchor distT="0" distB="0" distL="0" distR="0" simplePos="0" relativeHeight="251727360" behindDoc="0" locked="0" layoutInCell="1" allowOverlap="1" wp14:anchorId="27C82F00" wp14:editId="19BC61EE">
                <wp:simplePos x="0" y="0"/>
                <wp:positionH relativeFrom="page">
                  <wp:posOffset>837565</wp:posOffset>
                </wp:positionH>
                <wp:positionV relativeFrom="page">
                  <wp:posOffset>472938</wp:posOffset>
                </wp:positionV>
                <wp:extent cx="6588760" cy="9944100"/>
                <wp:effectExtent l="0" t="0" r="21590" b="38100"/>
                <wp:wrapNone/>
                <wp:docPr id="5022" name="Группа 50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023"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024"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25"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26"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27"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28"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29"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30"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31"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032"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33"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034"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035"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036"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037"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038"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039"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040"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7C82F00" id="Группа 5022" o:spid="_x0000_s1521" style="position:absolute;left:0;text-align:left;margin-left:65.95pt;margin-top:37.25pt;width:518.8pt;height:783pt;z-index:251727360;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">
                <v:rect id=" 4301" o:spid="_x0000_s1522"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N6G8UA&#10;AADdAAAADwAAAGRycy9kb3ducmV2LnhtbESP0WrCQBRE3wv9h+UW+lY3jVhL6ioSEAtSRO0HXLK3&#10;2dDs3ZjdmMSvdwtCH4eZOcMsVoOtxYVaXzlW8DpJQBAXTldcKvg+bV7eQfiArLF2TApG8rBaPj4s&#10;MNOu5wNdjqEUEcI+QwUmhCaT0heGLPqJa4ij9+NaiyHKtpS6xT7CbS3TJHmTFiuOCwYbyg0Vv8fO&#10;Ksgdmy2a7jRSnp+3832odtcvpZ6fhvUHiEBD+A/f259awSxJp/D3Jj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3obxQAAAN0AAAAPAAAAAAAAAAAAAAAAAJgCAABkcnMv&#10;ZG93bnJldi54bWxQSwUGAAAAAAQABAD1AAAAigMAAAAA&#10;" filled="f" strokeweight=".71mm">
                  <v:path arrowok="t"/>
                </v:rect>
                <v:line id=" 4302" o:spid="_x0000_s1523"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9H/MMAAADdAAAADwAAAGRycy9kb3ducmV2LnhtbESP0WoCMRRE3wv+Q7hCX0pNVlotq1FK&#10;QehToeoHXJLrZnFzsyRxd/37plDo4zAzZ5jtfvKdGCimNrCGaqFAEJtgW240nE+H5zcQKSNb7AKT&#10;hjsl2O9mD1usbRj5m4ZjbkSBcKpRg8u5r6VMxpHHtAg9cfEuIXrMRcZG2ohjgftOLpVaSY8tlwWH&#10;PX04MtfjzReKqdx4ud3Xh0oNX95k6uL6SevH+fS+AZFpyv/hv/an1fCqli/w+6Y8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PR/zDAAAA3QAAAA8AAAAAAAAAAAAA&#10;AAAAoQIAAGRycy9kb3ducmV2LnhtbFBLBQYAAAAABAAEAPkAAACRAwAAAAA=&#10;" strokeweight=".71mm">
                  <v:stroke joinstyle="miter"/>
                  <o:lock v:ext="edit" shapetype="f"/>
                </v:line>
                <v:line id=" 4303" o:spid="_x0000_s1524"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PiZ8MAAADdAAAADwAAAGRycy9kb3ducmV2LnhtbESP0WoCMRRE3wv9h3ALvhRNVrDKapRS&#10;EPpUqPUDLsl1s7i5WZK4u/59IxT6OMzMGWZ3mHwnBoqpDayhWigQxCbYlhsN55/jfAMiZWSLXWDS&#10;cKcEh/3z0w5rG0b+puGUG1EgnGrU4HLuaymTceQxLUJPXLxLiB5zkbGRNuJY4L6TS6XepMeWy4LD&#10;nj4cmevp5gvFVG683O7rY6WGL28ydXH9qvXsZXrfgsg05f/wX/vTalip5Qoeb8oTkP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D4mfDAAAA3QAAAA8AAAAAAAAAAAAA&#10;AAAAoQIAAGRycy9kb3ducmV2LnhtbFBLBQYAAAAABAAEAPkAAACRAwAAAAA=&#10;" strokeweight=".71mm">
                  <v:stroke joinstyle="miter"/>
                  <o:lock v:ext="edit" shapetype="f"/>
                </v:line>
                <v:line id=" 4304" o:spid="_x0000_s1525"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F8EMMAAADdAAAADwAAAGRycy9kb3ducmV2LnhtbESP0WoCMRRE3wv9h3ALvhRNVqjKapRS&#10;EPpUqPUDLsl1s7i5WZK4u/59IxT6OMzMGWZ3mHwnBoqpDayhWigQxCbYlhsN55/jfAMiZWSLXWDS&#10;cKcEh/3z0w5rG0b+puGUG1EgnGrU4HLuaymTceQxLUJPXLxLiB5zkbGRNuJY4L6TS6VW0mPLZcFh&#10;Tx+OzPV084ViKjdebvf1sVLDlzeZurh+1Xr2Mr1vQWSa8n/4r/1pNbyp5Qoeb8oTkP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RfBDDAAAA3QAAAA8AAAAAAAAAAAAA&#10;AAAAoQIAAGRycy9kb3ducmV2LnhtbFBLBQYAAAAABAAEAPkAAACRAwAAAAA=&#10;" strokeweight=".71mm">
                  <v:stroke joinstyle="miter"/>
                  <o:lock v:ext="edit" shapetype="f"/>
                </v:line>
                <v:line id=" 4305" o:spid="_x0000_s1526"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3Zi8MAAADdAAAADwAAAGRycy9kb3ducmV2LnhtbESPwWrDMBBE74X+g9hALqWRHGhd3Cih&#10;FAI5BZL2AxZpY5lYKyMptvP3VaHQ4zAzb5jNbva9GCmmLrCGaqVAEJtgO241fH/tn99ApIxssQ9M&#10;Gu6UYLd9fNhgY8PEJxrPuRUFwqlBDS7noZEyGUce0yoMxMW7hOgxFxlbaSNOBe57uVbqVXrsuCw4&#10;HOjTkbmeb75QTOWmy+1e7ys1Hr3J1Mf6SevlYv54B5Fpzv/hv/bBanhR6xp+35Qn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d2YvDAAAA3QAAAA8AAAAAAAAAAAAA&#10;AAAAoQIAAGRycy9kb3ducmV2LnhtbFBLBQYAAAAABAAEAPkAAACRAwAAAAA=&#10;" strokeweight=".71mm">
                  <v:stroke joinstyle="miter"/>
                  <o:lock v:ext="edit" shapetype="f"/>
                </v:line>
                <v:line id=" 4306" o:spid="_x0000_s1527"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JN+cMAAADdAAAADwAAAGRycy9kb3ducmV2LnhtbESPwUoDMRCG74LvEEbwIjbZglbWpkWE&#10;gifB2gcYkulmcTNZknR3+/bOQfA4/PN/M992v8RBTZRLn9hCszKgiF3yPXcWTt+HxxdQpSJ7HBKT&#10;hSsV2O9ub7bY+jTzF03H2imBcGnRQqh1bLUuLlDEskojsWTnlCNWGXOnfcZZ4HHQa2OedcSe5ULA&#10;kd4DuZ/jJQrFNWE+X66bQ2Omz+gqDXnzYO393fL2CqrSUv+X/9of3sKTWcu7YiMmo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CTfnDAAAA3QAAAA8AAAAAAAAAAAAA&#10;AAAAoQIAAGRycy9kb3ducmV2LnhtbFBLBQYAAAAABAAEAPkAAACRAwAAAAA=&#10;" strokeweight=".71mm">
                  <v:stroke joinstyle="miter"/>
                  <o:lock v:ext="edit" shapetype="f"/>
                </v:line>
                <v:line id=" 4307" o:spid="_x0000_s1528"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7oYsMAAADdAAAADwAAAGRycy9kb3ducmV2LnhtbESP0WoCMRRE3wv+Q7hCX0pNVmi1q1FK&#10;QehToeoHXJLrZnFzsyRxd/37plDo4zAzZ5jtfvKdGCimNrCGaqFAEJtgW240nE+H5zWIlJEtdoFJ&#10;w50S7Hezhy3WNoz8TcMxN6JAONWoweXc11Im48hjWoSeuHiXED3mImMjbcSxwH0nl0q9So8tlwWH&#10;PX04MtfjzReKqdx4ud1Xh0oNX95k6uLqSevH+fS+AZFpyv/hv/an1fCilm/w+6Y8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O6GLDAAAA3QAAAA8AAAAAAAAAAAAA&#10;AAAAoQIAAGRycy9kb3ducmV2LnhtbFBLBQYAAAAABAAEAPkAAACRAwAAAAA=&#10;" strokeweight=".71mm">
                  <v:stroke joinstyle="miter"/>
                  <o:lock v:ext="edit" shapetype="f"/>
                </v:line>
                <v:line id=" 4308" o:spid="_x0000_s1529"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3XIsMAAADdAAAADwAAAGRycy9kb3ducmV2LnhtbESPwUoDMRCG74LvEEbwIjZZRStr0yJC&#10;wZNg6wMMyXSzuJksSbq7fXvnIHgc/vm/mW+zW+KgJsqlT2yhWRlQxC75njsL38f9/QuoUpE9DonJ&#10;woUK7LbXVxtsfZr5i6ZD7ZRAuLRoIdQ6tloXFyhiWaWRWLJTyhGrjLnTPuMs8DjoB2OedcSe5ULA&#10;kd4DuZ/DOQrFNWE+nS/rfWOmz+gqDXl9Z+3tzfL2CqrSUv+X/9of3sKTeZT/xUZMQG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t1yLDAAAA3QAAAA8AAAAAAAAAAAAA&#10;AAAAoQIAAGRycy9kb3ducmV2LnhtbFBLBQYAAAAABAAEAPkAAACRAwAAAAA=&#10;" strokeweight=".71mm">
                  <v:stroke joinstyle="miter"/>
                  <o:lock v:ext="edit" shapetype="f"/>
                </v:line>
                <v:line id=" 4309" o:spid="_x0000_s1530"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QH3McAAADdAAAADwAAAGRycy9kb3ducmV2LnhtbESP3WoCMRSE7wt9h3CE3tXEX9rVKK1Q&#10;WhDRbgVvD5vjZunmZNmkuvbpm4Lg5TAz3zDzZedqcaI2VJ41DPoKBHHhTcWlhv3X2+MTiBCRDdae&#10;ScOFAiwX93dzzIw/8yed8liKBOGQoQYbY5NJGQpLDkPfN8TJO/rWYUyyLaVp8ZzgrpZDpabSYcVp&#10;wWJDK0vFd/7jNKyp2Y1/X4+jw7Oavm+MzYfbyUrrh173MgMRqYu38LX9YTRM1GgA/2/SE5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1AfcxwAAAN0AAAAPAAAAAAAA&#10;AAAAAAAAAKECAABkcnMvZG93bnJldi54bWxQSwUGAAAAAAQABAD5AAAAlQMAAAAA&#10;" strokeweight=".35mm">
                  <v:stroke joinstyle="miter"/>
                  <o:lock v:ext="edit" shapetype="f"/>
                </v:line>
                <v:line id=" 4310" o:spid="_x0000_s1531"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PszsMAAADdAAAADwAAAGRycy9kb3ducmV2LnhtbESP0WoCMRRE3wv+Q7hCX0pN1lItq1FK&#10;QehToeoHXJLrZnFzsyRxd/37plDo4zAzZ5jtfvKdGCimNrCGaqFAEJtgW240nE+H5zcQKSNb7AKT&#10;hjsl2O9mD1usbRj5m4ZjbkSBcKpRg8u5r6VMxpHHtAg9cfEuIXrMRcZG2ohjgftOLpVaSY8tlwWH&#10;PX04MtfjzReKqdx4ud3Xh0oNX95k6uL6SevH+fS+AZFpyv/hv/an1fCqXpbw+6Y8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z7M7DAAAA3QAAAA8AAAAAAAAAAAAA&#10;AAAAoQIAAGRycy9kb3ducmV2LnhtbFBLBQYAAAAABAAEAPkAAACRAwAAAAA=&#10;" strokeweight=".71mm">
                  <v:stroke joinstyle="miter"/>
                  <o:lock v:ext="edit" shapetype="f"/>
                </v:line>
                <v:line id=" 4311" o:spid="_x0000_s1532"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o8MMcAAADdAAAADwAAAGRycy9kb3ducmV2LnhtbESPQWsCMRSE70L/Q3gFb5rUVbFbo7RC&#10;aaGI7Vro9bF5bpZuXpZN1LW/vikUPA4z8w2zXPeuESfqQu1Zw91YgSAuvam50vC5fx4tQISIbLDx&#10;TBouFGC9uhksMTf+zB90KmIlEoRDjhpsjG0uZSgtOQxj3xIn7+A7hzHJrpKmw3OCu0ZOlJpLhzWn&#10;BYstbSyV38XRaXij9n3683TIvu7V/GVrbDHZzTZaD2/7xwcQkfp4Df+3X42Gmcoy+HuTnoB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SjwwxwAAAN0AAAAPAAAAAAAA&#10;AAAAAAAAAKECAABkcnMvZG93bnJldi54bWxQSwUGAAAAAAQABAD5AAAAlQMAAAAA&#10;" strokeweight=".35mm">
                  <v:stroke joinstyle="miter"/>
                  <o:lock v:ext="edit" shapetype="f"/>
                </v:line>
                <v:shape id=" 4312" o:spid="_x0000_s1533"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Ry18UA&#10;AADdAAAADwAAAGRycy9kb3ducmV2LnhtbESPQUsDMRSE74X+h/CEXopNWq3K2rS0YsGrbS14e2ye&#10;m8XNy7J5tqu/vhEEj8PMfMMsVn1o1Im6VEe2MJ0YUMRldDVXFg777fUDqCTIDpvIZOGbEqyWw8EC&#10;CxfP/EqnnVQqQzgVaMGLtIXWqfQUME1iS5y9j9gFlCy7SrsOzxkeGj0z5k4HrDkveGzpyVP5ufsK&#10;Fo5O3to9pncc4338acQ/H83G2tFVv34EJdTLf/iv/eIszM3NLfy+yU9AL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lHLX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534"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jXTMQA&#10;AADdAAAADwAAAGRycy9kb3ducmV2LnhtbESPQWsCMRSE74L/ITyhF6lJW7RlaxRbWvCqtkJvj83r&#10;ZnHzsmxeddtf3wiCx2FmvmHmyz406khdqiNbuJsYUMRldDVXFj5277dPoJIgO2wik4VfSrBcDAdz&#10;LFw88YaOW6lUhnAq0IIXaQutU+kpYJrEljh737ELKFl2lXYdnjI8NPremJkOWHNe8NjSq6fysP0J&#10;FvZOPtsdpi8c42P8a8S/7c2LtTejfvUMSqiXa/jSXjsLU/MwhfOb/AT0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Y10z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535"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pJO8QA&#10;AADdAAAADwAAAGRycy9kb3ducmV2LnhtbESPQWsCMRSE74L/ITyhF6lJW7RlaxRbWvCqtkJvj83r&#10;ZnHzsmxeddtf3wiCx2FmvmHmyz406khdqiNbuJsYUMRldDVXFj5277dPoJIgO2wik4VfSrBcDAdz&#10;LFw88YaOW6lUhnAq0IIXaQutU+kpYJrEljh737ELKFl2lXYdnjI8NPremJkOWHNe8NjSq6fysP0J&#10;FvZOPtsdpi8c42P8a8S/7c2LtTejfvUMSqiXa/jSXjsLU/Mwg/Ob/AT0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KSTv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536"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bsoMQA&#10;AADdAAAADwAAAGRycy9kb3ducmV2LnhtbESPQWsCMRSE7wX/Q3iCl1ITK61laxRbFLxWW6G3x+Z1&#10;s3TzsmxedfXXm0Khx2FmvmHmyz406khdqiNbmIwNKOIyuporC+/7zd0TqCTIDpvIZOFMCZaLwc0c&#10;CxdP/EbHnVQqQzgVaMGLtIXWqfQUMI1jS5y9r9gFlCy7SrsOTxkeGn1vzKMOWHNe8NjSq6fye/cT&#10;LBycfLR7TJ94i7N4acSvD+bF2tGwXz2DEurlP/zX3joLD2Y6g983+Qno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G7KD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537"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l40sEA&#10;AADdAAAADwAAAGRycy9kb3ducmV2LnhtbERPTWsCMRC9C/0PYYReRBNbWmU1Si0teK22grdhM24W&#10;N5NlM9Vtf31zEHp8vO/lug+NulCX6sgWphMDiriMrubKwuf+fTwHlQTZYROZLPxQgvXqbrDEwsUr&#10;f9BlJ5XKIZwKtOBF2kLrVHoKmCaxJc7cKXYBJcOu0q7Daw4PjX4w5lkHrDk3eGzp1VN53n0HCwcn&#10;X+0e0xFHOIu/jfi3g9lYez/sXxaghHr5F9/cW2fhyTzmuflNfgJ6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ZeNL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538"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XdScUA&#10;AADdAAAADwAAAGRycy9kb3ducmV2LnhtbESPQUsDMRSE74X+h/CEXopNWrHq2rS0YsGrbS14e2ye&#10;m8XNy7J5tqu/vhEEj8PMfMMsVn1o1Im6VEe2MJ0YUMRldDVXFg777fU9qCTIDpvIZOGbEqyWw8EC&#10;CxfP/EqnnVQqQzgVaMGLtIXWqfQUME1iS5y9j9gFlCy7SrsOzxkeGj0zZq4D1pwXPLb05Kn83H0F&#10;C0cnb+0e0zuO8S7+NOKfj2Zj7eiqXz+CEurlP/zXfnEWbs3NA/y+yU9AL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ld1J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539"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kHqcEA&#10;AADdAAAADwAAAGRycy9kb3ducmV2LnhtbERPTWsCMRC9C/0PYYReRBNLW2U1Si0teK22grdhM24W&#10;N5NlM9Vtf31zEHp8vO/lug+NulCX6sgWphMDiriMrubKwuf+fTwHlQTZYROZLPxQgvXqbrDEwsUr&#10;f9BlJ5XKIZwKtOBF2kLrVHoKmCaxJc7cKXYBJcOu0q7Daw4PjX4w5lkHrDk3eGzp1VN53n0HCwcn&#10;X+0e0xFHOIu/jfi3g9lYez/sXxaghHr5F9/cW2fhyTzm/flNfgJ6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pB6nBAAAA3QAAAA8AAAAAAAAAAAAAAAAAmAIAAGRycy9kb3du&#10;cmV2LnhtbFBLBQYAAAAABAAEAPUAAACG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072C15" w:rsidRPr="00072C15">
        <w:t xml:space="preserve">в чому залежать від режиму сушіння. </w:t>
      </w:r>
      <w:r>
        <w:t>В ході</w:t>
      </w:r>
      <w:r w:rsidR="00072C15" w:rsidRPr="00072C15">
        <w:t xml:space="preserve"> видалення води з полотна відбувається зближення волокон </w:t>
      </w:r>
      <w:r>
        <w:t xml:space="preserve">за рахунок </w:t>
      </w:r>
      <w:r w:rsidR="00072C15" w:rsidRPr="00072C15">
        <w:t xml:space="preserve"> поверхневого натягу</w:t>
      </w:r>
      <w:r>
        <w:t xml:space="preserve">, який утворюється, тому що відбувається утворення </w:t>
      </w:r>
      <w:r w:rsidR="00072C15" w:rsidRPr="00072C15">
        <w:t xml:space="preserve">міжволоконних водневих </w:t>
      </w:r>
      <w:r>
        <w:br/>
      </w:r>
      <w:r w:rsidR="00072C15" w:rsidRPr="00072C15">
        <w:t>зв’язків</w:t>
      </w:r>
      <w:r>
        <w:t xml:space="preserve">, </w:t>
      </w:r>
      <w:r w:rsidR="0009085B" w:rsidRPr="0009085B">
        <w:t>[5]</w:t>
      </w:r>
      <w:r w:rsidR="00072C15" w:rsidRPr="00072C15">
        <w:t xml:space="preserve">. </w:t>
      </w:r>
    </w:p>
    <w:p w:rsidR="00072C15" w:rsidRPr="00072C15" w:rsidRDefault="00072C15" w:rsidP="00072C15">
      <w:pPr>
        <w:tabs>
          <w:tab w:val="left" w:pos="9781"/>
        </w:tabs>
        <w:ind w:right="284" w:firstLine="454"/>
      </w:pPr>
      <w:r w:rsidRPr="00072C15">
        <w:t>Вважається, що зневоднення сушінням обходиться в 10 – 12 разів дорожче, ніж видалення вологи на пресах, і в 60 – 70 разів дорожче, ніж видалення води на сітковому столі папероробної машини. Тільки ту вологу, яку методами механічного впливу не вдається видалити, видаляють в сушильній частині машини випаровуванням. Слід мати на увазі, що підвищення відносної сухості паперу перед сушінням на кожний 1 % призводить до економії витрати пари на сушіння в розмірі 5 %</w:t>
      </w:r>
      <w:r w:rsidR="0009085B" w:rsidRPr="0009085B">
        <w:rPr>
          <w:lang w:val="ru-RU"/>
        </w:rPr>
        <w:t xml:space="preserve"> [5]</w:t>
      </w:r>
      <w:r w:rsidRPr="00072C15">
        <w:t>.</w:t>
      </w:r>
    </w:p>
    <w:p w:rsidR="00D50EF8" w:rsidRDefault="0040038F" w:rsidP="00D50EF8">
      <w:pPr>
        <w:tabs>
          <w:tab w:val="left" w:pos="9781"/>
        </w:tabs>
        <w:ind w:right="284" w:firstLine="454"/>
      </w:pPr>
      <w:r>
        <w:rPr>
          <w:noProof/>
          <w:lang w:val="ru-RU" w:eastAsia="ru-RU"/>
        </w:rPr>
        <mc:AlternateContent>
          <mc:Choice Requires="wps">
            <w:drawing>
              <wp:anchor distT="45720" distB="45720" distL="114300" distR="114300" simplePos="0" relativeHeight="251673088" behindDoc="1" locked="0" layoutInCell="1" allowOverlap="1" wp14:anchorId="7198B8FB" wp14:editId="50749CC6">
                <wp:simplePos x="0" y="0"/>
                <wp:positionH relativeFrom="column">
                  <wp:posOffset>-151765</wp:posOffset>
                </wp:positionH>
                <wp:positionV relativeFrom="paragraph">
                  <wp:posOffset>2092325</wp:posOffset>
                </wp:positionV>
                <wp:extent cx="6426200" cy="3101975"/>
                <wp:effectExtent l="0" t="0" r="0" b="3175"/>
                <wp:wrapTight wrapText="bothSides">
                  <wp:wrapPolygon edited="0">
                    <wp:start x="0" y="0"/>
                    <wp:lineTo x="0" y="21489"/>
                    <wp:lineTo x="21515" y="21489"/>
                    <wp:lineTo x="21515" y="0"/>
                    <wp:lineTo x="0" y="0"/>
                  </wp:wrapPolygon>
                </wp:wrapTight>
                <wp:docPr id="26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200" cy="3101975"/>
                        </a:xfrm>
                        <a:prstGeom prst="rect">
                          <a:avLst/>
                        </a:prstGeom>
                        <a:solidFill>
                          <a:srgbClr val="FFFFFF"/>
                        </a:solidFill>
                        <a:ln w="9525">
                          <a:noFill/>
                          <a:miter lim="800000"/>
                          <a:headEnd/>
                          <a:tailEnd/>
                        </a:ln>
                      </wps:spPr>
                      <wps:txbx>
                        <w:txbxContent>
                          <w:p w:rsidR="003A7E3C" w:rsidRDefault="003A7E3C" w:rsidP="0040038F">
                            <w:pPr>
                              <w:tabs>
                                <w:tab w:val="left" w:pos="9781"/>
                              </w:tabs>
                              <w:ind w:left="142" w:right="-123" w:firstLine="425"/>
                            </w:pPr>
                            <w:r w:rsidRPr="00072C15">
                              <w:t>Для інтенсифікації процесу сушіння паперу використовується і конвективн</w:t>
                            </w:r>
                            <w:r>
                              <w:t xml:space="preserve">ий вид сушіння. При якому </w:t>
                            </w:r>
                            <w:r w:rsidRPr="00072C15">
                              <w:t xml:space="preserve">над деякими сушильними циліндрами </w:t>
                            </w:r>
                            <w:r>
                              <w:t xml:space="preserve">встановлюють </w:t>
                            </w:r>
                            <w:r w:rsidRPr="00072C15">
                              <w:t>ковпак</w:t>
                            </w:r>
                            <w:r>
                              <w:t>и</w:t>
                            </w:r>
                            <w:r w:rsidRPr="00072C15">
                              <w:t xml:space="preserve"> швидкісного сушіння, а також з вв</w:t>
                            </w:r>
                            <w:r>
                              <w:t>одять</w:t>
                            </w:r>
                            <w:r w:rsidRPr="00072C15">
                              <w:t xml:space="preserve"> додатков</w:t>
                            </w:r>
                            <w:r>
                              <w:t>е</w:t>
                            </w:r>
                            <w:r w:rsidRPr="00072C15">
                              <w:t xml:space="preserve"> обдування гарячим повітрям полотна вздовж циліндрів.</w:t>
                            </w:r>
                          </w:p>
                          <w:p w:rsidR="003A7E3C" w:rsidRPr="00072C15" w:rsidRDefault="003A7E3C" w:rsidP="0040038F">
                            <w:pPr>
                              <w:tabs>
                                <w:tab w:val="left" w:pos="9781"/>
                              </w:tabs>
                              <w:ind w:left="142" w:right="-107" w:firstLine="425"/>
                            </w:pPr>
                            <w:r w:rsidRPr="00072C15">
                              <w:t xml:space="preserve">Останнім часом для сушіння деяких видів паперу та надання йому  підвищеної пористості </w:t>
                            </w:r>
                            <w:r>
                              <w:t xml:space="preserve">використовують </w:t>
                            </w:r>
                            <w:r w:rsidRPr="00072C15">
                              <w:t xml:space="preserve">сушіння з тепломеханічним витісненням вологи, </w:t>
                            </w:r>
                            <w:r>
                              <w:t>під час якого відбувається</w:t>
                            </w:r>
                            <w:r w:rsidRPr="00072C15">
                              <w:t xml:space="preserve"> механічне витиснення </w:t>
                            </w:r>
                            <w:r>
                              <w:t xml:space="preserve">вологи </w:t>
                            </w:r>
                            <w:r w:rsidRPr="00072C15">
                              <w:t xml:space="preserve">шляхом просочування через пори полотна гарячого повітря. </w:t>
                            </w:r>
                            <w:r>
                              <w:t>Такий спосіб дозволяє підвищити і</w:t>
                            </w:r>
                            <w:r w:rsidRPr="00072C15">
                              <w:t xml:space="preserve">нтенсивність </w:t>
                            </w:r>
                            <w:r>
                              <w:t xml:space="preserve">зневоднення </w:t>
                            </w:r>
                            <w:r w:rsidRPr="00072C15">
                              <w:t>приблизно в 10 разів</w:t>
                            </w:r>
                            <w:r>
                              <w:t xml:space="preserve">, </w:t>
                            </w:r>
                            <w:r w:rsidRPr="00072C15">
                              <w:t xml:space="preserve">ніж </w:t>
                            </w:r>
                            <w:r>
                              <w:t xml:space="preserve">при використанні </w:t>
                            </w:r>
                            <w:r w:rsidRPr="00072C15">
                              <w:t>звичайного контактного</w:t>
                            </w:r>
                            <w:r>
                              <w:t xml:space="preserve"> способу</w:t>
                            </w:r>
                            <w:r w:rsidRPr="00072C15">
                              <w:t>.</w:t>
                            </w:r>
                          </w:p>
                          <w:p w:rsidR="003A7E3C" w:rsidRPr="00072C15" w:rsidRDefault="003A7E3C" w:rsidP="0040038F">
                            <w:pPr>
                              <w:tabs>
                                <w:tab w:val="left" w:pos="9781"/>
                              </w:tabs>
                              <w:ind w:right="-123" w:firstLine="567"/>
                            </w:pPr>
                          </w:p>
                          <w:p w:rsidR="003A7E3C" w:rsidRDefault="003A7E3C" w:rsidP="0040038F">
                            <w:pPr>
                              <w:ind w:right="39" w:firstLine="454"/>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198B8FB" id="_x0000_s1540" type="#_x0000_t202" style="position:absolute;left:0;text-align:left;margin-left:-11.95pt;margin-top:164.75pt;width:506pt;height:244.25pt;z-index:-251643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" stroked="f">
                <v:textbox>
                  <w:txbxContent>
                    <w:p w:rsidR="0061502D" w:rsidRDefault="0061502D" w:rsidP="0040038F">
                      <w:pPr>
                        <w:tabs>
                          <w:tab w:val="left" w:pos="9781"/>
                        </w:tabs>
                        <w:ind w:left="142" w:right="-123" w:firstLine="425"/>
                      </w:pPr>
                      <w:r w:rsidRPr="00072C15">
                        <w:t>Для інтенсифікації процесу сушіння паперу використовується і конвективн</w:t>
                      </w:r>
                      <w:r>
                        <w:t xml:space="preserve">ий вид сушіння. При якому </w:t>
                      </w:r>
                      <w:r w:rsidRPr="00072C15">
                        <w:t xml:space="preserve">над деякими сушильними циліндрами </w:t>
                      </w:r>
                      <w:r>
                        <w:t xml:space="preserve">встановлюють </w:t>
                      </w:r>
                      <w:r w:rsidRPr="00072C15">
                        <w:t>ковпак</w:t>
                      </w:r>
                      <w:r>
                        <w:t>и</w:t>
                      </w:r>
                      <w:r w:rsidRPr="00072C15">
                        <w:t xml:space="preserve"> швидкісного сушіння, а також з вв</w:t>
                      </w:r>
                      <w:r>
                        <w:t>одять</w:t>
                      </w:r>
                      <w:r w:rsidRPr="00072C15">
                        <w:t xml:space="preserve"> додатков</w:t>
                      </w:r>
                      <w:r>
                        <w:t>е</w:t>
                      </w:r>
                      <w:r w:rsidRPr="00072C15">
                        <w:t xml:space="preserve"> обдування гарячим повітрям полотна вздовж циліндрів.</w:t>
                      </w:r>
                    </w:p>
                    <w:p w:rsidR="0061502D" w:rsidRPr="00072C15" w:rsidRDefault="0061502D" w:rsidP="0040038F">
                      <w:pPr>
                        <w:tabs>
                          <w:tab w:val="left" w:pos="9781"/>
                        </w:tabs>
                        <w:ind w:left="142" w:right="-107" w:firstLine="425"/>
                      </w:pPr>
                      <w:r w:rsidRPr="00072C15">
                        <w:t xml:space="preserve">Останнім часом для сушіння деяких видів паперу та надання йому  підвищеної пористості </w:t>
                      </w:r>
                      <w:r>
                        <w:t xml:space="preserve">використовують </w:t>
                      </w:r>
                      <w:r w:rsidRPr="00072C15">
                        <w:t xml:space="preserve">сушіння з тепломеханічним витісненням вологи, </w:t>
                      </w:r>
                      <w:r>
                        <w:t>під час якого відбувається</w:t>
                      </w:r>
                      <w:r w:rsidRPr="00072C15">
                        <w:t xml:space="preserve"> механічне витиснення </w:t>
                      </w:r>
                      <w:r>
                        <w:t xml:space="preserve">вологи </w:t>
                      </w:r>
                      <w:r w:rsidRPr="00072C15">
                        <w:t xml:space="preserve">шляхом просочування через пори полотна гарячого повітря. </w:t>
                      </w:r>
                      <w:r>
                        <w:t>Такий спосіб дозволяє підвищити і</w:t>
                      </w:r>
                      <w:r w:rsidRPr="00072C15">
                        <w:t xml:space="preserve">нтенсивність </w:t>
                      </w:r>
                      <w:r>
                        <w:t xml:space="preserve">зневоднення </w:t>
                      </w:r>
                      <w:r w:rsidRPr="00072C15">
                        <w:t>приблизно в 10 разів</w:t>
                      </w:r>
                      <w:r>
                        <w:t xml:space="preserve">, </w:t>
                      </w:r>
                      <w:r w:rsidRPr="00072C15">
                        <w:t xml:space="preserve">ніж </w:t>
                      </w:r>
                      <w:r>
                        <w:t xml:space="preserve">при використанні </w:t>
                      </w:r>
                      <w:r w:rsidRPr="00072C15">
                        <w:t>звичайного контактного</w:t>
                      </w:r>
                      <w:r>
                        <w:t xml:space="preserve"> способу</w:t>
                      </w:r>
                      <w:r w:rsidRPr="00072C15">
                        <w:t>.</w:t>
                      </w:r>
                    </w:p>
                    <w:p w:rsidR="0061502D" w:rsidRPr="00072C15" w:rsidRDefault="0061502D" w:rsidP="0040038F">
                      <w:pPr>
                        <w:tabs>
                          <w:tab w:val="left" w:pos="9781"/>
                        </w:tabs>
                        <w:ind w:right="-123" w:firstLine="567"/>
                      </w:pPr>
                    </w:p>
                    <w:p w:rsidR="0061502D" w:rsidRDefault="0061502D" w:rsidP="0040038F">
                      <w:pPr>
                        <w:ind w:right="39" w:firstLine="454"/>
                      </w:pPr>
                    </w:p>
                  </w:txbxContent>
                </v:textbox>
                <w10:wrap type="tight"/>
              </v:shape>
            </w:pict>
          </mc:Fallback>
        </mc:AlternateContent>
      </w:r>
      <w:r w:rsidR="00072C15" w:rsidRPr="00072C15">
        <w:t>З усіх відомих методів сушіння паперу найпоширенішим є контактний спосіб,</w:t>
      </w:r>
      <w:r w:rsidR="00231728">
        <w:t xml:space="preserve"> при якому</w:t>
      </w:r>
      <w:r w:rsidR="00072C15" w:rsidRPr="00072C15">
        <w:t xml:space="preserve"> </w:t>
      </w:r>
      <w:r w:rsidR="00231728">
        <w:t xml:space="preserve">вологе полотно отримує </w:t>
      </w:r>
      <w:r w:rsidR="00072C15" w:rsidRPr="00072C15">
        <w:t xml:space="preserve">тепло безпосередньо від поверхні сушильних циліндрів, що нагріваються </w:t>
      </w:r>
      <w:r w:rsidR="00231728">
        <w:t xml:space="preserve">гострою парою </w:t>
      </w:r>
      <w:r w:rsidR="00072C15" w:rsidRPr="00072C15">
        <w:t xml:space="preserve">зсередини. </w:t>
      </w:r>
      <w:r w:rsidR="00231728">
        <w:t>Такий спосіб</w:t>
      </w:r>
      <w:r w:rsidR="00072C15" w:rsidRPr="00072C15">
        <w:t xml:space="preserve">, порівняно з іншими, ефективніший, тому що </w:t>
      </w:r>
      <w:r w:rsidR="00231728">
        <w:t>вважається більш</w:t>
      </w:r>
      <w:r w:rsidR="00072C15" w:rsidRPr="00072C15">
        <w:t xml:space="preserve"> економічн</w:t>
      </w:r>
      <w:r w:rsidR="00231728">
        <w:t>им</w:t>
      </w:r>
      <w:r w:rsidR="00072C15" w:rsidRPr="00072C15">
        <w:t xml:space="preserve"> і </w:t>
      </w:r>
      <w:r w:rsidR="00231728">
        <w:t xml:space="preserve">надає більш </w:t>
      </w:r>
      <w:r w:rsidR="00072C15" w:rsidRPr="00072C15">
        <w:t>високу якість полотн</w:t>
      </w:r>
      <w:r w:rsidR="00231728">
        <w:t>у</w:t>
      </w:r>
      <w:r w:rsidR="00072C15" w:rsidRPr="00072C15">
        <w:t xml:space="preserve">, </w:t>
      </w:r>
      <w:r w:rsidR="00231728">
        <w:t>підвищує його</w:t>
      </w:r>
      <w:r w:rsidR="00072C15" w:rsidRPr="00072C15">
        <w:t xml:space="preserve"> гладкість</w:t>
      </w:r>
      <w:r w:rsidR="00231728">
        <w:t xml:space="preserve">. Однак поряд з перевагами такий спосіб має і недоліки, наприклад </w:t>
      </w:r>
      <w:r w:rsidR="00072C15" w:rsidRPr="00072C15">
        <w:t xml:space="preserve">його висока металоємність, </w:t>
      </w:r>
      <w:r w:rsidR="00231728">
        <w:t>такий спосіб сушіння</w:t>
      </w:r>
      <w:r w:rsidR="00072C15" w:rsidRPr="00072C15">
        <w:t xml:space="preserve"> вимагає великих експлуатаційних витрат.</w:t>
      </w:r>
    </w:p>
    <w:p w:rsidR="00D50EF8" w:rsidRDefault="00D50EF8" w:rsidP="00D50EF8">
      <w:pPr>
        <w:tabs>
          <w:tab w:val="left" w:pos="9781"/>
        </w:tabs>
        <w:ind w:right="284" w:firstLine="454"/>
      </w:pPr>
    </w:p>
    <w:p w:rsidR="0040038F" w:rsidRDefault="00D45467" w:rsidP="00D50EF8">
      <w:pPr>
        <w:tabs>
          <w:tab w:val="left" w:pos="9781"/>
        </w:tabs>
        <w:ind w:right="284" w:firstLine="454"/>
      </w:pPr>
      <w:r>
        <w:rPr>
          <w:rFonts w:eastAsia="Calibri"/>
          <w:b/>
          <w:noProof/>
          <w:szCs w:val="28"/>
          <w:lang w:val="ru-RU" w:eastAsia="ru-RU"/>
        </w:rPr>
        <w:lastRenderedPageBreak/>
        <mc:AlternateContent>
          <mc:Choice Requires="wpg">
            <w:drawing>
              <wp:anchor distT="0" distB="0" distL="0" distR="0" simplePos="0" relativeHeight="251729408" behindDoc="0" locked="0" layoutInCell="1" allowOverlap="1" wp14:anchorId="6623D0FA" wp14:editId="20EB679A">
                <wp:simplePos x="0" y="0"/>
                <wp:positionH relativeFrom="page">
                  <wp:posOffset>808990</wp:posOffset>
                </wp:positionH>
                <wp:positionV relativeFrom="page">
                  <wp:posOffset>394685</wp:posOffset>
                </wp:positionV>
                <wp:extent cx="6588760" cy="9944100"/>
                <wp:effectExtent l="0" t="0" r="21590" b="38100"/>
                <wp:wrapNone/>
                <wp:docPr id="5041" name="Группа 50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042"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043"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44"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45"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46"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47"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48"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49"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50"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051"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52"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053"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054"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055"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056"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057"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058"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059"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623D0FA" id="Группа 5041" o:spid="_x0000_s1541" style="position:absolute;left:0;text-align:left;margin-left:63.7pt;margin-top:31.1pt;width:518.8pt;height:783pt;z-index:251729408;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">
                <v:rect id=" 4301" o:spid="_x0000_s1542"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A6IMUA&#10;AADdAAAADwAAAGRycy9kb3ducmV2LnhtbESP0WrCQBRE3wv9h+UW+lY3DVpL6ioSEAtSRO0HXLK3&#10;2dDs3ZjdmMSvdwtCH4eZOcMsVoOtxYVaXzlW8DpJQBAXTldcKvg+bV7eQfiArLF2TApG8rBaPj4s&#10;MNOu5wNdjqEUEcI+QwUmhCaT0heGLPqJa4ij9+NaiyHKtpS6xT7CbS3TJHmTFiuOCwYbyg0Vv8fO&#10;Ksgdmy2a7jRSnp+3832odtcvpZ6fhvUHiEBD+A/f259awSyZpvD3Jj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8DogxQAAAN0AAAAPAAAAAAAAAAAAAAAAAJgCAABkcnMv&#10;ZG93bnJldi54bWxQSwUGAAAAAAQABAD1AAAAigMAAAAA&#10;" filled="f" strokeweight=".71mm">
                  <v:path arrowok="t"/>
                </v:rect>
                <v:line id=" 4302" o:spid="_x0000_s1543"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k6KMQAAADdAAAADwAAAGRycy9kb3ducmV2LnhtbESP0UoDMRRE34X+Q7iCL2KTVWvL2rQU&#10;oeCTYNsPuCS3m6WbmyVJd7d/bwTBx2FmzjDr7eQ7MVBMbWAN1VyBIDbBttxoOB33TysQKSNb7AKT&#10;hhsl2G5md2usbRj5m4ZDbkSBcKpRg8u5r6VMxpHHNA89cfHOIXrMRcZG2ohjgftOPiv1Jj22XBYc&#10;9vThyFwOV18opnLj+Xpb7is1fHmTqYvLR60f7qfdO4hMU/4P/7U/rYaFen2B3zflCc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eTooxAAAAN0AAAAPAAAAAAAAAAAA&#10;AAAAAKECAABkcnMvZG93bnJldi54bWxQSwUGAAAAAAQABAD5AAAAkgMAAAAA&#10;" strokeweight=".71mm">
                  <v:stroke joinstyle="miter"/>
                  <o:lock v:ext="edit" shapetype="f"/>
                </v:line>
                <v:line id=" 4303" o:spid="_x0000_s1544"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CiXMMAAADdAAAADwAAAGRycy9kb3ducmV2LnhtbESP0WoCMRRE3wv+Q7hCX0pNtlgtq1FK&#10;QehToeoHXJLrZnFzsyRxd/37plDo4zAzZ5jtfvKdGCimNrCGaqFAEJtgW240nE+H5zcQKSNb7AKT&#10;hjsl2O9mD1usbRj5m4ZjbkSBcKpRg8u5r6VMxpHHtAg9cfEuIXrMRcZG2ohjgftOvii1kh5bLgsO&#10;e/pwZK7Hmy8UU7nxcruvD5UavrzJ1MX1k9aP8+l9AyLTlP/Df+1Pq+FVLZfw+6Y8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olzDAAAA3QAAAA8AAAAAAAAAAAAA&#10;AAAAoQIAAGRycy9kb3ducmV2LnhtbFBLBQYAAAAABAAEAPkAAACRAwAAAAA=&#10;" strokeweight=".71mm">
                  <v:stroke joinstyle="miter"/>
                  <o:lock v:ext="edit" shapetype="f"/>
                </v:line>
                <v:line id=" 4304" o:spid="_x0000_s1545"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wHx8MAAADdAAAADwAAAGRycy9kb3ducmV2LnhtbESP0WoCMRRE3wv+Q7hCX0pNtlQtq1FK&#10;QehToeoHXJLrZnFzsyRxd/37plDo4zAzZ5jtfvKdGCimNrCGaqFAEJtgW240nE+H5zcQKSNb7AKT&#10;hjsl2O9mD1usbRj5m4ZjbkSBcKpRg8u5r6VMxpHHtAg9cfEuIXrMRcZG2ohjgftOvii1kh5bLgsO&#10;e/pwZK7Hmy8UU7nxcruvD5UavrzJ1MX1k9aP8+l9AyLTlP/Df+1Pq2GpXpfw+6Y8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cB8fDAAAA3QAAAA8AAAAAAAAAAAAA&#10;AAAAoQIAAGRycy9kb3ducmV2LnhtbFBLBQYAAAAABAAEAPkAAACRAwAAAAA=&#10;" strokeweight=".71mm">
                  <v:stroke joinstyle="miter"/>
                  <o:lock v:ext="edit" shapetype="f"/>
                </v:line>
                <v:line id=" 4305" o:spid="_x0000_s1546"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6ZsMMAAADdAAAADwAAAGRycy9kb3ducmV2LnhtbESP0WoCMRRE3wv9h3AFX4omW1otW6OU&#10;gtCnQtUPuCTXzeLmZkni7vr3plDo4zAzZ5jNbvKdGCimNrCGaqlAEJtgW240nI77xRuIlJEtdoFJ&#10;w40S7LaPDxusbRj5h4ZDbkSBcKpRg8u5r6VMxpHHtAw9cfHOIXrMRcZG2ohjgftOPiu1kh5bLgsO&#10;e/p0ZC6Hqy8UU7nxfL2t95Uavr3J1MX1k9bz2fTxDiLTlP/Df+0vq+FVvazg9015An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OmbDDAAAA3QAAAA8AAAAAAAAAAAAA&#10;AAAAoQIAAGRycy9kb3ducmV2LnhtbFBLBQYAAAAABAAEAPkAAACRAwAAAAA=&#10;" strokeweight=".71mm">
                  <v:stroke joinstyle="miter"/>
                  <o:lock v:ext="edit" shapetype="f"/>
                </v:line>
                <v:line id=" 4306" o:spid="_x0000_s1547"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I8K8MAAADdAAAADwAAAGRycy9kb3ducmV2LnhtbESPwWrDMBBE74X8g9hALqWRXNq6uFFC&#10;KAR6KjTtByzSxjKxVkZSbOfvo0Khx2Fm3jCb3ex7MVJMXWAN1VqBIDbBdtxq+Pk+PLyCSBnZYh+Y&#10;NFwpwW67uNtgY8PEXzQecysKhFODGlzOQyNlMo48pnUYiIt3CtFjLjK20kacCtz38lGpF+mx47Lg&#10;cKB3R+Z8vPhCMZWbTpdrfajU+OlNpj7W91qvlvP+DUSmOf+H/9ofVsOzeqrh9015AnJ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CPCvDAAAA3QAAAA8AAAAAAAAAAAAA&#10;AAAAoQIAAGRycy9kb3ducmV2LnhtbFBLBQYAAAAABAAEAPkAAACRAwAAAAA=&#10;" strokeweight=".71mm">
                  <v:stroke joinstyle="miter"/>
                  <o:lock v:ext="edit" shapetype="f"/>
                </v:line>
                <v:line id=" 4307" o:spid="_x0000_s1548"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2oWcMAAADdAAAADwAAAGRycy9kb3ducmV2LnhtbESPwUoDMRCG74LvEEbwIjZZUStr0yJC&#10;wZNg6wMMyXSzuJksSbq7fXvnIHgc/vm/mW+zW+KgJsqlT2yhWRlQxC75njsL38f9/QuoUpE9DonJ&#10;woUK7LbXVxtsfZr5i6ZD7ZRAuLRoIdQ6tloXFyhiWaWRWLJTyhGrjLnTPuMs8DjoB2OedcSe5ULA&#10;kd4DuZ/DOQrFNWE+nS/rfWOmz+gqDXl9Z+3tzfL2CqrSUv+X/9of3sKTeZR3xUZMQG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dqFnDAAAA3QAAAA8AAAAAAAAAAAAA&#10;AAAAoQIAAGRycy9kb3ducmV2LnhtbFBLBQYAAAAABAAEAPkAAACRAwAAAAA=&#10;" strokeweight=".71mm">
                  <v:stroke joinstyle="miter"/>
                  <o:lock v:ext="edit" shapetype="f"/>
                </v:line>
                <v:line id=" 4308" o:spid="_x0000_s1549"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ENwsQAAADdAAAADwAAAGRycy9kb3ducmV2LnhtbESP0UoDMRRE34X+Q7iCL2KTFW3t2rQU&#10;oeCTYNsPuCS3m6WbmyVJd7d/bwTBx2FmzjDr7eQ7MVBMbWAN1VyBIDbBttxoOB33T28gUka22AUm&#10;DTdKsN3M7tZY2zDyNw2H3IgC4VSjBpdzX0uZjCOPaR564uKdQ/SYi4yNtBHHAvedfFZqIT22XBYc&#10;9vThyFwOV18opnLj+Xpb7is1fHmTqYvLR60f7qfdO4hMU/4P/7U/rYZX9bKC3zflCc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kQ3CxAAAAN0AAAAPAAAAAAAAAAAA&#10;AAAAAKECAABkcnMvZG93bnJldi54bWxQSwUGAAAAAAQABAD5AAAAkgMAAAAA&#10;" strokeweight=".71mm">
                  <v:stroke joinstyle="miter"/>
                  <o:lock v:ext="edit" shapetype="f"/>
                </v:line>
                <v:line id=" 4309" o:spid="_x0000_s1550"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dH58QAAADdAAAADwAAAGRycy9kb3ducmV2LnhtbERPXWvCMBR9H/gfwhV8m4m6ylaNsglj&#10;gyFqN/D10lybYnNTmky7/frlYeDj4Xwv171rxIW6UHvWMBkrEMSlNzVXGr4+X+8fQYSIbLDxTBp+&#10;KMB6NbhbYm78lQ90KWIlUgiHHDXYGNtcylBachjGviVO3Ml3DmOCXSVNh9cU7ho5VWouHdacGiy2&#10;tLFUnotvp+GD2v3D78tpdnxS87etscV0l220Hg375wWISH28if/d70ZDprK0P71JT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R0fnxAAAAN0AAAAPAAAAAAAAAAAA&#10;AAAAAKECAABkcnMvZG93bnJldi54bWxQSwUGAAAAAAQABAD5AAAAkgMAAAAA&#10;" strokeweight=".35mm">
                  <v:stroke joinstyle="miter"/>
                  <o:lock v:ext="edit" shapetype="f"/>
                </v:line>
                <v:line id=" 4310" o:spid="_x0000_s1551"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6XGcMAAADdAAAADwAAAGRycy9kb3ducmV2LnhtbESP0WoCMRRE3wX/IdxCX6QmW1DL1ihS&#10;EPokVPsBl+S6Wbq5WZK4u/59UxD6OMzMGWa7n3wnBoqpDayhWioQxCbYlhsN35fjyxuIlJEtdoFJ&#10;w50S7Hfz2RZrG0b+ouGcG1EgnGrU4HLuaymTceQxLUNPXLxriB5zkbGRNuJY4L6Tr0qtpceWy4LD&#10;nj4cmZ/zzReKqdx4vd03x0oNJ28ydXGz0Pr5aTq8g8g05f/wo/1pNazUqoK/N+UJ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lxnDAAAA3QAAAA8AAAAAAAAAAAAA&#10;AAAAoQIAAGRycy9kb3ducmV2LnhtbFBLBQYAAAAABAAEAPkAAACRAwAAAAA=&#10;" strokeweight=".71mm">
                  <v:stroke joinstyle="miter"/>
                  <o:lock v:ext="edit" shapetype="f"/>
                </v:line>
                <v:line id=" 4311" o:spid="_x0000_s1552"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l8C8cAAADdAAAADwAAAGRycy9kb3ducmV2LnhtbESPUUvDMBSF3wX/Q7jC3lxitWOry4YO&#10;xgQRXTfY66W5a4rNTWmyrfrrjSD4eDjnfIczXw6uFWfqQ+NZw91YgSCuvGm41rDfrW+nIEJENth6&#10;Jg1fFGC5uL6aY2H8hbd0LmMtEoRDgRpsjF0hZagsOQxj3xEn7+h7hzHJvpamx0uCu1ZmSk2kw4bT&#10;gsWOVpaqz/LkNLxS9/Hw/Xy8P8zUZPNmbJm95yutRzfD0yOISEP8D/+1X4yGXOUZ/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2XwLxwAAAN0AAAAPAAAAAAAA&#10;AAAAAAAAAKECAABkcnMvZG93bnJldi54bWxQSwUGAAAAAAQABAD5AAAAlQMAAAAA&#10;" strokeweight=".35mm">
                  <v:stroke joinstyle="miter"/>
                  <o:lock v:ext="edit" shapetype="f"/>
                </v:line>
                <v:shape id=" 4312" o:spid="_x0000_s1553"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IPA8QA&#10;AADdAAAADwAAAGRycy9kb3ducmV2LnhtbESPQWsCMRSE74L/ITyhF6lJW7RlaxRbWvCqtkJvj83r&#10;ZnHzsmxeddtf3wiCx2FmvmHmyz406khdqiNbuJsYUMRldDVXFj5277dPoJIgO2wik4VfSrBcDAdz&#10;LFw88YaOW6lUhnAq0IIXaQutU+kpYJrEljh737ELKFl2lXYdnjI8NPremJkOWHNe8NjSq6fysP0J&#10;FvZOPtsdpi8c42P8a8S/7c2LtTejfvUMSqiXa/jSXjsLUzN9gPOb/AT0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iDwP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554"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uXd8QA&#10;AADdAAAADwAAAGRycy9kb3ducmV2LnhtbESPQWsCMRSE74L/ITyhF6lJS7VlaxRbWvCqtkJvj83r&#10;ZnHzsmxeddtf3wiCx2FmvmHmyz406khdqiNbuJsYUMRldDVXFj5277dPoJIgO2wik4VfSrBcDAdz&#10;LFw88YaOW6lUhnAq0IIXaQutU+kpYJrEljh737ELKFl2lXYdnjI8NPremJkOWHNe8NjSq6fysP0J&#10;FvZOPtsdpi8c42P8a8S/7c2LtTejfvUMSqiXa/jSXjsLUzN9gPOb/AT0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Ll3f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555"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y7MQA&#10;AADdAAAADwAAAGRycy9kb3ducmV2LnhtbESPQUsDMRSE7wX/Q3hCL6VNFFZlbVq0WPDaVgu9PTbP&#10;zeLmZdm8tqu/3hSEHoeZ+YaZL4fQqhP1qYls4W5mQBFX0TVcW/jYradPoJIgO2wjk4UfSrBc3Izm&#10;WLp45g2dtlKrDOFUogUv0pVap8pTwDSLHXH2vmIfULLsa+16PGd4aPW9MQ86YMN5wWNHK0/V9/YY&#10;LOydfHY7TAec4GP8bcW/7c2rtePb4eUZlNAg1/B/+91ZKExRwOVNfgJ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HMuz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556"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Wsm8QA&#10;AADdAAAADwAAAGRycy9kb3ducmV2LnhtbESPQWsCMRSE74L/ITyhF6lJC2rZGkVLhV6rVejtsXlu&#10;Fjcvy+ZV1/76plDocZiZb5jFqg+NulCX6sgWHiYGFHEZXc2VhY/99v4JVBJkh01ksnCjBKvlcLDA&#10;wsUrv9NlJ5XKEE4FWvAibaF1Kj0FTJPYEmfvFLuAkmVXadfhNcNDox+NmemANecFjy29eCrPu69g&#10;4ejk0O4xfeIY5/G7Ef96NBtr70b9+hmUUC//4b/2m7MwNdMZ/L7JT0A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VrJv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557"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kJAMQA&#10;AADdAAAADwAAAGRycy9kb3ducmV2LnhtbESPQWsCMRSE7wX/Q3hCL6UmFayyNYotFnpVq9DbY/O6&#10;Wdy8LJtXXf31jVDocZiZb5j5sg+NOlGX6sgWnkYGFHEZXc2Vhc/d++MMVBJkh01ksnChBMvF4G6O&#10;hYtn3tBpK5XKEE4FWvAibaF1Kj0FTKPYEmfvO3YBJcuu0q7Dc4aHRo+NedYBa84LHlt681Qetz/B&#10;wsHJvt1h+sIHnMZrI359MK/W3g/71QsooV7+w3/tD2dhYiZTuL3JT0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ZCQD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558"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adcsEA&#10;AADdAAAADwAAAGRycy9kb3ducmV2LnhtbERPTWsCMRC9F/ofwhS8FE0UbMvWKFUUvFZbwduwmW6W&#10;bibLZtTVX28OhR4f73u26EOjztSlOrKF8ciAIi6jq7my8LXfDN9AJUF22EQmC1dKsJg/PsywcPHC&#10;n3TeSaVyCKcCLXiRttA6lZ4CplFsiTP3E7uAkmFXadfhJYeHRk+MedEBa84NHltaeSp/d6dg4eDk&#10;u91jOuIzvsZbI359MEtrB0/9xzsooV7+xX/urbMwNdM8N7/JT0DP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GnXL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559"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o46cQA&#10;AADdAAAADwAAAGRycy9kb3ducmV2LnhtbESPQWsCMRSE74L/ITyhF6mJBbXdGkVLC71WW6G3x+Z1&#10;s7h5WTavuu2vbwqCx2FmvmGW6z406kRdqiNbmE4MKOIyuporC+/7l9t7UEmQHTaRycIPJVivhoMl&#10;Fi6e+Y1OO6lUhnAq0IIXaQutU+kpYJrEljh7X7ELKFl2lXYdnjM8NPrOmLkOWHNe8NjSk6fyuPsO&#10;Fg5OPto9pk8c4yL+NuKfD2Zr7c2o3zyCEurlGr60X52FmZk9wP+b/AT0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KOOnEAAAA3QAAAA8AAAAAAAAAAAAAAAAAmAIAAGRycy9k&#10;b3ducmV2LnhtbFBLBQYAAAAABAAEAPUAAACJ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D50EF8">
        <w:rPr>
          <w:noProof/>
          <w:lang w:val="ru-RU" w:eastAsia="ru-RU"/>
        </w:rPr>
        <mc:AlternateContent>
          <mc:Choice Requires="wps">
            <w:drawing>
              <wp:anchor distT="45720" distB="45720" distL="114300" distR="114300" simplePos="0" relativeHeight="251676160" behindDoc="1" locked="0" layoutInCell="1" allowOverlap="1" wp14:anchorId="6CD6278A" wp14:editId="680845A2">
                <wp:simplePos x="0" y="0"/>
                <wp:positionH relativeFrom="column">
                  <wp:posOffset>-184785</wp:posOffset>
                </wp:positionH>
                <wp:positionV relativeFrom="paragraph">
                  <wp:posOffset>262255</wp:posOffset>
                </wp:positionV>
                <wp:extent cx="6426200" cy="3700780"/>
                <wp:effectExtent l="0" t="0" r="0" b="0"/>
                <wp:wrapTight wrapText="bothSides">
                  <wp:wrapPolygon edited="0">
                    <wp:start x="0" y="0"/>
                    <wp:lineTo x="0" y="21459"/>
                    <wp:lineTo x="21515" y="21459"/>
                    <wp:lineTo x="21515" y="0"/>
                    <wp:lineTo x="0" y="0"/>
                  </wp:wrapPolygon>
                </wp:wrapTight>
                <wp:docPr id="26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6200" cy="3700780"/>
                        </a:xfrm>
                        <a:prstGeom prst="rect">
                          <a:avLst/>
                        </a:prstGeom>
                        <a:solidFill>
                          <a:srgbClr val="FFFFFF"/>
                        </a:solidFill>
                        <a:ln w="9525">
                          <a:noFill/>
                          <a:miter lim="800000"/>
                          <a:headEnd/>
                          <a:tailEnd/>
                        </a:ln>
                      </wps:spPr>
                      <wps:txbx>
                        <w:txbxContent>
                          <w:p w:rsidR="003A7E3C" w:rsidRPr="00072C15" w:rsidRDefault="003A7E3C" w:rsidP="009C4265">
                            <w:pPr>
                              <w:tabs>
                                <w:tab w:val="left" w:pos="9781"/>
                              </w:tabs>
                              <w:ind w:right="-100" w:firstLine="454"/>
                            </w:pPr>
                            <w:r w:rsidRPr="001B2F37">
                              <w:rPr>
                                <w:iCs/>
                              </w:rPr>
                              <w:t xml:space="preserve">1. </w:t>
                            </w:r>
                            <w:r w:rsidRPr="00072C15">
                              <w:rPr>
                                <w:iCs/>
                              </w:rPr>
                              <w:t>Температура поверхні сушильних циліндрів</w:t>
                            </w:r>
                            <w:r w:rsidRPr="00072C15">
                              <w:rPr>
                                <w:i/>
                                <w:iCs/>
                              </w:rPr>
                              <w:t xml:space="preserve"> </w:t>
                            </w:r>
                            <w:r w:rsidRPr="00072C15">
                              <w:t>знаходиться в прямій залежності від температури гріючої пари, чим більша різниця температур між гріючою парою і висушуваним полотном, тим більше буде передано йому тепла на випаровування вологи і тим інтенсивніше буде відбуватися процес сушіння.</w:t>
                            </w:r>
                          </w:p>
                          <w:p w:rsidR="003A7E3C" w:rsidRPr="00072C15" w:rsidRDefault="003A7E3C" w:rsidP="009C4265">
                            <w:pPr>
                              <w:tabs>
                                <w:tab w:val="left" w:pos="9781"/>
                              </w:tabs>
                              <w:ind w:right="-100" w:firstLine="454"/>
                            </w:pPr>
                            <w:r w:rsidRPr="00072C15">
                              <w:t>Для обігріву сушильних циліндрів використовується, переважно насичена водяна пара 140 °С</w:t>
                            </w:r>
                            <w:r>
                              <w:t xml:space="preserve"> з </w:t>
                            </w:r>
                            <w:r w:rsidRPr="00072C15">
                              <w:t xml:space="preserve">тиском </w:t>
                            </w:r>
                            <w:r>
                              <w:t>близько</w:t>
                            </w:r>
                            <w:r w:rsidRPr="00072C15">
                              <w:t xml:space="preserve"> 0,35 МПа. </w:t>
                            </w:r>
                            <w:r>
                              <w:t xml:space="preserve">Однак </w:t>
                            </w:r>
                            <w:r w:rsidRPr="00072C15">
                              <w:t>зовнішн</w:t>
                            </w:r>
                            <w:r>
                              <w:t>я</w:t>
                            </w:r>
                            <w:r w:rsidRPr="00072C15">
                              <w:t xml:space="preserve"> поверхн</w:t>
                            </w:r>
                            <w:r>
                              <w:t>я</w:t>
                            </w:r>
                            <w:r w:rsidRPr="00072C15">
                              <w:t xml:space="preserve"> сушильних циліндрів зазвичай </w:t>
                            </w:r>
                            <w:r>
                              <w:t xml:space="preserve">має меншу температуру </w:t>
                            </w:r>
                            <w:r w:rsidRPr="00072C15">
                              <w:t>на 10 – 20 °С</w:t>
                            </w:r>
                            <w:r>
                              <w:t xml:space="preserve">, </w:t>
                            </w:r>
                            <w:r w:rsidRPr="00072C15">
                              <w:t>а полотн</w:t>
                            </w:r>
                            <w:r>
                              <w:t>о</w:t>
                            </w:r>
                            <w:r w:rsidRPr="00072C15">
                              <w:t xml:space="preserve">, що сушиться </w:t>
                            </w:r>
                            <w:r>
                              <w:t xml:space="preserve">має температуру ще </w:t>
                            </w:r>
                            <w:r w:rsidRPr="00072C15">
                              <w:t>на 15 – 40 °С менш</w:t>
                            </w:r>
                            <w:r>
                              <w:t>у за</w:t>
                            </w:r>
                            <w:r w:rsidRPr="00072C15">
                              <w:t xml:space="preserve"> температур</w:t>
                            </w:r>
                            <w:r>
                              <w:t>у</w:t>
                            </w:r>
                            <w:r w:rsidRPr="00072C15">
                              <w:t xml:space="preserve"> </w:t>
                            </w:r>
                            <w:r>
                              <w:t xml:space="preserve">поверхні </w:t>
                            </w:r>
                            <w:r w:rsidRPr="00072C15">
                              <w:t xml:space="preserve">циліндра. Тому наявність зазначеного температурного перепаду між полотном, а також короткочасність цієї операції на машині іноді викликає необхідність застосування  для інтенсифікації процесу сушіння пари тиском </w:t>
                            </w:r>
                            <w:r>
                              <w:t xml:space="preserve">близько </w:t>
                            </w:r>
                            <w:r w:rsidRPr="00072C15">
                              <w:t>0,</w:t>
                            </w:r>
                            <w:r>
                              <w:t>6</w:t>
                            </w:r>
                            <w:r w:rsidRPr="00072C15">
                              <w:t xml:space="preserve"> і навіть до 1 МПа з температурою </w:t>
                            </w:r>
                            <w:r>
                              <w:t xml:space="preserve">близько </w:t>
                            </w:r>
                            <w:r w:rsidRPr="00072C15">
                              <w:t>180 °С.</w:t>
                            </w:r>
                          </w:p>
                          <w:p w:rsidR="003A7E3C" w:rsidRPr="00072C15" w:rsidRDefault="003A7E3C" w:rsidP="0040038F">
                            <w:pPr>
                              <w:tabs>
                                <w:tab w:val="left" w:pos="9781"/>
                              </w:tabs>
                              <w:ind w:right="-123" w:firstLine="567"/>
                            </w:pPr>
                          </w:p>
                          <w:p w:rsidR="003A7E3C" w:rsidRDefault="003A7E3C" w:rsidP="0040038F">
                            <w:pPr>
                              <w:ind w:right="39" w:firstLine="454"/>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CD6278A" id="_x0000_s1560" type="#_x0000_t202" style="position:absolute;left:0;text-align:left;margin-left:-14.55pt;margin-top:20.65pt;width:506pt;height:291.4pt;z-index:-251640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" stroked="f">
                <v:textbox>
                  <w:txbxContent>
                    <w:p w:rsidR="0061502D" w:rsidRPr="00072C15" w:rsidRDefault="0061502D" w:rsidP="009C4265">
                      <w:pPr>
                        <w:tabs>
                          <w:tab w:val="left" w:pos="9781"/>
                        </w:tabs>
                        <w:ind w:right="-100" w:firstLine="454"/>
                      </w:pPr>
                      <w:r w:rsidRPr="001B2F37">
                        <w:rPr>
                          <w:iCs/>
                        </w:rPr>
                        <w:t xml:space="preserve">1. </w:t>
                      </w:r>
                      <w:r w:rsidRPr="00072C15">
                        <w:rPr>
                          <w:iCs/>
                        </w:rPr>
                        <w:t>Температура поверхні сушильних циліндрів</w:t>
                      </w:r>
                      <w:r w:rsidRPr="00072C15">
                        <w:rPr>
                          <w:i/>
                          <w:iCs/>
                        </w:rPr>
                        <w:t xml:space="preserve"> </w:t>
                      </w:r>
                      <w:r w:rsidRPr="00072C15">
                        <w:t>знаходиться в прямій залежності від температури гріючої пари, чим більша різниця температур між гріючою парою і висушуваним полотном, тим більше буде передано йому тепла на випаровування вологи і тим інтенсивніше буде відбуватися процес сушіння.</w:t>
                      </w:r>
                    </w:p>
                    <w:p w:rsidR="0061502D" w:rsidRPr="00072C15" w:rsidRDefault="0061502D" w:rsidP="009C4265">
                      <w:pPr>
                        <w:tabs>
                          <w:tab w:val="left" w:pos="9781"/>
                        </w:tabs>
                        <w:ind w:right="-100" w:firstLine="454"/>
                      </w:pPr>
                      <w:r w:rsidRPr="00072C15">
                        <w:t>Для обігріву сушильних циліндрів використовується, переважно насичена водяна пара 140 °С</w:t>
                      </w:r>
                      <w:r>
                        <w:t xml:space="preserve"> з </w:t>
                      </w:r>
                      <w:r w:rsidRPr="00072C15">
                        <w:t xml:space="preserve">тиском </w:t>
                      </w:r>
                      <w:r>
                        <w:t>близько</w:t>
                      </w:r>
                      <w:r w:rsidRPr="00072C15">
                        <w:t xml:space="preserve"> 0,35 МПа. </w:t>
                      </w:r>
                      <w:r>
                        <w:t xml:space="preserve">Однак </w:t>
                      </w:r>
                      <w:r w:rsidRPr="00072C15">
                        <w:t>зовнішн</w:t>
                      </w:r>
                      <w:r>
                        <w:t>я</w:t>
                      </w:r>
                      <w:r w:rsidRPr="00072C15">
                        <w:t xml:space="preserve"> поверхн</w:t>
                      </w:r>
                      <w:r>
                        <w:t>я</w:t>
                      </w:r>
                      <w:r w:rsidRPr="00072C15">
                        <w:t xml:space="preserve"> сушильних циліндрів зазвичай </w:t>
                      </w:r>
                      <w:r>
                        <w:t xml:space="preserve">має меншу температуру </w:t>
                      </w:r>
                      <w:r w:rsidRPr="00072C15">
                        <w:t>на 10 – 20 °С</w:t>
                      </w:r>
                      <w:r>
                        <w:t xml:space="preserve">, </w:t>
                      </w:r>
                      <w:r w:rsidRPr="00072C15">
                        <w:t>а полотн</w:t>
                      </w:r>
                      <w:r>
                        <w:t>о</w:t>
                      </w:r>
                      <w:r w:rsidRPr="00072C15">
                        <w:t xml:space="preserve">, що сушиться </w:t>
                      </w:r>
                      <w:r>
                        <w:t xml:space="preserve">має температуру ще </w:t>
                      </w:r>
                      <w:r w:rsidRPr="00072C15">
                        <w:t>на 15 – 40 °С менш</w:t>
                      </w:r>
                      <w:r>
                        <w:t>у за</w:t>
                      </w:r>
                      <w:r w:rsidRPr="00072C15">
                        <w:t xml:space="preserve"> температур</w:t>
                      </w:r>
                      <w:r>
                        <w:t>у</w:t>
                      </w:r>
                      <w:r w:rsidRPr="00072C15">
                        <w:t xml:space="preserve"> </w:t>
                      </w:r>
                      <w:r>
                        <w:t xml:space="preserve">поверхні </w:t>
                      </w:r>
                      <w:r w:rsidRPr="00072C15">
                        <w:t xml:space="preserve">циліндра. Тому наявність зазначеного температурного перепаду між полотном, а також короткочасність цієї операції на машині іноді викликає необхідність застосування  для інтенсифікації процесу сушіння пари тиском </w:t>
                      </w:r>
                      <w:r>
                        <w:t xml:space="preserve">близько </w:t>
                      </w:r>
                      <w:r w:rsidRPr="00072C15">
                        <w:t>0,</w:t>
                      </w:r>
                      <w:r>
                        <w:t>6</w:t>
                      </w:r>
                      <w:r w:rsidRPr="00072C15">
                        <w:t xml:space="preserve"> і навіть до 1 МПа з температурою </w:t>
                      </w:r>
                      <w:r>
                        <w:t xml:space="preserve">близько </w:t>
                      </w:r>
                      <w:r w:rsidRPr="00072C15">
                        <w:t>180 °С.</w:t>
                      </w:r>
                    </w:p>
                    <w:p w:rsidR="0061502D" w:rsidRPr="00072C15" w:rsidRDefault="0061502D" w:rsidP="0040038F">
                      <w:pPr>
                        <w:tabs>
                          <w:tab w:val="left" w:pos="9781"/>
                        </w:tabs>
                        <w:ind w:right="-123" w:firstLine="567"/>
                      </w:pPr>
                    </w:p>
                    <w:p w:rsidR="0061502D" w:rsidRDefault="0061502D" w:rsidP="0040038F">
                      <w:pPr>
                        <w:ind w:right="39" w:firstLine="454"/>
                      </w:pPr>
                    </w:p>
                  </w:txbxContent>
                </v:textbox>
                <w10:wrap type="tight"/>
              </v:shape>
            </w:pict>
          </mc:Fallback>
        </mc:AlternateContent>
      </w:r>
      <w:r w:rsidR="00072C15" w:rsidRPr="00072C15">
        <w:t>Основні чинники, які впливають на процес сушіння</w:t>
      </w:r>
      <w:r w:rsidR="002F75E2" w:rsidRPr="002F75E2">
        <w:t xml:space="preserve"> [5]</w:t>
      </w:r>
      <w:r w:rsidR="00350255">
        <w:t>:</w:t>
      </w:r>
    </w:p>
    <w:p w:rsidR="00072C15" w:rsidRPr="00072C15" w:rsidRDefault="00072C15" w:rsidP="00072C15">
      <w:pPr>
        <w:tabs>
          <w:tab w:val="left" w:pos="9781"/>
        </w:tabs>
        <w:ind w:right="284" w:firstLine="454"/>
      </w:pPr>
      <w:r w:rsidRPr="00072C15">
        <w:t xml:space="preserve">Зі збільшенням </w:t>
      </w:r>
      <w:r w:rsidRPr="00072C15">
        <w:rPr>
          <w:iCs/>
        </w:rPr>
        <w:t>швидкості машини</w:t>
      </w:r>
      <w:r w:rsidR="00996DB6">
        <w:rPr>
          <w:iCs/>
        </w:rPr>
        <w:t xml:space="preserve"> </w:t>
      </w:r>
      <w:r w:rsidR="00996DB6" w:rsidRPr="00072C15">
        <w:t>зростає</w:t>
      </w:r>
      <w:r w:rsidRPr="00072C15">
        <w:rPr>
          <w:i/>
          <w:iCs/>
        </w:rPr>
        <w:t xml:space="preserve"> </w:t>
      </w:r>
      <w:r w:rsidRPr="00072C15">
        <w:t xml:space="preserve">інтенсивність сушіння внаслідок </w:t>
      </w:r>
      <w:r w:rsidR="00996DB6">
        <w:t>кращого</w:t>
      </w:r>
      <w:r w:rsidRPr="00072C15">
        <w:t xml:space="preserve"> обдування полотна навколишнім теплим повітрям </w:t>
      </w:r>
      <w:r w:rsidR="00996DB6">
        <w:t>у другій фазі проходження полотна</w:t>
      </w:r>
      <w:r w:rsidRPr="00072C15">
        <w:t xml:space="preserve"> </w:t>
      </w:r>
      <w:r w:rsidR="00996DB6">
        <w:t>циклу сушіння, саме там, де полотно здійснює вільний рух.</w:t>
      </w:r>
      <w:r w:rsidRPr="00072C15">
        <w:t xml:space="preserve"> Це призводить до вирівнювання вологості полотна</w:t>
      </w:r>
      <w:r w:rsidR="00996DB6">
        <w:t xml:space="preserve">. Як правило </w:t>
      </w:r>
      <w:r w:rsidRPr="00072C15">
        <w:t>інтенсивність сушіння на звичайних циліндрах значно нижча, ніж сушіння на лощильному циліндрі великого діаметра і до того ж оснащеного ковпаком швидкісного сушіння.</w:t>
      </w:r>
    </w:p>
    <w:p w:rsidR="00072C15" w:rsidRPr="00072C15" w:rsidRDefault="001B2F37" w:rsidP="00072C15">
      <w:pPr>
        <w:tabs>
          <w:tab w:val="left" w:pos="9781"/>
        </w:tabs>
        <w:ind w:right="284" w:firstLine="454"/>
      </w:pPr>
      <w:r w:rsidRPr="001B2F37">
        <w:rPr>
          <w:bCs/>
          <w:iCs/>
        </w:rPr>
        <w:t xml:space="preserve">2. </w:t>
      </w:r>
      <w:r w:rsidR="00072C15" w:rsidRPr="00072C15">
        <w:rPr>
          <w:bCs/>
          <w:iCs/>
        </w:rPr>
        <w:t xml:space="preserve">Властивості навколишнього повітря </w:t>
      </w:r>
      <w:r w:rsidR="00996DB6">
        <w:rPr>
          <w:bCs/>
          <w:iCs/>
        </w:rPr>
        <w:t xml:space="preserve">також мають </w:t>
      </w:r>
      <w:r w:rsidR="00996DB6">
        <w:t>вплив</w:t>
      </w:r>
      <w:r w:rsidR="00072C15" w:rsidRPr="00072C15">
        <w:t xml:space="preserve"> на ділянк</w:t>
      </w:r>
      <w:r w:rsidR="00996DB6">
        <w:t xml:space="preserve">и </w:t>
      </w:r>
      <w:r w:rsidR="00072C15" w:rsidRPr="00072C15">
        <w:t>вільного ходу полотна</w:t>
      </w:r>
      <w:r w:rsidR="00996DB6">
        <w:t>, тут</w:t>
      </w:r>
      <w:r w:rsidR="00072C15" w:rsidRPr="00072C15">
        <w:t xml:space="preserve"> видаляється до </w:t>
      </w:r>
      <w:r w:rsidR="00996DB6">
        <w:t>30</w:t>
      </w:r>
      <w:r w:rsidR="00072C15" w:rsidRPr="00072C15">
        <w:t xml:space="preserve"> % вологи. Сушіння супроводжується значним виділенням пари і, якщо його не відводити від полотна, що сушиться то процес сушіння може припинитися.</w:t>
      </w:r>
    </w:p>
    <w:p w:rsidR="00072C15" w:rsidRPr="00072C15" w:rsidRDefault="00072C15" w:rsidP="00072C15">
      <w:pPr>
        <w:tabs>
          <w:tab w:val="left" w:pos="9781"/>
        </w:tabs>
        <w:ind w:right="284" w:firstLine="454"/>
        <w:rPr>
          <w:bCs/>
        </w:rPr>
      </w:pPr>
      <w:r w:rsidRPr="00072C15">
        <w:t xml:space="preserve">Для першого періоду сушіння  швидкість випаровування води визначається переважно різницею вмісту вологи насиченої водяної пари за температури сушіння та у навколишньому повітрі. </w:t>
      </w:r>
      <w:r w:rsidRPr="00072C15">
        <w:rPr>
          <w:bCs/>
        </w:rPr>
        <w:t xml:space="preserve">Для другого періоду сушіння (коли з полотна видаляється зв'язана волога), відносна вологість повітря відіграє важливу роль, і якщо воно буде насичене водяною парою, то одержати полотно з сухістю меншою, ніж </w:t>
      </w:r>
      <w:r w:rsidRPr="00072C15">
        <w:t xml:space="preserve">його </w:t>
      </w:r>
      <w:r w:rsidRPr="00072C15">
        <w:rPr>
          <w:bCs/>
        </w:rPr>
        <w:t xml:space="preserve">рівноважна вологість </w:t>
      </w:r>
      <w:r w:rsidRPr="00072C15">
        <w:t xml:space="preserve">(15 – 30 %) </w:t>
      </w:r>
      <w:r w:rsidRPr="00072C15">
        <w:rPr>
          <w:bCs/>
        </w:rPr>
        <w:t>неможливо.</w:t>
      </w:r>
    </w:p>
    <w:p w:rsidR="00072C15" w:rsidRPr="00072C15" w:rsidRDefault="00D45467" w:rsidP="00072C15">
      <w:pPr>
        <w:tabs>
          <w:tab w:val="left" w:pos="9781"/>
        </w:tabs>
        <w:ind w:right="284" w:firstLine="454"/>
      </w:pPr>
      <w:r>
        <w:rPr>
          <w:rFonts w:eastAsia="Calibri"/>
          <w:b/>
          <w:noProof/>
          <w:szCs w:val="28"/>
          <w:lang w:val="ru-RU" w:eastAsia="ru-RU"/>
        </w:rPr>
        <w:lastRenderedPageBreak/>
        <mc:AlternateContent>
          <mc:Choice Requires="wpg">
            <w:drawing>
              <wp:anchor distT="0" distB="0" distL="0" distR="0" simplePos="0" relativeHeight="251731456" behindDoc="0" locked="0" layoutInCell="1" allowOverlap="1" wp14:anchorId="26B3F652" wp14:editId="334EEA4A">
                <wp:simplePos x="0" y="0"/>
                <wp:positionH relativeFrom="page">
                  <wp:posOffset>808990</wp:posOffset>
                </wp:positionH>
                <wp:positionV relativeFrom="page">
                  <wp:posOffset>394685</wp:posOffset>
                </wp:positionV>
                <wp:extent cx="6588760" cy="9944100"/>
                <wp:effectExtent l="0" t="0" r="21590" b="38100"/>
                <wp:wrapNone/>
                <wp:docPr id="5060" name="Группа 50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061"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062"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63"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64"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65"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66"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67"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68"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69"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070"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71"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072"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073"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074"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075"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076"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077"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078"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6B3F652" id="Группа 5060" o:spid="_x0000_s1561" style="position:absolute;left:0;text-align:left;margin-left:63.7pt;margin-top:31.1pt;width:518.8pt;height:783pt;z-index:251731456;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">
                <v:rect id=" 4301" o:spid="_x0000_s1562"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f4N8UA&#10;AADdAAAADwAAAGRycy9kb3ducmV2LnhtbESP0WrCQBRE3wv+w3KFvjUbhaaSukoJFAUp0sQPuGRv&#10;s6HZu2l21cSv7wqFPg4zc4ZZb0fbiQsNvnWsYJGkIIhrp1tuFJyq96cVCB+QNXaOScFEHrab2cMa&#10;c+2u/EmXMjQiQtjnqMCE0OdS+tqQRZ+4njh6X26wGKIcGqkHvEa47eQyTTNpseW4YLCnwlD9XZ6t&#10;gsKx2aE5VxMVxc/u5Rjaw+1Dqcf5+PYKItAY/sN/7b1W8JxmC7i/iU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l/g3xQAAAN0AAAAPAAAAAAAAAAAAAAAAAJgCAABkcnMv&#10;ZG93bnJldi54bWxQSwUGAAAAAAQABAD1AAAAigMAAAAA&#10;" filled="f" strokeweight=".71mm">
                  <v:path arrowok="t"/>
                </v:rect>
                <v:line id=" 4302" o:spid="_x0000_s1563"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DD08MAAADdAAAADwAAAGRycy9kb3ducmV2LnhtbESP0WoCMRRE3wv9h3ALvhRNVqjKapRS&#10;EPpUqPUDLsl1s7i5WZK4u/59IxT6OMzMGWZ3mHwnBoqpDayhWigQxCbYlhsN55/jfAMiZWSLXWDS&#10;cKcEh/3z0w5rG0b+puGUG1EgnGrU4HLuaymTceQxLUJPXLxLiB5zkbGRNuJY4L6TS6VW0mPLZcFh&#10;Tx+OzPV084ViKjdebvf1sVLDlzeZurh+1Xr2Mr1vQWSa8n/4r/1pNbyp1RIeb8oTkP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Aw9PDAAAA3QAAAA8AAAAAAAAAAAAA&#10;AAAAoQIAAGRycy9kb3ducmV2LnhtbFBLBQYAAAAABAAEAPkAAACRAwAAAAA=&#10;" strokeweight=".71mm">
                  <v:stroke joinstyle="miter"/>
                  <o:lock v:ext="edit" shapetype="f"/>
                </v:line>
                <v:line id=" 4303" o:spid="_x0000_s1564"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mSMMAAADdAAAADwAAAGRycy9kb3ducmV2LnhtbESP0WoCMRRE3wv9h3AFX4om21ItW6OU&#10;gtCnQtUPuCTXzeLmZkni7vr3plDo4zAzZ5jNbvKdGCimNrCGaqlAEJtgW240nI77xRuIlJEtdoFJ&#10;w40S7LaPDxusbRj5h4ZDbkSBcKpRg8u5r6VMxpHHtAw9cfHOIXrMRcZG2ohjgftOPiu1kh5bLgsO&#10;e/p0ZC6Hqy8UU7nxfL2t95Uavr3J1MX1k9bz2fTxDiLTlP/Df+0vq+FVrV7g9015An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MZkjDAAAA3QAAAA8AAAAAAAAAAAAA&#10;AAAAoQIAAGRycy9kb3ducmV2LnhtbFBLBQYAAAAABAAEAPkAAACRAwAAAAA=&#10;" strokeweight=".71mm">
                  <v:stroke joinstyle="miter"/>
                  <o:lock v:ext="edit" shapetype="f"/>
                </v:line>
                <v:line id=" 4304" o:spid="_x0000_s1565"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X+PMMAAADdAAAADwAAAGRycy9kb3ducmV2LnhtbESP0WoCMRRE3wv9h3AFX4omW1otW6OU&#10;gtCnQtUPuCTXzeLmZkni7vr3plDo4zAzZ5jNbvKdGCimNrCGaqlAEJtgW240nI77xRuIlJEtdoFJ&#10;w40S7LaPDxusbRj5h4ZDbkSBcKpRg8u5r6VMxpHHtAw9cfHOIXrMRcZG2ohjgftOPiu1kh5bLgsO&#10;e/p0ZC6Hqy8UU7nxfL2t95Uavr3J1MX1k9bz2fTxDiLTlP/Df+0vq+FVrV7g9015An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l/jzDAAAA3QAAAA8AAAAAAAAAAAAA&#10;AAAAoQIAAGRycy9kb3ducmV2LnhtbFBLBQYAAAAABAAEAPkAAACRAwAAAAA=&#10;" strokeweight=".71mm">
                  <v:stroke joinstyle="miter"/>
                  <o:lock v:ext="edit" shapetype="f"/>
                </v:line>
                <v:line id=" 4305" o:spid="_x0000_s1566"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lbp8MAAADdAAAADwAAAGRycy9kb3ducmV2LnhtbESPzWrDMBCE74W+g9hCLiWRHMgPTpRQ&#10;CoGeCk3zAIu0sUyslZEU23n7qlDocZiZb5j9cfKdGCimNrCGaqFAEJtgW240XL5P8y2IlJEtdoFJ&#10;w4MSHA/PT3usbRj5i4ZzbkSBcKpRg8u5r6VMxpHHtAg9cfGuIXrMRcZG2ohjgftOLpVaS48tlwWH&#10;Pb07Mrfz3ReKqdx4vT82p0oNn95k6uLmVevZy/S2A5Fpyv/hv/aH1bBS6xX8vilPQB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pW6fDAAAA3QAAAA8AAAAAAAAAAAAA&#10;AAAAoQIAAGRycy9kb3ducmV2LnhtbFBLBQYAAAAABAAEAPkAAACRAwAAAAA=&#10;" strokeweight=".71mm">
                  <v:stroke joinstyle="miter"/>
                  <o:lock v:ext="edit" shapetype="f"/>
                </v:line>
                <v:line id=" 4306" o:spid="_x0000_s1567"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vF0MMAAADdAAAADwAAAGRycy9kb3ducmV2LnhtbESPwWrDMBBE74X+g9hAL6WRHKhT3Cih&#10;FAI5BZr2AxZpY5lYKyMptvP3VSHQ4zAzb5jNbva9GCmmLrCGaqlAEJtgO241/HzvX95ApIxssQ9M&#10;Gm6UYLd9fNhgY8PEXzSecisKhFODGlzOQyNlMo48pmUYiIt3DtFjLjK20kacCtz3cqVULT12XBYc&#10;DvTpyFxOV18opnLT+Xpb7ys1Hr3J1Mf1s9ZPi/njHUSmOf+H7+2D1fCq6hr+3pQn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7xdDDAAAA3QAAAA8AAAAAAAAAAAAA&#10;AAAAoQIAAGRycy9kb3ducmV2LnhtbFBLBQYAAAAABAAEAPkAAACRAwAAAAA=&#10;" strokeweight=".71mm">
                  <v:stroke joinstyle="miter"/>
                  <o:lock v:ext="edit" shapetype="f"/>
                </v:line>
                <v:line id=" 4307" o:spid="_x0000_s1568"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dgS8MAAADdAAAADwAAAGRycy9kb3ducmV2LnhtbESPwWrDMBBE74X+g9hAL6WRHGhc3Cih&#10;FAI5BZr2AxZpY5lYKyMptvP3VSHQ4zAzb5jNbva9GCmmLrCGaqlAEJtgO241/HzvX95ApIxssQ9M&#10;Gm6UYLd9fNhgY8PEXzSecisKhFODGlzOQyNlMo48pmUYiIt3DtFjLjK20kacCtz3cqXUWnrsuCw4&#10;HOjTkbmcrr5QTOWm8/VW7ys1Hr3J1Mf6WeunxfzxDiLTnP/D9/bBanhV6xr+3pQn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3YEvDAAAA3QAAAA8AAAAAAAAAAAAA&#10;AAAAoQIAAGRycy9kb3ducmV2LnhtbFBLBQYAAAAABAAEAPkAAACRAwAAAAA=&#10;" strokeweight=".71mm">
                  <v:stroke joinstyle="miter"/>
                  <o:lock v:ext="edit" shapetype="f"/>
                </v:line>
                <v:line id=" 4308" o:spid="_x0000_s1569"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j0OcMAAADdAAAADwAAAGRycy9kb3ducmV2LnhtbESPwUoDMRCG74LvEEbwIjZZwVbWpkWE&#10;gifB2gcYkulmcTNZknR3+/bOQfA4/PN/M992v8RBTZRLn9hCszKgiF3yPXcWTt+HxxdQpSJ7HBKT&#10;hSsV2O9ub7bY+jTzF03H2imBcGnRQqh1bLUuLlDEskojsWTnlCNWGXOnfcZZ4HHQT8asdcSe5ULA&#10;kd4DuZ/jJQrFNWE+X66bQ2Omz+gqDXnzYO393fL2CqrSUv+X/9of3sKzWcu7YiMmo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o9DnDAAAA3QAAAA8AAAAAAAAAAAAA&#10;AAAAoQIAAGRycy9kb3ducmV2LnhtbFBLBQYAAAAABAAEAPkAAACRAwAAAAA=&#10;" strokeweight=".71mm">
                  <v:stroke joinstyle="miter"/>
                  <o:lock v:ext="edit" shapetype="f"/>
                </v:line>
                <v:line id=" 4309" o:spid="_x0000_s1570"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Ekx8cAAADdAAAADwAAAGRycy9kb3ducmV2LnhtbESPQWsCMRSE74X+h/AK3mpSWxfdGqUV&#10;xEKR6ip4fWyem6Wbl2UTddtf3xQKPQ4z8w0zW/SuERfqQu1Zw8NQgSAuvam50nDYr+4nIEJENth4&#10;Jg1fFGAxv72ZYW78lXd0KWIlEoRDjhpsjG0uZSgtOQxD3xIn7+Q7hzHJrpKmw2uCu0aOlMqkw5rT&#10;gsWWlpbKz+LsNLxTu336fj09HqcqW2+MLUYf46XWg7v+5RlEpD7+h//ab0bDWGVT+H2TnoC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ESTHxwAAAN0AAAAPAAAAAAAA&#10;AAAAAAAAAKECAABkcnMvZG93bnJldi54bWxQSwUGAAAAAAQABAD5AAAAlQMAAAAA&#10;" strokeweight=".35mm">
                  <v:stroke joinstyle="miter"/>
                  <o:lock v:ext="edit" shapetype="f"/>
                </v:line>
                <v:line id=" 4310" o:spid="_x0000_s1571"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du4sIAAADdAAAADwAAAGRycy9kb3ducmV2LnhtbESPwUrEMBCG74LvEEbwIm5SQSt1s4sI&#10;C54EVx9gSGabYjMpSbbtvr1zEDwO//zfzLfdr3FUM+UyJLbQbAwoYpf8wL2F76/D/TOoUpE9jonJ&#10;woUK7HfXV1vsfFr4k+Zj7ZVAuHRoIdQ6dVoXFyhi2aSJWLJTyhGrjLnXPuMi8DjqB2OedMSB5ULA&#10;id4CuZ/jOQrFNWE5nS/toTHzR3SVxtzeWXt7s76+gKq01v/lv/a7t/BoWvlfbMQE9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du4sIAAADdAAAADwAAAAAAAAAAAAAA&#10;AAChAgAAZHJzL2Rvd25yZXYueG1sUEsFBgAAAAAEAAQA+QAAAJADAAAAAA==&#10;" strokeweight=".71mm">
                  <v:stroke joinstyle="miter"/>
                  <o:lock v:ext="edit" shapetype="f"/>
                </v:line>
                <v:line id=" 4311" o:spid="_x0000_s1572"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6+HMcAAADdAAAADwAAAGRycy9kb3ducmV2LnhtbESPQWsCMRSE7wX/Q3gFbzVRq61bo6hQ&#10;LJTSdlvw+tg8N4ubl2WT6uqvb4RCj8PMfMPMl52rxZHaUHnWMBwoEMSFNxWXGr6/nu8eQYSIbLD2&#10;TBrOFGC56N3MMTP+xJ90zGMpEoRDhhpsjE0mZSgsOQwD3xAnb+9bhzHJtpSmxVOCu1qOlJpKhxWn&#10;BYsNbSwVh/zHaXil5uP+st6PdzM13b4Zm4/eJxut+7fd6glEpC7+h//aL0bDRD0M4fo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vr4cxwAAAN0AAAAPAAAAAAAA&#10;AAAAAAAAAKECAABkcnMvZG93bnJldi54bWxQSwUGAAAAAAQABAD5AAAAlQMAAAAA&#10;" strokeweight=".35mm">
                  <v:stroke joinstyle="miter"/>
                  <o:lock v:ext="edit" shapetype="f"/>
                </v:line>
                <v:shape id=" 4312" o:spid="_x0000_s1573"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v2+MQA&#10;AADdAAAADwAAAGRycy9kb3ducmV2LnhtbESPQWsCMRSE74L/ITzBi9SkglW2RrHFQq/VKvT22Lxu&#10;Fjcvy+ZVt/31plDocZiZb5jVpg+NulCX6sgW7qcGFHEZXc2VhffDy90SVBJkh01ksvBNCTbr4WCF&#10;hYtXfqPLXiqVIZwKtOBF2kLrVHoKmKaxJc7eZ+wCSpZdpV2H1wwPjZ4Z86AD1pwXPLb07Kk877+C&#10;hZOTY3vA9IETXMSfRvzuZJ6sHY/67SMooV7+w3/tV2dhbhYz+H2Tn4B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b9vj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574"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dTY8QA&#10;AADdAAAADwAAAGRycy9kb3ducmV2LnhtbESPQWsCMRSE7wX/Q3iCl1ITK61laxRbFLxWW6G3x+Z1&#10;s3TzsmxedfXXm0Khx2FmvmHmyz406khdqiNbmIwNKOIyuporC+/7zd0TqCTIDpvIZOFMCZaLwc0c&#10;CxdP/EbHnVQqQzgVaMGLtIXWqfQUMI1jS5y9r9gFlCy7SrsOTxkeGn1vzKMOWHNe8NjSq6fye/cT&#10;LBycfLR7TJ94i7N4acSvD+bF2tGwXz2DEurlP/zX3joLD2Y2hd83+Qno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XU2P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575"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LF8QA&#10;AADdAAAADwAAAGRycy9kb3ducmV2LnhtbESPQWsCMRSE7wX/Q3iCl1ITi61laxRbFLxWW6G3x+Z1&#10;s3TzsmxedfXXm0Khx2FmvmHmyz406khdqiNbmIwNKOIyuporC+/7zd0TqCTIDpvIZOFMCZaLwc0c&#10;CxdP/EbHnVQqQzgVaMGLtIXWqfQUMI1jS5y9r9gFlCy7SrsOTxkeGn1vzKMOWHNe8NjSq6fye/cT&#10;LBycfLR7TJ94i7N4acSvD+bF2tGwXz2DEurlP/zX3joLD2Y2hd83+Qno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xf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576"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JujMQA&#10;AADdAAAADwAAAGRycy9kb3ducmV2LnhtbESPQWsCMRSE7wX/Q3hCL6UmFayyNYotFnpVq9DbY/O6&#10;Wdy8LJtXXf31jVDocZiZb5j5sg+NOlGX6sgWnkYGFHEZXc2Vhc/d++MMVBJkh01ksnChBMvF4G6O&#10;hYtn3tBpK5XKEE4FWvAibaF1Kj0FTKPYEmfvO3YBJcuu0q7Dc4aHRo+NedYBa84LHlt681Qetz/B&#10;wsHJvt1h+sIHnMZrI359MK/W3g/71QsooV7+w3/tD2dhYqYTuL3JT0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yboz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577"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Dw+8QA&#10;AADdAAAADwAAAGRycy9kb3ducmV2LnhtbESPQWsCMRSE7wX/Q3hCL6UmFaqyNYotFnqtVqG3x+Z1&#10;s7h5WTavuvrrG0HocZiZb5j5sg+NOlKX6sgWnkYGFHEZXc2Vha/t++MMVBJkh01ksnCmBMvF4G6O&#10;hYsn/qTjRiqVIZwKtOBF2kLrVHoKmEaxJc7eT+wCSpZdpV2HpwwPjR4bM9EBa84LHlt681QeNr/B&#10;wt7Jrt1i+sYHnMZLI369N6/W3g/71QsooV7+w7f2h7PwbKYTuL7JT0A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g8Pv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578"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xVYMQA&#10;AADdAAAADwAAAGRycy9kb3ducmV2LnhtbESPX0sDMRDE3wt+h7CCL8UmFfTk2rRoqeCr/Qd9Wy7r&#10;5fCyOS7b9vTTG0Ho4zAzv2HmyyG06kx9aiJbmE4MKOIquoZrC7vt2/0zqCTIDtvIZOGbEiwXN6M5&#10;li5e+IPOG6lVhnAq0YIX6UqtU+UpYJrEjjh7n7EPKFn2tXY9XjI8tPrBmCcdsOG84LGjlafqa3MK&#10;Fg5O9t0W0xHHWMSfVvz6YF6tvbsdXmaghAa5hv/b787CoykK+HuTn4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sVWD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579"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PBEsEA&#10;AADdAAAADwAAAGRycy9kb3ducmV2LnhtbERPTWsCMRC9F/wPYYReiiYttMpqFC0KvVZbwduwGTeL&#10;m8myGXXtr28OhR4f73u+7EOjrtSlOrKF57EBRVxGV3Nl4Wu/HU1BJUF22EQmC3dKsFwMHuZYuHjj&#10;T7rupFI5hFOBFrxIW2idSk8B0zi2xJk7xS6gZNhV2nV4y+Gh0S/GvOmANecGjy29eyrPu0uwcHDy&#10;3e4xHfEJJ/GnEb85mLW1j8N+NQMl1Mu/+M/94Sy8mkmem9/kJ6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6zwRLBAAAA3QAAAA8AAAAAAAAAAAAAAAAAmAIAAGRycy9kb3du&#10;cmV2LnhtbFBLBQYAAAAABAAEAPUAAACG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072C15" w:rsidRPr="00072C15">
        <w:rPr>
          <w:bCs/>
        </w:rPr>
        <w:t xml:space="preserve">Повітря, </w:t>
      </w:r>
      <w:r w:rsidR="00072C15" w:rsidRPr="00072C15">
        <w:t xml:space="preserve">що </w:t>
      </w:r>
      <w:r w:rsidR="00072C15" w:rsidRPr="00072C15">
        <w:rPr>
          <w:bCs/>
        </w:rPr>
        <w:t xml:space="preserve">оточує </w:t>
      </w:r>
      <w:r w:rsidR="00072C15" w:rsidRPr="00072C15">
        <w:t xml:space="preserve">полотно під час сушіння, </w:t>
      </w:r>
      <w:r w:rsidR="00072C15" w:rsidRPr="00072C15">
        <w:rPr>
          <w:bCs/>
        </w:rPr>
        <w:t>повинне бути</w:t>
      </w:r>
      <w:r w:rsidR="00072C15" w:rsidRPr="00072C15">
        <w:rPr>
          <w:b/>
          <w:bCs/>
        </w:rPr>
        <w:t xml:space="preserve"> </w:t>
      </w:r>
      <w:r w:rsidR="00072C15" w:rsidRPr="00072C15">
        <w:t xml:space="preserve">теплим з невеликим вмістом вологи. А щоб не </w:t>
      </w:r>
      <w:r w:rsidR="00072C15" w:rsidRPr="00072C15">
        <w:rPr>
          <w:bCs/>
        </w:rPr>
        <w:t xml:space="preserve">наступило </w:t>
      </w:r>
      <w:r w:rsidR="00072C15" w:rsidRPr="00072C15">
        <w:t>його насичення водяною парою, потрібна гарна вентиляція сушильної частини машини.</w:t>
      </w:r>
    </w:p>
    <w:p w:rsidR="00072C15" w:rsidRPr="00072C15" w:rsidRDefault="001B2F37" w:rsidP="00072C15">
      <w:pPr>
        <w:tabs>
          <w:tab w:val="left" w:pos="9781"/>
        </w:tabs>
        <w:ind w:right="284" w:firstLine="454"/>
      </w:pPr>
      <w:r w:rsidRPr="001B2F37">
        <w:rPr>
          <w:iCs/>
        </w:rPr>
        <w:t xml:space="preserve">3. </w:t>
      </w:r>
      <w:r w:rsidR="00072C15" w:rsidRPr="00072C15">
        <w:rPr>
          <w:iCs/>
        </w:rPr>
        <w:t xml:space="preserve">Загальний </w:t>
      </w:r>
      <w:r w:rsidR="00072C15" w:rsidRPr="00072C15">
        <w:rPr>
          <w:bCs/>
          <w:iCs/>
        </w:rPr>
        <w:t>коефіцієнт теплопередачі від пари до полотна.</w:t>
      </w:r>
      <w:r w:rsidR="00072C15" w:rsidRPr="00072C15">
        <w:rPr>
          <w:b/>
          <w:bCs/>
          <w:iCs/>
        </w:rPr>
        <w:t xml:space="preserve"> </w:t>
      </w:r>
      <w:r w:rsidR="00C924FC">
        <w:t>К</w:t>
      </w:r>
      <w:r w:rsidR="00072C15" w:rsidRPr="00072C15">
        <w:t xml:space="preserve">оефіцієнт </w:t>
      </w:r>
      <w:r w:rsidR="00C924FC">
        <w:t>теплопередачі (</w:t>
      </w:r>
      <w:r w:rsidR="00072C15" w:rsidRPr="00072C15">
        <w:t>К</w:t>
      </w:r>
      <w:r w:rsidR="00C924FC">
        <w:t>)</w:t>
      </w:r>
      <w:r w:rsidR="00072C15" w:rsidRPr="00072C15">
        <w:rPr>
          <w:iCs/>
        </w:rPr>
        <w:t>,</w:t>
      </w:r>
      <w:r w:rsidR="00072C15" w:rsidRPr="00072C15">
        <w:rPr>
          <w:bCs/>
          <w:iCs/>
        </w:rPr>
        <w:t xml:space="preserve"> </w:t>
      </w:r>
      <w:r w:rsidR="00072C15" w:rsidRPr="00072C15">
        <w:t xml:space="preserve">дорівнює: </w:t>
      </w:r>
    </w:p>
    <w:p w:rsidR="00072C15" w:rsidRPr="00072C15" w:rsidRDefault="001B2F37" w:rsidP="00072C15">
      <w:pPr>
        <w:tabs>
          <w:tab w:val="left" w:pos="9781"/>
        </w:tabs>
        <w:ind w:right="284" w:firstLine="454"/>
        <w:rPr>
          <w:lang w:val="en-US"/>
        </w:rPr>
      </w:pPr>
      <m:oMathPara>
        <m:oMath>
          <m:r>
            <m:rPr>
              <m:sty m:val="p"/>
            </m:rPr>
            <w:rPr>
              <w:rFonts w:ascii="Cambria Math" w:hAnsi="Cambria Math"/>
            </w:rPr>
            <m:t>K=</m:t>
          </m:r>
          <m:f>
            <m:fPr>
              <m:ctrlPr>
                <w:rPr>
                  <w:rFonts w:ascii="Cambria Math" w:hAnsi="Cambria Math"/>
                </w:rPr>
              </m:ctrlPr>
            </m:fPr>
            <m:num>
              <m:r>
                <m:rPr>
                  <m:sty m:val="p"/>
                </m:rPr>
                <w:rPr>
                  <w:rFonts w:ascii="Cambria Math" w:hAnsi="Cambria Math"/>
                </w:rPr>
                <m:t>1</m:t>
              </m:r>
            </m:num>
            <m:den>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δ</m:t>
                  </m:r>
                </m:num>
                <m:den>
                  <m:r>
                    <m:rPr>
                      <m:sty m:val="p"/>
                    </m:rPr>
                    <w:rPr>
                      <w:rFonts w:ascii="Cambria Math" w:hAnsi="Cambria Math"/>
                    </w:rPr>
                    <m:t>λ</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den>
              </m:f>
            </m:den>
          </m:f>
        </m:oMath>
      </m:oMathPara>
    </w:p>
    <w:p w:rsidR="00072C15" w:rsidRPr="00072C15" w:rsidRDefault="00072C15" w:rsidP="00072C15">
      <w:pPr>
        <w:tabs>
          <w:tab w:val="left" w:pos="9781"/>
        </w:tabs>
        <w:ind w:right="284" w:firstLine="454"/>
      </w:pPr>
      <w:r w:rsidRPr="00072C15">
        <w:t xml:space="preserve">де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oMath>
      <w:r w:rsidRPr="00072C15">
        <w:t xml:space="preserve"> </w:t>
      </w:r>
      <w:r w:rsidRPr="00072C15">
        <w:rPr>
          <w:lang w:val="en-US"/>
        </w:rPr>
        <w:t>–</w:t>
      </w:r>
      <w:r w:rsidRPr="00072C15">
        <w:rPr>
          <w:bCs/>
          <w:iCs/>
        </w:rPr>
        <w:t xml:space="preserve"> </w:t>
      </w:r>
      <w:r w:rsidRPr="00072C15">
        <w:t xml:space="preserve">коефіцієнт теплопередачі у разі конденсації пари на внутрішній поверхні циліндра;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oMath>
      <w:r w:rsidRPr="00072C15">
        <w:t xml:space="preserve"> = 3500 – 4000 Вт/(</w:t>
      </w:r>
      <w:r w:rsidRPr="00072C15">
        <w:fldChar w:fldCharType="begin"/>
      </w:r>
      <w:r w:rsidRPr="00072C15">
        <w:instrText xml:space="preserve"> QUOTE </w:instrText>
      </w:r>
      <m:oMath>
        <m:sSup>
          <m:sSupPr>
            <m:ctrlPr>
              <w:rPr>
                <w:rFonts w:ascii="Cambria Math" w:hAnsi="Cambria Math"/>
              </w:rPr>
            </m:ctrlPr>
          </m:sSupPr>
          <m:e>
            <m:r>
              <m:rPr>
                <m:sty m:val="p"/>
              </m:rPr>
              <w:rPr>
                <w:rFonts w:ascii="Cambria Math" w:hAnsi="Cambria Math"/>
              </w:rPr>
              <m:t>м</m:t>
            </m:r>
          </m:e>
          <m:sup>
            <m:r>
              <m:rPr>
                <m:sty m:val="p"/>
              </m:rPr>
              <w:rPr>
                <w:rFonts w:ascii="Cambria Math" w:hAnsi="Cambria Math"/>
              </w:rPr>
              <m:t>2</m:t>
            </m:r>
          </m:sup>
        </m:sSup>
      </m:oMath>
      <w:r w:rsidRPr="00072C15">
        <w:instrText xml:space="preserve"> </w:instrText>
      </w:r>
      <w:r w:rsidRPr="00072C15">
        <w:fldChar w:fldCharType="separate"/>
      </w:r>
      <w:r w:rsidRPr="00072C15">
        <w:t>м</w:t>
      </w:r>
      <w:r w:rsidRPr="00072C15">
        <w:rPr>
          <w:vertAlign w:val="superscript"/>
        </w:rPr>
        <w:t>2</w:t>
      </w:r>
      <w:r w:rsidRPr="00072C15">
        <w:fldChar w:fldCharType="end"/>
      </w:r>
      <w:r w:rsidRPr="00072C15">
        <w:t xml:space="preserve">·°С);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oMath>
      <w:r w:rsidRPr="00072C15">
        <w:t xml:space="preserve"> – коефіцієнт теплопередачі на зовнішній поверхні циліндра; </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oMath>
      <w:r w:rsidRPr="00072C15">
        <w:t xml:space="preserve"> = 600 – 700 Вт/(м</w:t>
      </w:r>
      <w:r w:rsidRPr="00072C15">
        <w:rPr>
          <w:vertAlign w:val="superscript"/>
        </w:rPr>
        <w:t>2</w:t>
      </w:r>
      <w:r w:rsidRPr="00072C15">
        <w:t xml:space="preserve">·°С); </w:t>
      </w:r>
      <m:oMath>
        <m:r>
          <m:rPr>
            <m:sty m:val="p"/>
          </m:rPr>
          <w:rPr>
            <w:rFonts w:ascii="Cambria Math" w:hAnsi="Cambria Math"/>
          </w:rPr>
          <m:t>λ</m:t>
        </m:r>
      </m:oMath>
      <w:r w:rsidRPr="00072C15">
        <w:t xml:space="preserve"> – коефіцієнт теплопередачі стінки циліндра; для чавуну </w:t>
      </w:r>
      <m:oMath>
        <m:r>
          <m:rPr>
            <m:sty m:val="p"/>
          </m:rPr>
          <w:rPr>
            <w:rFonts w:ascii="Cambria Math" w:hAnsi="Cambria Math"/>
          </w:rPr>
          <m:t>λ</m:t>
        </m:r>
      </m:oMath>
      <w:r w:rsidRPr="00072C15">
        <w:t xml:space="preserve"> = 47 – 50 Вт/(м</w:t>
      </w:r>
      <w:r w:rsidRPr="00072C15">
        <w:rPr>
          <w:vertAlign w:val="superscript"/>
        </w:rPr>
        <w:t>2</w:t>
      </w:r>
      <w:r w:rsidRPr="00072C15">
        <w:t xml:space="preserve">·°С); </w:t>
      </w:r>
      <m:oMath>
        <m:r>
          <m:rPr>
            <m:sty m:val="p"/>
          </m:rPr>
          <w:rPr>
            <w:rFonts w:ascii="Cambria Math" w:hAnsi="Cambria Math"/>
          </w:rPr>
          <m:t>δ</m:t>
        </m:r>
      </m:oMath>
      <w:r w:rsidRPr="00072C15">
        <w:t xml:space="preserve"> – товщина стінки циліндра, м.</w:t>
      </w:r>
    </w:p>
    <w:p w:rsidR="00072C15" w:rsidRPr="00072C15" w:rsidRDefault="00072C15" w:rsidP="00072C15">
      <w:pPr>
        <w:tabs>
          <w:tab w:val="left" w:pos="9781"/>
        </w:tabs>
        <w:ind w:right="284" w:firstLine="454"/>
        <w:rPr>
          <w:bCs/>
        </w:rPr>
      </w:pPr>
      <w:r w:rsidRPr="00072C15">
        <w:rPr>
          <w:bCs/>
        </w:rPr>
        <w:t xml:space="preserve">Наявність </w:t>
      </w:r>
      <w:r w:rsidRPr="00072C15">
        <w:t xml:space="preserve">у </w:t>
      </w:r>
      <w:r w:rsidRPr="00072C15">
        <w:rPr>
          <w:bCs/>
        </w:rPr>
        <w:t xml:space="preserve">парі повітря та інших газів, що не конденсуються, різко знижує коефіцієнт </w:t>
      </w:r>
      <w:r w:rsidRPr="00072C15">
        <w:rPr>
          <w:bCs/>
          <w:iCs/>
        </w:rPr>
        <w:t>а</w:t>
      </w:r>
      <w:r w:rsidRPr="00072C15">
        <w:rPr>
          <w:bCs/>
          <w:iCs/>
          <w:vertAlign w:val="subscript"/>
        </w:rPr>
        <w:t>2</w:t>
      </w:r>
      <w:r w:rsidRPr="00072C15">
        <w:rPr>
          <w:bCs/>
          <w:iCs/>
        </w:rPr>
        <w:t xml:space="preserve">. </w:t>
      </w:r>
      <w:r w:rsidRPr="00072C15">
        <w:rPr>
          <w:bCs/>
        </w:rPr>
        <w:t>Так, у разі вмісту в парі 1 – 2 %</w:t>
      </w:r>
      <w:r w:rsidRPr="00072C15">
        <w:rPr>
          <w:iCs/>
        </w:rPr>
        <w:t xml:space="preserve"> </w:t>
      </w:r>
      <w:r w:rsidRPr="00072C15">
        <w:rPr>
          <w:bCs/>
        </w:rPr>
        <w:t xml:space="preserve">повітря цей коефіцієнт відповідно зменшується на 60 – 75 %. Це пояснюється тим, що теплопровідність повітря в 1600 – 1900 разів менша, ніж теплопровідність стінки сушильного циліндра. Для запобігання накопиченню повітря в сушильних циліндрах </w:t>
      </w:r>
      <w:r w:rsidR="00C924FC">
        <w:rPr>
          <w:bCs/>
        </w:rPr>
        <w:t xml:space="preserve">почали широко застосовувати </w:t>
      </w:r>
      <w:r w:rsidRPr="00072C15">
        <w:rPr>
          <w:bCs/>
        </w:rPr>
        <w:t>подач</w:t>
      </w:r>
      <w:r w:rsidR="00C924FC">
        <w:rPr>
          <w:bCs/>
        </w:rPr>
        <w:t>у</w:t>
      </w:r>
      <w:r w:rsidRPr="00072C15">
        <w:rPr>
          <w:bCs/>
        </w:rPr>
        <w:t xml:space="preserve"> пари з надлишком на 10 – 20 %.</w:t>
      </w:r>
    </w:p>
    <w:p w:rsidR="00072C15" w:rsidRPr="00072C15" w:rsidRDefault="001B2F37" w:rsidP="00072C15">
      <w:pPr>
        <w:tabs>
          <w:tab w:val="left" w:pos="9781"/>
        </w:tabs>
        <w:ind w:right="284" w:firstLine="454"/>
      </w:pPr>
      <w:r w:rsidRPr="001B2F37">
        <w:rPr>
          <w:bCs/>
          <w:iCs/>
        </w:rPr>
        <w:t xml:space="preserve">4. </w:t>
      </w:r>
      <w:r w:rsidR="00072C15" w:rsidRPr="00072C15">
        <w:rPr>
          <w:bCs/>
          <w:iCs/>
        </w:rPr>
        <w:t xml:space="preserve">Властивостi полотна паперу і картону. </w:t>
      </w:r>
      <w:r w:rsidR="00C924FC">
        <w:t>Н</w:t>
      </w:r>
      <w:r w:rsidR="00072C15" w:rsidRPr="00072C15">
        <w:t xml:space="preserve">айбільший вплив </w:t>
      </w:r>
      <w:r w:rsidR="00072C15" w:rsidRPr="00072C15">
        <w:rPr>
          <w:bCs/>
        </w:rPr>
        <w:t xml:space="preserve">мають такі </w:t>
      </w:r>
      <w:r w:rsidR="00072C15" w:rsidRPr="00072C15">
        <w:t>показники</w:t>
      </w:r>
      <w:r w:rsidR="00C924FC">
        <w:t xml:space="preserve"> полотна паперу</w:t>
      </w:r>
      <w:r w:rsidR="00072C15" w:rsidRPr="00072C15">
        <w:t xml:space="preserve">, </w:t>
      </w:r>
      <w:r w:rsidR="00072C15" w:rsidRPr="00072C15">
        <w:rPr>
          <w:iCs/>
        </w:rPr>
        <w:t>як</w:t>
      </w:r>
      <w:r w:rsidR="00072C15" w:rsidRPr="00072C15">
        <w:rPr>
          <w:i/>
          <w:iCs/>
        </w:rPr>
        <w:t xml:space="preserve"> </w:t>
      </w:r>
      <w:r w:rsidR="00072C15" w:rsidRPr="00072C15">
        <w:t xml:space="preserve">товщина і маса </w:t>
      </w:r>
      <w:smartTag w:uri="urn:schemas-microsoft-com:office:smarttags" w:element="metricconverter">
        <w:smartTagPr>
          <w:attr w:name="ProductID" w:val="1 м2"/>
        </w:smartTagPr>
        <w:r w:rsidR="00072C15" w:rsidRPr="00072C15">
          <w:t>1 м</w:t>
        </w:r>
        <w:r w:rsidR="00072C15" w:rsidRPr="00072C15">
          <w:rPr>
            <w:vertAlign w:val="superscript"/>
          </w:rPr>
          <w:t>2</w:t>
        </w:r>
      </w:smartTag>
      <w:r w:rsidR="00072C15" w:rsidRPr="00072C15">
        <w:t xml:space="preserve">, </w:t>
      </w:r>
      <w:r w:rsidR="00C924FC" w:rsidRPr="00072C15">
        <w:t>наявність наповнювачів</w:t>
      </w:r>
      <w:r w:rsidR="00C924FC">
        <w:t xml:space="preserve">, </w:t>
      </w:r>
      <w:r w:rsidR="00072C15" w:rsidRPr="00072C15">
        <w:t xml:space="preserve">вид волокна і ступінь його млива. </w:t>
      </w:r>
      <w:r w:rsidR="00C924FC">
        <w:t>П</w:t>
      </w:r>
      <w:r w:rsidR="00072C15" w:rsidRPr="00072C15">
        <w:t>ідвищення товщини полотна погіршу</w:t>
      </w:r>
      <w:r w:rsidR="00C924FC">
        <w:t xml:space="preserve">є </w:t>
      </w:r>
      <w:r w:rsidR="00072C15" w:rsidRPr="00072C15">
        <w:t xml:space="preserve">умови теплопередачі, крім того зростає опір проходженню пари з контактного шару до зовнішньої поверхні. </w:t>
      </w:r>
      <w:r w:rsidR="00C924FC">
        <w:t>Ч</w:t>
      </w:r>
      <w:r w:rsidR="00072C15" w:rsidRPr="00072C15">
        <w:t>им щільнішим буде полотно, тим важче з нього буде видалятися волога під час сушіння.</w:t>
      </w:r>
    </w:p>
    <w:p w:rsidR="00072C15" w:rsidRPr="00072C15" w:rsidRDefault="00072C15" w:rsidP="00072C15">
      <w:pPr>
        <w:tabs>
          <w:tab w:val="left" w:pos="9781"/>
        </w:tabs>
        <w:ind w:right="284" w:firstLine="454"/>
      </w:pPr>
      <w:r w:rsidRPr="00072C15">
        <w:rPr>
          <w:bCs/>
          <w:iCs/>
        </w:rPr>
        <w:t xml:space="preserve">Вплив процесу сушіння на властивості паперу. </w:t>
      </w:r>
      <w:r w:rsidRPr="00072C15">
        <w:t xml:space="preserve">Під час сушіння в міру видалення вільної вологи з полотна починає відбуватися усадка полотна у всіх напрямках </w:t>
      </w:r>
      <w:r w:rsidR="00C924FC">
        <w:t xml:space="preserve">за рахунок </w:t>
      </w:r>
      <w:r w:rsidRPr="00072C15">
        <w:t xml:space="preserve">сил поверхневого натягу води, що випаровується (до 200 МПа). Ці сили </w:t>
      </w:r>
      <w:r w:rsidR="00C924FC">
        <w:t xml:space="preserve">змушують </w:t>
      </w:r>
      <w:r w:rsidRPr="00072C15">
        <w:t>волокна</w:t>
      </w:r>
      <w:r w:rsidR="00C924FC">
        <w:t xml:space="preserve"> зближуватися</w:t>
      </w:r>
      <w:r w:rsidRPr="00072C15">
        <w:t xml:space="preserve">, орієнтують розташування ОН-груп </w:t>
      </w:r>
      <w:r w:rsidR="00C924FC">
        <w:t>в результаті чого вони</w:t>
      </w:r>
      <w:r w:rsidRPr="00072C15">
        <w:t xml:space="preserve"> з’єднуються між собою, з утворенням міжволоконного водневого зв'язку</w:t>
      </w:r>
      <w:r w:rsidR="00C924FC">
        <w:t xml:space="preserve">. </w:t>
      </w:r>
      <w:r w:rsidRPr="00072C15">
        <w:t xml:space="preserve">З моменту видалення зв'язаної вологи </w:t>
      </w:r>
      <w:r w:rsidRPr="00072C15">
        <w:lastRenderedPageBreak/>
        <w:t xml:space="preserve">відбувається також </w:t>
      </w:r>
      <w:r w:rsidR="00D45467">
        <w:rPr>
          <w:rFonts w:eastAsia="Calibri"/>
          <w:b/>
          <w:noProof/>
          <w:szCs w:val="28"/>
          <w:lang w:val="ru-RU" w:eastAsia="ru-RU"/>
        </w:rPr>
        <mc:AlternateContent>
          <mc:Choice Requires="wpg">
            <w:drawing>
              <wp:anchor distT="0" distB="0" distL="0" distR="0" simplePos="0" relativeHeight="251733504" behindDoc="0" locked="0" layoutInCell="1" allowOverlap="1" wp14:anchorId="50FC23EC" wp14:editId="5A6DEA74">
                <wp:simplePos x="0" y="0"/>
                <wp:positionH relativeFrom="page">
                  <wp:posOffset>808990</wp:posOffset>
                </wp:positionH>
                <wp:positionV relativeFrom="page">
                  <wp:posOffset>394685</wp:posOffset>
                </wp:positionV>
                <wp:extent cx="6588760" cy="9944100"/>
                <wp:effectExtent l="0" t="0" r="21590" b="38100"/>
                <wp:wrapNone/>
                <wp:docPr id="5079" name="Группа 50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080"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081"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82"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83"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84"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85"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86"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87"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88"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089"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090"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091"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092"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093"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094"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095"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096"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097"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0FC23EC" id="Группа 5079" o:spid="_x0000_s1580" style="position:absolute;left:0;text-align:left;margin-left:63.7pt;margin-top:31.1pt;width:518.8pt;height:783pt;z-index:251733504;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">
                <v:rect id=" 4301" o:spid="_x0000_s1581"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e7VsEA&#10;AADdAAAADwAAAGRycy9kb3ducmV2LnhtbERPzYrCMBC+C75DGMGbpi7oStdYpCAuLCKr+wBDMzbF&#10;ZlKbVOs+vTkIHj++/1XW21rcqPWVYwWzaQKCuHC64lLB32k7WYLwAVlj7ZgUPMhDth4OVphqd+df&#10;uh1DKWII+xQVmBCaVEpfGLLop64hjtzZtRZDhG0pdYv3GG5r+ZEkC2mx4thgsKHcUHE5dlZB7tjs&#10;0HSnB+X5dfd5CNXP/16p8ajffIEI1Ie3+OX+1grmyTLuj2/iE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Xu1bBAAAA3QAAAA8AAAAAAAAAAAAAAAAAmAIAAGRycy9kb3du&#10;cmV2LnhtbFBLBQYAAAAABAAEAPUAAACGAwAAAAA=&#10;" filled="f" strokeweight=".71mm">
                  <v:path arrowok="t"/>
                </v:rect>
                <v:line id=" 4302" o:spid="_x0000_s1582"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67XsMAAADdAAAADwAAAGRycy9kb3ducmV2LnhtbESP0WoCMRRE34X+Q7iFvogmW6jK1iil&#10;IPSpUOsHXJLrZunmZkni7vr3jSD4OMzMGWa7n3wnBoqpDayhWioQxCbYlhsNp9/DYgMiZWSLXWDS&#10;cKUE+93TbIu1DSP/0HDMjSgQTjVqcDn3tZTJOPKYlqEnLt45RI+5yNhIG3EscN/JV6VW0mPLZcFh&#10;T5+OzN/x4gvFVG48X67rQ6WGb28ydXE91/rlefp4B5Fpyo/wvf1lNbypTQW3N+UJ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eu17DAAAA3QAAAA8AAAAAAAAAAAAA&#10;AAAAoQIAAGRycy9kb3ducmV2LnhtbFBLBQYAAAAABAAEAPkAAACRAwAAAAA=&#10;" strokeweight=".71mm">
                  <v:stroke joinstyle="miter"/>
                  <o:lock v:ext="edit" shapetype="f"/>
                </v:line>
                <v:line id=" 4303" o:spid="_x0000_s1583"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wlKcMAAADdAAAADwAAAGRycy9kb3ducmV2LnhtbESP0WoCMRRE3wv+Q7hCX4omK7TKahQp&#10;CH0q1PoBl+S6WdzcLEncXf++KRT6OMzMGWZ3mHwnBoqpDayhWioQxCbYlhsNl+/TYgMiZWSLXWDS&#10;8KAEh/3saYe1DSN/0XDOjSgQTjVqcDn3tZTJOPKYlqEnLt41RI+5yNhIG3EscN/JlVJv0mPLZcFh&#10;T++OzO1894ViKjde74/1qVLDpzeZurh+0fp5Ph23IDJN+T/81/6wGl7VZgW/b8oT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JSnDAAAA3QAAAA8AAAAAAAAAAAAA&#10;AAAAoQIAAGRycy9kb3ducmV2LnhtbFBLBQYAAAAABAAEAPkAAACRAwAAAAA=&#10;" strokeweight=".71mm">
                  <v:stroke joinstyle="miter"/>
                  <o:lock v:ext="edit" shapetype="f"/>
                </v:line>
                <v:line id=" 4304" o:spid="_x0000_s1584"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CAssMAAADdAAAADwAAAGRycy9kb3ducmV2LnhtbESP0WoCMRRE3wv9h3AFX0pNtqUqW6OU&#10;gtCnQtUPuCTXzeLmZkni7vr3plDo4zAzZ5jNbvKdGCimNrCGaqFAEJtgW240nI775zWIlJEtdoFJ&#10;w40S7LaPDxusbRj5h4ZDbkSBcKpRg8u5r6VMxpHHtAg9cfHOIXrMRcZG2ohjgftOvii1lB5bLgsO&#10;e/p0ZC6Hqy8UU7nxfL2t9pUavr3J1MXVk9bz2fTxDiLTlP/Df+0vq+FNrV/h9015An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AgLLDAAAA3QAAAA8AAAAAAAAAAAAA&#10;AAAAoQIAAGRycy9kb3ducmV2LnhtbFBLBQYAAAAABAAEAPkAAACRAwAAAAA=&#10;" strokeweight=".71mm">
                  <v:stroke joinstyle="miter"/>
                  <o:lock v:ext="edit" shapetype="f"/>
                </v:line>
                <v:line id=" 4305" o:spid="_x0000_s1585"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kYxsMAAADdAAAADwAAAGRycy9kb3ducmV2LnhtbESP0WoCMRRE3wv9h3AFX0pNtrQqW6OU&#10;gtCnQtUPuCTXzeLmZkni7vr3plDo4zAzZ5jNbvKdGCimNrCGaqFAEJtgW240nI775zWIlJEtdoFJ&#10;w40S7LaPDxusbRj5h4ZDbkSBcKpRg8u5r6VMxpHHtAg9cfHOIXrMRcZG2ohjgftOvii1lB5bLgsO&#10;e/p0ZC6Hqy8UU7nxfL2t9pUavr3J1MXVk9bz2fTxDiLTlP/Df+0vq+FNrV/h9015An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pGMbDAAAA3QAAAA8AAAAAAAAAAAAA&#10;AAAAoQIAAGRycy9kb3ducmV2LnhtbFBLBQYAAAAABAAEAPkAAACRAwAAAAA=&#10;" strokeweight=".71mm">
                  <v:stroke joinstyle="miter"/>
                  <o:lock v:ext="edit" shapetype="f"/>
                </v:line>
                <v:line id=" 4306" o:spid="_x0000_s1586"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W9XcMAAADdAAAADwAAAGRycy9kb3ducmV2LnhtbESP0WoCMRRE3wv+Q7hCX4omW7DKahQp&#10;CH0q1PoBl+S6WdzcLEncXf++KRT6OMzMGWZ3mHwnBoqpDayhWioQxCbYlhsNl+/TYgMiZWSLXWDS&#10;8KAEh/3saYe1DSN/0XDOjSgQTjVqcDn3tZTJOPKYlqEnLt41RI+5yNhIG3EscN/JV6XepMeWy4LD&#10;nt4dmdv57gvFVG683h/rU6WGT28ydXH9ovXzfDpuQWSa8n/4r/1hNazUZgW/b8oT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lvV3DAAAA3QAAAA8AAAAAAAAAAAAA&#10;AAAAoQIAAGRycy9kb3ducmV2LnhtbFBLBQYAAAAABAAEAPkAAACRAwAAAAA=&#10;" strokeweight=".71mm">
                  <v:stroke joinstyle="miter"/>
                  <o:lock v:ext="edit" shapetype="f"/>
                </v:line>
                <v:line id=" 4307" o:spid="_x0000_s1587"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cjKsMAAADdAAAADwAAAGRycy9kb3ducmV2LnhtbESP0WoCMRRE3wv+Q7hCX4omW6jKahQp&#10;CH0q1PoBl+S6WdzcLEncXf++KRT6OMzMGWZ3mHwnBoqpDayhWioQxCbYlhsNl+/TYgMiZWSLXWDS&#10;8KAEh/3saYe1DSN/0XDOjSgQTjVqcDn3tZTJOPKYlqEnLt41RI+5yNhIG3EscN/JV6VW0mPLZcFh&#10;T++OzO1894ViKjde74/1qVLDpzeZurh+0fp5Ph23IDJN+T/81/6wGt7UZgW/b8oT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3IyrDAAAA3QAAAA8AAAAAAAAAAAAA&#10;AAAAoQIAAGRycy9kb3ducmV2LnhtbFBLBQYAAAAABAAEAPkAAACRAwAAAAA=&#10;" strokeweight=".71mm">
                  <v:stroke joinstyle="miter"/>
                  <o:lock v:ext="edit" shapetype="f"/>
                </v:line>
                <v:line id=" 4308" o:spid="_x0000_s1588"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uGscMAAADdAAAADwAAAGRycy9kb3ducmV2LnhtbESPwWrDMBBE74X8g9hALqWRHGgd3Cih&#10;FAI5BZr2AxZpY5laKyMptvP3VaHQ4zAzb5jdYfa9GCmmLrCGaq1AEJtgO241fH0en7YgUka22Acm&#10;DXdKcNgvHnbY2DDxB42X3IoC4dSgBpfz0EiZjCOPaR0G4uJdQ/SYi4yttBGnAve93Cj1Ij12XBYc&#10;DvTuyHxfbr5QTOWm6+1eHys1nr3J1Mf6UevVcn57BZFpzv/hv/bJanhW2xp+35QnIP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7hrHDAAAA3QAAAA8AAAAAAAAAAAAA&#10;AAAAoQIAAGRycy9kb3ducmV2LnhtbFBLBQYAAAAABAAEAPkAAACRAwAAAAA=&#10;" strokeweight=".71mm">
                  <v:stroke joinstyle="miter"/>
                  <o:lock v:ext="edit" shapetype="f"/>
                </v:line>
                <v:line id=" 4309" o:spid="_x0000_s1589"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FnpsQAAADdAAAADwAAAGRycy9kb3ducmV2LnhtbERPTWsCMRC9C/6HMAVvmlSr6NYorSAV&#10;Smm7FXodNuNmcTNZNlFXf705FHp8vO/lunO1OFMbKs8aHkcKBHHhTcWlhv3PdjgHESKywdozabhS&#10;gPWq31tiZvyFv+mcx1KkEA4ZarAxNpmUobDkMIx8Q5y4g28dxgTbUpoWLync1XKs1Ew6rDg1WGxo&#10;Y6k45ien4Z2ar6fb62Hyu1Cztw9j8/HndKP14KF7eQYRqYv/4j/3zmiYqnmam96kJ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UWemxAAAAN0AAAAPAAAAAAAAAAAA&#10;AAAAAKECAABkcnMvZG93bnJldi54bWxQSwUGAAAAAAQABAD5AAAAkgMAAAAA&#10;" strokeweight=".35mm">
                  <v:stroke joinstyle="miter"/>
                  <o:lock v:ext="edit" shapetype="f"/>
                </v:line>
                <v:line id=" 4310" o:spid="_x0000_s1590"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i3WMMAAADdAAAADwAAAGRycy9kb3ducmV2LnhtbESP0WoCMRRE3wv9h3AFX4omW2i1W6OU&#10;gtCnQtUPuCTXzeLmZkni7vr3plDo4zAzZ5jNbvKdGCimNrCGaqlAEJtgW240nI77xRpEysgWu8Ck&#10;4UYJdtvHhw3WNoz8Q8MhN6JAONWoweXc11Im48hjWoaeuHjnED3mImMjbcSxwH0nn5V6lR5bLgsO&#10;e/p0ZC6Hqy8UU7nxfL2t9pUavr3J1MXVk9bz2fTxDiLTlP/Df+0vq+FFrd/g9015An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ot1jDAAAA3QAAAA8AAAAAAAAAAAAA&#10;AAAAoQIAAGRycy9kb3ducmV2LnhtbFBLBQYAAAAABAAEAPkAAACRAwAAAAA=&#10;" strokeweight=".71mm">
                  <v:stroke joinstyle="miter"/>
                  <o:lock v:ext="edit" shapetype="f"/>
                </v:line>
                <v:line id=" 4311" o:spid="_x0000_s1591"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79fcQAAADdAAAADwAAAGRycy9kb3ducmV2LnhtbERPTWsCMRC9C/6HMAVvmlSr1K1RWkEq&#10;lNJ2FXodNuNmcTNZNlFXf705FHp8vO/FqnO1OFMbKs8aHkcKBHHhTcWlhv1uM3wGESKywdozabhS&#10;gNWy31tgZvyFf+icx1KkEA4ZarAxNpmUobDkMIx8Q5y4g28dxgTbUpoWLync1XKs1Ew6rDg1WGxo&#10;bak45ien4YOa76fb22HyO1ez909j8/HXdK314KF7fQERqYv/4j/31miYqnnan96kJ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v19xAAAAN0AAAAPAAAAAAAAAAAA&#10;AAAAAKECAABkcnMvZG93bnJldi54bWxQSwUGAAAAAAQABAD5AAAAkgMAAAAA&#10;" strokeweight=".35mm">
                  <v:stroke joinstyle="miter"/>
                  <o:lock v:ext="edit" shapetype="f"/>
                </v:line>
                <v:shape id=" 4312" o:spid="_x0000_s1592"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WOdcUA&#10;AADdAAAADwAAAGRycy9kb3ducmV2LnhtbESPX2sCMRDE3wt+h7AFX0pNLNg/V6NoUfC12gp9Wy7b&#10;y9HL5risevrpTaHQx2FmfsNM531o1JG6VEe2MB4ZUMRldDVXFj526/tnUEmQHTaRycKZEsxng5sp&#10;Fi6e+J2OW6lUhnAq0IIXaQutU+kpYBrFljh737ELKFl2lXYdnjI8NPrBmEcdsOa84LGlN0/lz/YQ&#10;LOydfLY7TF94h0/x0ohf7c3S2uFtv3gFJdTLf/ivvXEWJuZlDL9v8hP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51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593"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cQAsQA&#10;AADdAAAADwAAAGRycy9kb3ducmV2LnhtbESPQWsCMRSE7wX/Q3iFXoomCrZ2NYqWFrxWW6G3x+a5&#10;Wbp5WTavuvXXm0Khx2FmvmEWqz406kRdqiNbGI8MKOIyuporC+/71+EMVBJkh01ksvBDCVbLwc0C&#10;CxfP/EannVQqQzgVaMGLtIXWqfQUMI1iS5y9Y+wCSpZdpV2H5wwPjZ4Y86AD1pwXPLb07Kn82n0H&#10;CwcnH+0e0yfe42O8NOJfDmZj7d1tv56DEurlP/zX3joLU/M0gd83+Qno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XEAL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594"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u1mcUA&#10;AADdAAAADwAAAGRycy9kb3ducmV2LnhtbESPQUsDMRSE74X+h/CEXopNWrHq2rS0YsGrbS14e2ye&#10;m8XNy7J5tqu/vhEEj8PMfMMsVn1o1Im6VEe2MJ0YUMRldDVXFg777fU9qCTIDpvIZOGbEqyWw8EC&#10;CxfP/EqnnVQqQzgVaMGLtIXWqfQUME1iS5y9j9gFlCy7SrsOzxkeGj0zZq4D1pwXPLb05Kn83H0F&#10;C0cnb+0e0zuO8S7+NOKfj2Zj7eiqXz+CEurlP/zXfnEWbs3DDfy+yU9AL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G7WZ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595"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t7cUA&#10;AADdAAAADwAAAGRycy9kb3ducmV2LnhtbESPQUsDMRSE74X+h/CEXopNWrTq2rS0YsGrbS14e2ye&#10;m8XNy7J5tqu/vhEEj8PMfMMsVn1o1Im6VEe2MJ0YUMRldDVXFg777fU9qCTIDpvIZOGbEqyWw8EC&#10;CxfP/EqnnVQqQzgVaMGLtIXWqfQUME1iS5y9j9gFlCy7SrsOzxkeGj0zZq4D1pwXPLb05Kn83H0F&#10;C0cnb+0e0zuO8S7+NOKfj2Zj7eiqXz+CEurlP/zXfnEWbs3DDfy+yU9AL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8i3t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596"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6IdsQA&#10;AADdAAAADwAAAGRycy9kb3ducmV2LnhtbESPQWsCMRSE74L/ITyhF6mJBbXdGkVLC71WW6G3x+Z1&#10;s7h5WTavuu2vbwqCx2FmvmGW6z406kRdqiNbmE4MKOIyuporC+/7l9t7UEmQHTaRycIPJVivhoMl&#10;Fi6e+Y1OO6lUhnAq0IIXaQutU+kpYJrEljh7X7ELKFl2lXYdnjM8NPrOmLkOWHNe8NjSk6fyuPsO&#10;Fg5OPto9pk8c4yL+NuKfD2Zr7c2o3zyCEurlGr60X52FmXmYwf+b/AT0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iHb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597"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wWAcQA&#10;AADdAAAADwAAAGRycy9kb3ducmV2LnhtbESPQWsCMRSE74L/ITyhF6lJC9V2axRbWvCqtkJvj83r&#10;ZnHzsmxeddtf3wiCx2FmvmHmyz406khdqiNbuJsYUMRldDVXFj5277ePoJIgO2wik4VfSrBcDAdz&#10;LFw88YaOW6lUhnAq0IIXaQutU+kpYJrEljh737ELKFl2lXYdnjI8NPremKkOWHNe8NjSq6fysP0J&#10;FvZOPtsdpi8c4yz+NeLf9ubF2ptRv3oGJdTLNXxpr52FB/M0hfOb/AT0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sFgH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598"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CzmsQA&#10;AADdAAAADwAAAGRycy9kb3ducmV2LnhtbESPQWsCMRSE74L/ITyhF6lJC9V2axRbWvCqtkJvj83r&#10;ZnHzsmxeddtf3wiCx2FmvmHmyz406khdqiNbuJsYUMRldDVXFj5277ePoJIgO2wik4VfSrBcDAdz&#10;LFw88YaOW6lUhnAq0IIXaQutU+kpYJrEljh737ELKFl2lXYdnjI8NPremKkOWHNe8NjSq6fysP0J&#10;FvZOPtsdpi8c4yz+NeLf9ubF2ptRv3oGJdTLNXxpr52FB/M0g/Ob/AT0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gs5rEAAAA3QAAAA8AAAAAAAAAAAAAAAAAmAIAAGRycy9k&#10;b3ducmV2LnhtbFBLBQYAAAAABAAEAPUAAACJ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Pr="00072C15">
        <w:t>усадка самих волокон з виникненням у них незворотних колоїдно-хімічних процесів, особливо тих, що помітно перебігають під час їхнього пересушування</w:t>
      </w:r>
      <w:r w:rsidR="0009085B" w:rsidRPr="00C924FC">
        <w:t xml:space="preserve"> [4]</w:t>
      </w:r>
      <w:r w:rsidRPr="00072C15">
        <w:t>.</w:t>
      </w:r>
    </w:p>
    <w:p w:rsidR="00072C15" w:rsidRPr="00072C15" w:rsidRDefault="00072C15" w:rsidP="00072C15">
      <w:pPr>
        <w:tabs>
          <w:tab w:val="left" w:pos="9781"/>
        </w:tabs>
        <w:ind w:right="284" w:firstLine="454"/>
        <w:rPr>
          <w:bCs/>
        </w:rPr>
      </w:pPr>
      <w:r w:rsidRPr="00072C15">
        <w:rPr>
          <w:bCs/>
        </w:rPr>
        <w:t xml:space="preserve">З підвищенням температури сушіння </w:t>
      </w:r>
      <w:r w:rsidRPr="00072C15">
        <w:t xml:space="preserve">процес </w:t>
      </w:r>
      <w:r w:rsidRPr="00072C15">
        <w:rPr>
          <w:bCs/>
        </w:rPr>
        <w:t xml:space="preserve">усадки </w:t>
      </w:r>
      <w:r w:rsidRPr="00072C15">
        <w:t xml:space="preserve">зменшується, </w:t>
      </w:r>
      <w:r w:rsidRPr="00072C15">
        <w:rPr>
          <w:bCs/>
        </w:rPr>
        <w:t xml:space="preserve">тому що, у цьому разі послаблюються сили </w:t>
      </w:r>
      <w:r w:rsidRPr="00072C15">
        <w:t xml:space="preserve">поверхневого </w:t>
      </w:r>
      <w:r w:rsidRPr="00072C15">
        <w:rPr>
          <w:bCs/>
        </w:rPr>
        <w:t xml:space="preserve">натягу води, які сприяють зближенню волокон, знижується </w:t>
      </w:r>
      <w:r w:rsidRPr="00072C15">
        <w:t xml:space="preserve">тривалість </w:t>
      </w:r>
      <w:r w:rsidRPr="00072C15">
        <w:rPr>
          <w:bCs/>
        </w:rPr>
        <w:t>їхньої дії, а крім того інтенсивне випаровування вологи з полотна сприяє розпушенню його структури. Тому папір і</w:t>
      </w:r>
      <w:r w:rsidRPr="00072C15">
        <w:t xml:space="preserve"> </w:t>
      </w:r>
      <w:r w:rsidRPr="00072C15">
        <w:rPr>
          <w:bCs/>
        </w:rPr>
        <w:t xml:space="preserve">картон, які </w:t>
      </w:r>
      <w:r w:rsidRPr="00072C15">
        <w:t xml:space="preserve">повинні </w:t>
      </w:r>
      <w:r w:rsidRPr="00072C15">
        <w:rPr>
          <w:bCs/>
        </w:rPr>
        <w:t xml:space="preserve">мати міцну зімкнуту структуру, рекомендується сушити відносно </w:t>
      </w:r>
      <w:r w:rsidRPr="00072C15">
        <w:t xml:space="preserve">повільно </w:t>
      </w:r>
      <w:r w:rsidRPr="00072C15">
        <w:rPr>
          <w:bCs/>
        </w:rPr>
        <w:t>і за порівняно невисокої температури, а пористі їхні види з високою фільтрацією та вбирністю, з малим ступенем усадки – швидко і за підвищених температур. У останньому випадку є дуже ефективним сушіння з фільтрацією гарячого повітря крізь висушуване полотно.</w:t>
      </w:r>
    </w:p>
    <w:p w:rsidR="00072C15" w:rsidRPr="00072C15" w:rsidRDefault="00072C15" w:rsidP="00072C15">
      <w:pPr>
        <w:tabs>
          <w:tab w:val="left" w:pos="9781"/>
        </w:tabs>
        <w:ind w:right="284" w:firstLine="454"/>
        <w:rPr>
          <w:bCs/>
        </w:rPr>
      </w:pPr>
      <w:r w:rsidRPr="00072C15">
        <w:rPr>
          <w:bCs/>
        </w:rPr>
        <w:t>У разі збільшення натягу полотна під час сушіння усадка його зменшується, що призводить до зменшення його розтяжності та міцності.</w:t>
      </w:r>
    </w:p>
    <w:p w:rsidR="00072C15" w:rsidRPr="00072C15" w:rsidRDefault="000E201C" w:rsidP="00072C15">
      <w:pPr>
        <w:tabs>
          <w:tab w:val="left" w:pos="9781"/>
        </w:tabs>
        <w:ind w:right="284" w:firstLine="454"/>
        <w:rPr>
          <w:bCs/>
        </w:rPr>
      </w:pPr>
      <w:r>
        <w:rPr>
          <w:bCs/>
          <w:iCs/>
        </w:rPr>
        <w:t xml:space="preserve">5. </w:t>
      </w:r>
      <w:r w:rsidR="00072C15" w:rsidRPr="000E201C">
        <w:rPr>
          <w:bCs/>
          <w:iCs/>
        </w:rPr>
        <w:t>Температурний режим сушіння.</w:t>
      </w:r>
      <w:r w:rsidR="00072C15" w:rsidRPr="00072C15">
        <w:rPr>
          <w:bCs/>
          <w:i/>
          <w:iCs/>
        </w:rPr>
        <w:t xml:space="preserve"> </w:t>
      </w:r>
      <w:r w:rsidR="00072C15" w:rsidRPr="00072C15">
        <w:rPr>
          <w:bCs/>
        </w:rPr>
        <w:t xml:space="preserve">У разі пересушування полотна, тобто якщо вміст вологи становить менше 6 %, міцність його знижується, тому що у </w:t>
      </w:r>
      <w:r w:rsidR="00072C15" w:rsidRPr="00072C15">
        <w:t xml:space="preserve">цьому випадку </w:t>
      </w:r>
      <w:r w:rsidR="00072C15" w:rsidRPr="00072C15">
        <w:rPr>
          <w:bCs/>
        </w:rPr>
        <w:t xml:space="preserve">відбуваються помітні незворотні процеси дегідратації волокон і, як наслідок, У результаті останні </w:t>
      </w:r>
      <w:r w:rsidR="00072C15" w:rsidRPr="00072C15">
        <w:t xml:space="preserve">стають менш </w:t>
      </w:r>
      <w:r w:rsidR="00072C15" w:rsidRPr="00072C15">
        <w:rPr>
          <w:bCs/>
        </w:rPr>
        <w:t>еластичними, більш ламкими.</w:t>
      </w:r>
    </w:p>
    <w:p w:rsidR="003247CA" w:rsidRDefault="00072C15" w:rsidP="00C924FC">
      <w:pPr>
        <w:tabs>
          <w:tab w:val="left" w:pos="9781"/>
        </w:tabs>
        <w:ind w:right="284" w:firstLine="454"/>
        <w:rPr>
          <w:bCs/>
        </w:rPr>
      </w:pPr>
      <w:r w:rsidRPr="00072C15">
        <w:rPr>
          <w:bCs/>
        </w:rPr>
        <w:t xml:space="preserve">Таким чином, під час сушіння паперу і картону </w:t>
      </w:r>
      <w:r w:rsidR="00C924FC">
        <w:rPr>
          <w:bCs/>
        </w:rPr>
        <w:t>чимало факторів</w:t>
      </w:r>
      <w:r w:rsidRPr="00072C15">
        <w:t xml:space="preserve"> </w:t>
      </w:r>
      <w:r w:rsidRPr="00072C15">
        <w:rPr>
          <w:bCs/>
        </w:rPr>
        <w:t>можна змінювати</w:t>
      </w:r>
      <w:r w:rsidR="00C924FC">
        <w:rPr>
          <w:bCs/>
        </w:rPr>
        <w:t xml:space="preserve">, наприклад </w:t>
      </w:r>
      <w:r w:rsidRPr="00072C15">
        <w:rPr>
          <w:bCs/>
        </w:rPr>
        <w:t>регулювання температурного режиму сушіння і натягу полотна</w:t>
      </w:r>
      <w:r w:rsidR="00C924FC">
        <w:rPr>
          <w:bCs/>
        </w:rPr>
        <w:t xml:space="preserve"> для покращення властивостей полотна. Наприклад для надання пористості</w:t>
      </w:r>
      <w:r w:rsidRPr="00072C15">
        <w:rPr>
          <w:bCs/>
        </w:rPr>
        <w:t xml:space="preserve"> </w:t>
      </w:r>
      <w:r w:rsidR="00C924FC">
        <w:rPr>
          <w:bCs/>
        </w:rPr>
        <w:t xml:space="preserve">і повітропроникності використовують </w:t>
      </w:r>
      <w:r w:rsidRPr="00072C15">
        <w:rPr>
          <w:bCs/>
        </w:rPr>
        <w:t>різк</w:t>
      </w:r>
      <w:r w:rsidR="00C924FC">
        <w:rPr>
          <w:bCs/>
        </w:rPr>
        <w:t>і</w:t>
      </w:r>
      <w:r w:rsidRPr="00072C15">
        <w:rPr>
          <w:bCs/>
        </w:rPr>
        <w:t xml:space="preserve"> перепад</w:t>
      </w:r>
      <w:r w:rsidR="00C924FC">
        <w:rPr>
          <w:bCs/>
        </w:rPr>
        <w:t>и</w:t>
      </w:r>
      <w:r w:rsidRPr="00072C15">
        <w:rPr>
          <w:bCs/>
        </w:rPr>
        <w:t xml:space="preserve"> температур між циліндрами</w:t>
      </w:r>
      <w:r w:rsidR="00C924FC">
        <w:rPr>
          <w:bCs/>
        </w:rPr>
        <w:t>. При</w:t>
      </w:r>
      <w:r w:rsidRPr="00072C15">
        <w:rPr>
          <w:bCs/>
        </w:rPr>
        <w:t xml:space="preserve"> повільн</w:t>
      </w:r>
      <w:r w:rsidR="00C924FC">
        <w:rPr>
          <w:bCs/>
        </w:rPr>
        <w:t xml:space="preserve">ому </w:t>
      </w:r>
      <w:r w:rsidRPr="00072C15">
        <w:rPr>
          <w:bCs/>
        </w:rPr>
        <w:t>і поступо</w:t>
      </w:r>
      <w:r w:rsidR="00C924FC">
        <w:rPr>
          <w:bCs/>
        </w:rPr>
        <w:t>вому</w:t>
      </w:r>
      <w:r w:rsidRPr="00072C15">
        <w:rPr>
          <w:bCs/>
        </w:rPr>
        <w:t xml:space="preserve"> підйому температури </w:t>
      </w:r>
      <w:r w:rsidR="00C924FC">
        <w:rPr>
          <w:bCs/>
        </w:rPr>
        <w:t xml:space="preserve">– </w:t>
      </w:r>
      <w:r w:rsidRPr="00072C15">
        <w:rPr>
          <w:bCs/>
        </w:rPr>
        <w:t>збільшується</w:t>
      </w:r>
      <w:r w:rsidR="00C924FC">
        <w:rPr>
          <w:bCs/>
        </w:rPr>
        <w:t xml:space="preserve"> </w:t>
      </w:r>
      <w:r w:rsidRPr="00072C15">
        <w:rPr>
          <w:bCs/>
        </w:rPr>
        <w:t xml:space="preserve">усадка </w:t>
      </w:r>
      <w:r w:rsidR="00C924FC">
        <w:rPr>
          <w:bCs/>
        </w:rPr>
        <w:t>полотна та</w:t>
      </w:r>
      <w:r w:rsidRPr="00072C15">
        <w:rPr>
          <w:bCs/>
        </w:rPr>
        <w:t xml:space="preserve"> підвищується </w:t>
      </w:r>
      <w:r w:rsidR="00C924FC">
        <w:rPr>
          <w:bCs/>
        </w:rPr>
        <w:t xml:space="preserve"> його </w:t>
      </w:r>
      <w:r w:rsidRPr="00072C15">
        <w:rPr>
          <w:bCs/>
        </w:rPr>
        <w:t>механічна міцність.</w:t>
      </w:r>
      <w:r w:rsidR="00C924FC">
        <w:rPr>
          <w:bCs/>
        </w:rPr>
        <w:t xml:space="preserve"> Для </w:t>
      </w:r>
      <w:r w:rsidRPr="00072C15">
        <w:rPr>
          <w:bCs/>
        </w:rPr>
        <w:t xml:space="preserve">кожного виду продукції </w:t>
      </w:r>
      <w:r w:rsidR="00C924FC">
        <w:rPr>
          <w:bCs/>
        </w:rPr>
        <w:t xml:space="preserve">використовують «свій» </w:t>
      </w:r>
      <w:r w:rsidRPr="00072C15">
        <w:rPr>
          <w:bCs/>
        </w:rPr>
        <w:t>строго визначений температурний режим сушіння, якого необхідно дотримуватися</w:t>
      </w:r>
      <w:r w:rsidR="00931E1B" w:rsidRPr="00C924FC">
        <w:rPr>
          <w:bCs/>
        </w:rPr>
        <w:t>, [5]</w:t>
      </w:r>
      <w:r w:rsidRPr="00072C15">
        <w:rPr>
          <w:bCs/>
        </w:rPr>
        <w:t>.</w:t>
      </w:r>
    </w:p>
    <w:p w:rsidR="0040038F" w:rsidRDefault="0040038F" w:rsidP="009C4265">
      <w:pPr>
        <w:tabs>
          <w:tab w:val="left" w:pos="9781"/>
        </w:tabs>
        <w:ind w:right="284" w:firstLine="0"/>
        <w:rPr>
          <w:bCs/>
        </w:rPr>
      </w:pPr>
    </w:p>
    <w:p w:rsidR="009C4265" w:rsidRPr="00C924FC" w:rsidRDefault="009C4265" w:rsidP="009C4265">
      <w:pPr>
        <w:tabs>
          <w:tab w:val="left" w:pos="9781"/>
        </w:tabs>
        <w:ind w:right="284" w:firstLine="0"/>
        <w:rPr>
          <w:bCs/>
        </w:rPr>
      </w:pPr>
    </w:p>
    <w:bookmarkStart w:id="8" w:name="_Toc10490759"/>
    <w:p w:rsidR="00FD1AD2" w:rsidRDefault="00D45467" w:rsidP="002F4690">
      <w:pPr>
        <w:pStyle w:val="1"/>
        <w:rPr>
          <w:rFonts w:eastAsia="Calibri"/>
          <w:b/>
          <w:szCs w:val="28"/>
          <w:lang w:val="ru-RU"/>
        </w:rPr>
      </w:pPr>
      <w:r>
        <w:rPr>
          <w:rFonts w:eastAsia="Calibri"/>
          <w:b/>
          <w:noProof/>
          <w:szCs w:val="28"/>
          <w:lang w:val="ru-RU" w:eastAsia="ru-RU"/>
        </w:rPr>
        <w:lastRenderedPageBreak/>
        <mc:AlternateContent>
          <mc:Choice Requires="wpg">
            <w:drawing>
              <wp:anchor distT="0" distB="0" distL="0" distR="0" simplePos="0" relativeHeight="251735552" behindDoc="0" locked="0" layoutInCell="1" allowOverlap="1" wp14:anchorId="2BDED65A" wp14:editId="1E0EDB4E">
                <wp:simplePos x="0" y="0"/>
                <wp:positionH relativeFrom="page">
                  <wp:posOffset>808990</wp:posOffset>
                </wp:positionH>
                <wp:positionV relativeFrom="page">
                  <wp:posOffset>272983</wp:posOffset>
                </wp:positionV>
                <wp:extent cx="6588760" cy="9944100"/>
                <wp:effectExtent l="0" t="0" r="21590" b="38100"/>
                <wp:wrapNone/>
                <wp:docPr id="5098" name="Группа 50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099"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100"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01"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02"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03"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04"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05"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06"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07"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108"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09"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110"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111"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112"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113"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114"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115"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116"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BDED65A" id="Группа 5098" o:spid="_x0000_s1599" style="position:absolute;left:0;text-align:left;margin-left:63.7pt;margin-top:21.5pt;width:518.8pt;height:783pt;z-index:251735552;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">
                <v:rect id=" 4301" o:spid="_x0000_s1600"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SEFsUA&#10;AADdAAAADwAAAGRycy9kb3ducmV2LnhtbESP0WrCQBRE3wv9h+UKfasbC201ukoJFAtFxMQPuGSv&#10;2WD2bppdTdKv7wpCH4eZOcOsNoNtxJU6XztWMJsmIIhLp2uuFByLz+c5CB+QNTaOScFIHjbrx4cV&#10;ptr1fKBrHioRIexTVGBCaFMpfWnIop+6ljh6J9dZDFF2ldQd9hFuG/mSJG/SYs1xwWBLmaHynF+s&#10;gsyx2aK5FCNl2c/2fR/q79+dUk+T4WMJItAQ/sP39pdW8JosFnB7E5+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NIQWxQAAAN0AAAAPAAAAAAAAAAAAAAAAAJgCAABkcnMv&#10;ZG93bnJldi54bWxQSwUGAAAAAAQABAD1AAAAigMAAAAA&#10;" filled="f" strokeweight=".71mm">
                  <v:path arrowok="t"/>
                </v:rect>
                <v:line id=" 4302" o:spid="_x0000_s1601"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ASAsMAAADdAAAADwAAAGRycy9kb3ducmV2LnhtbESPwUoDMRCG74LvEKbgRWyyglbWpkWE&#10;gifB6gMMyXSzdDNZknR3+/bOQfA4/PN/M992v8RBTZRLn9hCszagiF3yPXcWfr4PDy+gSkX2OCQm&#10;C1cqsN/d3myx9WnmL5qOtVMC4dKihVDr2GpdXKCIZZ1GYslOKUesMuZO+4yzwOOgH4151hF7lgsB&#10;R3oP5M7HSxSKa8J8ulw3h8ZMn9FVGvLm3tq71fL2CqrSUv+X/9of3sJTY+R/sRET0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gEgLDAAAA3QAAAA8AAAAAAAAAAAAA&#10;AAAAoQIAAGRycy9kb3ducmV2LnhtbFBLBQYAAAAABAAEAPkAAACRAwAAAAA=&#10;" strokeweight=".71mm">
                  <v:stroke joinstyle="miter"/>
                  <o:lock v:ext="edit" shapetype="f"/>
                </v:line>
                <v:line id=" 4303" o:spid="_x0000_s1602"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y3mcIAAADdAAAADwAAAGRycy9kb3ducmV2LnhtbESP0UoDMRRE3wX/IVzBF2mTCNqyNi2l&#10;UPBJsPYDLsntZnFzsyTp7vbvjSD4OMzMGWazm0MvRkq5i2xALxUIYhtdx62B89dxsQaRC7LDPjIZ&#10;uFGG3fb+boONixN/0ngqragQzg0a8KUMjZTZegqYl3Egrt4lpoClytRKl3Cq8NDLZ6VeZcCO64LH&#10;gQ6e7PfpGirFaj9drrfVUavxI9hCfVo9GfP4MO/fQBSay3/4r/3uDLxopeH3TX0C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2y3mcIAAADdAAAADwAAAAAAAAAAAAAA&#10;AAChAgAAZHJzL2Rvd25yZXYueG1sUEsFBgAAAAAEAAQA+QAAAJADAAAAAA==&#10;" strokeweight=".71mm">
                  <v:stroke joinstyle="miter"/>
                  <o:lock v:ext="edit" shapetype="f"/>
                </v:line>
                <v:line id=" 4304" o:spid="_x0000_s1603"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4p7sMAAADdAAAADwAAAGRycy9kb3ducmV2LnhtbESP0WoCMRRE3wv+Q7iFvkhNVqiWrVGk&#10;IPRJ0PYDLsl1s3RzsyRxd/37RhD6OMzMGWazm3wnBoqpDayhWigQxCbYlhsNP9+H13cQKSNb7AKT&#10;hhsl2G1nTxusbRj5RMM5N6JAONWoweXc11Im48hjWoSeuHiXED3mImMjbcSxwH0nl0qtpMeWy4LD&#10;nj4dmd/z1ReKqdx4ud7Wh0oNR28ydXE91/rledp/gMg05f/wo/1lNbxVagn3N+UJy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e7DAAAA3QAAAA8AAAAAAAAAAAAA&#10;AAAAoQIAAGRycy9kb3ducmV2LnhtbFBLBQYAAAAABAAEAPkAAACRAwAAAAA=&#10;" strokeweight=".71mm">
                  <v:stroke joinstyle="miter"/>
                  <o:lock v:ext="edit" shapetype="f"/>
                </v:line>
                <v:line id=" 4305" o:spid="_x0000_s1604"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KMdcMAAADdAAAADwAAAGRycy9kb3ducmV2LnhtbESPzWrDMBCE74W+g9hCL6WR3JCmuFFC&#10;KQR6CuTnARZpY5laKyMptvP2VSGQ4zAz3zCrzeQ7MVBMbWAN1UyBIDbBttxoOB23rx8gUka22AUm&#10;DVdKsFk/PqywtmHkPQ2H3IgC4VSjBpdzX0uZjCOPaRZ64uKdQ/SYi4yNtBHHAvedfFPqXXpsuSw4&#10;7Onbkfk9XHyhmMqN58t1ua3UsPMmUxeXL1o/P01fnyAyTfkevrV/rIZFpebw/6Y8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yjHXDAAAA3QAAAA8AAAAAAAAAAAAA&#10;AAAAoQIAAGRycy9kb3ducmV2LnhtbFBLBQYAAAAABAAEAPkAAACRAwAAAAA=&#10;" strokeweight=".71mm">
                  <v:stroke joinstyle="miter"/>
                  <o:lock v:ext="edit" shapetype="f"/>
                </v:line>
                <v:line id=" 4306" o:spid="_x0000_s1605"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sUAcMAAADdAAAADwAAAGRycy9kb3ducmV2LnhtbESPzWrDMBCE74W+g9hCL6WRXJKmuFFC&#10;KQR6CuTnARZpY5laKyMptvP2VSGQ4zAz3zCrzeQ7MVBMbWAN1UyBIDbBttxoOB23rx8gUka22AUm&#10;DVdKsFk/PqywtmHkPQ2H3IgC4VSjBpdzX0uZjCOPaRZ64uKdQ/SYi4yNtBHHAvedfFPqXXpsuSw4&#10;7Onbkfk9XHyhmMqN58t1ua3UsPMmUxeXL1o/P01fnyAyTfkevrV/rIZFpebw/6Y8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bFAHDAAAA3QAAAA8AAAAAAAAAAAAA&#10;AAAAoQIAAGRycy9kb3ducmV2LnhtbFBLBQYAAAAABAAEAPkAAACRAwAAAAA=&#10;" strokeweight=".71mm">
                  <v:stroke joinstyle="miter"/>
                  <o:lock v:ext="edit" shapetype="f"/>
                </v:line>
                <v:line id=" 4307" o:spid="_x0000_s1606"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exmsMAAADdAAAADwAAAGRycy9kb3ducmV2LnhtbESP0WoCMRRE3wX/IdxCX6QmW1DL1ihS&#10;EPokVPsBl+S6Wbq5WZK4u/59UxD6OMzMGWa7n3wnBoqpDayhWioQxCbYlhsN35fjyxuIlJEtdoFJ&#10;w50S7Hfz2RZrG0b+ouGcG1EgnGrU4HLuaymTceQxLUNPXLxriB5zkbGRNuJY4L6Tr0qtpceWy4LD&#10;nj4cmZ/zzReKqdx4vd03x0oNJ28ydXGz0Pr5aTq8g8g05f/wo/1pNawqtYK/N+UJ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XsZrDAAAA3QAAAA8AAAAAAAAAAAAA&#10;AAAAoQIAAGRycy9kb3ducmV2LnhtbFBLBQYAAAAABAAEAPkAAACRAwAAAAA=&#10;" strokeweight=".71mm">
                  <v:stroke joinstyle="miter"/>
                  <o:lock v:ext="edit" shapetype="f"/>
                </v:line>
                <v:line id=" 4308" o:spid="_x0000_s1607"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Uv7cMAAADdAAAADwAAAGRycy9kb3ducmV2LnhtbESP0WoCMRRE3wX/IdxCX6QmW6iWrVGk&#10;IPRJqPYDLsl1s3RzsyRxd/37piD4OMzMGWazm3wnBoqpDayhWioQxCbYlhsNP+fDyzuIlJEtdoFJ&#10;w40S7Lbz2QZrG0b+puGUG1EgnGrU4HLuaymTceQxLUNPXLxLiB5zkbGRNuJY4L6Tr0qtpMeWy4LD&#10;nj4dmd/T1ReKqdx4ud7Wh0oNR28ydXG90Pr5adp/gMg05Uf43v6yGt4qtYL/N+UJy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FL+3DAAAA3QAAAA8AAAAAAAAAAAAA&#10;AAAAoQIAAGRycy9kb3ducmV2LnhtbFBLBQYAAAAABAAEAPkAAACRAwAAAAA=&#10;" strokeweight=".71mm">
                  <v:stroke joinstyle="miter"/>
                  <o:lock v:ext="edit" shapetype="f"/>
                </v:line>
                <v:line id=" 4309" o:spid="_x0000_s1608"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E8cAAADdAAAADwAAAGRycy9kb3ducmV2LnhtbESPQWsCMRSE7wX/Q3gFbzVRq61bo6hQ&#10;LJTSdlvw+tg8N4ubl2WT6uqvb4RCj8PMfMPMl52rxZHaUHnWMBwoEMSFNxWXGr6/nu8eQYSIbLD2&#10;TBrOFGC56N3MMTP+xJ90zGMpEoRDhhpsjE0mZSgsOQwD3xAnb+9bhzHJtpSmxVOCu1qOlJpKhxWn&#10;BYsNbSwVh/zHaXil5uP+st6PdzM13b4Zm4/eJxut+7fd6glEpC7+h//aL0bDZKge4Po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P8TxwAAAN0AAAAPAAAAAAAA&#10;AAAAAAAAAKECAABkcnMvZG93bnJldi54bWxQSwUGAAAAAAQABAD5AAAAlQMAAAAA&#10;" strokeweight=".35mm">
                  <v:stroke joinstyle="miter"/>
                  <o:lock v:ext="edit" shapetype="f"/>
                </v:line>
                <v:line id=" 4310" o:spid="_x0000_s1609"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YeBMMAAADdAAAADwAAAGRycy9kb3ducmV2LnhtbESPwUoDMRCG74LvEKbgRWyyglbWpkWE&#10;gifB6gMMyXSzdDNZknR3+/bOQfA4/PN/M992v8RBTZRLn9hCszagiF3yPXcWfr4PDy+gSkX2OCQm&#10;C1cqsN/d3myx9WnmL5qOtVMC4dKihVDr2GpdXKCIZZ1GYslOKUesMuZO+4yzwOOgH4151hF7lgsB&#10;R3oP5M7HSxSKa8J8ulw3h8ZMn9FVGvLm3tq71fL2CqrSUv+X/9of3sJTY+RdsRET0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WHgTDAAAA3QAAAA8AAAAAAAAAAAAA&#10;AAAAoQIAAGRycy9kb3ducmV2LnhtbFBLBQYAAAAABAAEAPkAAACRAwAAAAA=&#10;" strokeweight=".71mm">
                  <v:stroke joinstyle="miter"/>
                  <o:lock v:ext="edit" shapetype="f"/>
                </v:line>
                <v:line id=" 4311" o:spid="_x0000_s1610"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O+scAAADdAAAADwAAAGRycy9kb3ducmV2LnhtbESPQWsCMRSE70L/Q3gFb5qoVerWKFUQ&#10;hVK020Kvj81zs3Tzsmyibv31TaHQ4zAz3zCLVedqcaE2VJ41jIYKBHHhTcWlho/37eARRIjIBmvP&#10;pOGbAqyWd70FZsZf+Y0ueSxFgnDIUIONscmkDIUlh2HoG+LknXzrMCbZltK0eE1wV8uxUjPpsOK0&#10;YLGhjaXiKz87DS/UHB9u69Pkc65mu1dj8/FhutG6f989P4GI1MX/8F97bzRMR2oOv2/SE5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L876xwAAAN0AAAAPAAAAAAAA&#10;AAAAAAAAAKECAABkcnMvZG93bnJldi54bWxQSwUGAAAAAAQABAD5AAAAlQMAAAAA&#10;" strokeweight=".35mm">
                  <v:stroke joinstyle="miter"/>
                  <o:lock v:ext="edit" shapetype="f"/>
                </v:line>
                <v:shape id=" 4312" o:spid="_x0000_s1611"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nKcEA&#10;AADdAAAADwAAAGRycy9kb3ducmV2LnhtbERPTWvCQBC9C/0PyxS8SN1EsJbUVapU6FVjhd6G7DQb&#10;mp0N2anG/nr3IPT4eN/L9eBbdaY+NoEN5NMMFHEVbMO1gWO5e3oBFQXZYhuYDFwpwnr1MFpiYcOF&#10;93Q+SK1SCMcCDTiRrtA6Vo48xmnoiBP3HXqPkmBfa9vjJYX7Vs+y7Fl7bDg1OOxo66j6Ofx6Aycr&#10;n12J8QsnuAh/rbj3U7YxZvw4vL2CEhrkX3x3f1gD8zxP+9Ob9AT0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7Jyn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612"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eCssQA&#10;AADdAAAADwAAAGRycy9kb3ducmV2LnhtbESPQWvCQBSE74L/YXlCL6KbFKwldRVbKvRatYK3R/Y1&#10;G8y+DdlXjf31bqHgcZiZb5jFqveNOlMX68AG8mkGirgMtubKwH63mTyDioJssQlMBq4UYbUcDhZY&#10;2HDhTzpvpVIJwrFAA06kLbSOpSOPcRpa4uR9h86jJNlV2nZ4SXDf6Mcse9Iea04LDlt6c1Setj/e&#10;wMHKV7vDeMQxzsNvI+79kL0a8zDq1y+ghHq5h//bH9bALM9z+HuTnoB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3grL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613"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UcxcQA&#10;AADdAAAADwAAAGRycy9kb3ducmV2LnhtbESPX2vCQBDE34V+h2MLvki9ROgfoqeoKPRVbQXfltw2&#10;F5rbC7lVYz99Tyj0cZiZ3zCzRe8bdaEu1oEN5OMMFHEZbM2VgY/D9ukNVBRki01gMnCjCIv5w2CG&#10;hQ1X3tFlL5VKEI4FGnAibaF1LB15jOPQEifvK3QeJcmu0rbDa4L7Rk+y7EV7rDktOGxp7aj83p+9&#10;gaOVz/aA8YQjfA0/jbjNMVsZM3zsl1NQQr38h//a79bAc55P4P4mPQE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lHMX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614"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5XsUA&#10;AADdAAAADwAAAGRycy9kb3ducmV2LnhtbESPX2vCQBDE3wt+h2MLfSl6SUu1pJ6ipYKv9R/0bclt&#10;c6G5vZBbNfbTe4WCj8PM/IaZznvfqBN1sQ5sIB9loIjLYGuuDOy2q+ErqCjIFpvAZOBCEeazwd0U&#10;CxvO/EmnjVQqQTgWaMCJtIXWsXTkMY5CS5y879B5lCS7StsOzwnuG/2UZWPtsea04LCld0flz+bo&#10;DRys7Nstxi98xEn4bcR9HLKlMQ/3/eINlFAvt/B/e20NvOT5M/y9SU9Az6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Kble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615"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AhKsUA&#10;AADdAAAADwAAAGRycy9kb3ducmV2LnhtbESPX2vCQBDE3wt+h2MLfSl6SWm1pJ6ipYKv9R/0bclt&#10;c6G5vZBbNfbTe4WCj8PM/IaZznvfqBN1sQ5sIB9loIjLYGuuDOy2q+ErqCjIFpvAZOBCEeazwd0U&#10;CxvO/EmnjVQqQTgWaMCJtIXWsXTkMY5CS5y879B5lCS7StsOzwnuG/2UZWPtsea04LCld0flz+bo&#10;DRys7Nstxi98xEn4bcR9HLKlMQ/3/eINlFAvt/B/e20NvOT5M/y9SU9Az6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CEq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616"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yEscQA&#10;AADdAAAADwAAAGRycy9kb3ducmV2LnhtbESPQWvCQBSE7wX/w/IEL6VuItiW6CoqCr2qreDtkX3N&#10;hmbfhuxT0/76rlDocZiZb5j5sveNulIX68AG8nEGirgMtubKwPtx9/QKKgqyxSYwGfimCMvF4GGO&#10;hQ033tP1IJVKEI4FGnAibaF1LB15jOPQEifvM3QeJcmu0rbDW4L7Rk+y7Fl7rDktOGxp46j8Oly8&#10;gZOVj/aI8YyP+BJ+GnHbU7Y2ZjTsVzNQQr38h//ab9bANM+ncH+Tno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MhLH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617"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4axsQA&#10;AADdAAAADwAAAGRycy9kb3ducmV2LnhtbESPQWvCQBSE7wX/w/IEL6VuItSW6CoqCr1WW8HbI/ua&#10;Dc2+Ddmnpv31XUHocZiZb5j5sveNulAX68AG8nEGirgMtubKwMdh9/QKKgqyxSYwGfihCMvF4GGO&#10;hQ1XfqfLXiqVIBwLNOBE2kLrWDryGMehJU7eV+g8SpJdpW2H1wT3jZ5k2VR7rDktOGxp46j83p+9&#10;gaOVz/aA8YSP+BJ+G3HbY7Y2ZjTsVzNQQr38h+/tN2vgOc+ncHuTno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eGsbEAAAA3QAAAA8AAAAAAAAAAAAAAAAAmAIAAGRycy9k&#10;b3ducmV2LnhtbFBLBQYAAAAABAAEAPUAAACJ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66274B">
        <w:rPr>
          <w:rFonts w:eastAsia="Calibri"/>
          <w:b/>
          <w:szCs w:val="28"/>
          <w:lang w:val="ru-RU"/>
        </w:rPr>
        <w:t xml:space="preserve">3 </w:t>
      </w:r>
      <w:r w:rsidR="00FD1AD2" w:rsidRPr="00FD1AD2">
        <w:rPr>
          <w:rFonts w:eastAsia="Calibri"/>
          <w:b/>
          <w:szCs w:val="28"/>
          <w:lang w:val="ru-RU"/>
        </w:rPr>
        <w:t>ВИЗНАЧЕННЯ ПОТРЕБИ В СИРОВИННИХ РЕСУРСАХ ДЛЯ ВИРОБНИЦТВА ПАПЕРУ</w:t>
      </w:r>
      <w:bookmarkEnd w:id="8"/>
    </w:p>
    <w:p w:rsidR="002F4690" w:rsidRPr="002F4690" w:rsidRDefault="002F4690" w:rsidP="002F4690">
      <w:pPr>
        <w:rPr>
          <w:lang w:val="ru-RU"/>
        </w:rPr>
      </w:pPr>
    </w:p>
    <w:p w:rsidR="00BB0249" w:rsidRDefault="0066274B" w:rsidP="00E17DE8">
      <w:pPr>
        <w:pStyle w:val="2"/>
        <w:rPr>
          <w:rFonts w:eastAsia="Calibri"/>
          <w:b/>
          <w:szCs w:val="28"/>
        </w:rPr>
      </w:pPr>
      <w:bookmarkStart w:id="9" w:name="_Toc10490760"/>
      <w:r>
        <w:rPr>
          <w:rFonts w:eastAsia="Calibri"/>
          <w:b/>
          <w:szCs w:val="28"/>
        </w:rPr>
        <w:t>3</w:t>
      </w:r>
      <w:r w:rsidR="00626255">
        <w:rPr>
          <w:rFonts w:eastAsia="Calibri"/>
          <w:b/>
          <w:szCs w:val="28"/>
        </w:rPr>
        <w:t xml:space="preserve">.1 </w:t>
      </w:r>
      <w:r w:rsidR="00FD1AD2" w:rsidRPr="00FD1AD2">
        <w:rPr>
          <w:rFonts w:eastAsia="Calibri"/>
          <w:b/>
          <w:szCs w:val="28"/>
        </w:rPr>
        <w:t>Блок-схема балансу води і волокна</w:t>
      </w:r>
      <w:bookmarkEnd w:id="9"/>
    </w:p>
    <w:p w:rsidR="002F4690" w:rsidRDefault="004D2F9B" w:rsidP="002F4690">
      <w:r>
        <w:rPr>
          <w:lang w:val="ru-RU"/>
        </w:rPr>
        <w:t>Блок-схема для</w:t>
      </w:r>
      <w:r>
        <w:t xml:space="preserve"> розрахунк</w:t>
      </w:r>
      <w:r w:rsidR="00550D7B">
        <w:t>у матеріального балансу наведена</w:t>
      </w:r>
      <w:r>
        <w:t xml:space="preserve"> на рис. 3.1</w:t>
      </w:r>
      <w:r w:rsidR="00550D7B">
        <w:t>.</w:t>
      </w:r>
      <w:r w:rsidR="00062736" w:rsidRPr="00F316B1">
        <w:rPr>
          <w:rFonts w:eastAsia="Calibri"/>
          <w:b/>
          <w:noProof/>
          <w:szCs w:val="28"/>
          <w:lang w:val="ru-RU" w:eastAsia="ru-RU"/>
        </w:rPr>
        <mc:AlternateContent>
          <mc:Choice Requires="wps">
            <w:drawing>
              <wp:anchor distT="45720" distB="45720" distL="114300" distR="114300" simplePos="0" relativeHeight="251654144" behindDoc="0" locked="0" layoutInCell="1" allowOverlap="1" wp14:anchorId="62DB0102" wp14:editId="4EEB413F">
                <wp:simplePos x="0" y="0"/>
                <wp:positionH relativeFrom="column">
                  <wp:posOffset>1671320</wp:posOffset>
                </wp:positionH>
                <wp:positionV relativeFrom="paragraph">
                  <wp:posOffset>264886</wp:posOffset>
                </wp:positionV>
                <wp:extent cx="1079500" cy="273050"/>
                <wp:effectExtent l="0" t="0" r="6350" b="0"/>
                <wp:wrapSquare wrapText="bothSides"/>
                <wp:docPr id="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9500" cy="273050"/>
                        </a:xfrm>
                        <a:prstGeom prst="rect">
                          <a:avLst/>
                        </a:prstGeom>
                        <a:solidFill>
                          <a:srgbClr val="FFFFFF"/>
                        </a:solidFill>
                        <a:ln w="9525">
                          <a:noFill/>
                          <a:miter lim="800000"/>
                          <a:headEnd/>
                          <a:tailEnd/>
                        </a:ln>
                      </wps:spPr>
                      <wps:txbx>
                        <w:txbxContent>
                          <w:p w:rsidR="003A7E3C" w:rsidRPr="00F316B1" w:rsidRDefault="003A7E3C" w:rsidP="00F316B1">
                            <w:pPr>
                              <w:ind w:firstLine="0"/>
                              <w:rPr>
                                <w:sz w:val="18"/>
                                <w:szCs w:val="18"/>
                              </w:rPr>
                            </w:pPr>
                            <w:r w:rsidRPr="00F316B1">
                              <w:rPr>
                                <w:sz w:val="18"/>
                                <w:szCs w:val="18"/>
                              </w:rPr>
                              <w:t>Хвойна целюлоз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2DB0102" id="_x0000_s1618" type="#_x0000_t202" style="position:absolute;left:0;text-align:left;margin-left:131.6pt;margin-top:20.85pt;width:85pt;height:21.5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" stroked="f">
                <v:textbox>
                  <w:txbxContent>
                    <w:p w:rsidR="0061502D" w:rsidRPr="00F316B1" w:rsidRDefault="0061502D" w:rsidP="00F316B1">
                      <w:pPr>
                        <w:ind w:firstLine="0"/>
                        <w:rPr>
                          <w:sz w:val="18"/>
                          <w:szCs w:val="18"/>
                        </w:rPr>
                      </w:pPr>
                      <w:r w:rsidRPr="00F316B1">
                        <w:rPr>
                          <w:sz w:val="18"/>
                          <w:szCs w:val="18"/>
                        </w:rPr>
                        <w:t>Хвойна целюлоза</w:t>
                      </w:r>
                    </w:p>
                  </w:txbxContent>
                </v:textbox>
                <w10:wrap type="square"/>
              </v:shape>
            </w:pict>
          </mc:Fallback>
        </mc:AlternateContent>
      </w:r>
      <w:r w:rsidR="00062736">
        <w:rPr>
          <w:rFonts w:eastAsia="Calibri"/>
          <w:noProof/>
          <w:szCs w:val="28"/>
          <w:lang w:val="ru-RU" w:eastAsia="ru-RU"/>
        </w:rPr>
        <w:drawing>
          <wp:anchor distT="0" distB="0" distL="114300" distR="114300" simplePos="0" relativeHeight="251657216" behindDoc="0" locked="0" layoutInCell="1" allowOverlap="1" wp14:anchorId="7246406D" wp14:editId="1601DBA7">
            <wp:simplePos x="0" y="0"/>
            <wp:positionH relativeFrom="page">
              <wp:posOffset>1751965</wp:posOffset>
            </wp:positionH>
            <wp:positionV relativeFrom="paragraph">
              <wp:posOffset>437696</wp:posOffset>
            </wp:positionV>
            <wp:extent cx="4497070" cy="7053580"/>
            <wp:effectExtent l="0" t="0" r="0" b="0"/>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Безымянный.png"/>
                    <pic:cNvPicPr/>
                  </pic:nvPicPr>
                  <pic:blipFill>
                    <a:blip r:embed="rId28">
                      <a:extLst>
                        <a:ext uri="{28A0092B-C50C-407E-A947-70E740481C1C}">
                          <a14:useLocalDpi xmlns:a14="http://schemas.microsoft.com/office/drawing/2010/main" val="0"/>
                        </a:ext>
                      </a:extLst>
                    </a:blip>
                    <a:stretch>
                      <a:fillRect/>
                    </a:stretch>
                  </pic:blipFill>
                  <pic:spPr>
                    <a:xfrm>
                      <a:off x="0" y="0"/>
                      <a:ext cx="4497070" cy="7053580"/>
                    </a:xfrm>
                    <a:prstGeom prst="rect">
                      <a:avLst/>
                    </a:prstGeom>
                  </pic:spPr>
                </pic:pic>
              </a:graphicData>
            </a:graphic>
            <wp14:sizeRelH relativeFrom="page">
              <wp14:pctWidth>0</wp14:pctWidth>
            </wp14:sizeRelH>
            <wp14:sizeRelV relativeFrom="page">
              <wp14:pctHeight>0</wp14:pctHeight>
            </wp14:sizeRelV>
          </wp:anchor>
        </w:drawing>
      </w:r>
      <w:bookmarkStart w:id="10" w:name="_Toc10490761"/>
    </w:p>
    <w:p w:rsidR="00550D7B" w:rsidRPr="002F4690" w:rsidRDefault="00550D7B" w:rsidP="002F4690">
      <w:pPr>
        <w:jc w:val="center"/>
      </w:pPr>
      <w:r>
        <w:rPr>
          <w:rFonts w:eastAsia="Calibri"/>
          <w:szCs w:val="28"/>
        </w:rPr>
        <w:lastRenderedPageBreak/>
        <w:t>Рис. 3.1 Блок-схема балансу води і волокна</w:t>
      </w:r>
    </w:p>
    <w:p w:rsidR="00626255" w:rsidRDefault="00D45467" w:rsidP="00E17DE8">
      <w:pPr>
        <w:pStyle w:val="2"/>
        <w:rPr>
          <w:rFonts w:eastAsia="Calibri"/>
          <w:b/>
          <w:szCs w:val="28"/>
          <w:lang w:val="ru-RU"/>
        </w:rPr>
      </w:pPr>
      <w:r>
        <w:rPr>
          <w:rFonts w:eastAsia="Calibri"/>
          <w:b/>
          <w:noProof/>
          <w:szCs w:val="28"/>
          <w:lang w:val="ru-RU" w:eastAsia="ru-RU"/>
        </w:rPr>
        <mc:AlternateContent>
          <mc:Choice Requires="wpg">
            <w:drawing>
              <wp:anchor distT="0" distB="0" distL="0" distR="0" simplePos="0" relativeHeight="251737600" behindDoc="0" locked="0" layoutInCell="1" allowOverlap="1" wp14:anchorId="35CC510A" wp14:editId="481E3535">
                <wp:simplePos x="0" y="0"/>
                <wp:positionH relativeFrom="page">
                  <wp:posOffset>799465</wp:posOffset>
                </wp:positionH>
                <wp:positionV relativeFrom="page">
                  <wp:posOffset>388487</wp:posOffset>
                </wp:positionV>
                <wp:extent cx="6588760" cy="9944100"/>
                <wp:effectExtent l="0" t="0" r="21590" b="38100"/>
                <wp:wrapNone/>
                <wp:docPr id="5117" name="Группа 5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118"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119"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20"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21"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22"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23"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24"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25"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26"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127"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28"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129"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130"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131"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132"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133"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134"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135"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5CC510A" id="Группа 5117" o:spid="_x0000_s1619" style="position:absolute;left:0;text-align:left;margin-left:62.95pt;margin-top:30.6pt;width:518.8pt;height:783pt;z-index:251737600;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">
                <v:rect id=" 4301" o:spid="_x0000_s1620"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otSsEA&#10;AADdAAAADwAAAGRycy9kb3ducmV2LnhtbERPy4rCMBTdC/5DuII7TSv4oGOUoSAKMgxWP+DS3GnK&#10;NDe1iVr9+slCmOXhvNfb3jbiTp2vHStIpwkI4tLpmisFl/NusgLhA7LGxjEpeJKH7WY4WGOm3YNP&#10;dC9CJWII+wwVmBDaTEpfGrLop64ljtyP6yyGCLtK6g4fMdw2cpYkC2mx5thgsKXcUPlb3KyC3LHZ&#10;o7mdn5Tn1/3yO9TH15dS41H/+QEiUB/+xW/3QSuYp2mcG9/EJy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KLUrBAAAA3QAAAA8AAAAAAAAAAAAAAAAAmAIAAGRycy9kb3du&#10;cmV2LnhtbFBLBQYAAAAABAAEAPUAAACGAwAAAAA=&#10;" filled="f" strokeweight=".71mm">
                  <v:path arrowok="t"/>
                </v:rect>
                <v:line id=" 4302" o:spid="_x0000_s1621"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MtQsMAAADdAAAADwAAAGRycy9kb3ducmV2LnhtbESPzWrDMBCE74W+g9hAL6WRVWjTOFFC&#10;KQR6KuTnARZpY5lYKyMptvP2VaGQ4zAz3zDr7eQ7MVBMbWANal6BIDbBttxoOB13Lx8gUka22AUm&#10;DTdKsN08PqyxtmHkPQ2H3IgC4VSjBpdzX0uZjCOPaR564uKdQ/SYi4yNtBHHAvedfK2qd+mx5bLg&#10;sKcvR+ZyuPpCMcqN5+ttsVPV8ONNpi4unrV+mk2fKxCZpnwP/7e/rYY3pZbw96Y8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DLULDAAAA3QAAAA8AAAAAAAAAAAAA&#10;AAAAoQIAAGRycy9kb3ducmV2LnhtbFBLBQYAAAAABAAEAPkAAACRAwAAAAA=&#10;" strokeweight=".71mm">
                  <v:stroke joinstyle="miter"/>
                  <o:lock v:ext="edit" shapetype="f"/>
                </v:line>
                <v:line id=" 4303" o:spid="_x0000_s1622"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VOYsMAAADdAAAADwAAAGRycy9kb3ducmV2LnhtbESPwWrDMAyG74O9g9Fgl9E6KWwtWd1S&#10;CoWdBuv6AMJW47BYDrabpG8/HQY7il//J33b/Rx6NVLKXWQD9bICRWyj67g1cPk+LTagckF22Ecm&#10;A3fKsN89PmyxcXHiLxrPpVUC4dygAV/K0GidraeAeRkHYsmuMQUsMqZWu4STwEOvV1X1pgN2LBc8&#10;DnT0ZH/OtyAUW/vperuvT3U1fgZbqE/rF2Oen+bDO6hCc/lf/mt/OAOv9Ur+FxsxAb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VTmLDAAAA3QAAAA8AAAAAAAAAAAAA&#10;AAAAoQIAAGRycy9kb3ducmV2LnhtbFBLBQYAAAAABAAEAPkAAACRAwAAAAA=&#10;" strokeweight=".71mm">
                  <v:stroke joinstyle="miter"/>
                  <o:lock v:ext="edit" shapetype="f"/>
                </v:line>
                <v:line id=" 4304" o:spid="_x0000_s1623"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nr+cMAAADdAAAADwAAAGRycy9kb3ducmV2LnhtbESP0WoCMRRE3wv+Q7iFvkjNRqiWrVGk&#10;IPRJ0PYDLsl1s3RzsyRxd/37RhD6OMzMGWazm3wnBoqpDaxBLSoQxCbYlhsNP9+H13cQKSNb7AKT&#10;hhsl2G1nTxusbRj5RMM5N6JAONWoweXc11Im48hjWoSeuHiXED3mImMjbcSxwH0nl1W1kh5bLgsO&#10;e/p0ZH7PV18oRrnxcr2tD6oajt5k6uJ6rvXL87T/AJFpyv/hR/vLanhTSwX3N+UJy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Z6/nDAAAA3QAAAA8AAAAAAAAAAAAA&#10;AAAAoQIAAGRycy9kb3ducmV2LnhtbFBLBQYAAAAABAAEAPkAAACRAwAAAAA=&#10;" strokeweight=".71mm">
                  <v:stroke joinstyle="miter"/>
                  <o:lock v:ext="edit" shapetype="f"/>
                </v:line>
                <v:line id=" 4305" o:spid="_x0000_s1624"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t1jsMAAADdAAAADwAAAGRycy9kb3ducmV2LnhtbESPUWvCMBSF34X9h3CFvchMW5hKZ5Qx&#10;EPY0mPMHXJJrU2xuShLb+u8XQfDxcM75Dme7n1wnBgqx9aygXBYgiLU3LTcKTn+Htw2ImJANdp5J&#10;wY0i7Hcvsy3Wxo/8S8MxNSJDONaowKbU11JGbclhXPqeOHtnHxymLEMjTcAxw10nq6JYSYct5wWL&#10;PX1Z0pfj1WWKLu14vt7Wh7IYfpxO1IX1QqnX+fT5ASLRlJ7hR/vbKHgvqwrub/ITkL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LdY7DAAAA3QAAAA8AAAAAAAAAAAAA&#10;AAAAoQIAAGRycy9kb3ducmV2LnhtbFBLBQYAAAAABAAEAPkAAACRAwAAAAA=&#10;" strokeweight=".71mm">
                  <v:stroke joinstyle="miter"/>
                  <o:lock v:ext="edit" shapetype="f"/>
                </v:line>
                <v:line id=" 4306" o:spid="_x0000_s1625"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fQFcMAAADdAAAADwAAAGRycy9kb3ducmV2LnhtbESP0WoCMRRE3wv+Q7hCX4pm11KV1Sgi&#10;CH0qVP2AS3LdLG5uliTurn/fFAp9HGbmDLPdj64VPYXYeFZQzgsQxNqbhmsF18tptgYRE7LB1jMp&#10;eFKE/W7yssXK+IG/qT+nWmQIxwoV2JS6SsqoLTmMc98RZ+/mg8OUZailCThkuGvloiiW0mHDecFi&#10;R0dL+n5+uEzRpR1uj+fqVBb9l9OJ2rB6U+p1Oh42IBKN6T/81/40Cj7KxTv8vslPQO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H0BXDAAAA3QAAAA8AAAAAAAAAAAAA&#10;AAAAoQIAAGRycy9kb3ducmV2LnhtbFBLBQYAAAAABAAEAPkAAACRAwAAAAA=&#10;" strokeweight=".71mm">
                  <v:stroke joinstyle="miter"/>
                  <o:lock v:ext="edit" shapetype="f"/>
                </v:line>
                <v:line id=" 4307" o:spid="_x0000_s1626"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IYcMAAADdAAAADwAAAGRycy9kb3ducmV2LnhtbESP0WoCMRRE3wv+Q7hCX4pmV1qV1Sgi&#10;CH0qVP2AS3LdLG5uliTurn/fFAp9HGbmDLPdj64VPYXYeFZQzgsQxNqbhmsF18tptgYRE7LB1jMp&#10;eFKE/W7yssXK+IG/qT+nWmQIxwoV2JS6SsqoLTmMc98RZ+/mg8OUZailCThkuGvloiiW0mHDecFi&#10;R0dL+n5+uEzRpR1uj+fqVBb9l9OJ2rB6U+p1Oh42IBKN6T/81/40Cj7KxTv8vslPQO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uSGHDAAAA3QAAAA8AAAAAAAAAAAAA&#10;AAAAoQIAAGRycy9kb3ducmV2LnhtbFBLBQYAAAAABAAEAPkAAACRAwAAAAA=&#10;" strokeweight=".71mm">
                  <v:stroke joinstyle="miter"/>
                  <o:lock v:ext="edit" shapetype="f"/>
                </v:line>
                <v:line id=" 4308" o:spid="_x0000_s1627"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sIAAADdAAAADwAAAGRycy9kb3ducmV2LnhtbESP0WoCMRRE3wv+Q7iCL0WzK1hlNYoI&#10;Qp8KtX7AJbluFjc3SxJ3179vhEIfh5k5w+wOo2tFTyE2nhWUiwIEsfam4VrB9ec834CICdlg65kU&#10;PCnCYT9522Fl/MDf1F9SLTKEY4UKbEpdJWXUlhzGhe+Is3fzwWHKMtTSBBwy3LVyWRQf0mHDecFi&#10;RydL+n55uEzRpR1uj+f6XBb9l9OJ2rB+V2o2HY9bEInG9B/+a38aBatyuYLXm/wE5P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t+sIAAADdAAAADwAAAAAAAAAAAAAA&#10;AAChAgAAZHJzL2Rvd25yZXYueG1sUEsFBgAAAAAEAAQA+QAAAJADAAAAAA==&#10;" strokeweight=".71mm">
                  <v:stroke joinstyle="miter"/>
                  <o:lock v:ext="edit" shapetype="f"/>
                </v:line>
                <v:line id=" 4309" o:spid="_x0000_s1628"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UG6McAAADdAAAADwAAAGRycy9kb3ducmV2LnhtbESPQWvCQBSE70L/w/IKvenGWEMbXUUF&#10;USjSNi14fWSf2WD2bchuNfXXdwuFHoeZ+YaZL3vbiAt1vnasYDxKQBCXTtdcKfj82A6fQPiArLFx&#10;TAq+ycNycTeYY67dld/pUoRKRAj7HBWYENpcSl8asuhHriWO3sl1FkOUXSV1h9cIt41MkySTFmuO&#10;CwZb2hgqz8WXVfBC7dvjbX2aHJ+TbHfQpkhfpxulHu771QxEoD78h//ae61gOk4z+H0Tn4B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BQboxwAAAN0AAAAPAAAAAAAA&#10;AAAAAAAAAKECAABkcnMvZG93bnJldi54bWxQSwUGAAAAAAQABAD5AAAAlQMAAAAA&#10;" strokeweight=".35mm">
                  <v:stroke joinstyle="miter"/>
                  <o:lock v:ext="edit" shapetype="f"/>
                </v:line>
                <v:line id=" 4310" o:spid="_x0000_s1629"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zWFsMAAADdAAAADwAAAGRycy9kb3ducmV2LnhtbESPUWvCMBSF34X9h3CFvchMK8xKZ5Qx&#10;EPY0mPMHXJJrU2xuShLb+u8XQfDxcM75Dme7n1wnBgqx9aygXBYgiLU3LTcKTn+Htw2ImJANdp5J&#10;wY0i7Hcvsy3Wxo/8S8MxNSJDONaowKbU11JGbclhXPqeOHtnHxymLEMjTcAxw10nV0Wxlg5bzgsW&#10;e/qypC/Hq8sUXdrxfL1Vh7IYfpxO1IVqodTrfPr8AJFoSs/wo/1tFLyXqwrub/ITkL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81hbDAAAA3QAAAA8AAAAAAAAAAAAA&#10;AAAAoQIAAGRycy9kb3ducmV2LnhtbFBLBQYAAAAABAAEAPkAAACRAwAAAAA=&#10;" strokeweight=".71mm">
                  <v:stroke joinstyle="miter"/>
                  <o:lock v:ext="edit" shapetype="f"/>
                </v:line>
                <v:line id=" 4311" o:spid="_x0000_s1630"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Y3AcQAAADdAAAADwAAAGRycy9kb3ducmV2LnhtbERPXWvCMBR9H+w/hDvY25raqWydUVQQ&#10;BzJ0neDrpbk2Zc1NaaJ2/nrzIOzxcL4ns9424kydrx0rGCQpCOLS6ZorBfuf1csbCB+QNTaOScEf&#10;eZhNHx8mmGt34W86F6ESMYR9jgpMCG0upS8NWfSJa4kjd3SdxRBhV0nd4SWG20ZmaTqWFmuODQZb&#10;Whoqf4uTVbChdje8Lo6vh/d0vP7Spsi2o6VSz0/9/ANEoD78i+/uT61gNMji3PgmPgE5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1jcBxAAAAN0AAAAPAAAAAAAAAAAA&#10;AAAAAKECAABkcnMvZG93bnJldi54bWxQSwUGAAAAAAQABAD5AAAAkgMAAAAA&#10;" strokeweight=".35mm">
                  <v:stroke joinstyle="miter"/>
                  <o:lock v:ext="edit" shapetype="f"/>
                </v:line>
                <v:shape id=" 4312" o:spid="_x0000_s1631"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1ECcUA&#10;AADdAAAADwAAAGRycy9kb3ducmV2LnhtbESPzWoCQRCE70LeYehALqKzCom6OoqGBLzGP/DW7HR2&#10;luz0LDsd3eTpnUDAY1FVX1GLVedrdaE2VoENjIYZKOIi2IpLA4f9+2AKKgqyxTowGfihCKvlQ2+B&#10;uQ1X/qDLTkqVIBxzNOBEmlzrWDjyGIehIU7eZ2g9SpJtqW2L1wT3tR5n2Yv2WHFacNjQq6Pia/ft&#10;DZysHJs9xjP2cRJ+a3Fvp2xjzNNjt56DEurkHv5vb62B59F4Bn9v0hP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rUQJ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632"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57ScIA&#10;AADdAAAADwAAAGRycy9kb3ducmV2LnhtbERPTWvCQBC9F/wPywi9FN1YaZXoKm2p4LWmCt6G7JgN&#10;ZmdDdqppf333IHh8vO/luveNulAX68AGJuMMFHEZbM2Vge9iM5qDioJssQlMBn4pwno1eFhibsOV&#10;v+iyk0qlEI45GnAiba51LB15jOPQEifuFDqPkmBXadvhNYX7Rj9n2av2WHNqcNjSh6PyvPvxBg5W&#10;9m2B8YhPOAt/jbjPQ/ZuzOOwf1uAEurlLr65t9bAy2Sa9qc36Qno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TntJwgAAAN0AAAAPAAAAAAAAAAAAAAAAAJgCAABkcnMvZG93&#10;bnJldi54bWxQSwUGAAAAAAQABAD1AAAAhw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633"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Le0sUA&#10;AADdAAAADwAAAGRycy9kb3ducmV2LnhtbESPX2vCQBDE3wt+h2MLfSl6SUu1pJ6ipYKv9R/0bclt&#10;c6G5vZBbNfbTe4WCj8PM/IaZznvfqBN1sQ5sIB9loIjLYGuuDOy2q+ErqCjIFpvAZOBCEeazwd0U&#10;CxvO/EmnjVQqQTgWaMCJtIXWsXTkMY5CS5y879B5lCS7StsOzwnuG/2UZWPtsea04LCld0flz+bo&#10;DRys7Nstxi98xEn4bcR9HLKlMQ/3/eINlFAvt/B/e20NvOTPOfy9SU9Az6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At7S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634"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BApcUA&#10;AADdAAAADwAAAGRycy9kb3ducmV2LnhtbESPzWoCQRCE70LeYehALqKzGqKyOoqGBLzGP/DW7HR2&#10;luz0LDsd3eTpnUDAY1FVX1GLVedrdaE2VoENjIYZKOIi2IpLA4f9+2AGKgqyxTowGfihCKvlQ2+B&#10;uQ1X/qDLTkqVIBxzNOBEmlzrWDjyGIehIU7eZ2g9SpJtqW2L1wT3tR5n2UR7rDgtOGzo1VHxtfv2&#10;Bk5Wjs0e4xn7OA2/tbi3U7Yx5umxW89BCXVyD/+3t9bAy+h5DH9v0hP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0ECl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635"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zlPsUA&#10;AADdAAAADwAAAGRycy9kb3ducmV2LnhtbESPS2sCQRCE7wH/w9BCLkFnjfhgdRQNCeQaX+Ct2ens&#10;LNnpWXY6usmvzwQEj0VVfUUt152v1YXaWAU2MBpmoIiLYCsuDRz2b4M5qCjIFuvAZOCHIqxXvYcl&#10;5jZc+YMuOylVgnDM0YATaXKtY+HIYxyGhjh5n6H1KEm2pbYtXhPc1/o5y6baY8VpwWFDL46Kr923&#10;N3Cycmz2GM/4hLPwW4t7PWVbYx773WYBSqiTe/jWfrcGJqPxGP7fpCe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nOU+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636"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V9SsUA&#10;AADdAAAADwAAAGRycy9kb3ducmV2LnhtbESPQWsCMRSE74X+h/AKXopmtbWV1SgqLfSqVqG3x+a5&#10;Wdy8LJunbvvrm0LB4zAz3zCzRedrdaE2VoENDAcZKOIi2IpLA5+79/4EVBRki3VgMvBNERbz+7sZ&#10;5jZceUOXrZQqQTjmaMCJNLnWsXDkMQ5CQ5y8Y2g9SpJtqW2L1wT3tR5l2Yv2WHFacNjQ2lFx2p69&#10;gYOVfbPD+IWP+Bp+anFvh2xlTO+hW05BCXVyC/+3P6yB8fDpGf7epCe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X1K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637"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nY0cUA&#10;AADdAAAADwAAAGRycy9kb3ducmV2LnhtbESPS2sCQRCE74L/YWghF9FZE3ywOoqGBHKNL/DW7HR2&#10;luz0LDsd3eTXZwIBj0VVfUWtNp2v1ZXaWAU2MBlnoIiLYCsuDRwPr6MFqCjIFuvAZOCbImzW/d4K&#10;cxtu/E7XvZQqQTjmaMCJNLnWsXDkMY5DQ5y8j9B6lCTbUtsWbwnua/2YZTPtseK04LChZ0fF5/7L&#10;GzhbOTUHjBcc4jz81OJeztnOmIdBt12CEurkHv5vv1kD08nTFP7epCe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djRxQAAAN0AAAAPAAAAAAAAAAAAAAAAAJgCAABkcnMv&#10;ZG93bnJldi54bWxQSwUGAAAAAAQABAD1AAAAigM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66274B">
        <w:rPr>
          <w:rFonts w:eastAsia="Calibri"/>
          <w:b/>
          <w:szCs w:val="28"/>
          <w:lang w:val="ru-RU"/>
        </w:rPr>
        <w:t>3</w:t>
      </w:r>
      <w:r w:rsidR="00550D7B">
        <w:rPr>
          <w:rFonts w:eastAsia="Calibri"/>
          <w:b/>
          <w:szCs w:val="28"/>
          <w:lang w:val="ru-RU"/>
        </w:rPr>
        <w:t>.</w:t>
      </w:r>
      <w:r w:rsidR="00626255">
        <w:rPr>
          <w:rFonts w:eastAsia="Calibri"/>
          <w:b/>
          <w:szCs w:val="28"/>
          <w:lang w:val="ru-RU"/>
        </w:rPr>
        <w:t xml:space="preserve">2 </w:t>
      </w:r>
      <w:r w:rsidR="00626255" w:rsidRPr="00626255">
        <w:rPr>
          <w:rFonts w:eastAsia="Calibri"/>
          <w:b/>
          <w:szCs w:val="28"/>
          <w:lang w:val="ru-RU"/>
        </w:rPr>
        <w:t>Розрахунок матеріального балансу води і волокна</w:t>
      </w:r>
      <w:bookmarkEnd w:id="10"/>
    </w:p>
    <w:p w:rsidR="00550D7B" w:rsidRDefault="004D2F9B" w:rsidP="002F4690">
      <w:pPr>
        <w:rPr>
          <w:lang w:val="ru-RU"/>
        </w:rPr>
      </w:pPr>
      <w:r>
        <w:rPr>
          <w:lang w:val="ru-RU"/>
        </w:rPr>
        <w:t>Вихідні дані для розрахунку матеріального балансу наведено в таблиці 3.1.</w:t>
      </w:r>
    </w:p>
    <w:p w:rsidR="004D2F9B" w:rsidRPr="005E6337" w:rsidRDefault="004D2F9B" w:rsidP="00550D7B">
      <w:pPr>
        <w:ind w:firstLine="0"/>
        <w:rPr>
          <w:rFonts w:eastAsia="Calibri"/>
          <w:szCs w:val="28"/>
        </w:rPr>
      </w:pPr>
      <w:r>
        <w:rPr>
          <w:rFonts w:eastAsia="Calibri"/>
          <w:szCs w:val="28"/>
        </w:rPr>
        <w:t>Таб</w:t>
      </w:r>
      <w:r w:rsidR="00550D7B">
        <w:rPr>
          <w:rFonts w:eastAsia="Calibri"/>
          <w:szCs w:val="28"/>
        </w:rPr>
        <w:t xml:space="preserve">лиця </w:t>
      </w:r>
      <w:r>
        <w:rPr>
          <w:rFonts w:eastAsia="Calibri"/>
          <w:szCs w:val="28"/>
        </w:rPr>
        <w:t>3.1 – Вихідні дані матеріального балансу</w:t>
      </w:r>
    </w:p>
    <w:tbl>
      <w:tblPr>
        <w:tblW w:w="97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7"/>
        <w:gridCol w:w="1753"/>
        <w:gridCol w:w="1753"/>
        <w:gridCol w:w="1920"/>
      </w:tblGrid>
      <w:tr w:rsidR="00E81300" w:rsidRPr="002F4690" w:rsidTr="008F4C58">
        <w:trPr>
          <w:trHeight w:val="240"/>
        </w:trPr>
        <w:tc>
          <w:tcPr>
            <w:tcW w:w="4327" w:type="dxa"/>
            <w:vMerge w:val="restart"/>
            <w:tcBorders>
              <w:top w:val="single" w:sz="4" w:space="0" w:color="auto"/>
              <w:left w:val="single" w:sz="4" w:space="0" w:color="auto"/>
              <w:bottom w:val="single" w:sz="4" w:space="0" w:color="auto"/>
              <w:right w:val="single" w:sz="4" w:space="0" w:color="auto"/>
            </w:tcBorders>
          </w:tcPr>
          <w:p w:rsidR="00E81300" w:rsidRPr="002F4690" w:rsidRDefault="00E81300" w:rsidP="002F4690">
            <w:pPr>
              <w:widowControl w:val="0"/>
              <w:spacing w:line="240" w:lineRule="auto"/>
              <w:ind w:firstLine="0"/>
              <w:rPr>
                <w:b/>
                <w:bCs/>
                <w:color w:val="000000"/>
                <w:sz w:val="22"/>
              </w:rPr>
            </w:pPr>
            <w:r w:rsidRPr="002F4690">
              <w:rPr>
                <w:b/>
                <w:bCs/>
                <w:color w:val="000000"/>
                <w:sz w:val="22"/>
              </w:rPr>
              <w:t xml:space="preserve">Найменування статей </w:t>
            </w:r>
          </w:p>
        </w:tc>
        <w:tc>
          <w:tcPr>
            <w:tcW w:w="5426" w:type="dxa"/>
            <w:gridSpan w:val="3"/>
            <w:tcBorders>
              <w:top w:val="single" w:sz="4" w:space="0" w:color="auto"/>
              <w:left w:val="single" w:sz="4" w:space="0" w:color="auto"/>
              <w:bottom w:val="single" w:sz="4" w:space="0" w:color="auto"/>
              <w:right w:val="single" w:sz="4" w:space="0" w:color="auto"/>
            </w:tcBorders>
            <w:hideMark/>
          </w:tcPr>
          <w:p w:rsidR="00E81300" w:rsidRPr="002F4690" w:rsidRDefault="00E81300" w:rsidP="002F4690">
            <w:pPr>
              <w:widowControl w:val="0"/>
              <w:spacing w:line="240" w:lineRule="auto"/>
              <w:jc w:val="center"/>
              <w:rPr>
                <w:b/>
                <w:bCs/>
                <w:color w:val="000000"/>
                <w:sz w:val="22"/>
              </w:rPr>
            </w:pPr>
            <w:r w:rsidRPr="002F4690">
              <w:rPr>
                <w:b/>
                <w:bCs/>
                <w:color w:val="000000"/>
                <w:sz w:val="22"/>
              </w:rPr>
              <w:t xml:space="preserve">Вихідні дані </w:t>
            </w:r>
          </w:p>
        </w:tc>
      </w:tr>
      <w:tr w:rsidR="00E81300" w:rsidRPr="002F4690" w:rsidTr="008F4C58">
        <w:trPr>
          <w:trHeight w:val="481"/>
        </w:trPr>
        <w:tc>
          <w:tcPr>
            <w:tcW w:w="0" w:type="auto"/>
            <w:vMerge/>
            <w:tcBorders>
              <w:top w:val="single" w:sz="4" w:space="0" w:color="auto"/>
              <w:left w:val="single" w:sz="4" w:space="0" w:color="auto"/>
              <w:bottom w:val="single" w:sz="4" w:space="0" w:color="auto"/>
              <w:right w:val="single" w:sz="4" w:space="0" w:color="auto"/>
            </w:tcBorders>
            <w:vAlign w:val="center"/>
            <w:hideMark/>
          </w:tcPr>
          <w:p w:rsidR="00E81300" w:rsidRPr="002F4690" w:rsidRDefault="00E81300" w:rsidP="002F4690">
            <w:pPr>
              <w:spacing w:line="240" w:lineRule="auto"/>
              <w:rPr>
                <w:b/>
                <w:bCs/>
                <w:color w:val="000000"/>
                <w:sz w:val="22"/>
              </w:rPr>
            </w:pPr>
          </w:p>
        </w:tc>
        <w:tc>
          <w:tcPr>
            <w:tcW w:w="1753" w:type="dxa"/>
            <w:tcBorders>
              <w:top w:val="single" w:sz="4" w:space="0" w:color="auto"/>
              <w:left w:val="single" w:sz="4" w:space="0" w:color="auto"/>
              <w:bottom w:val="single" w:sz="4" w:space="0" w:color="auto"/>
              <w:right w:val="single" w:sz="4" w:space="0" w:color="auto"/>
            </w:tcBorders>
            <w:hideMark/>
          </w:tcPr>
          <w:p w:rsidR="00E81300" w:rsidRPr="002F4690" w:rsidRDefault="00E81300" w:rsidP="004D5D24">
            <w:pPr>
              <w:widowControl w:val="0"/>
              <w:spacing w:line="240" w:lineRule="auto"/>
              <w:ind w:firstLine="0"/>
              <w:rPr>
                <w:bCs/>
                <w:color w:val="000000"/>
                <w:sz w:val="22"/>
                <w:lang w:val="en-US"/>
              </w:rPr>
            </w:pPr>
            <w:r w:rsidRPr="002F4690">
              <w:rPr>
                <w:bCs/>
                <w:color w:val="000000"/>
                <w:sz w:val="22"/>
              </w:rPr>
              <w:t xml:space="preserve">Джерело </w:t>
            </w:r>
            <w:r w:rsidRPr="002F4690">
              <w:rPr>
                <w:bCs/>
                <w:color w:val="000000"/>
                <w:sz w:val="22"/>
                <w:lang w:val="en-US"/>
              </w:rPr>
              <w:t>[1]</w:t>
            </w:r>
          </w:p>
        </w:tc>
        <w:tc>
          <w:tcPr>
            <w:tcW w:w="1753" w:type="dxa"/>
            <w:tcBorders>
              <w:top w:val="single" w:sz="4" w:space="0" w:color="auto"/>
              <w:left w:val="single" w:sz="4" w:space="0" w:color="auto"/>
              <w:bottom w:val="single" w:sz="4" w:space="0" w:color="auto"/>
              <w:right w:val="single" w:sz="4" w:space="0" w:color="auto"/>
            </w:tcBorders>
            <w:hideMark/>
          </w:tcPr>
          <w:p w:rsidR="00E81300" w:rsidRPr="002F4690" w:rsidRDefault="00E81300" w:rsidP="004D5D24">
            <w:pPr>
              <w:widowControl w:val="0"/>
              <w:spacing w:line="240" w:lineRule="auto"/>
              <w:ind w:firstLine="0"/>
              <w:rPr>
                <w:bCs/>
                <w:color w:val="000000"/>
                <w:sz w:val="22"/>
              </w:rPr>
            </w:pPr>
            <w:r w:rsidRPr="002F4690">
              <w:rPr>
                <w:bCs/>
                <w:color w:val="000000"/>
                <w:sz w:val="22"/>
              </w:rPr>
              <w:t xml:space="preserve">Джерело </w:t>
            </w:r>
            <w:r w:rsidRPr="002F4690">
              <w:rPr>
                <w:bCs/>
                <w:color w:val="000000"/>
                <w:sz w:val="22"/>
                <w:lang w:val="en-US"/>
              </w:rPr>
              <w:t>[2]</w:t>
            </w:r>
          </w:p>
        </w:tc>
        <w:tc>
          <w:tcPr>
            <w:tcW w:w="1920" w:type="dxa"/>
            <w:tcBorders>
              <w:top w:val="single" w:sz="4" w:space="0" w:color="auto"/>
              <w:left w:val="single" w:sz="4" w:space="0" w:color="auto"/>
              <w:bottom w:val="single" w:sz="4" w:space="0" w:color="auto"/>
              <w:right w:val="single" w:sz="4" w:space="0" w:color="auto"/>
            </w:tcBorders>
            <w:hideMark/>
          </w:tcPr>
          <w:p w:rsidR="00E81300" w:rsidRPr="002F4690" w:rsidRDefault="00E81300" w:rsidP="00594EA8">
            <w:pPr>
              <w:widowControl w:val="0"/>
              <w:spacing w:line="240" w:lineRule="auto"/>
              <w:ind w:left="-90" w:right="-98" w:firstLine="0"/>
              <w:rPr>
                <w:bCs/>
                <w:color w:val="000000"/>
                <w:sz w:val="22"/>
              </w:rPr>
            </w:pPr>
            <w:r w:rsidRPr="002F4690">
              <w:rPr>
                <w:bCs/>
                <w:color w:val="000000"/>
                <w:sz w:val="22"/>
                <w:lang w:val="en-US"/>
              </w:rPr>
              <w:t>Прийма</w:t>
            </w:r>
            <w:r w:rsidRPr="002F4690">
              <w:rPr>
                <w:bCs/>
                <w:color w:val="000000"/>
                <w:sz w:val="22"/>
              </w:rPr>
              <w:t>є</w:t>
            </w:r>
            <w:r w:rsidRPr="002F4690">
              <w:rPr>
                <w:bCs/>
                <w:color w:val="000000"/>
                <w:sz w:val="22"/>
                <w:lang w:val="en-US"/>
              </w:rPr>
              <w:t>мо</w:t>
            </w:r>
            <w:r w:rsidRPr="002F4690">
              <w:rPr>
                <w:bCs/>
                <w:color w:val="000000"/>
                <w:sz w:val="22"/>
              </w:rPr>
              <w:t xml:space="preserve"> до розрахунку</w:t>
            </w:r>
          </w:p>
        </w:tc>
      </w:tr>
      <w:tr w:rsidR="00E81300" w:rsidRPr="002F4690" w:rsidTr="008F4C58">
        <w:trPr>
          <w:trHeight w:val="467"/>
        </w:trPr>
        <w:tc>
          <w:tcPr>
            <w:tcW w:w="4327" w:type="dxa"/>
            <w:tcBorders>
              <w:top w:val="single" w:sz="4" w:space="0" w:color="auto"/>
              <w:left w:val="single" w:sz="4" w:space="0" w:color="auto"/>
              <w:bottom w:val="single" w:sz="4" w:space="0" w:color="auto"/>
              <w:right w:val="single" w:sz="4" w:space="0" w:color="auto"/>
            </w:tcBorders>
            <w:hideMark/>
          </w:tcPr>
          <w:p w:rsidR="00E81300" w:rsidRPr="002F4690" w:rsidRDefault="00E81300" w:rsidP="002F4690">
            <w:pPr>
              <w:widowControl w:val="0"/>
              <w:spacing w:line="240" w:lineRule="auto"/>
              <w:ind w:firstLine="0"/>
              <w:rPr>
                <w:b/>
                <w:bCs/>
                <w:color w:val="000000"/>
                <w:sz w:val="22"/>
              </w:rPr>
            </w:pPr>
            <w:r w:rsidRPr="002F4690">
              <w:rPr>
                <w:b/>
                <w:color w:val="000000"/>
                <w:sz w:val="22"/>
              </w:rPr>
              <w:t>1.Концентрація маси на різних стадіях виробництва, % </w:t>
            </w:r>
          </w:p>
        </w:tc>
        <w:tc>
          <w:tcPr>
            <w:tcW w:w="1753" w:type="dxa"/>
            <w:tcBorders>
              <w:top w:val="single" w:sz="4" w:space="0" w:color="auto"/>
              <w:left w:val="single" w:sz="4" w:space="0" w:color="auto"/>
              <w:bottom w:val="single" w:sz="4" w:space="0" w:color="auto"/>
              <w:right w:val="single" w:sz="4" w:space="0" w:color="auto"/>
            </w:tcBorders>
          </w:tcPr>
          <w:p w:rsidR="00E81300" w:rsidRPr="002F4690" w:rsidRDefault="00E81300" w:rsidP="002F4690">
            <w:pPr>
              <w:widowControl w:val="0"/>
              <w:spacing w:line="240" w:lineRule="auto"/>
              <w:jc w:val="center"/>
              <w:rPr>
                <w:bCs/>
                <w:color w:val="000000"/>
                <w:sz w:val="22"/>
              </w:rPr>
            </w:pPr>
          </w:p>
        </w:tc>
        <w:tc>
          <w:tcPr>
            <w:tcW w:w="1753" w:type="dxa"/>
            <w:tcBorders>
              <w:top w:val="single" w:sz="4" w:space="0" w:color="auto"/>
              <w:left w:val="single" w:sz="4" w:space="0" w:color="auto"/>
              <w:bottom w:val="single" w:sz="4" w:space="0" w:color="auto"/>
              <w:right w:val="single" w:sz="4" w:space="0" w:color="auto"/>
            </w:tcBorders>
          </w:tcPr>
          <w:p w:rsidR="00E81300" w:rsidRPr="002F4690" w:rsidRDefault="00E81300" w:rsidP="002F4690">
            <w:pPr>
              <w:widowControl w:val="0"/>
              <w:spacing w:line="240" w:lineRule="auto"/>
              <w:jc w:val="center"/>
              <w:rPr>
                <w:bCs/>
                <w:color w:val="000000"/>
                <w:sz w:val="22"/>
              </w:rPr>
            </w:pPr>
          </w:p>
        </w:tc>
        <w:tc>
          <w:tcPr>
            <w:tcW w:w="1920" w:type="dxa"/>
            <w:tcBorders>
              <w:top w:val="single" w:sz="4" w:space="0" w:color="auto"/>
              <w:left w:val="single" w:sz="4" w:space="0" w:color="auto"/>
              <w:bottom w:val="single" w:sz="4" w:space="0" w:color="auto"/>
              <w:right w:val="single" w:sz="4" w:space="0" w:color="auto"/>
            </w:tcBorders>
          </w:tcPr>
          <w:p w:rsidR="00E81300" w:rsidRPr="002F4690" w:rsidRDefault="00E81300" w:rsidP="002F4690">
            <w:pPr>
              <w:widowControl w:val="0"/>
              <w:spacing w:line="240" w:lineRule="auto"/>
              <w:ind w:left="-90" w:right="-98"/>
              <w:jc w:val="center"/>
              <w:rPr>
                <w:bCs/>
                <w:color w:val="000000"/>
                <w:sz w:val="22"/>
              </w:rPr>
            </w:pPr>
          </w:p>
          <w:p w:rsidR="00E81300" w:rsidRPr="002F4690" w:rsidRDefault="00E81300" w:rsidP="002F4690">
            <w:pPr>
              <w:widowControl w:val="0"/>
              <w:spacing w:line="240" w:lineRule="auto"/>
              <w:ind w:left="-90" w:right="-98"/>
              <w:jc w:val="center"/>
              <w:rPr>
                <w:bCs/>
                <w:color w:val="000000"/>
                <w:sz w:val="22"/>
              </w:rPr>
            </w:pP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На накаті</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94,0</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94,0-96,0</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lang w:val="en-US"/>
              </w:rPr>
            </w:pPr>
            <w:r w:rsidRPr="002F4690">
              <w:rPr>
                <w:color w:val="000000"/>
                <w:sz w:val="22"/>
                <w:lang w:val="en-US"/>
              </w:rPr>
              <w:t>90</w:t>
            </w:r>
            <w:r w:rsidRPr="002F4690">
              <w:rPr>
                <w:color w:val="000000"/>
                <w:sz w:val="22"/>
              </w:rPr>
              <w:t>,</w:t>
            </w:r>
            <w:r w:rsidRPr="002F4690">
              <w:rPr>
                <w:color w:val="000000"/>
                <w:sz w:val="22"/>
                <w:lang w:val="en-US"/>
              </w:rPr>
              <w:t>5</w:t>
            </w:r>
          </w:p>
        </w:tc>
      </w:tr>
      <w:tr w:rsidR="008F4C58"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Після пресів</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42,0</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38,0-42,0</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38,0</w:t>
            </w: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Після гауч-вала</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20,0</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18,0-20,0</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18,0</w:t>
            </w:r>
          </w:p>
        </w:tc>
      </w:tr>
      <w:tr w:rsidR="008F4C58"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Після відсмоктувальних ящиків</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10,0</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10,0-12,0</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12,0</w:t>
            </w: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Після регістрової частини</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2,8</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2,5-3,8</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lang w:val="en-US"/>
              </w:rPr>
            </w:pPr>
            <w:r w:rsidRPr="002F4690">
              <w:rPr>
                <w:color w:val="000000" w:themeColor="text1"/>
                <w:sz w:val="22"/>
              </w:rPr>
              <w:t>3,9</w:t>
            </w:r>
            <w:r w:rsidRPr="002F4690">
              <w:rPr>
                <w:color w:val="000000" w:themeColor="text1"/>
                <w:sz w:val="22"/>
                <w:lang w:val="en-US"/>
              </w:rPr>
              <w:t>5</w:t>
            </w: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В напірному ящику</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0,5</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5-0.65</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lang w:val="en-US"/>
              </w:rPr>
            </w:pPr>
            <w:r w:rsidRPr="002F4690">
              <w:rPr>
                <w:color w:val="000000"/>
                <w:sz w:val="22"/>
              </w:rPr>
              <w:t>0,5</w:t>
            </w:r>
            <w:r w:rsidRPr="002F4690">
              <w:rPr>
                <w:color w:val="000000"/>
                <w:sz w:val="22"/>
                <w:lang w:val="en-US"/>
              </w:rPr>
              <w:t>5</w:t>
            </w:r>
          </w:p>
        </w:tc>
      </w:tr>
      <w:tr w:rsidR="008F4C58"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 xml:space="preserve">В </w:t>
            </w:r>
            <w:proofErr w:type="spellStart"/>
            <w:r w:rsidRPr="002F4690">
              <w:rPr>
                <w:color w:val="000000"/>
                <w:sz w:val="22"/>
              </w:rPr>
              <w:t>баці</w:t>
            </w:r>
            <w:proofErr w:type="spellEnd"/>
            <w:r w:rsidRPr="002F4690">
              <w:rPr>
                <w:color w:val="000000"/>
                <w:sz w:val="22"/>
              </w:rPr>
              <w:t xml:space="preserve"> постійного рівня</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0,5</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5-0,65</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3,87</w:t>
            </w: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В композиційному басейні</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3,2</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3,2-3,5</w:t>
            </w:r>
          </w:p>
        </w:tc>
        <w:tc>
          <w:tcPr>
            <w:tcW w:w="1920" w:type="dxa"/>
            <w:tcBorders>
              <w:top w:val="single" w:sz="4" w:space="0" w:color="auto"/>
              <w:left w:val="single" w:sz="4" w:space="0" w:color="auto"/>
              <w:bottom w:val="single" w:sz="4" w:space="0" w:color="auto"/>
              <w:right w:val="single" w:sz="4" w:space="0" w:color="auto"/>
            </w:tcBorders>
            <w:vAlign w:val="bottom"/>
          </w:tcPr>
          <w:p w:rsidR="008F4C58" w:rsidRPr="002F4690" w:rsidRDefault="008F4C58" w:rsidP="008F4C58">
            <w:pPr>
              <w:spacing w:line="240" w:lineRule="auto"/>
              <w:ind w:firstLine="0"/>
              <w:jc w:val="center"/>
              <w:rPr>
                <w:color w:val="000000"/>
                <w:sz w:val="22"/>
              </w:rPr>
            </w:pPr>
            <w:r w:rsidRPr="002F4690">
              <w:rPr>
                <w:color w:val="000000"/>
                <w:sz w:val="22"/>
              </w:rPr>
              <w:t>3,87</w:t>
            </w:r>
          </w:p>
        </w:tc>
      </w:tr>
      <w:tr w:rsidR="008F4C58"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В машинному басейні</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3,2</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3,2-3,5</w:t>
            </w:r>
          </w:p>
        </w:tc>
        <w:tc>
          <w:tcPr>
            <w:tcW w:w="1920" w:type="dxa"/>
            <w:tcBorders>
              <w:top w:val="single" w:sz="4" w:space="0" w:color="auto"/>
              <w:left w:val="single" w:sz="4" w:space="0" w:color="auto"/>
              <w:bottom w:val="single" w:sz="4" w:space="0" w:color="auto"/>
              <w:right w:val="single" w:sz="4" w:space="0" w:color="auto"/>
            </w:tcBorders>
            <w:vAlign w:val="bottom"/>
          </w:tcPr>
          <w:p w:rsidR="008F4C58" w:rsidRPr="002F4690" w:rsidRDefault="008F4C58" w:rsidP="008F4C58">
            <w:pPr>
              <w:spacing w:line="240" w:lineRule="auto"/>
              <w:ind w:firstLine="0"/>
              <w:jc w:val="center"/>
              <w:rPr>
                <w:color w:val="000000"/>
                <w:sz w:val="22"/>
              </w:rPr>
            </w:pPr>
            <w:r w:rsidRPr="002F4690">
              <w:rPr>
                <w:color w:val="000000"/>
                <w:sz w:val="22"/>
              </w:rPr>
              <w:t>3,87</w:t>
            </w: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В басейні оборотного браку</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3,2</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3,2-3,5</w:t>
            </w:r>
          </w:p>
        </w:tc>
        <w:tc>
          <w:tcPr>
            <w:tcW w:w="1920" w:type="dxa"/>
            <w:tcBorders>
              <w:top w:val="single" w:sz="4" w:space="0" w:color="auto"/>
              <w:left w:val="single" w:sz="4" w:space="0" w:color="auto"/>
              <w:bottom w:val="single" w:sz="4" w:space="0" w:color="auto"/>
              <w:right w:val="single" w:sz="4" w:space="0" w:color="auto"/>
            </w:tcBorders>
            <w:vAlign w:val="bottom"/>
          </w:tcPr>
          <w:p w:rsidR="008F4C58" w:rsidRPr="002F4690" w:rsidRDefault="008F4C58" w:rsidP="008F4C58">
            <w:pPr>
              <w:spacing w:line="240" w:lineRule="auto"/>
              <w:ind w:firstLine="0"/>
              <w:jc w:val="center"/>
              <w:rPr>
                <w:color w:val="000000"/>
                <w:sz w:val="22"/>
              </w:rPr>
            </w:pPr>
            <w:r w:rsidRPr="002F4690">
              <w:rPr>
                <w:color w:val="000000"/>
                <w:sz w:val="22"/>
              </w:rPr>
              <w:t>3,87</w:t>
            </w:r>
          </w:p>
        </w:tc>
      </w:tr>
      <w:tr w:rsidR="008F4C58"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Скоп після дискового фільтра</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3,2</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3,2-3,5</w:t>
            </w:r>
          </w:p>
        </w:tc>
        <w:tc>
          <w:tcPr>
            <w:tcW w:w="1920" w:type="dxa"/>
            <w:tcBorders>
              <w:top w:val="single" w:sz="4" w:space="0" w:color="auto"/>
              <w:left w:val="single" w:sz="4" w:space="0" w:color="auto"/>
              <w:bottom w:val="single" w:sz="4" w:space="0" w:color="auto"/>
              <w:right w:val="single" w:sz="4" w:space="0" w:color="auto"/>
            </w:tcBorders>
            <w:vAlign w:val="bottom"/>
          </w:tcPr>
          <w:p w:rsidR="008F4C58" w:rsidRPr="002F4690" w:rsidRDefault="008F4C58" w:rsidP="008F4C58">
            <w:pPr>
              <w:spacing w:line="240" w:lineRule="auto"/>
              <w:ind w:firstLine="0"/>
              <w:jc w:val="center"/>
              <w:rPr>
                <w:color w:val="000000"/>
                <w:sz w:val="22"/>
              </w:rPr>
            </w:pPr>
            <w:r w:rsidRPr="002F4690">
              <w:rPr>
                <w:color w:val="000000"/>
                <w:sz w:val="22"/>
              </w:rPr>
              <w:t>3,87</w:t>
            </w: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Згущувач мокрого браку</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3,2</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3,2-3,5</w:t>
            </w:r>
          </w:p>
        </w:tc>
        <w:tc>
          <w:tcPr>
            <w:tcW w:w="1920" w:type="dxa"/>
            <w:tcBorders>
              <w:top w:val="single" w:sz="4" w:space="0" w:color="auto"/>
              <w:left w:val="single" w:sz="4" w:space="0" w:color="auto"/>
              <w:bottom w:val="single" w:sz="4" w:space="0" w:color="auto"/>
              <w:right w:val="single" w:sz="4" w:space="0" w:color="auto"/>
            </w:tcBorders>
            <w:vAlign w:val="bottom"/>
          </w:tcPr>
          <w:p w:rsidR="008F4C58" w:rsidRPr="002F4690" w:rsidRDefault="008F4C58" w:rsidP="008F4C58">
            <w:pPr>
              <w:spacing w:line="240" w:lineRule="auto"/>
              <w:ind w:firstLine="0"/>
              <w:jc w:val="center"/>
              <w:rPr>
                <w:color w:val="000000"/>
                <w:sz w:val="22"/>
              </w:rPr>
            </w:pPr>
            <w:r w:rsidRPr="002F4690">
              <w:rPr>
                <w:color w:val="000000"/>
                <w:sz w:val="22"/>
              </w:rPr>
              <w:t>3,87</w:t>
            </w:r>
          </w:p>
        </w:tc>
      </w:tr>
      <w:tr w:rsidR="008F4C58"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Гідророзбивач сухого браку</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3,2</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3,2-3,5</w:t>
            </w:r>
          </w:p>
        </w:tc>
        <w:tc>
          <w:tcPr>
            <w:tcW w:w="1920" w:type="dxa"/>
            <w:tcBorders>
              <w:top w:val="single" w:sz="4" w:space="0" w:color="auto"/>
              <w:left w:val="single" w:sz="4" w:space="0" w:color="auto"/>
              <w:bottom w:val="single" w:sz="4" w:space="0" w:color="auto"/>
              <w:right w:val="single" w:sz="4" w:space="0" w:color="auto"/>
            </w:tcBorders>
            <w:vAlign w:val="bottom"/>
          </w:tcPr>
          <w:p w:rsidR="008F4C58" w:rsidRPr="002F4690" w:rsidRDefault="008F4C58" w:rsidP="008F4C58">
            <w:pPr>
              <w:spacing w:line="240" w:lineRule="auto"/>
              <w:ind w:firstLine="0"/>
              <w:jc w:val="center"/>
              <w:rPr>
                <w:color w:val="000000"/>
                <w:sz w:val="22"/>
              </w:rPr>
            </w:pPr>
            <w:r w:rsidRPr="002F4690">
              <w:rPr>
                <w:color w:val="000000"/>
                <w:sz w:val="22"/>
              </w:rPr>
              <w:t>3,87</w:t>
            </w: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Гідророзбивач хвойної целюлози</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3,2</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3,2-3,5</w:t>
            </w:r>
          </w:p>
        </w:tc>
        <w:tc>
          <w:tcPr>
            <w:tcW w:w="1920" w:type="dxa"/>
            <w:tcBorders>
              <w:top w:val="single" w:sz="4" w:space="0" w:color="auto"/>
              <w:left w:val="single" w:sz="4" w:space="0" w:color="auto"/>
              <w:bottom w:val="single" w:sz="4" w:space="0" w:color="auto"/>
              <w:right w:val="single" w:sz="4" w:space="0" w:color="auto"/>
            </w:tcBorders>
            <w:vAlign w:val="bottom"/>
          </w:tcPr>
          <w:p w:rsidR="008F4C58" w:rsidRPr="002F4690" w:rsidRDefault="008F4C58" w:rsidP="008F4C58">
            <w:pPr>
              <w:spacing w:line="240" w:lineRule="auto"/>
              <w:ind w:firstLine="0"/>
              <w:jc w:val="center"/>
              <w:rPr>
                <w:color w:val="000000"/>
                <w:sz w:val="22"/>
              </w:rPr>
            </w:pPr>
            <w:r w:rsidRPr="002F4690">
              <w:rPr>
                <w:color w:val="000000"/>
                <w:sz w:val="22"/>
              </w:rPr>
              <w:t>3,87</w:t>
            </w:r>
          </w:p>
        </w:tc>
      </w:tr>
      <w:tr w:rsidR="008F4C58"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Гідророзбивач листяної целюлози</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3,2</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3,2-3,5</w:t>
            </w:r>
          </w:p>
        </w:tc>
        <w:tc>
          <w:tcPr>
            <w:tcW w:w="1920" w:type="dxa"/>
            <w:tcBorders>
              <w:top w:val="single" w:sz="4" w:space="0" w:color="auto"/>
              <w:left w:val="single" w:sz="4" w:space="0" w:color="auto"/>
              <w:bottom w:val="single" w:sz="4" w:space="0" w:color="auto"/>
              <w:right w:val="single" w:sz="4" w:space="0" w:color="auto"/>
            </w:tcBorders>
            <w:vAlign w:val="bottom"/>
          </w:tcPr>
          <w:p w:rsidR="008F4C58" w:rsidRPr="002F4690" w:rsidRDefault="008F4C58" w:rsidP="008F4C58">
            <w:pPr>
              <w:spacing w:line="240" w:lineRule="auto"/>
              <w:ind w:firstLine="0"/>
              <w:jc w:val="center"/>
              <w:rPr>
                <w:color w:val="000000"/>
                <w:sz w:val="22"/>
              </w:rPr>
            </w:pPr>
            <w:r w:rsidRPr="002F4690">
              <w:rPr>
                <w:color w:val="000000"/>
                <w:sz w:val="22"/>
              </w:rPr>
              <w:t>3,87</w:t>
            </w: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Гауч-мішалка</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3,2</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3,2-3,5</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0,85</w:t>
            </w:r>
          </w:p>
        </w:tc>
      </w:tr>
      <w:tr w:rsidR="008F4C58"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Басейн оборотного браку</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1,0</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8-1,0</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3,87</w:t>
            </w: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 xml:space="preserve">Після </w:t>
            </w:r>
            <w:proofErr w:type="spellStart"/>
            <w:r w:rsidRPr="002F4690">
              <w:rPr>
                <w:color w:val="000000"/>
                <w:sz w:val="22"/>
              </w:rPr>
              <w:t>селектифайера</w:t>
            </w:r>
            <w:proofErr w:type="spellEnd"/>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3,2</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3,2-3,5</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lang w:val="en-US"/>
              </w:rPr>
            </w:pPr>
            <w:r w:rsidRPr="002F4690">
              <w:rPr>
                <w:color w:val="000000"/>
                <w:sz w:val="22"/>
              </w:rPr>
              <w:t>0,5</w:t>
            </w:r>
            <w:r w:rsidRPr="002F4690">
              <w:rPr>
                <w:color w:val="000000"/>
                <w:sz w:val="22"/>
                <w:lang w:val="en-US"/>
              </w:rPr>
              <w:t>5</w:t>
            </w:r>
          </w:p>
        </w:tc>
      </w:tr>
      <w:tr w:rsidR="008F4C58"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Після змішувального насоса №1</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0,63</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67-0,71</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0,63</w:t>
            </w: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Після змішувального насоса №2</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0,40</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40-0,43</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0,73</w:t>
            </w:r>
          </w:p>
        </w:tc>
      </w:tr>
      <w:tr w:rsidR="008F4C58"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 xml:space="preserve">Після центриклинерів І ступеня </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94,0</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94,0-96,0</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0,70</w:t>
            </w: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 xml:space="preserve">Після центриклинерів ІІ ступеня </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jc w:val="center"/>
              <w:rPr>
                <w:bCs/>
                <w:color w:val="000000"/>
                <w:sz w:val="22"/>
              </w:rPr>
            </w:pPr>
            <w:r w:rsidRPr="008F4C58">
              <w:rPr>
                <w:sz w:val="22"/>
              </w:rPr>
              <w:t>42,0</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38,0-42,0</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0,40</w:t>
            </w:r>
          </w:p>
        </w:tc>
      </w:tr>
      <w:tr w:rsidR="00E81300"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E81300" w:rsidRPr="002F4690" w:rsidRDefault="00E81300" w:rsidP="002F4690">
            <w:pPr>
              <w:spacing w:line="240" w:lineRule="auto"/>
              <w:ind w:firstLine="0"/>
              <w:rPr>
                <w:b/>
                <w:color w:val="000000"/>
                <w:sz w:val="22"/>
              </w:rPr>
            </w:pPr>
            <w:r w:rsidRPr="002F4690">
              <w:rPr>
                <w:b/>
                <w:color w:val="000000"/>
                <w:sz w:val="22"/>
              </w:rPr>
              <w:t>2. Концентрація  відхідних вод, %</w:t>
            </w:r>
          </w:p>
        </w:tc>
        <w:tc>
          <w:tcPr>
            <w:tcW w:w="1753" w:type="dxa"/>
            <w:tcBorders>
              <w:top w:val="single" w:sz="4" w:space="0" w:color="auto"/>
              <w:left w:val="single" w:sz="4" w:space="0" w:color="auto"/>
              <w:bottom w:val="single" w:sz="4" w:space="0" w:color="auto"/>
              <w:right w:val="single" w:sz="4" w:space="0" w:color="auto"/>
            </w:tcBorders>
          </w:tcPr>
          <w:p w:rsidR="00E81300" w:rsidRPr="002F4690" w:rsidRDefault="00E81300" w:rsidP="002F4690">
            <w:pPr>
              <w:widowControl w:val="0"/>
              <w:spacing w:line="240" w:lineRule="auto"/>
              <w:jc w:val="center"/>
              <w:rPr>
                <w:bCs/>
                <w:color w:val="000000"/>
                <w:sz w:val="22"/>
              </w:rPr>
            </w:pPr>
          </w:p>
        </w:tc>
        <w:tc>
          <w:tcPr>
            <w:tcW w:w="1753" w:type="dxa"/>
            <w:tcBorders>
              <w:top w:val="single" w:sz="4" w:space="0" w:color="auto"/>
              <w:left w:val="single" w:sz="4" w:space="0" w:color="auto"/>
              <w:bottom w:val="single" w:sz="4" w:space="0" w:color="auto"/>
              <w:right w:val="single" w:sz="4" w:space="0" w:color="auto"/>
            </w:tcBorders>
          </w:tcPr>
          <w:p w:rsidR="00E81300" w:rsidRPr="002F4690" w:rsidRDefault="00E81300" w:rsidP="002F4690">
            <w:pPr>
              <w:widowControl w:val="0"/>
              <w:spacing w:line="240" w:lineRule="auto"/>
              <w:jc w:val="center"/>
              <w:rPr>
                <w:bCs/>
                <w:color w:val="000000"/>
                <w:sz w:val="22"/>
              </w:rPr>
            </w:pPr>
          </w:p>
        </w:tc>
        <w:tc>
          <w:tcPr>
            <w:tcW w:w="1920" w:type="dxa"/>
            <w:tcBorders>
              <w:top w:val="single" w:sz="4" w:space="0" w:color="auto"/>
              <w:left w:val="single" w:sz="4" w:space="0" w:color="auto"/>
              <w:bottom w:val="single" w:sz="4" w:space="0" w:color="auto"/>
              <w:right w:val="single" w:sz="4" w:space="0" w:color="auto"/>
            </w:tcBorders>
            <w:vAlign w:val="bottom"/>
          </w:tcPr>
          <w:p w:rsidR="00E81300" w:rsidRPr="002F4690" w:rsidRDefault="00E81300" w:rsidP="002F4690">
            <w:pPr>
              <w:spacing w:line="240" w:lineRule="auto"/>
              <w:jc w:val="center"/>
              <w:rPr>
                <w:color w:val="000000"/>
                <w:sz w:val="22"/>
              </w:rPr>
            </w:pPr>
          </w:p>
        </w:tc>
      </w:tr>
      <w:tr w:rsidR="008F4C58"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Регістрова вода</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18</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17-0,20</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0,13</w:t>
            </w: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Підсіткові води</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003</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003-0,004</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0,003</w:t>
            </w:r>
          </w:p>
        </w:tc>
      </w:tr>
      <w:tr w:rsidR="008F4C58"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Відсмоктувальних  ящиків</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10</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10-0,12</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0,10</w:t>
            </w: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Пресові води</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10</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10</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0,10</w:t>
            </w:r>
          </w:p>
        </w:tc>
      </w:tr>
      <w:tr w:rsidR="008F4C58"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Від промивання  сітки</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005</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003-0,004</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0,004</w:t>
            </w: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Від промивання  сукон</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0012</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001</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0,001</w:t>
            </w:r>
          </w:p>
        </w:tc>
      </w:tr>
      <w:tr w:rsidR="008F4C58"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Прояснених  вод після дискового фільтра</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0015</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001</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0,001</w:t>
            </w: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В басейні надлишкових вод</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60</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38-0,62</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0,20</w:t>
            </w:r>
          </w:p>
        </w:tc>
      </w:tr>
      <w:tr w:rsidR="008F4C58"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Від плоскої сортувалки</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05</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03-0,04</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0,18</w:t>
            </w:r>
          </w:p>
        </w:tc>
      </w:tr>
      <w:tr w:rsidR="008F4C58"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rPr>
                <w:color w:val="000000"/>
                <w:sz w:val="22"/>
              </w:rPr>
            </w:pPr>
            <w:r w:rsidRPr="002F4690">
              <w:rPr>
                <w:color w:val="000000"/>
                <w:sz w:val="22"/>
              </w:rPr>
              <w:t>Згущувача мокрого браку</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18</w:t>
            </w:r>
          </w:p>
        </w:tc>
        <w:tc>
          <w:tcPr>
            <w:tcW w:w="1753" w:type="dxa"/>
            <w:tcBorders>
              <w:top w:val="single" w:sz="4" w:space="0" w:color="auto"/>
              <w:left w:val="single" w:sz="4" w:space="0" w:color="auto"/>
              <w:bottom w:val="single" w:sz="4" w:space="0" w:color="auto"/>
              <w:right w:val="single" w:sz="4" w:space="0" w:color="auto"/>
            </w:tcBorders>
          </w:tcPr>
          <w:p w:rsidR="008F4C58" w:rsidRPr="008F4C58" w:rsidRDefault="008F4C58" w:rsidP="008F4C58">
            <w:pPr>
              <w:widowControl w:val="0"/>
              <w:spacing w:line="240" w:lineRule="auto"/>
              <w:ind w:firstLine="0"/>
              <w:jc w:val="center"/>
              <w:rPr>
                <w:bCs/>
                <w:color w:val="000000"/>
                <w:sz w:val="22"/>
              </w:rPr>
            </w:pPr>
            <w:r w:rsidRPr="008F4C58">
              <w:rPr>
                <w:color w:val="000000"/>
                <w:sz w:val="22"/>
              </w:rPr>
              <w:t>0,17-0,20</w:t>
            </w:r>
          </w:p>
        </w:tc>
        <w:tc>
          <w:tcPr>
            <w:tcW w:w="1920" w:type="dxa"/>
            <w:tcBorders>
              <w:top w:val="single" w:sz="4" w:space="0" w:color="auto"/>
              <w:left w:val="single" w:sz="4" w:space="0" w:color="auto"/>
              <w:bottom w:val="single" w:sz="4" w:space="0" w:color="auto"/>
              <w:right w:val="single" w:sz="4" w:space="0" w:color="auto"/>
            </w:tcBorders>
            <w:vAlign w:val="bottom"/>
            <w:hideMark/>
          </w:tcPr>
          <w:p w:rsidR="008F4C58" w:rsidRPr="002F4690" w:rsidRDefault="008F4C58" w:rsidP="008F4C58">
            <w:pPr>
              <w:spacing w:line="240" w:lineRule="auto"/>
              <w:ind w:firstLine="0"/>
              <w:jc w:val="center"/>
              <w:rPr>
                <w:color w:val="000000"/>
                <w:sz w:val="22"/>
              </w:rPr>
            </w:pPr>
            <w:r w:rsidRPr="002F4690">
              <w:rPr>
                <w:color w:val="000000"/>
                <w:sz w:val="22"/>
              </w:rPr>
              <w:t>0,04</w:t>
            </w:r>
          </w:p>
        </w:tc>
      </w:tr>
      <w:tr w:rsidR="00E81300" w:rsidRPr="002F4690" w:rsidTr="008F4C58">
        <w:trPr>
          <w:trHeight w:val="467"/>
        </w:trPr>
        <w:tc>
          <w:tcPr>
            <w:tcW w:w="4327" w:type="dxa"/>
            <w:tcBorders>
              <w:top w:val="single" w:sz="4" w:space="0" w:color="auto"/>
              <w:left w:val="single" w:sz="4" w:space="0" w:color="auto"/>
              <w:bottom w:val="single" w:sz="4" w:space="0" w:color="auto"/>
              <w:right w:val="single" w:sz="4" w:space="0" w:color="auto"/>
            </w:tcBorders>
            <w:vAlign w:val="bottom"/>
            <w:hideMark/>
          </w:tcPr>
          <w:p w:rsidR="00E81300" w:rsidRPr="002F4690" w:rsidRDefault="00E81300" w:rsidP="002F4690">
            <w:pPr>
              <w:spacing w:line="240" w:lineRule="auto"/>
              <w:ind w:firstLine="0"/>
              <w:rPr>
                <w:b/>
                <w:color w:val="000000"/>
                <w:sz w:val="22"/>
              </w:rPr>
            </w:pPr>
            <w:r w:rsidRPr="002F4690">
              <w:rPr>
                <w:b/>
                <w:color w:val="000000"/>
                <w:sz w:val="22"/>
              </w:rPr>
              <w:t>3.Витрата свіжої  та надлишкової води, л/т паперу</w:t>
            </w:r>
          </w:p>
        </w:tc>
        <w:tc>
          <w:tcPr>
            <w:tcW w:w="1753" w:type="dxa"/>
            <w:tcBorders>
              <w:top w:val="single" w:sz="4" w:space="0" w:color="auto"/>
              <w:left w:val="single" w:sz="4" w:space="0" w:color="auto"/>
              <w:bottom w:val="single" w:sz="4" w:space="0" w:color="auto"/>
              <w:right w:val="single" w:sz="4" w:space="0" w:color="auto"/>
            </w:tcBorders>
          </w:tcPr>
          <w:p w:rsidR="00E81300" w:rsidRPr="002F4690" w:rsidRDefault="00E81300" w:rsidP="002F4690">
            <w:pPr>
              <w:widowControl w:val="0"/>
              <w:spacing w:line="240" w:lineRule="auto"/>
              <w:jc w:val="center"/>
              <w:rPr>
                <w:bCs/>
                <w:color w:val="000000"/>
                <w:sz w:val="22"/>
              </w:rPr>
            </w:pPr>
          </w:p>
        </w:tc>
        <w:tc>
          <w:tcPr>
            <w:tcW w:w="1753" w:type="dxa"/>
            <w:tcBorders>
              <w:top w:val="single" w:sz="4" w:space="0" w:color="auto"/>
              <w:left w:val="single" w:sz="4" w:space="0" w:color="auto"/>
              <w:bottom w:val="single" w:sz="4" w:space="0" w:color="auto"/>
              <w:right w:val="single" w:sz="4" w:space="0" w:color="auto"/>
            </w:tcBorders>
          </w:tcPr>
          <w:p w:rsidR="00E81300" w:rsidRPr="002F4690" w:rsidRDefault="00E81300" w:rsidP="002F4690">
            <w:pPr>
              <w:widowControl w:val="0"/>
              <w:spacing w:line="240" w:lineRule="auto"/>
              <w:jc w:val="center"/>
              <w:rPr>
                <w:bCs/>
                <w:color w:val="000000"/>
                <w:sz w:val="22"/>
              </w:rPr>
            </w:pPr>
          </w:p>
        </w:tc>
        <w:tc>
          <w:tcPr>
            <w:tcW w:w="1920" w:type="dxa"/>
            <w:tcBorders>
              <w:top w:val="single" w:sz="4" w:space="0" w:color="auto"/>
              <w:left w:val="single" w:sz="4" w:space="0" w:color="auto"/>
              <w:bottom w:val="single" w:sz="4" w:space="0" w:color="auto"/>
              <w:right w:val="single" w:sz="4" w:space="0" w:color="auto"/>
            </w:tcBorders>
            <w:vAlign w:val="bottom"/>
          </w:tcPr>
          <w:p w:rsidR="00E81300" w:rsidRPr="002F4690" w:rsidRDefault="00E81300" w:rsidP="002F4690">
            <w:pPr>
              <w:spacing w:line="240" w:lineRule="auto"/>
              <w:jc w:val="center"/>
              <w:rPr>
                <w:color w:val="000000"/>
                <w:sz w:val="22"/>
              </w:rPr>
            </w:pPr>
          </w:p>
        </w:tc>
      </w:tr>
      <w:tr w:rsidR="00FE4B1F"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2"/>
              </w:rPr>
            </w:pPr>
            <w:r w:rsidRPr="002F4690">
              <w:rPr>
                <w:color w:val="000000"/>
                <w:sz w:val="22"/>
              </w:rPr>
              <w:t>Свіжа вода на промивання сіток</w:t>
            </w:r>
          </w:p>
        </w:tc>
        <w:tc>
          <w:tcPr>
            <w:tcW w:w="1753" w:type="dxa"/>
            <w:tcBorders>
              <w:top w:val="single" w:sz="4" w:space="0" w:color="auto"/>
              <w:left w:val="single" w:sz="4" w:space="0" w:color="auto"/>
              <w:bottom w:val="single" w:sz="4" w:space="0" w:color="auto"/>
              <w:right w:val="single" w:sz="4" w:space="0" w:color="auto"/>
            </w:tcBorders>
          </w:tcPr>
          <w:p w:rsidR="00FE4B1F" w:rsidRPr="008F4C58" w:rsidRDefault="00FE4B1F" w:rsidP="00FE4B1F">
            <w:pPr>
              <w:widowControl w:val="0"/>
              <w:spacing w:line="240" w:lineRule="auto"/>
              <w:ind w:firstLine="0"/>
              <w:jc w:val="center"/>
              <w:rPr>
                <w:bCs/>
                <w:color w:val="000000"/>
                <w:sz w:val="22"/>
              </w:rPr>
            </w:pPr>
            <w:r w:rsidRPr="008F4C58">
              <w:rPr>
                <w:color w:val="000000"/>
                <w:sz w:val="22"/>
              </w:rPr>
              <w:t>10000,0</w:t>
            </w:r>
          </w:p>
        </w:tc>
        <w:tc>
          <w:tcPr>
            <w:tcW w:w="1753" w:type="dxa"/>
            <w:tcBorders>
              <w:top w:val="single" w:sz="4" w:space="0" w:color="auto"/>
              <w:left w:val="single" w:sz="4" w:space="0" w:color="auto"/>
              <w:bottom w:val="single" w:sz="4" w:space="0" w:color="auto"/>
              <w:right w:val="single" w:sz="4" w:space="0" w:color="auto"/>
            </w:tcBorders>
          </w:tcPr>
          <w:p w:rsidR="00FE4B1F" w:rsidRPr="00FE4B1F" w:rsidRDefault="00FE4B1F" w:rsidP="00FE4B1F">
            <w:pPr>
              <w:widowControl w:val="0"/>
              <w:spacing w:line="240" w:lineRule="auto"/>
              <w:ind w:firstLine="0"/>
              <w:jc w:val="center"/>
              <w:rPr>
                <w:bCs/>
                <w:color w:val="000000"/>
                <w:sz w:val="22"/>
              </w:rPr>
            </w:pPr>
            <w:r w:rsidRPr="00FE4B1F">
              <w:rPr>
                <w:color w:val="000000"/>
                <w:sz w:val="22"/>
              </w:rPr>
              <w:t>15000,0</w:t>
            </w:r>
          </w:p>
        </w:tc>
        <w:tc>
          <w:tcPr>
            <w:tcW w:w="19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2"/>
              </w:rPr>
            </w:pPr>
            <w:r w:rsidRPr="002F4690">
              <w:rPr>
                <w:color w:val="000000"/>
                <w:sz w:val="22"/>
              </w:rPr>
              <w:t>15000,0</w:t>
            </w:r>
          </w:p>
        </w:tc>
      </w:tr>
      <w:tr w:rsidR="00FE4B1F" w:rsidRPr="002F4690" w:rsidTr="008F4C58">
        <w:trPr>
          <w:trHeight w:val="467"/>
        </w:trPr>
        <w:tc>
          <w:tcPr>
            <w:tcW w:w="4327"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2"/>
              </w:rPr>
            </w:pPr>
            <w:r w:rsidRPr="002F4690">
              <w:rPr>
                <w:color w:val="000000"/>
                <w:sz w:val="22"/>
              </w:rPr>
              <w:t>Свіжа вода на спорски і відсічки відсмоктувальних ящиків</w:t>
            </w:r>
          </w:p>
        </w:tc>
        <w:tc>
          <w:tcPr>
            <w:tcW w:w="1753" w:type="dxa"/>
            <w:tcBorders>
              <w:top w:val="single" w:sz="4" w:space="0" w:color="auto"/>
              <w:left w:val="single" w:sz="4" w:space="0" w:color="auto"/>
              <w:bottom w:val="single" w:sz="4" w:space="0" w:color="auto"/>
              <w:right w:val="single" w:sz="4" w:space="0" w:color="auto"/>
            </w:tcBorders>
          </w:tcPr>
          <w:p w:rsidR="00FE4B1F" w:rsidRPr="008F4C58" w:rsidRDefault="00FE4B1F" w:rsidP="00FE4B1F">
            <w:pPr>
              <w:widowControl w:val="0"/>
              <w:jc w:val="center"/>
              <w:rPr>
                <w:color w:val="000000"/>
                <w:sz w:val="22"/>
              </w:rPr>
            </w:pPr>
          </w:p>
          <w:p w:rsidR="00FE4B1F" w:rsidRPr="008F4C58" w:rsidRDefault="00FE4B1F" w:rsidP="00FE4B1F">
            <w:pPr>
              <w:widowControl w:val="0"/>
              <w:spacing w:line="240" w:lineRule="auto"/>
              <w:ind w:firstLine="0"/>
              <w:jc w:val="center"/>
              <w:rPr>
                <w:bCs/>
                <w:color w:val="000000"/>
                <w:sz w:val="22"/>
              </w:rPr>
            </w:pPr>
            <w:r w:rsidRPr="008F4C58">
              <w:rPr>
                <w:color w:val="000000"/>
                <w:sz w:val="22"/>
              </w:rPr>
              <w:t>6000,0</w:t>
            </w:r>
          </w:p>
        </w:tc>
        <w:tc>
          <w:tcPr>
            <w:tcW w:w="1753" w:type="dxa"/>
            <w:tcBorders>
              <w:top w:val="single" w:sz="4" w:space="0" w:color="auto"/>
              <w:left w:val="single" w:sz="4" w:space="0" w:color="auto"/>
              <w:bottom w:val="single" w:sz="4" w:space="0" w:color="auto"/>
              <w:right w:val="single" w:sz="4" w:space="0" w:color="auto"/>
            </w:tcBorders>
          </w:tcPr>
          <w:p w:rsidR="00FE4B1F" w:rsidRPr="00FE4B1F" w:rsidRDefault="00FE4B1F" w:rsidP="00FE4B1F">
            <w:pPr>
              <w:widowControl w:val="0"/>
              <w:jc w:val="center"/>
              <w:rPr>
                <w:color w:val="000000"/>
                <w:sz w:val="22"/>
              </w:rPr>
            </w:pPr>
          </w:p>
          <w:p w:rsidR="00FE4B1F" w:rsidRPr="00FE4B1F" w:rsidRDefault="00FE4B1F" w:rsidP="00FE4B1F">
            <w:pPr>
              <w:widowControl w:val="0"/>
              <w:spacing w:line="240" w:lineRule="auto"/>
              <w:ind w:firstLine="0"/>
              <w:jc w:val="center"/>
              <w:rPr>
                <w:bCs/>
                <w:color w:val="000000"/>
                <w:sz w:val="22"/>
              </w:rPr>
            </w:pPr>
            <w:r w:rsidRPr="00FE4B1F">
              <w:rPr>
                <w:color w:val="000000"/>
                <w:sz w:val="22"/>
              </w:rPr>
              <w:t>8500,0</w:t>
            </w:r>
          </w:p>
        </w:tc>
        <w:tc>
          <w:tcPr>
            <w:tcW w:w="19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2"/>
              </w:rPr>
            </w:pPr>
            <w:r w:rsidRPr="002F4690">
              <w:rPr>
                <w:color w:val="000000"/>
                <w:sz w:val="22"/>
              </w:rPr>
              <w:t>8500,0</w:t>
            </w:r>
          </w:p>
        </w:tc>
      </w:tr>
      <w:tr w:rsidR="00FE4B1F"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2"/>
              </w:rPr>
            </w:pPr>
            <w:r w:rsidRPr="002F4690">
              <w:rPr>
                <w:color w:val="000000"/>
                <w:sz w:val="22"/>
              </w:rPr>
              <w:t>Свіжа вода на промивання сукон</w:t>
            </w:r>
          </w:p>
        </w:tc>
        <w:tc>
          <w:tcPr>
            <w:tcW w:w="1753" w:type="dxa"/>
            <w:tcBorders>
              <w:top w:val="single" w:sz="4" w:space="0" w:color="auto"/>
              <w:left w:val="single" w:sz="4" w:space="0" w:color="auto"/>
              <w:bottom w:val="single" w:sz="4" w:space="0" w:color="auto"/>
              <w:right w:val="single" w:sz="4" w:space="0" w:color="auto"/>
            </w:tcBorders>
          </w:tcPr>
          <w:p w:rsidR="00FE4B1F" w:rsidRPr="008F4C58" w:rsidRDefault="00FE4B1F" w:rsidP="00FE4B1F">
            <w:pPr>
              <w:widowControl w:val="0"/>
              <w:spacing w:line="240" w:lineRule="auto"/>
              <w:ind w:firstLine="0"/>
              <w:jc w:val="center"/>
              <w:rPr>
                <w:bCs/>
                <w:color w:val="000000"/>
                <w:sz w:val="22"/>
              </w:rPr>
            </w:pPr>
            <w:r w:rsidRPr="008F4C58">
              <w:rPr>
                <w:color w:val="000000"/>
                <w:sz w:val="22"/>
              </w:rPr>
              <w:t>5000,0</w:t>
            </w:r>
          </w:p>
        </w:tc>
        <w:tc>
          <w:tcPr>
            <w:tcW w:w="1753" w:type="dxa"/>
            <w:tcBorders>
              <w:top w:val="single" w:sz="4" w:space="0" w:color="auto"/>
              <w:left w:val="single" w:sz="4" w:space="0" w:color="auto"/>
              <w:bottom w:val="single" w:sz="4" w:space="0" w:color="auto"/>
              <w:right w:val="single" w:sz="4" w:space="0" w:color="auto"/>
            </w:tcBorders>
          </w:tcPr>
          <w:p w:rsidR="00FE4B1F" w:rsidRPr="00FE4B1F" w:rsidRDefault="00FE4B1F" w:rsidP="00FE4B1F">
            <w:pPr>
              <w:widowControl w:val="0"/>
              <w:spacing w:line="240" w:lineRule="auto"/>
              <w:ind w:firstLine="0"/>
              <w:jc w:val="center"/>
              <w:rPr>
                <w:bCs/>
                <w:color w:val="000000"/>
                <w:sz w:val="22"/>
              </w:rPr>
            </w:pPr>
            <w:r w:rsidRPr="00FE4B1F">
              <w:rPr>
                <w:color w:val="000000"/>
                <w:sz w:val="22"/>
              </w:rPr>
              <w:t>7000,0</w:t>
            </w:r>
          </w:p>
        </w:tc>
        <w:tc>
          <w:tcPr>
            <w:tcW w:w="19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2"/>
              </w:rPr>
            </w:pPr>
            <w:r w:rsidRPr="002F4690">
              <w:rPr>
                <w:color w:val="000000"/>
                <w:sz w:val="22"/>
              </w:rPr>
              <w:t>6500,0</w:t>
            </w:r>
          </w:p>
        </w:tc>
      </w:tr>
      <w:tr w:rsidR="00FE4B1F"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2"/>
              </w:rPr>
            </w:pPr>
            <w:r w:rsidRPr="002F4690">
              <w:rPr>
                <w:color w:val="000000"/>
                <w:sz w:val="22"/>
              </w:rPr>
              <w:t>Свіжа вода на відсічки на гауч-валі</w:t>
            </w:r>
          </w:p>
        </w:tc>
        <w:tc>
          <w:tcPr>
            <w:tcW w:w="1753" w:type="dxa"/>
            <w:tcBorders>
              <w:top w:val="single" w:sz="4" w:space="0" w:color="auto"/>
              <w:left w:val="single" w:sz="4" w:space="0" w:color="auto"/>
              <w:bottom w:val="single" w:sz="4" w:space="0" w:color="auto"/>
              <w:right w:val="single" w:sz="4" w:space="0" w:color="auto"/>
            </w:tcBorders>
          </w:tcPr>
          <w:p w:rsidR="00FE4B1F" w:rsidRPr="008F4C58" w:rsidRDefault="00FE4B1F" w:rsidP="00FE4B1F">
            <w:pPr>
              <w:widowControl w:val="0"/>
              <w:spacing w:line="240" w:lineRule="auto"/>
              <w:ind w:firstLine="0"/>
              <w:jc w:val="center"/>
              <w:rPr>
                <w:bCs/>
                <w:color w:val="000000"/>
                <w:sz w:val="22"/>
              </w:rPr>
            </w:pPr>
            <w:r w:rsidRPr="008F4C58">
              <w:rPr>
                <w:color w:val="000000"/>
                <w:sz w:val="22"/>
              </w:rPr>
              <w:t>2000,0</w:t>
            </w:r>
          </w:p>
        </w:tc>
        <w:tc>
          <w:tcPr>
            <w:tcW w:w="1753" w:type="dxa"/>
            <w:tcBorders>
              <w:top w:val="single" w:sz="4" w:space="0" w:color="auto"/>
              <w:left w:val="single" w:sz="4" w:space="0" w:color="auto"/>
              <w:bottom w:val="single" w:sz="4" w:space="0" w:color="auto"/>
              <w:right w:val="single" w:sz="4" w:space="0" w:color="auto"/>
            </w:tcBorders>
          </w:tcPr>
          <w:p w:rsidR="00FE4B1F" w:rsidRPr="00FE4B1F" w:rsidRDefault="00FE4B1F" w:rsidP="00FE4B1F">
            <w:pPr>
              <w:widowControl w:val="0"/>
              <w:spacing w:line="240" w:lineRule="auto"/>
              <w:ind w:firstLine="0"/>
              <w:jc w:val="center"/>
              <w:rPr>
                <w:bCs/>
                <w:color w:val="000000"/>
                <w:sz w:val="22"/>
              </w:rPr>
            </w:pPr>
            <w:r w:rsidRPr="00FE4B1F">
              <w:rPr>
                <w:color w:val="000000"/>
                <w:sz w:val="22"/>
              </w:rPr>
              <w:t>3000,0</w:t>
            </w:r>
          </w:p>
        </w:tc>
        <w:tc>
          <w:tcPr>
            <w:tcW w:w="19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2"/>
              </w:rPr>
            </w:pPr>
            <w:r w:rsidRPr="002F4690">
              <w:rPr>
                <w:color w:val="000000"/>
                <w:sz w:val="22"/>
              </w:rPr>
              <w:t>2500,0</w:t>
            </w:r>
          </w:p>
        </w:tc>
      </w:tr>
      <w:tr w:rsidR="00FE4B1F"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2"/>
              </w:rPr>
            </w:pPr>
            <w:r w:rsidRPr="002F4690">
              <w:rPr>
                <w:color w:val="000000"/>
                <w:sz w:val="22"/>
              </w:rPr>
              <w:t>Надлишкова вода на сортувалку</w:t>
            </w:r>
          </w:p>
        </w:tc>
        <w:tc>
          <w:tcPr>
            <w:tcW w:w="1753" w:type="dxa"/>
            <w:tcBorders>
              <w:top w:val="single" w:sz="4" w:space="0" w:color="auto"/>
              <w:left w:val="single" w:sz="4" w:space="0" w:color="auto"/>
              <w:bottom w:val="single" w:sz="4" w:space="0" w:color="auto"/>
              <w:right w:val="single" w:sz="4" w:space="0" w:color="auto"/>
            </w:tcBorders>
          </w:tcPr>
          <w:p w:rsidR="00FE4B1F" w:rsidRPr="008F4C58" w:rsidRDefault="00FE4B1F" w:rsidP="00FE4B1F">
            <w:pPr>
              <w:widowControl w:val="0"/>
              <w:spacing w:line="240" w:lineRule="auto"/>
              <w:ind w:firstLine="0"/>
              <w:jc w:val="center"/>
              <w:rPr>
                <w:bCs/>
                <w:color w:val="000000"/>
                <w:sz w:val="22"/>
              </w:rPr>
            </w:pPr>
            <w:r>
              <w:rPr>
                <w:color w:val="000000"/>
                <w:sz w:val="22"/>
              </w:rPr>
              <w:t>1000,0</w:t>
            </w:r>
          </w:p>
        </w:tc>
        <w:tc>
          <w:tcPr>
            <w:tcW w:w="1753" w:type="dxa"/>
            <w:tcBorders>
              <w:top w:val="single" w:sz="4" w:space="0" w:color="auto"/>
              <w:left w:val="single" w:sz="4" w:space="0" w:color="auto"/>
              <w:bottom w:val="single" w:sz="4" w:space="0" w:color="auto"/>
              <w:right w:val="single" w:sz="4" w:space="0" w:color="auto"/>
            </w:tcBorders>
          </w:tcPr>
          <w:p w:rsidR="00FE4B1F" w:rsidRPr="00FE4B1F" w:rsidRDefault="00FE4B1F" w:rsidP="00FE4B1F">
            <w:pPr>
              <w:widowControl w:val="0"/>
              <w:spacing w:line="240" w:lineRule="auto"/>
              <w:ind w:firstLine="0"/>
              <w:jc w:val="center"/>
              <w:rPr>
                <w:bCs/>
                <w:color w:val="000000"/>
                <w:sz w:val="22"/>
              </w:rPr>
            </w:pPr>
            <w:r>
              <w:rPr>
                <w:bCs/>
                <w:color w:val="000000"/>
                <w:sz w:val="22"/>
              </w:rPr>
              <w:t>1500,0</w:t>
            </w:r>
          </w:p>
        </w:tc>
        <w:tc>
          <w:tcPr>
            <w:tcW w:w="19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2"/>
              </w:rPr>
            </w:pPr>
            <w:r w:rsidRPr="002F4690">
              <w:rPr>
                <w:color w:val="000000"/>
                <w:sz w:val="22"/>
              </w:rPr>
              <w:t>850,0</w:t>
            </w:r>
          </w:p>
        </w:tc>
      </w:tr>
      <w:tr w:rsidR="00E81300" w:rsidRPr="002F4690" w:rsidTr="008F4C58">
        <w:trPr>
          <w:trHeight w:val="226"/>
        </w:trPr>
        <w:tc>
          <w:tcPr>
            <w:tcW w:w="4327" w:type="dxa"/>
            <w:tcBorders>
              <w:top w:val="single" w:sz="4" w:space="0" w:color="auto"/>
              <w:left w:val="single" w:sz="4" w:space="0" w:color="auto"/>
              <w:bottom w:val="single" w:sz="4" w:space="0" w:color="auto"/>
              <w:right w:val="single" w:sz="4" w:space="0" w:color="auto"/>
            </w:tcBorders>
            <w:vAlign w:val="bottom"/>
            <w:hideMark/>
          </w:tcPr>
          <w:p w:rsidR="00E81300" w:rsidRPr="002F4690" w:rsidRDefault="00E81300" w:rsidP="002F4690">
            <w:pPr>
              <w:spacing w:line="240" w:lineRule="auto"/>
              <w:ind w:firstLine="0"/>
              <w:rPr>
                <w:b/>
                <w:color w:val="000000"/>
                <w:sz w:val="22"/>
              </w:rPr>
            </w:pPr>
            <w:r w:rsidRPr="002F4690">
              <w:rPr>
                <w:b/>
                <w:color w:val="000000"/>
                <w:sz w:val="22"/>
              </w:rPr>
              <w:t>4. Витрата хімікатів, л/т паперу</w:t>
            </w:r>
          </w:p>
        </w:tc>
        <w:tc>
          <w:tcPr>
            <w:tcW w:w="1753" w:type="dxa"/>
            <w:tcBorders>
              <w:top w:val="single" w:sz="4" w:space="0" w:color="auto"/>
              <w:left w:val="single" w:sz="4" w:space="0" w:color="auto"/>
              <w:bottom w:val="single" w:sz="4" w:space="0" w:color="auto"/>
              <w:right w:val="single" w:sz="4" w:space="0" w:color="auto"/>
            </w:tcBorders>
          </w:tcPr>
          <w:p w:rsidR="00E81300" w:rsidRPr="002F4690" w:rsidRDefault="00E81300" w:rsidP="002F4690">
            <w:pPr>
              <w:widowControl w:val="0"/>
              <w:spacing w:line="240" w:lineRule="auto"/>
              <w:jc w:val="center"/>
              <w:rPr>
                <w:bCs/>
                <w:color w:val="000000"/>
                <w:sz w:val="22"/>
              </w:rPr>
            </w:pPr>
          </w:p>
        </w:tc>
        <w:tc>
          <w:tcPr>
            <w:tcW w:w="1753" w:type="dxa"/>
            <w:tcBorders>
              <w:top w:val="single" w:sz="4" w:space="0" w:color="auto"/>
              <w:left w:val="single" w:sz="4" w:space="0" w:color="auto"/>
              <w:bottom w:val="single" w:sz="4" w:space="0" w:color="auto"/>
              <w:right w:val="single" w:sz="4" w:space="0" w:color="auto"/>
            </w:tcBorders>
          </w:tcPr>
          <w:p w:rsidR="00E81300" w:rsidRPr="002F4690" w:rsidRDefault="00E81300" w:rsidP="002F4690">
            <w:pPr>
              <w:widowControl w:val="0"/>
              <w:spacing w:line="240" w:lineRule="auto"/>
              <w:jc w:val="center"/>
              <w:rPr>
                <w:bCs/>
                <w:color w:val="000000"/>
                <w:sz w:val="22"/>
              </w:rPr>
            </w:pPr>
          </w:p>
        </w:tc>
        <w:tc>
          <w:tcPr>
            <w:tcW w:w="1920" w:type="dxa"/>
            <w:tcBorders>
              <w:top w:val="single" w:sz="4" w:space="0" w:color="auto"/>
              <w:left w:val="single" w:sz="4" w:space="0" w:color="auto"/>
              <w:bottom w:val="single" w:sz="4" w:space="0" w:color="auto"/>
              <w:right w:val="single" w:sz="4" w:space="0" w:color="auto"/>
            </w:tcBorders>
            <w:vAlign w:val="bottom"/>
          </w:tcPr>
          <w:p w:rsidR="00E81300" w:rsidRPr="002F4690" w:rsidRDefault="00E81300" w:rsidP="002F4690">
            <w:pPr>
              <w:spacing w:line="240" w:lineRule="auto"/>
              <w:jc w:val="right"/>
              <w:rPr>
                <w:color w:val="000000"/>
                <w:sz w:val="22"/>
              </w:rPr>
            </w:pPr>
          </w:p>
        </w:tc>
      </w:tr>
      <w:tr w:rsidR="00E81300" w:rsidRPr="002F4690" w:rsidTr="008F4C58">
        <w:trPr>
          <w:trHeight w:val="240"/>
        </w:trPr>
        <w:tc>
          <w:tcPr>
            <w:tcW w:w="4327" w:type="dxa"/>
            <w:tcBorders>
              <w:top w:val="single" w:sz="4" w:space="0" w:color="auto"/>
              <w:left w:val="single" w:sz="4" w:space="0" w:color="auto"/>
              <w:bottom w:val="single" w:sz="4" w:space="0" w:color="auto"/>
              <w:right w:val="single" w:sz="4" w:space="0" w:color="auto"/>
            </w:tcBorders>
            <w:vAlign w:val="bottom"/>
          </w:tcPr>
          <w:p w:rsidR="00E81300" w:rsidRPr="002F4690" w:rsidRDefault="00E81300" w:rsidP="002F4690">
            <w:pPr>
              <w:spacing w:line="240" w:lineRule="auto"/>
              <w:rPr>
                <w:b/>
                <w:color w:val="000000"/>
                <w:sz w:val="22"/>
              </w:rPr>
            </w:pPr>
          </w:p>
        </w:tc>
        <w:tc>
          <w:tcPr>
            <w:tcW w:w="1753" w:type="dxa"/>
            <w:tcBorders>
              <w:top w:val="single" w:sz="4" w:space="0" w:color="auto"/>
              <w:left w:val="single" w:sz="4" w:space="0" w:color="auto"/>
              <w:bottom w:val="single" w:sz="4" w:space="0" w:color="auto"/>
              <w:right w:val="single" w:sz="4" w:space="0" w:color="auto"/>
            </w:tcBorders>
          </w:tcPr>
          <w:p w:rsidR="00E81300" w:rsidRPr="002F4690" w:rsidRDefault="00E81300" w:rsidP="002F4690">
            <w:pPr>
              <w:widowControl w:val="0"/>
              <w:spacing w:line="240" w:lineRule="auto"/>
              <w:jc w:val="center"/>
              <w:rPr>
                <w:bCs/>
                <w:color w:val="000000"/>
                <w:sz w:val="22"/>
              </w:rPr>
            </w:pPr>
          </w:p>
        </w:tc>
        <w:tc>
          <w:tcPr>
            <w:tcW w:w="1753" w:type="dxa"/>
            <w:tcBorders>
              <w:top w:val="single" w:sz="4" w:space="0" w:color="auto"/>
              <w:left w:val="single" w:sz="4" w:space="0" w:color="auto"/>
              <w:bottom w:val="single" w:sz="4" w:space="0" w:color="auto"/>
              <w:right w:val="single" w:sz="4" w:space="0" w:color="auto"/>
            </w:tcBorders>
          </w:tcPr>
          <w:p w:rsidR="00E81300" w:rsidRPr="002F4690" w:rsidRDefault="00E81300" w:rsidP="002F4690">
            <w:pPr>
              <w:widowControl w:val="0"/>
              <w:spacing w:line="240" w:lineRule="auto"/>
              <w:jc w:val="center"/>
              <w:rPr>
                <w:bCs/>
                <w:color w:val="000000"/>
                <w:sz w:val="22"/>
              </w:rPr>
            </w:pPr>
          </w:p>
        </w:tc>
        <w:tc>
          <w:tcPr>
            <w:tcW w:w="1920" w:type="dxa"/>
            <w:tcBorders>
              <w:top w:val="single" w:sz="4" w:space="0" w:color="auto"/>
              <w:left w:val="single" w:sz="4" w:space="0" w:color="auto"/>
              <w:bottom w:val="single" w:sz="4" w:space="0" w:color="auto"/>
              <w:right w:val="single" w:sz="4" w:space="0" w:color="auto"/>
            </w:tcBorders>
            <w:vAlign w:val="bottom"/>
          </w:tcPr>
          <w:p w:rsidR="00E81300" w:rsidRPr="002F4690" w:rsidRDefault="00E81300" w:rsidP="002F4690">
            <w:pPr>
              <w:spacing w:line="240" w:lineRule="auto"/>
              <w:jc w:val="right"/>
              <w:rPr>
                <w:color w:val="000000"/>
                <w:sz w:val="22"/>
              </w:rPr>
            </w:pPr>
          </w:p>
        </w:tc>
      </w:tr>
    </w:tbl>
    <w:p w:rsidR="002F4690" w:rsidRDefault="002F4690" w:rsidP="00C46708">
      <w:pPr>
        <w:widowControl w:val="0"/>
        <w:shd w:val="clear" w:color="auto" w:fill="FFFFFF"/>
        <w:ind w:firstLine="0"/>
        <w:rPr>
          <w:bCs/>
          <w:color w:val="000000"/>
        </w:rPr>
      </w:pPr>
    </w:p>
    <w:p w:rsidR="002F4690" w:rsidRDefault="00D45467" w:rsidP="00C46708">
      <w:pPr>
        <w:widowControl w:val="0"/>
        <w:shd w:val="clear" w:color="auto" w:fill="FFFFFF"/>
        <w:ind w:firstLine="0"/>
        <w:rPr>
          <w:bCs/>
          <w:color w:val="000000"/>
        </w:rPr>
      </w:pPr>
      <w:r>
        <w:rPr>
          <w:rFonts w:eastAsia="Calibri"/>
          <w:b/>
          <w:noProof/>
          <w:szCs w:val="28"/>
          <w:lang w:val="ru-RU" w:eastAsia="ru-RU"/>
        </w:rPr>
        <mc:AlternateContent>
          <mc:Choice Requires="wpg">
            <w:drawing>
              <wp:anchor distT="0" distB="0" distL="0" distR="0" simplePos="0" relativeHeight="251739648" behindDoc="0" locked="0" layoutInCell="1" allowOverlap="1" wp14:anchorId="7E8BA25C" wp14:editId="42A74844">
                <wp:simplePos x="0" y="0"/>
                <wp:positionH relativeFrom="page">
                  <wp:posOffset>818515</wp:posOffset>
                </wp:positionH>
                <wp:positionV relativeFrom="page">
                  <wp:posOffset>394685</wp:posOffset>
                </wp:positionV>
                <wp:extent cx="6588760" cy="9944100"/>
                <wp:effectExtent l="0" t="0" r="21590" b="38100"/>
                <wp:wrapNone/>
                <wp:docPr id="5136" name="Группа 5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137"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138"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39"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40"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41"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42"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43"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44"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45"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146"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47"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148"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149"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150"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151"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152"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153"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154"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E8BA25C" id="Группа 5136" o:spid="_x0000_s1638" style="position:absolute;left:0;text-align:left;margin-left:64.45pt;margin-top:31.1pt;width:518.8pt;height:783pt;z-index:251739648;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">
                <v:rect id=" 4301" o:spid="_x0000_s1639"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DlWMQA&#10;AADdAAAADwAAAGRycy9kb3ducmV2LnhtbESP3YrCMBSE74V9h3AWvNPUFXXpGkUKiwsi4s8DHJpj&#10;U2xOahO17tMbQfBymJlvmOm8tZW4UuNLxwoG/QQEce50yYWCw/639w3CB2SNlWNScCcP89lHZ4qp&#10;djfe0nUXChEh7FNUYEKoUyl9bsii77uaOHpH11gMUTaF1A3eItxW8itJxtJiyXHBYE2Zofy0u1gF&#10;mWOzRHPZ3ynLzsvJJpSr/7VS3c928QMiUBve4Vf7TysYDYYTeL6JT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g5VjEAAAA3QAAAA8AAAAAAAAAAAAAAAAAmAIAAGRycy9k&#10;b3ducmV2LnhtbFBLBQYAAAAABAAEAPUAAACJAwAAAAA=&#10;" filled="f" strokeweight=".71mm">
                  <v:path arrowok="t"/>
                </v:rect>
                <v:line id=" 4302" o:spid="_x0000_s1640"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rUucQAAADdAAAADwAAAGRycy9kb3ducmV2LnhtbESPwWrDMAyG74O9g9Fgl7E62Vg7srql&#10;FAo7Ddb2AYStxmGxHGw3Sd9+Ogx2FL/+T/rW2zn0aqSUu8gG6kUFithG13Fr4Hw6PL+DygXZYR+Z&#10;DNwow3Zzf7fGxsWJv2k8llYJhHODBnwpQ6N1tp4C5kUciCW7xBSwyJha7RJOAg+9fqmqpQ7YsVzw&#10;ONDek/05XoNQbO2ny/W2OtTV+BVsoT6tnox5fJh3H6AKzeV/+a/96Qy81a/yrtiICe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OtS5xAAAAN0AAAAPAAAAAAAAAAAA&#10;AAAAAKECAABkcnMvZG93bnJldi54bWxQSwUGAAAAAAQABAD5AAAAkgMAAAAA&#10;" strokeweight=".71mm">
                  <v:stroke joinstyle="miter"/>
                  <o:lock v:ext="edit" shapetype="f"/>
                </v:line>
                <v:line id=" 4303" o:spid="_x0000_s1641"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xIsMAAADdAAAADwAAAGRycy9kb3ducmV2LnhtbESP0WoCMRRE3wv9h3ALvpSa3Upr3Rql&#10;FASfBLUfcEmum8XNzZLE3fXvjSD0cZiZM8xyPbpW9BRi41lBOS1AEGtvGq4V/B03b18gYkI22Hom&#10;BVeKsF49Py2xMn7gPfWHVIsM4VihAptSV0kZtSWHceo74uydfHCYsgy1NAGHDHetfC+KT+mw4bxg&#10;saNfS/p8uLhM0aUdTpfrfFMW/c7pRG2Yvyo1eRl/vkEkGtN/+NHeGgUf5WwB9zf5Cc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92cSLDAAAA3QAAAA8AAAAAAAAAAAAA&#10;AAAAoQIAAGRycy9kb3ducmV2LnhtbFBLBQYAAAAABAAEAPkAAACRAwAAAAA=&#10;" strokeweight=".71mm">
                  <v:stroke joinstyle="miter"/>
                  <o:lock v:ext="edit" shapetype="f"/>
                </v:line>
                <v:line id=" 4304" o:spid="_x0000_s1642"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qrwsQAAADdAAAADwAAAGRycy9kb3ducmV2LnhtbESPwWrDMAyG74O9g9Fgl7E6GVs7srql&#10;FAo7Ddb2AYStxmGxHGw3Sd9+Ogx2FL/+T/rW2zn0aqSUu8gG6kUFithG13Fr4Hw6PL+DygXZYR+Z&#10;DNwow3Zzf7fGxsWJv2k8llYJhHODBnwpQ6N1tp4C5kUciCW7xBSwyJha7RJOAg+9fqmqpQ7YsVzw&#10;ONDek/05XoNQbO2ny/W2OtTV+BVsoT6tnox5fJh3H6AKzeV/+a/96Qy81a/yv9iICe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SqvCxAAAAN0AAAAPAAAAAAAAAAAA&#10;AAAAAKECAABkcnMvZG93bnJldi54bWxQSwUGAAAAAAQABAD5AAAAkgMAAAAA&#10;" strokeweight=".71mm">
                  <v:stroke joinstyle="miter"/>
                  <o:lock v:ext="edit" shapetype="f"/>
                </v:line>
                <v:line id=" 4305" o:spid="_x0000_s1643"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YOWcMAAADdAAAADwAAAGRycy9kb3ducmV2LnhtbESPzWrDMBCE74W+g9hAL6WRVdomOFFC&#10;KQR6KuTnARZpY5lYKyMptvP2VaGQ4zAz3zDr7eQ7MVBMbWANal6BIDbBttxoOB13L0sQKSNb7AKT&#10;hhsl2G4eH9ZY2zDynoZDbkSBcKpRg8u5r6VMxpHHNA89cfHOIXrMRcZG2ohjgftOvlbVh/TYcllw&#10;2NOXI3M5XH2hGOXG8/W22Klq+PEmUxcXz1o/zabPFYhMU76H/9vfVsO7elPw96Y8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GDlnDAAAA3QAAAA8AAAAAAAAAAAAA&#10;AAAAoQIAAGRycy9kb3ducmV2LnhtbFBLBQYAAAAABAAEAPkAAACRAwAAAAA=&#10;" strokeweight=".71mm">
                  <v:stroke joinstyle="miter"/>
                  <o:lock v:ext="edit" shapetype="f"/>
                </v:line>
                <v:line id=" 4306" o:spid="_x0000_s1644"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SQLsMAAADdAAAADwAAAGRycy9kb3ducmV2LnhtbESP0WoCMRRE3wv+Q7hCX4pmV1qV1Sgi&#10;CH0qVP2AS3LdLG5uliTurn/fFAp9HGbmDLPdj64VPYXYeFZQzgsQxNqbhmsF18tptgYRE7LB1jMp&#10;eFKE/W7yssXK+IG/qT+nWmQIxwoV2JS6SsqoLTmMc98RZ+/mg8OUZailCThkuGvloiiW0mHDecFi&#10;R0dL+n5+uEzRpR1uj+fqVBb9l9OJ2rB6U+p1Oh42IBKN6T/81/40Cj7K9wX8vslPQO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UkC7DAAAA3QAAAA8AAAAAAAAAAAAA&#10;AAAAoQIAAGRycy9kb3ducmV2LnhtbFBLBQYAAAAABAAEAPkAAACRAwAAAAA=&#10;" strokeweight=".71mm">
                  <v:stroke joinstyle="miter"/>
                  <o:lock v:ext="edit" shapetype="f"/>
                </v:line>
                <v:line id=" 4307" o:spid="_x0000_s1645"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g1tcMAAADdAAAADwAAAGRycy9kb3ducmV2LnhtbESP0WoCMRRE3wv9h3ALvpSa3dpW2Rql&#10;FASfBLUfcEmum8XNzZLE3fXvjSD0cZiZM8xyPbpW9BRi41lBOS1AEGtvGq4V/B03bwsQMSEbbD2T&#10;gitFWK+en5ZYGT/wnvpDqkWGcKxQgU2pq6SM2pLDOPUdcfZOPjhMWYZamoBDhrtWvhfFl3TYcF6w&#10;2NGvJX0+XFym6NIOp8t1vimLfud0ojbMX5WavIw/3yASjek//GhvjYLP8mMG9zf5Cc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NbXDAAAA3QAAAA8AAAAAAAAAAAAA&#10;AAAAoQIAAGRycy9kb3ducmV2LnhtbFBLBQYAAAAABAAEAPkAAACRAwAAAAA=&#10;" strokeweight=".71mm">
                  <v:stroke joinstyle="miter"/>
                  <o:lock v:ext="edit" shapetype="f"/>
                </v:line>
                <v:line id=" 4308" o:spid="_x0000_s1646"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GtwcMAAADdAAAADwAAAGRycy9kb3ducmV2LnhtbESP0WoCMRRE3wv9h3ALvpSaXdFaVqOU&#10;guCToPYDLsl1s7i5WZK4u/69KRR8HGbmDLPejq4VPYXYeFZQTgsQxNqbhmsFv+fdxxeImJANtp5J&#10;wZ0ibDevL2usjB/4SP0p1SJDOFaowKbUVVJGbclhnPqOOHsXHxymLEMtTcAhw10rZ0XxKR02nBcs&#10;dvRjSV9PN5cpurTD5XZf7sqiPzidqA3Ld6Umb+P3CkSiMT3D/+29UbAo53P4e5Of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xrcHDAAAA3QAAAA8AAAAAAAAAAAAA&#10;AAAAoQIAAGRycy9kb3ducmV2LnhtbFBLBQYAAAAABAAEAPkAAACRAwAAAAA=&#10;" strokeweight=".71mm">
                  <v:stroke joinstyle="miter"/>
                  <o:lock v:ext="edit" shapetype="f"/>
                </v:line>
                <v:line id=" 4309" o:spid="_x0000_s1647"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h9P8cAAADdAAAADwAAAGRycy9kb3ducmV2LnhtbESPQWvCQBSE7wX/w/KE3upGa0Sjq7RC&#10;aUGkNQpeH9lnNph9G7JbTfvruwXB4zAz3zCLVWdrcaHWV44VDAcJCOLC6YpLBYf929MUhA/IGmvH&#10;pOCHPKyWvYcFZtpdeUeXPJQiQthnqMCE0GRS+sKQRT9wDXH0Tq61GKJsS6lbvEa4reUoSSbSYsVx&#10;wWBDa0PFOf+2CjbUfI1/X0/Px1kyed9qk48+07VSj/3uZQ4iUBfu4Vv7QytIh+MU/t/E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CH0/xwAAAN0AAAAPAAAAAAAA&#10;AAAAAAAAAKECAABkcnMvZG93bnJldi54bWxQSwUGAAAAAAQABAD5AAAAlQMAAAAA&#10;" strokeweight=".35mm">
                  <v:stroke joinstyle="miter"/>
                  <o:lock v:ext="edit" shapetype="f"/>
                </v:line>
                <v:line id=" 4310" o:spid="_x0000_s1648"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WLcMAAADdAAAADwAAAGRycy9kb3ducmV2LnhtbESP3WoCMRSE7wt9h3CE3pSa3eJP2Rql&#10;FASvBLUPcEiOm8XNyZLE3fXtG0HwcpiZb5jVZnSt6CnExrOCclqAINbeNFwr+DttP75AxIRssPVM&#10;Cm4UYbN+fVlhZfzAB+qPqRYZwrFCBTalrpIyaksO49R3xNk7++AwZRlqaQIOGe5a+VkUC+mw4bxg&#10;saNfS/pyvLpM0aUdztfbclsW/d7pRG1Yviv1Nhl/vkEkGtMz/GjvjIJ5OVvA/U1+AnL9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vli3DAAAA3QAAAA8AAAAAAAAAAAAA&#10;AAAAoQIAAGRycy9kb3ducmV2LnhtbFBLBQYAAAAABAAEAPkAAACRAwAAAAA=&#10;" strokeweight=".71mm">
                  <v:stroke joinstyle="miter"/>
                  <o:lock v:ext="edit" shapetype="f"/>
                </v:line>
                <v:line id=" 4311" o:spid="_x0000_s1649"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ZG08cAAADdAAAADwAAAGRycy9kb3ducmV2LnhtbESP3WoCMRSE7wu+QzhC72pW619Xo7RC&#10;aUFEXQveHjbHzdLNybJJdevTN4LQy2FmvmHmy9ZW4kyNLx0r6PcSEMS50yUXCr4O709TED4ga6wc&#10;k4Jf8rBcdB7mmGp34T2ds1CICGGfogITQp1K6XNDFn3P1cTRO7nGYoiyKaRu8BLhtpKDJBlLiyXH&#10;BYM1rQzl39mPVbCmeje8vp2ejy/J+GOjTTbYjlZKPXbb1xmIQG34D9/bn1rBqD+cwO1NfAJy8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lkbTxwAAAN0AAAAPAAAAAAAA&#10;AAAAAAAAAKECAABkcnMvZG93bnJldi54bWxQSwUGAAAAAAQABAD5AAAAlQMAAAAA&#10;" strokeweight=".35mm">
                  <v:stroke joinstyle="miter"/>
                  <o:lock v:ext="edit" shapetype="f"/>
                </v:line>
                <v:shape id=" 4312" o:spid="_x0000_s1650"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4EMsIA&#10;AADdAAAADwAAAGRycy9kb3ducmV2LnhtbERPTWvCQBC9F/wPywi9FN1YbJXoKm2p4LWmCt6G7JgN&#10;ZmdDdqppf333IHh8vO/luveNulAX68AGJuMMFHEZbM2Vge9iM5qDioJssQlMBn4pwno1eFhibsOV&#10;v+iyk0qlEI45GnAiba51LB15jOPQEifuFDqPkmBXadvhNYX7Rj9n2av2WHNqcNjSh6PyvPvxBg5W&#10;9m2B8YhPOAt/jbjPQ/ZuzOOwf1uAEurlLr65t9bAy2Sa5qY36Qno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PgQywgAAAN0AAAAPAAAAAAAAAAAAAAAAAJgCAABkcnMvZG93&#10;bnJldi54bWxQSwUGAAAAAAQABAD1AAAAhw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651"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KhqcUA&#10;AADdAAAADwAAAGRycy9kb3ducmV2LnhtbESPQWsCMRSE74X+h/AKXopmldbW1SgqLfSqVqG3x+a5&#10;Wdy8LJunbvvrm0LB4zAz3zCzRedrdaE2VoENDAcZKOIi2IpLA5+79/4rqCjIFuvAZOCbIizm93cz&#10;zG248oYuWylVgnDM0YATaXKtY+HIYxyEhjh5x9B6lCTbUtsWrwnuaz3KsrH2WHFacNjQ2lFx2p69&#10;gYOVfbPD+IWP+BJ+anFvh2xlTO+hW05BCXVyC/+3P6yB5+HTBP7epCe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cqGp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652"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Ge6cEA&#10;AADdAAAADwAAAGRycy9kb3ducmV2LnhtbERPyWrDMBC9F/IPYgK9lEROIQtuZJOUFnrNCr0N1tQy&#10;tUbGmiZuv746BHJ8vH1dDr5VF+pjE9jAbJqBIq6Cbbg2cDy8T1agoiBbbAOTgV+KUBajhzXmNlx5&#10;R5e91CqFcMzRgBPpcq1j5chjnIaOOHFfofcoCfa1tj1eU7hv9XOWLbTHhlODw45eHVXf+x9v4Gzl&#10;1B0wfuITLsNfK+7tnG2NeRwPmxdQQoPcxTf3hzUwn83T/vQmPQFd/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2RnunBAAAA3QAAAA8AAAAAAAAAAAAAAAAAmAIAAGRycy9kb3du&#10;cmV2LnhtbFBLBQYAAAAABAAEAPUAAACG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653"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07csQA&#10;AADdAAAADwAAAGRycy9kb3ducmV2LnhtbESPQWvCQBSE7wX/w/IEL6VuItiW6CoqCr2qreDtkX3N&#10;hmbfhuxT0/76rlDocZiZb5j5sveNulIX68AG8nEGirgMtubKwPtx9/QKKgqyxSYwGfimCMvF4GGO&#10;hQ033tP1IJVKEI4FGnAibaF1LB15jOPQEifvM3QeJcmu0rbDW4L7Rk+y7Fl7rDktOGxp46j8Oly8&#10;gZOVj/aI8YyP+BJ+GnHbU7Y2ZjTsVzNQQr38h//ab9bANJ/mcH+Tno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dO3L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654"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lBcQA&#10;AADdAAAADwAAAGRycy9kb3ducmV2LnhtbESPzWoCQRCE7wHfYWghl6CzCkbZOIoJBnL1F7w1O52d&#10;xZ2eZafVTZ4+IwQ8FlX1FTVfdr5WV2pjFdjAaJiBIi6Crbg0sN99DmagoiBbrAOTgR+KsFz0nuaY&#10;23DjDV23UqoE4ZijASfS5FrHwpHHOAwNcfK+Q+tRkmxLbVu8Jbiv9TjLXrXHitOCw4Y+HBXn7cUb&#10;OFo5NDuMJ3zBafitxa2P2bsxz/1u9QZKqJNH+L/9ZQ1MRpMx3N+kJ6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PpQX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655"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MAnsUA&#10;AADdAAAADwAAAGRycy9kb3ducmV2LnhtbESPS2sCQRCE74L/YWghF9FZE3ywOoqGBHKNL/DW7HR2&#10;luz0LDsd3eTXZwIBj0VVfUWtNp2v1ZXaWAU2MBlnoIiLYCsuDRwPr6MFqCjIFuvAZOCbImzW/d4K&#10;cxtu/E7XvZQqQTjmaMCJNLnWsXDkMY5DQ5y8j9B6lCTbUtsWbwnua/2YZTPtseK04LChZ0fF5/7L&#10;GzhbOTUHjBcc4jz81OJeztnOmIdBt12CEurkHv5vv1kD08n0Cf7epCe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wCe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656"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qY6sUA&#10;AADdAAAADwAAAGRycy9kb3ducmV2LnhtbESPS2sCQRCE74L/YWghF9FZQ3ywOoqGBHKNL/DW7HR2&#10;luz0LDsd3eTXZwIBj0VVfUWtNp2v1ZXaWAU2MBlnoIiLYCsuDRwPr6MFqCjIFuvAZOCbImzW/d4K&#10;cxtu/E7XvZQqQTjmaMCJNLnWsXDkMY5DQ5y8j9B6lCTbUtsWbwnua/2YZTPtseK04LChZ0fF5/7L&#10;GzhbOTUHjBcc4jz81OJeztnOmIdBt12CEurkHv5vv1kD08n0Cf7epCe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qpjqxQAAAN0AAAAPAAAAAAAAAAAAAAAAAJgCAABkcnMv&#10;ZG93bnJldi54bWxQSwUGAAAAAAQABAD1AAAAigM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550D7B">
        <w:rPr>
          <w:bCs/>
          <w:color w:val="000000"/>
        </w:rPr>
        <w:t>Продовження таблиці 3</w:t>
      </w:r>
      <w:r w:rsidR="00E81300">
        <w:rPr>
          <w:bCs/>
          <w:color w:val="000000"/>
        </w:rPr>
        <w:t>.1</w:t>
      </w:r>
    </w:p>
    <w:tbl>
      <w:tblPr>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0"/>
        <w:gridCol w:w="1555"/>
        <w:gridCol w:w="1556"/>
        <w:gridCol w:w="1581"/>
      </w:tblGrid>
      <w:tr w:rsidR="00E81300" w:rsidRPr="002F4690" w:rsidTr="002F4690">
        <w:trPr>
          <w:trHeight w:val="270"/>
        </w:trPr>
        <w:tc>
          <w:tcPr>
            <w:tcW w:w="5120" w:type="dxa"/>
            <w:vMerge w:val="restart"/>
            <w:tcBorders>
              <w:top w:val="single" w:sz="4" w:space="0" w:color="auto"/>
              <w:left w:val="single" w:sz="4" w:space="0" w:color="auto"/>
              <w:bottom w:val="single" w:sz="4" w:space="0" w:color="auto"/>
              <w:right w:val="single" w:sz="4" w:space="0" w:color="auto"/>
            </w:tcBorders>
          </w:tcPr>
          <w:p w:rsidR="00E81300" w:rsidRPr="002F4690" w:rsidRDefault="00E81300" w:rsidP="002F4690">
            <w:pPr>
              <w:widowControl w:val="0"/>
              <w:spacing w:line="240" w:lineRule="auto"/>
              <w:rPr>
                <w:b/>
                <w:bCs/>
                <w:color w:val="000000"/>
                <w:sz w:val="24"/>
                <w:szCs w:val="24"/>
              </w:rPr>
            </w:pPr>
          </w:p>
          <w:p w:rsidR="00E81300" w:rsidRPr="002F4690" w:rsidRDefault="00E81300" w:rsidP="002F4690">
            <w:pPr>
              <w:widowControl w:val="0"/>
              <w:spacing w:line="240" w:lineRule="auto"/>
              <w:rPr>
                <w:b/>
                <w:bCs/>
                <w:color w:val="000000"/>
                <w:sz w:val="24"/>
                <w:szCs w:val="24"/>
              </w:rPr>
            </w:pPr>
            <w:r w:rsidRPr="002F4690">
              <w:rPr>
                <w:b/>
                <w:bCs/>
                <w:color w:val="000000"/>
                <w:sz w:val="24"/>
                <w:szCs w:val="24"/>
              </w:rPr>
              <w:t xml:space="preserve">Найменування статей </w:t>
            </w:r>
          </w:p>
        </w:tc>
        <w:tc>
          <w:tcPr>
            <w:tcW w:w="4692" w:type="dxa"/>
            <w:gridSpan w:val="3"/>
            <w:tcBorders>
              <w:top w:val="single" w:sz="4" w:space="0" w:color="auto"/>
              <w:left w:val="single" w:sz="4" w:space="0" w:color="auto"/>
              <w:bottom w:val="single" w:sz="4" w:space="0" w:color="auto"/>
              <w:right w:val="single" w:sz="4" w:space="0" w:color="auto"/>
            </w:tcBorders>
            <w:hideMark/>
          </w:tcPr>
          <w:p w:rsidR="00E81300" w:rsidRPr="002F4690" w:rsidRDefault="00E81300" w:rsidP="002F4690">
            <w:pPr>
              <w:widowControl w:val="0"/>
              <w:spacing w:line="240" w:lineRule="auto"/>
              <w:rPr>
                <w:b/>
                <w:bCs/>
                <w:color w:val="000000"/>
                <w:sz w:val="24"/>
                <w:szCs w:val="24"/>
              </w:rPr>
            </w:pPr>
            <w:r w:rsidRPr="002F4690">
              <w:rPr>
                <w:b/>
                <w:bCs/>
                <w:color w:val="000000"/>
                <w:sz w:val="24"/>
                <w:szCs w:val="24"/>
              </w:rPr>
              <w:t xml:space="preserve">Вихідні дані </w:t>
            </w:r>
          </w:p>
        </w:tc>
      </w:tr>
      <w:tr w:rsidR="00E81300" w:rsidRPr="002F4690" w:rsidTr="00FE4B1F">
        <w:trPr>
          <w:trHeight w:val="571"/>
        </w:trPr>
        <w:tc>
          <w:tcPr>
            <w:tcW w:w="0" w:type="auto"/>
            <w:vMerge/>
            <w:tcBorders>
              <w:top w:val="single" w:sz="4" w:space="0" w:color="auto"/>
              <w:left w:val="single" w:sz="4" w:space="0" w:color="auto"/>
              <w:bottom w:val="single" w:sz="4" w:space="0" w:color="auto"/>
              <w:right w:val="single" w:sz="4" w:space="0" w:color="auto"/>
            </w:tcBorders>
            <w:vAlign w:val="center"/>
            <w:hideMark/>
          </w:tcPr>
          <w:p w:rsidR="00E81300" w:rsidRPr="002F4690" w:rsidRDefault="00E81300" w:rsidP="002F4690">
            <w:pPr>
              <w:spacing w:line="240" w:lineRule="auto"/>
              <w:rPr>
                <w:b/>
                <w:bCs/>
                <w:color w:val="000000"/>
                <w:sz w:val="24"/>
                <w:szCs w:val="24"/>
              </w:rPr>
            </w:pPr>
          </w:p>
        </w:tc>
        <w:tc>
          <w:tcPr>
            <w:tcW w:w="1555" w:type="dxa"/>
            <w:tcBorders>
              <w:top w:val="single" w:sz="4" w:space="0" w:color="auto"/>
              <w:left w:val="single" w:sz="4" w:space="0" w:color="auto"/>
              <w:bottom w:val="single" w:sz="4" w:space="0" w:color="auto"/>
              <w:right w:val="single" w:sz="4" w:space="0" w:color="auto"/>
            </w:tcBorders>
            <w:hideMark/>
          </w:tcPr>
          <w:p w:rsidR="00E81300" w:rsidRPr="002F4690" w:rsidRDefault="004D5D24" w:rsidP="002F4690">
            <w:pPr>
              <w:widowControl w:val="0"/>
              <w:spacing w:line="240" w:lineRule="auto"/>
              <w:ind w:firstLine="0"/>
              <w:rPr>
                <w:bCs/>
                <w:color w:val="000000"/>
                <w:sz w:val="24"/>
                <w:szCs w:val="24"/>
              </w:rPr>
            </w:pPr>
            <w:r>
              <w:rPr>
                <w:bCs/>
                <w:color w:val="000000"/>
                <w:sz w:val="24"/>
                <w:szCs w:val="24"/>
              </w:rPr>
              <w:t>Джерело [4</w:t>
            </w:r>
            <w:r w:rsidR="00E81300" w:rsidRPr="002F4690">
              <w:rPr>
                <w:bCs/>
                <w:color w:val="000000"/>
                <w:sz w:val="24"/>
                <w:szCs w:val="24"/>
              </w:rPr>
              <w:t>]</w:t>
            </w:r>
          </w:p>
        </w:tc>
        <w:tc>
          <w:tcPr>
            <w:tcW w:w="1556" w:type="dxa"/>
            <w:tcBorders>
              <w:top w:val="single" w:sz="4" w:space="0" w:color="auto"/>
              <w:left w:val="single" w:sz="4" w:space="0" w:color="auto"/>
              <w:bottom w:val="single" w:sz="4" w:space="0" w:color="auto"/>
              <w:right w:val="single" w:sz="4" w:space="0" w:color="auto"/>
            </w:tcBorders>
            <w:hideMark/>
          </w:tcPr>
          <w:p w:rsidR="00E81300" w:rsidRPr="002F4690" w:rsidRDefault="00E81300" w:rsidP="002F4690">
            <w:pPr>
              <w:widowControl w:val="0"/>
              <w:spacing w:line="240" w:lineRule="auto"/>
              <w:ind w:firstLine="0"/>
              <w:rPr>
                <w:bCs/>
                <w:color w:val="000000"/>
                <w:sz w:val="24"/>
                <w:szCs w:val="24"/>
              </w:rPr>
            </w:pPr>
            <w:r w:rsidRPr="002F4690">
              <w:rPr>
                <w:bCs/>
                <w:color w:val="000000"/>
                <w:sz w:val="24"/>
                <w:szCs w:val="24"/>
              </w:rPr>
              <w:t xml:space="preserve">Джерело </w:t>
            </w:r>
            <w:r w:rsidR="004D5D24">
              <w:rPr>
                <w:bCs/>
                <w:color w:val="000000"/>
                <w:sz w:val="24"/>
                <w:szCs w:val="24"/>
                <w:lang w:val="en-US"/>
              </w:rPr>
              <w:t>[5</w:t>
            </w:r>
            <w:r w:rsidRPr="002F4690">
              <w:rPr>
                <w:bCs/>
                <w:color w:val="000000"/>
                <w:sz w:val="24"/>
                <w:szCs w:val="24"/>
                <w:lang w:val="en-US"/>
              </w:rPr>
              <w:t>]</w:t>
            </w:r>
          </w:p>
        </w:tc>
        <w:tc>
          <w:tcPr>
            <w:tcW w:w="1581" w:type="dxa"/>
            <w:tcBorders>
              <w:top w:val="single" w:sz="4" w:space="0" w:color="auto"/>
              <w:left w:val="single" w:sz="4" w:space="0" w:color="auto"/>
              <w:bottom w:val="single" w:sz="4" w:space="0" w:color="auto"/>
              <w:right w:val="single" w:sz="4" w:space="0" w:color="auto"/>
            </w:tcBorders>
            <w:hideMark/>
          </w:tcPr>
          <w:p w:rsidR="00E81300" w:rsidRPr="002F4690" w:rsidRDefault="00E81300" w:rsidP="002F4690">
            <w:pPr>
              <w:widowControl w:val="0"/>
              <w:spacing w:line="240" w:lineRule="auto"/>
              <w:ind w:right="-98" w:firstLine="0"/>
              <w:rPr>
                <w:bCs/>
                <w:color w:val="000000"/>
                <w:sz w:val="24"/>
                <w:szCs w:val="24"/>
              </w:rPr>
            </w:pPr>
            <w:r w:rsidRPr="002F4690">
              <w:rPr>
                <w:bCs/>
                <w:color w:val="000000"/>
                <w:sz w:val="24"/>
                <w:szCs w:val="24"/>
                <w:lang w:val="en-US"/>
              </w:rPr>
              <w:t>Прийма</w:t>
            </w:r>
            <w:r w:rsidRPr="002F4690">
              <w:rPr>
                <w:bCs/>
                <w:color w:val="000000"/>
                <w:sz w:val="24"/>
                <w:szCs w:val="24"/>
              </w:rPr>
              <w:t>є</w:t>
            </w:r>
            <w:r w:rsidRPr="002F4690">
              <w:rPr>
                <w:bCs/>
                <w:color w:val="000000"/>
                <w:sz w:val="24"/>
                <w:szCs w:val="24"/>
                <w:lang w:val="en-US"/>
              </w:rPr>
              <w:t>мо</w:t>
            </w:r>
            <w:r w:rsidRPr="002F4690">
              <w:rPr>
                <w:bCs/>
                <w:color w:val="000000"/>
                <w:sz w:val="24"/>
                <w:szCs w:val="24"/>
              </w:rPr>
              <w:t xml:space="preserve"> до розрахунку</w:t>
            </w:r>
          </w:p>
        </w:tc>
      </w:tr>
      <w:tr w:rsidR="00FE4B1F" w:rsidRPr="002F4690" w:rsidTr="001329C0">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b/>
                <w:color w:val="000000"/>
                <w:sz w:val="24"/>
                <w:szCs w:val="24"/>
              </w:rPr>
            </w:pPr>
            <w:r w:rsidRPr="002F4690">
              <w:rPr>
                <w:b/>
                <w:color w:val="000000"/>
                <w:sz w:val="24"/>
                <w:szCs w:val="24"/>
              </w:rPr>
              <w:t>5.Kількість браку , % від маси паперу</w:t>
            </w: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2,0</w:t>
            </w: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1,5</w:t>
            </w:r>
          </w:p>
        </w:tc>
        <w:tc>
          <w:tcPr>
            <w:tcW w:w="1581" w:type="dxa"/>
            <w:tcBorders>
              <w:top w:val="single" w:sz="4" w:space="0" w:color="auto"/>
              <w:left w:val="single" w:sz="4" w:space="0" w:color="auto"/>
              <w:bottom w:val="single" w:sz="4" w:space="0" w:color="auto"/>
              <w:right w:val="single" w:sz="4" w:space="0" w:color="auto"/>
            </w:tcBorders>
          </w:tcPr>
          <w:p w:rsidR="00FE4B1F" w:rsidRPr="002F4690" w:rsidRDefault="00FE4B1F" w:rsidP="00FE4B1F">
            <w:pPr>
              <w:widowControl w:val="0"/>
              <w:spacing w:line="240" w:lineRule="auto"/>
              <w:ind w:left="-90" w:right="-98"/>
              <w:rPr>
                <w:bCs/>
                <w:color w:val="000000"/>
                <w:sz w:val="24"/>
                <w:szCs w:val="24"/>
              </w:rPr>
            </w:pPr>
          </w:p>
        </w:tc>
      </w:tr>
      <w:tr w:rsidR="00FE4B1F" w:rsidRPr="002F4690" w:rsidTr="001329C0">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4"/>
                <w:szCs w:val="24"/>
              </w:rPr>
            </w:pPr>
            <w:r w:rsidRPr="002F4690">
              <w:rPr>
                <w:color w:val="000000"/>
                <w:sz w:val="24"/>
                <w:szCs w:val="24"/>
              </w:rPr>
              <w:t>В процесі оброблення паперу</w:t>
            </w: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3,0</w:t>
            </w: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2,5</w:t>
            </w: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4"/>
                <w:szCs w:val="24"/>
              </w:rPr>
            </w:pPr>
            <w:r w:rsidRPr="002F4690">
              <w:rPr>
                <w:color w:val="000000"/>
                <w:sz w:val="24"/>
                <w:szCs w:val="24"/>
              </w:rPr>
              <w:t>1,2</w:t>
            </w:r>
          </w:p>
        </w:tc>
      </w:tr>
      <w:tr w:rsidR="00FE4B1F" w:rsidRPr="002F4690" w:rsidTr="001329C0">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4"/>
                <w:szCs w:val="24"/>
              </w:rPr>
            </w:pPr>
            <w:r w:rsidRPr="002F4690">
              <w:rPr>
                <w:color w:val="000000"/>
                <w:sz w:val="24"/>
                <w:szCs w:val="24"/>
              </w:rPr>
              <w:t>На накаті</w:t>
            </w: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2,0</w:t>
            </w: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2,0</w:t>
            </w: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4"/>
                <w:szCs w:val="24"/>
              </w:rPr>
            </w:pPr>
            <w:r w:rsidRPr="002F4690">
              <w:rPr>
                <w:color w:val="000000"/>
                <w:sz w:val="24"/>
                <w:szCs w:val="24"/>
              </w:rPr>
              <w:t>1,5</w:t>
            </w:r>
          </w:p>
        </w:tc>
      </w:tr>
      <w:tr w:rsidR="00FE4B1F" w:rsidRPr="002F4690" w:rsidTr="001329C0">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4"/>
                <w:szCs w:val="24"/>
              </w:rPr>
            </w:pPr>
            <w:r w:rsidRPr="002F4690">
              <w:rPr>
                <w:color w:val="000000"/>
                <w:sz w:val="24"/>
                <w:szCs w:val="24"/>
              </w:rPr>
              <w:t>В процесі сушіння паперу</w:t>
            </w: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3,0</w:t>
            </w: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2,0</w:t>
            </w: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4"/>
                <w:szCs w:val="24"/>
              </w:rPr>
            </w:pPr>
            <w:r w:rsidRPr="002F4690">
              <w:rPr>
                <w:color w:val="000000"/>
                <w:sz w:val="24"/>
                <w:szCs w:val="24"/>
              </w:rPr>
              <w:t>1,0</w:t>
            </w:r>
          </w:p>
        </w:tc>
      </w:tr>
      <w:tr w:rsidR="00FE4B1F" w:rsidRPr="002F4690" w:rsidTr="001329C0">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4"/>
                <w:szCs w:val="24"/>
              </w:rPr>
            </w:pPr>
            <w:r w:rsidRPr="002F4690">
              <w:rPr>
                <w:color w:val="000000"/>
                <w:sz w:val="24"/>
                <w:szCs w:val="24"/>
              </w:rPr>
              <w:t>Мокрий брак</w:t>
            </w: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2,0</w:t>
            </w: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1,5</w:t>
            </w: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4"/>
                <w:szCs w:val="24"/>
              </w:rPr>
            </w:pPr>
            <w:r w:rsidRPr="002F4690">
              <w:rPr>
                <w:color w:val="000000"/>
                <w:sz w:val="24"/>
                <w:szCs w:val="24"/>
              </w:rPr>
              <w:t>2,3</w:t>
            </w:r>
          </w:p>
        </w:tc>
      </w:tr>
      <w:tr w:rsidR="00FE4B1F" w:rsidRPr="002F4690" w:rsidTr="00FE4B1F">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4"/>
                <w:szCs w:val="24"/>
              </w:rPr>
            </w:pPr>
            <w:r w:rsidRPr="002F4690">
              <w:rPr>
                <w:color w:val="000000"/>
                <w:sz w:val="24"/>
                <w:szCs w:val="24"/>
              </w:rPr>
              <w:t> Після гауч-валу</w:t>
            </w:r>
          </w:p>
        </w:tc>
        <w:tc>
          <w:tcPr>
            <w:tcW w:w="1555" w:type="dxa"/>
            <w:tcBorders>
              <w:top w:val="single" w:sz="4" w:space="0" w:color="auto"/>
              <w:left w:val="single" w:sz="4" w:space="0" w:color="auto"/>
              <w:bottom w:val="single" w:sz="4" w:space="0" w:color="auto"/>
              <w:right w:val="single" w:sz="4" w:space="0" w:color="auto"/>
            </w:tcBorders>
          </w:tcPr>
          <w:p w:rsidR="00FE4B1F" w:rsidRPr="00FE4B1F" w:rsidRDefault="00FE4B1F" w:rsidP="00FE4B1F">
            <w:pPr>
              <w:widowControl w:val="0"/>
              <w:spacing w:line="240" w:lineRule="auto"/>
              <w:rPr>
                <w:bCs/>
                <w:color w:val="000000"/>
                <w:sz w:val="24"/>
                <w:szCs w:val="24"/>
              </w:rPr>
            </w:pPr>
          </w:p>
        </w:tc>
        <w:tc>
          <w:tcPr>
            <w:tcW w:w="1556" w:type="dxa"/>
            <w:tcBorders>
              <w:top w:val="single" w:sz="4" w:space="0" w:color="auto"/>
              <w:left w:val="single" w:sz="4" w:space="0" w:color="auto"/>
              <w:bottom w:val="single" w:sz="4" w:space="0" w:color="auto"/>
              <w:right w:val="single" w:sz="4" w:space="0" w:color="auto"/>
            </w:tcBorders>
          </w:tcPr>
          <w:p w:rsidR="00FE4B1F" w:rsidRPr="00FE4B1F" w:rsidRDefault="00FE4B1F" w:rsidP="00FE4B1F">
            <w:pPr>
              <w:widowControl w:val="0"/>
              <w:spacing w:line="240" w:lineRule="auto"/>
              <w:rPr>
                <w:bCs/>
                <w:color w:val="000000"/>
                <w:sz w:val="24"/>
                <w:szCs w:val="24"/>
              </w:rPr>
            </w:pP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4"/>
                <w:szCs w:val="24"/>
              </w:rPr>
            </w:pPr>
            <w:r w:rsidRPr="002F4690">
              <w:rPr>
                <w:color w:val="000000"/>
                <w:sz w:val="24"/>
                <w:szCs w:val="24"/>
              </w:rPr>
              <w:t>1,1</w:t>
            </w:r>
          </w:p>
        </w:tc>
      </w:tr>
      <w:tr w:rsidR="00FE4B1F" w:rsidRPr="002F4690" w:rsidTr="001329C0">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b/>
                <w:color w:val="000000"/>
                <w:sz w:val="24"/>
                <w:szCs w:val="24"/>
              </w:rPr>
            </w:pPr>
            <w:r w:rsidRPr="002F4690">
              <w:rPr>
                <w:color w:val="000000"/>
                <w:sz w:val="24"/>
                <w:szCs w:val="24"/>
              </w:rPr>
              <w:t xml:space="preserve"> </w:t>
            </w:r>
            <w:r w:rsidRPr="002F4690">
              <w:rPr>
                <w:b/>
                <w:color w:val="000000"/>
                <w:sz w:val="24"/>
                <w:szCs w:val="24"/>
              </w:rPr>
              <w:t>6.Композиція паперу, %</w:t>
            </w: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60,0</w:t>
            </w: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40,0</w:t>
            </w: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jc w:val="center"/>
              <w:rPr>
                <w:color w:val="000000"/>
                <w:sz w:val="24"/>
                <w:szCs w:val="24"/>
              </w:rPr>
            </w:pPr>
          </w:p>
        </w:tc>
      </w:tr>
      <w:tr w:rsidR="00FE4B1F" w:rsidRPr="002F4690" w:rsidTr="001329C0">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4"/>
                <w:szCs w:val="24"/>
              </w:rPr>
            </w:pPr>
            <w:r w:rsidRPr="002F4690">
              <w:rPr>
                <w:color w:val="000000"/>
                <w:sz w:val="24"/>
                <w:szCs w:val="24"/>
              </w:rPr>
              <w:t>Целюлоза хвойна вибілена</w:t>
            </w: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40,0</w:t>
            </w: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60,0</w:t>
            </w: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4"/>
                <w:szCs w:val="24"/>
              </w:rPr>
            </w:pPr>
            <w:r w:rsidRPr="002F4690">
              <w:rPr>
                <w:color w:val="000000"/>
                <w:sz w:val="24"/>
                <w:szCs w:val="24"/>
              </w:rPr>
              <w:t>100,0</w:t>
            </w:r>
          </w:p>
        </w:tc>
      </w:tr>
      <w:tr w:rsidR="00FE4B1F" w:rsidRPr="002F4690" w:rsidTr="001329C0">
        <w:trPr>
          <w:trHeight w:val="270"/>
        </w:trPr>
        <w:tc>
          <w:tcPr>
            <w:tcW w:w="5120" w:type="dxa"/>
            <w:tcBorders>
              <w:top w:val="single" w:sz="4" w:space="0" w:color="auto"/>
              <w:left w:val="single" w:sz="4" w:space="0" w:color="auto"/>
              <w:bottom w:val="single" w:sz="4" w:space="0" w:color="auto"/>
              <w:right w:val="single" w:sz="4" w:space="0" w:color="auto"/>
            </w:tcBorders>
            <w:vAlign w:val="bottom"/>
          </w:tcPr>
          <w:p w:rsidR="00FE4B1F" w:rsidRPr="002F4690" w:rsidRDefault="00FE4B1F" w:rsidP="00FE4B1F">
            <w:pPr>
              <w:spacing w:line="240" w:lineRule="auto"/>
              <w:rPr>
                <w:color w:val="000000"/>
                <w:sz w:val="24"/>
                <w:szCs w:val="24"/>
              </w:rPr>
            </w:pP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p>
        </w:tc>
        <w:tc>
          <w:tcPr>
            <w:tcW w:w="1581" w:type="dxa"/>
            <w:tcBorders>
              <w:top w:val="single" w:sz="4" w:space="0" w:color="auto"/>
              <w:left w:val="single" w:sz="4" w:space="0" w:color="auto"/>
              <w:bottom w:val="single" w:sz="4" w:space="0" w:color="auto"/>
              <w:right w:val="single" w:sz="4" w:space="0" w:color="auto"/>
            </w:tcBorders>
            <w:vAlign w:val="bottom"/>
          </w:tcPr>
          <w:p w:rsidR="00FE4B1F" w:rsidRPr="002F4690" w:rsidRDefault="00FE4B1F" w:rsidP="00FE4B1F">
            <w:pPr>
              <w:spacing w:line="240" w:lineRule="auto"/>
              <w:jc w:val="center"/>
              <w:rPr>
                <w:color w:val="000000"/>
                <w:sz w:val="24"/>
                <w:szCs w:val="24"/>
              </w:rPr>
            </w:pPr>
          </w:p>
        </w:tc>
      </w:tr>
      <w:tr w:rsidR="00FE4B1F" w:rsidRPr="002F4690" w:rsidTr="00FE4B1F">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b/>
                <w:color w:val="000000"/>
                <w:sz w:val="24"/>
                <w:szCs w:val="24"/>
              </w:rPr>
            </w:pPr>
            <w:r w:rsidRPr="002F4690">
              <w:rPr>
                <w:b/>
                <w:color w:val="000000"/>
                <w:sz w:val="24"/>
                <w:szCs w:val="24"/>
              </w:rPr>
              <w:t>7.Концентрація  відходів сортування, %</w:t>
            </w:r>
          </w:p>
        </w:tc>
        <w:tc>
          <w:tcPr>
            <w:tcW w:w="1555" w:type="dxa"/>
            <w:tcBorders>
              <w:top w:val="single" w:sz="4" w:space="0" w:color="auto"/>
              <w:left w:val="single" w:sz="4" w:space="0" w:color="auto"/>
              <w:bottom w:val="single" w:sz="4" w:space="0" w:color="auto"/>
              <w:right w:val="single" w:sz="4" w:space="0" w:color="auto"/>
            </w:tcBorders>
          </w:tcPr>
          <w:p w:rsidR="00FE4B1F" w:rsidRPr="00FE4B1F" w:rsidRDefault="00FE4B1F" w:rsidP="00FE4B1F">
            <w:pPr>
              <w:widowControl w:val="0"/>
              <w:spacing w:line="240" w:lineRule="auto"/>
              <w:rPr>
                <w:bCs/>
                <w:color w:val="000000"/>
                <w:sz w:val="24"/>
                <w:szCs w:val="24"/>
              </w:rPr>
            </w:pPr>
          </w:p>
        </w:tc>
        <w:tc>
          <w:tcPr>
            <w:tcW w:w="1556" w:type="dxa"/>
            <w:tcBorders>
              <w:top w:val="single" w:sz="4" w:space="0" w:color="auto"/>
              <w:left w:val="single" w:sz="4" w:space="0" w:color="auto"/>
              <w:bottom w:val="single" w:sz="4" w:space="0" w:color="auto"/>
              <w:right w:val="single" w:sz="4" w:space="0" w:color="auto"/>
            </w:tcBorders>
          </w:tcPr>
          <w:p w:rsidR="00FE4B1F" w:rsidRPr="00FE4B1F" w:rsidRDefault="00FE4B1F" w:rsidP="00FE4B1F">
            <w:pPr>
              <w:widowControl w:val="0"/>
              <w:spacing w:line="240" w:lineRule="auto"/>
              <w:rPr>
                <w:bCs/>
                <w:color w:val="000000"/>
                <w:sz w:val="24"/>
                <w:szCs w:val="24"/>
              </w:rPr>
            </w:pP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jc w:val="center"/>
              <w:rPr>
                <w:color w:val="000000"/>
                <w:sz w:val="24"/>
                <w:szCs w:val="24"/>
              </w:rPr>
            </w:pPr>
          </w:p>
        </w:tc>
      </w:tr>
      <w:tr w:rsidR="00FE4B1F" w:rsidRPr="002F4690" w:rsidTr="001329C0">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4"/>
                <w:szCs w:val="24"/>
              </w:rPr>
            </w:pPr>
            <w:r w:rsidRPr="002F4690">
              <w:rPr>
                <w:color w:val="000000"/>
                <w:sz w:val="24"/>
                <w:szCs w:val="24"/>
              </w:rPr>
              <w:t xml:space="preserve">Відходи </w:t>
            </w:r>
            <w:proofErr w:type="spellStart"/>
            <w:r w:rsidRPr="002F4690">
              <w:rPr>
                <w:color w:val="000000"/>
                <w:sz w:val="24"/>
                <w:szCs w:val="24"/>
              </w:rPr>
              <w:t>селектифайера</w:t>
            </w:r>
            <w:proofErr w:type="spellEnd"/>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0,8</w:t>
            </w: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ind w:firstLine="0"/>
              <w:jc w:val="center"/>
              <w:rPr>
                <w:bCs/>
                <w:color w:val="000000"/>
                <w:sz w:val="24"/>
                <w:szCs w:val="24"/>
              </w:rPr>
            </w:pPr>
            <w:r w:rsidRPr="00FE4B1F">
              <w:rPr>
                <w:color w:val="000000"/>
                <w:sz w:val="24"/>
              </w:rPr>
              <w:t>0,7-1,0</w:t>
            </w: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4"/>
                <w:szCs w:val="24"/>
              </w:rPr>
            </w:pPr>
            <w:r w:rsidRPr="002F4690">
              <w:rPr>
                <w:color w:val="000000"/>
                <w:sz w:val="24"/>
                <w:szCs w:val="24"/>
              </w:rPr>
              <w:t>1,3</w:t>
            </w:r>
          </w:p>
        </w:tc>
      </w:tr>
      <w:tr w:rsidR="00FE4B1F" w:rsidRPr="002F4690" w:rsidTr="001329C0">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4"/>
                <w:szCs w:val="24"/>
              </w:rPr>
            </w:pPr>
            <w:r w:rsidRPr="002F4690">
              <w:rPr>
                <w:color w:val="000000"/>
                <w:sz w:val="24"/>
                <w:szCs w:val="24"/>
              </w:rPr>
              <w:t xml:space="preserve">Центриклинерів І ступеня </w:t>
            </w: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1,2</w:t>
            </w: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ind w:firstLine="0"/>
              <w:jc w:val="center"/>
              <w:rPr>
                <w:bCs/>
                <w:color w:val="000000"/>
                <w:sz w:val="24"/>
                <w:szCs w:val="24"/>
              </w:rPr>
            </w:pPr>
            <w:r w:rsidRPr="00FE4B1F">
              <w:rPr>
                <w:color w:val="000000"/>
                <w:sz w:val="24"/>
              </w:rPr>
              <w:t>1,1</w:t>
            </w: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4"/>
                <w:szCs w:val="24"/>
              </w:rPr>
            </w:pPr>
            <w:r w:rsidRPr="002F4690">
              <w:rPr>
                <w:color w:val="000000"/>
                <w:sz w:val="24"/>
                <w:szCs w:val="24"/>
              </w:rPr>
              <w:t>1,2</w:t>
            </w:r>
          </w:p>
        </w:tc>
      </w:tr>
      <w:tr w:rsidR="00FE4B1F" w:rsidRPr="002F4690" w:rsidTr="001329C0">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4"/>
                <w:szCs w:val="24"/>
              </w:rPr>
            </w:pPr>
            <w:r w:rsidRPr="002F4690">
              <w:rPr>
                <w:color w:val="000000"/>
                <w:sz w:val="24"/>
                <w:szCs w:val="24"/>
              </w:rPr>
              <w:t xml:space="preserve">Центриклинерів ІІ ступеня </w:t>
            </w: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0,75</w:t>
            </w: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ind w:firstLine="0"/>
              <w:jc w:val="center"/>
              <w:rPr>
                <w:bCs/>
                <w:color w:val="000000"/>
                <w:sz w:val="24"/>
                <w:szCs w:val="24"/>
              </w:rPr>
            </w:pPr>
            <w:r w:rsidRPr="00FE4B1F">
              <w:rPr>
                <w:color w:val="000000"/>
                <w:sz w:val="24"/>
              </w:rPr>
              <w:t>0,7</w:t>
            </w: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4"/>
                <w:szCs w:val="24"/>
              </w:rPr>
            </w:pPr>
            <w:r w:rsidRPr="002F4690">
              <w:rPr>
                <w:color w:val="000000"/>
                <w:sz w:val="24"/>
                <w:szCs w:val="24"/>
              </w:rPr>
              <w:t>0,7</w:t>
            </w:r>
          </w:p>
        </w:tc>
      </w:tr>
      <w:tr w:rsidR="00FE4B1F" w:rsidRPr="002F4690" w:rsidTr="001329C0">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4"/>
                <w:szCs w:val="24"/>
              </w:rPr>
            </w:pPr>
            <w:r w:rsidRPr="002F4690">
              <w:rPr>
                <w:color w:val="000000"/>
                <w:sz w:val="24"/>
                <w:szCs w:val="24"/>
              </w:rPr>
              <w:t xml:space="preserve">Центриклинерів ІІІ ступеня </w:t>
            </w: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0,60</w:t>
            </w: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ind w:firstLine="0"/>
              <w:jc w:val="center"/>
              <w:rPr>
                <w:bCs/>
                <w:color w:val="000000"/>
                <w:sz w:val="24"/>
                <w:szCs w:val="24"/>
              </w:rPr>
            </w:pPr>
            <w:r w:rsidRPr="00FE4B1F">
              <w:rPr>
                <w:color w:val="000000"/>
                <w:sz w:val="24"/>
              </w:rPr>
              <w:t>0,72</w:t>
            </w: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4"/>
                <w:szCs w:val="24"/>
              </w:rPr>
            </w:pPr>
            <w:r w:rsidRPr="002F4690">
              <w:rPr>
                <w:color w:val="000000"/>
                <w:sz w:val="24"/>
                <w:szCs w:val="24"/>
              </w:rPr>
              <w:t>0,67</w:t>
            </w:r>
          </w:p>
        </w:tc>
      </w:tr>
      <w:tr w:rsidR="00FE4B1F" w:rsidRPr="002F4690" w:rsidTr="001329C0">
        <w:trPr>
          <w:trHeight w:val="285"/>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4"/>
                <w:szCs w:val="24"/>
              </w:rPr>
            </w:pPr>
            <w:r w:rsidRPr="002F4690">
              <w:rPr>
                <w:color w:val="000000"/>
                <w:sz w:val="24"/>
                <w:szCs w:val="24"/>
              </w:rPr>
              <w:t>Відходи плоскої сортувалки</w:t>
            </w: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2,0</w:t>
            </w: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ind w:firstLine="0"/>
              <w:jc w:val="center"/>
              <w:rPr>
                <w:bCs/>
                <w:color w:val="000000"/>
                <w:sz w:val="24"/>
                <w:szCs w:val="24"/>
              </w:rPr>
            </w:pPr>
            <w:r w:rsidRPr="00FE4B1F">
              <w:rPr>
                <w:color w:val="000000"/>
                <w:sz w:val="24"/>
              </w:rPr>
              <w:t>4,0</w:t>
            </w: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4"/>
                <w:szCs w:val="24"/>
              </w:rPr>
            </w:pPr>
            <w:r w:rsidRPr="002F4690">
              <w:rPr>
                <w:color w:val="000000"/>
                <w:sz w:val="24"/>
                <w:szCs w:val="24"/>
              </w:rPr>
              <w:t>4,0</w:t>
            </w:r>
          </w:p>
        </w:tc>
      </w:tr>
      <w:tr w:rsidR="00FE4B1F" w:rsidRPr="002F4690" w:rsidTr="00FE4B1F">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rPr>
                <w:color w:val="000000"/>
                <w:sz w:val="24"/>
                <w:szCs w:val="24"/>
              </w:rPr>
            </w:pPr>
            <w:r w:rsidRPr="002F4690">
              <w:rPr>
                <w:color w:val="000000"/>
                <w:sz w:val="24"/>
                <w:szCs w:val="24"/>
              </w:rPr>
              <w:t> </w:t>
            </w:r>
          </w:p>
        </w:tc>
        <w:tc>
          <w:tcPr>
            <w:tcW w:w="1555" w:type="dxa"/>
            <w:tcBorders>
              <w:top w:val="single" w:sz="4" w:space="0" w:color="auto"/>
              <w:left w:val="single" w:sz="4" w:space="0" w:color="auto"/>
              <w:bottom w:val="single" w:sz="4" w:space="0" w:color="auto"/>
              <w:right w:val="single" w:sz="4" w:space="0" w:color="auto"/>
            </w:tcBorders>
          </w:tcPr>
          <w:p w:rsidR="00FE4B1F" w:rsidRPr="00FE4B1F" w:rsidRDefault="00FE4B1F" w:rsidP="00FE4B1F">
            <w:pPr>
              <w:widowControl w:val="0"/>
              <w:spacing w:line="240" w:lineRule="auto"/>
              <w:rPr>
                <w:bCs/>
                <w:color w:val="000000"/>
                <w:sz w:val="24"/>
                <w:szCs w:val="24"/>
              </w:rPr>
            </w:pPr>
          </w:p>
        </w:tc>
        <w:tc>
          <w:tcPr>
            <w:tcW w:w="1556" w:type="dxa"/>
            <w:tcBorders>
              <w:top w:val="single" w:sz="4" w:space="0" w:color="auto"/>
              <w:left w:val="single" w:sz="4" w:space="0" w:color="auto"/>
              <w:bottom w:val="single" w:sz="4" w:space="0" w:color="auto"/>
              <w:right w:val="single" w:sz="4" w:space="0" w:color="auto"/>
            </w:tcBorders>
          </w:tcPr>
          <w:p w:rsidR="00FE4B1F" w:rsidRPr="00FE4B1F" w:rsidRDefault="00FE4B1F" w:rsidP="00FE4B1F">
            <w:pPr>
              <w:widowControl w:val="0"/>
              <w:spacing w:line="240" w:lineRule="auto"/>
              <w:rPr>
                <w:bCs/>
                <w:color w:val="000000"/>
                <w:sz w:val="24"/>
                <w:szCs w:val="24"/>
              </w:rPr>
            </w:pP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jc w:val="center"/>
              <w:rPr>
                <w:color w:val="000000"/>
                <w:sz w:val="24"/>
                <w:szCs w:val="24"/>
              </w:rPr>
            </w:pPr>
          </w:p>
        </w:tc>
      </w:tr>
      <w:tr w:rsidR="00FE4B1F" w:rsidRPr="002F4690" w:rsidTr="00FE4B1F">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b/>
                <w:color w:val="000000"/>
                <w:sz w:val="24"/>
                <w:szCs w:val="24"/>
              </w:rPr>
            </w:pPr>
            <w:r w:rsidRPr="002F4690">
              <w:rPr>
                <w:b/>
                <w:color w:val="000000"/>
                <w:sz w:val="24"/>
                <w:szCs w:val="24"/>
              </w:rPr>
              <w:t xml:space="preserve">8.Сухість початкових напівфабрикатів % </w:t>
            </w:r>
          </w:p>
        </w:tc>
        <w:tc>
          <w:tcPr>
            <w:tcW w:w="1555" w:type="dxa"/>
            <w:tcBorders>
              <w:top w:val="single" w:sz="4" w:space="0" w:color="auto"/>
              <w:left w:val="single" w:sz="4" w:space="0" w:color="auto"/>
              <w:bottom w:val="single" w:sz="4" w:space="0" w:color="auto"/>
              <w:right w:val="single" w:sz="4" w:space="0" w:color="auto"/>
            </w:tcBorders>
          </w:tcPr>
          <w:p w:rsidR="00FE4B1F" w:rsidRPr="00FE4B1F" w:rsidRDefault="00FE4B1F" w:rsidP="00FE4B1F">
            <w:pPr>
              <w:widowControl w:val="0"/>
              <w:spacing w:line="240" w:lineRule="auto"/>
              <w:rPr>
                <w:bCs/>
                <w:color w:val="000000"/>
                <w:sz w:val="24"/>
                <w:szCs w:val="24"/>
              </w:rPr>
            </w:pPr>
          </w:p>
        </w:tc>
        <w:tc>
          <w:tcPr>
            <w:tcW w:w="1556" w:type="dxa"/>
            <w:tcBorders>
              <w:top w:val="single" w:sz="4" w:space="0" w:color="auto"/>
              <w:left w:val="single" w:sz="4" w:space="0" w:color="auto"/>
              <w:bottom w:val="single" w:sz="4" w:space="0" w:color="auto"/>
              <w:right w:val="single" w:sz="4" w:space="0" w:color="auto"/>
            </w:tcBorders>
          </w:tcPr>
          <w:p w:rsidR="00FE4B1F" w:rsidRPr="00FE4B1F" w:rsidRDefault="00FE4B1F" w:rsidP="00FE4B1F">
            <w:pPr>
              <w:widowControl w:val="0"/>
              <w:spacing w:line="240" w:lineRule="auto"/>
              <w:rPr>
                <w:bCs/>
                <w:color w:val="000000"/>
                <w:sz w:val="24"/>
                <w:szCs w:val="24"/>
              </w:rPr>
            </w:pP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jc w:val="center"/>
              <w:rPr>
                <w:color w:val="000000"/>
                <w:sz w:val="24"/>
                <w:szCs w:val="24"/>
              </w:rPr>
            </w:pPr>
          </w:p>
        </w:tc>
      </w:tr>
      <w:tr w:rsidR="00FE4B1F" w:rsidRPr="002F4690" w:rsidTr="001329C0">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4"/>
                <w:szCs w:val="24"/>
              </w:rPr>
            </w:pPr>
            <w:r w:rsidRPr="002F4690">
              <w:rPr>
                <w:color w:val="000000"/>
                <w:sz w:val="24"/>
                <w:szCs w:val="24"/>
              </w:rPr>
              <w:t>Хвойна целюлоза</w:t>
            </w: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88,0</w:t>
            </w: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88,0</w:t>
            </w: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4"/>
                <w:szCs w:val="24"/>
              </w:rPr>
            </w:pPr>
            <w:r w:rsidRPr="002F4690">
              <w:rPr>
                <w:color w:val="000000"/>
                <w:sz w:val="24"/>
                <w:szCs w:val="24"/>
              </w:rPr>
              <w:t>88,0</w:t>
            </w:r>
          </w:p>
        </w:tc>
      </w:tr>
      <w:tr w:rsidR="00FE4B1F" w:rsidRPr="002F4690" w:rsidTr="001329C0">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rPr>
                <w:color w:val="000000"/>
                <w:sz w:val="24"/>
                <w:szCs w:val="24"/>
              </w:rPr>
            </w:pPr>
            <w:r w:rsidRPr="002F4690">
              <w:rPr>
                <w:color w:val="000000"/>
                <w:sz w:val="24"/>
                <w:szCs w:val="24"/>
              </w:rPr>
              <w:t> </w:t>
            </w: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jc w:val="center"/>
              <w:rPr>
                <w:color w:val="000000"/>
                <w:sz w:val="24"/>
                <w:szCs w:val="24"/>
              </w:rPr>
            </w:pPr>
          </w:p>
        </w:tc>
      </w:tr>
      <w:tr w:rsidR="00FE4B1F" w:rsidRPr="002F4690" w:rsidTr="00FE4B1F">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b/>
                <w:color w:val="000000"/>
                <w:sz w:val="24"/>
                <w:szCs w:val="24"/>
              </w:rPr>
            </w:pPr>
            <w:r w:rsidRPr="002F4690">
              <w:rPr>
                <w:b/>
                <w:color w:val="000000"/>
                <w:sz w:val="24"/>
                <w:szCs w:val="24"/>
              </w:rPr>
              <w:t>9.Кількість відходів сортування, % (кг/т)</w:t>
            </w:r>
          </w:p>
        </w:tc>
        <w:tc>
          <w:tcPr>
            <w:tcW w:w="1555" w:type="dxa"/>
            <w:tcBorders>
              <w:top w:val="single" w:sz="4" w:space="0" w:color="auto"/>
              <w:left w:val="single" w:sz="4" w:space="0" w:color="auto"/>
              <w:bottom w:val="single" w:sz="4" w:space="0" w:color="auto"/>
              <w:right w:val="single" w:sz="4" w:space="0" w:color="auto"/>
            </w:tcBorders>
          </w:tcPr>
          <w:p w:rsidR="00FE4B1F" w:rsidRPr="00FE4B1F" w:rsidRDefault="00FE4B1F" w:rsidP="00FE4B1F">
            <w:pPr>
              <w:widowControl w:val="0"/>
              <w:spacing w:line="240" w:lineRule="auto"/>
              <w:rPr>
                <w:bCs/>
                <w:color w:val="000000"/>
                <w:sz w:val="24"/>
                <w:szCs w:val="24"/>
              </w:rPr>
            </w:pPr>
          </w:p>
        </w:tc>
        <w:tc>
          <w:tcPr>
            <w:tcW w:w="1556" w:type="dxa"/>
            <w:tcBorders>
              <w:top w:val="single" w:sz="4" w:space="0" w:color="auto"/>
              <w:left w:val="single" w:sz="4" w:space="0" w:color="auto"/>
              <w:bottom w:val="single" w:sz="4" w:space="0" w:color="auto"/>
              <w:right w:val="single" w:sz="4" w:space="0" w:color="auto"/>
            </w:tcBorders>
          </w:tcPr>
          <w:p w:rsidR="00FE4B1F" w:rsidRPr="00FE4B1F" w:rsidRDefault="00FE4B1F" w:rsidP="00FE4B1F">
            <w:pPr>
              <w:widowControl w:val="0"/>
              <w:spacing w:line="240" w:lineRule="auto"/>
              <w:rPr>
                <w:bCs/>
                <w:color w:val="000000"/>
                <w:sz w:val="24"/>
                <w:szCs w:val="24"/>
              </w:rPr>
            </w:pP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jc w:val="center"/>
              <w:rPr>
                <w:color w:val="000000"/>
                <w:sz w:val="24"/>
                <w:szCs w:val="24"/>
              </w:rPr>
            </w:pPr>
          </w:p>
        </w:tc>
      </w:tr>
      <w:tr w:rsidR="00FE4B1F" w:rsidRPr="002F4690" w:rsidTr="001329C0">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4"/>
                <w:szCs w:val="24"/>
              </w:rPr>
            </w:pPr>
            <w:r w:rsidRPr="002F4690">
              <w:rPr>
                <w:color w:val="000000"/>
                <w:sz w:val="24"/>
                <w:szCs w:val="24"/>
              </w:rPr>
              <w:t xml:space="preserve">Цетриклинери І    ступеня </w:t>
            </w: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4,5 %</w:t>
            </w: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ind w:firstLine="0"/>
              <w:jc w:val="center"/>
              <w:rPr>
                <w:bCs/>
                <w:color w:val="000000"/>
                <w:sz w:val="24"/>
                <w:szCs w:val="24"/>
              </w:rPr>
            </w:pPr>
            <w:r w:rsidRPr="00FE4B1F">
              <w:rPr>
                <w:color w:val="000000"/>
                <w:sz w:val="24"/>
              </w:rPr>
              <w:t>5,0 %</w:t>
            </w: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4"/>
                <w:szCs w:val="24"/>
              </w:rPr>
            </w:pPr>
            <w:r w:rsidRPr="002F4690">
              <w:rPr>
                <w:color w:val="000000"/>
                <w:sz w:val="24"/>
                <w:szCs w:val="24"/>
              </w:rPr>
              <w:t>4,0 %</w:t>
            </w:r>
          </w:p>
        </w:tc>
      </w:tr>
      <w:tr w:rsidR="00FE4B1F" w:rsidRPr="002F4690" w:rsidTr="00FE4B1F">
        <w:trPr>
          <w:trHeight w:val="322"/>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4"/>
                <w:szCs w:val="24"/>
              </w:rPr>
            </w:pPr>
            <w:r w:rsidRPr="002F4690">
              <w:rPr>
                <w:color w:val="000000"/>
                <w:sz w:val="24"/>
                <w:szCs w:val="24"/>
              </w:rPr>
              <w:t xml:space="preserve">Цетриклинери ІІІ ступеня </w:t>
            </w: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smartTag w:uri="urn:schemas-microsoft-com:office:smarttags" w:element="metricconverter">
              <w:smartTagPr>
                <w:attr w:name="ProductID" w:val="1,0 кг"/>
              </w:smartTagPr>
              <w:r w:rsidRPr="00FE4B1F">
                <w:rPr>
                  <w:color w:val="000000"/>
                  <w:sz w:val="24"/>
                </w:rPr>
                <w:t>1,0 кг</w:t>
              </w:r>
            </w:smartTag>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ind w:firstLine="0"/>
              <w:jc w:val="center"/>
              <w:rPr>
                <w:bCs/>
                <w:color w:val="000000"/>
                <w:sz w:val="24"/>
                <w:szCs w:val="24"/>
              </w:rPr>
            </w:pPr>
            <w:smartTag w:uri="urn:schemas-microsoft-com:office:smarttags" w:element="metricconverter">
              <w:smartTagPr>
                <w:attr w:name="ProductID" w:val="1,5 кг"/>
              </w:smartTagPr>
              <w:r w:rsidRPr="00FE4B1F">
                <w:rPr>
                  <w:color w:val="000000"/>
                  <w:sz w:val="24"/>
                </w:rPr>
                <w:t>1,5 кг</w:t>
              </w:r>
            </w:smartTag>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4"/>
                <w:szCs w:val="24"/>
              </w:rPr>
            </w:pPr>
            <w:r>
              <w:rPr>
                <w:color w:val="000000"/>
                <w:sz w:val="24"/>
                <w:szCs w:val="24"/>
              </w:rPr>
              <w:t xml:space="preserve">1,0 </w:t>
            </w:r>
            <w:r w:rsidRPr="002F4690">
              <w:rPr>
                <w:color w:val="000000"/>
                <w:sz w:val="24"/>
                <w:szCs w:val="24"/>
              </w:rPr>
              <w:t>%</w:t>
            </w:r>
          </w:p>
        </w:tc>
      </w:tr>
      <w:tr w:rsidR="00FE4B1F" w:rsidRPr="002F4690" w:rsidTr="001329C0">
        <w:trPr>
          <w:trHeight w:val="270"/>
        </w:trPr>
        <w:tc>
          <w:tcPr>
            <w:tcW w:w="5120"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rPr>
                <w:color w:val="000000"/>
                <w:sz w:val="24"/>
                <w:szCs w:val="24"/>
              </w:rPr>
            </w:pPr>
            <w:r w:rsidRPr="002F4690">
              <w:rPr>
                <w:color w:val="000000"/>
                <w:sz w:val="24"/>
                <w:szCs w:val="24"/>
              </w:rPr>
              <w:t>Селектифайер</w:t>
            </w:r>
          </w:p>
        </w:tc>
        <w:tc>
          <w:tcPr>
            <w:tcW w:w="1555"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rPr>
                <w:bCs/>
                <w:color w:val="000000"/>
                <w:sz w:val="24"/>
                <w:szCs w:val="24"/>
              </w:rPr>
            </w:pPr>
            <w:r w:rsidRPr="00FE4B1F">
              <w:rPr>
                <w:color w:val="000000"/>
                <w:sz w:val="24"/>
              </w:rPr>
              <w:t>1,2 %</w:t>
            </w:r>
          </w:p>
        </w:tc>
        <w:tc>
          <w:tcPr>
            <w:tcW w:w="1556" w:type="dxa"/>
            <w:tcBorders>
              <w:top w:val="single" w:sz="4" w:space="0" w:color="auto"/>
              <w:left w:val="single" w:sz="4" w:space="0" w:color="auto"/>
              <w:bottom w:val="single" w:sz="4" w:space="0" w:color="auto"/>
              <w:right w:val="single" w:sz="4" w:space="0" w:color="auto"/>
            </w:tcBorders>
            <w:vAlign w:val="bottom"/>
          </w:tcPr>
          <w:p w:rsidR="00FE4B1F" w:rsidRPr="00FE4B1F" w:rsidRDefault="00FE4B1F" w:rsidP="00FE4B1F">
            <w:pPr>
              <w:widowControl w:val="0"/>
              <w:spacing w:line="240" w:lineRule="auto"/>
              <w:ind w:firstLine="0"/>
              <w:jc w:val="center"/>
              <w:rPr>
                <w:bCs/>
                <w:color w:val="000000"/>
                <w:sz w:val="24"/>
                <w:szCs w:val="24"/>
              </w:rPr>
            </w:pPr>
            <w:r w:rsidRPr="00FE4B1F">
              <w:rPr>
                <w:color w:val="000000"/>
                <w:sz w:val="24"/>
              </w:rPr>
              <w:t>1,0 %</w:t>
            </w:r>
          </w:p>
        </w:tc>
        <w:tc>
          <w:tcPr>
            <w:tcW w:w="1581" w:type="dxa"/>
            <w:tcBorders>
              <w:top w:val="single" w:sz="4" w:space="0" w:color="auto"/>
              <w:left w:val="single" w:sz="4" w:space="0" w:color="auto"/>
              <w:bottom w:val="single" w:sz="4" w:space="0" w:color="auto"/>
              <w:right w:val="single" w:sz="4" w:space="0" w:color="auto"/>
            </w:tcBorders>
            <w:vAlign w:val="bottom"/>
            <w:hideMark/>
          </w:tcPr>
          <w:p w:rsidR="00FE4B1F" w:rsidRPr="002F4690" w:rsidRDefault="00FE4B1F" w:rsidP="00FE4B1F">
            <w:pPr>
              <w:spacing w:line="240" w:lineRule="auto"/>
              <w:ind w:firstLine="0"/>
              <w:jc w:val="center"/>
              <w:rPr>
                <w:color w:val="000000"/>
                <w:sz w:val="24"/>
                <w:szCs w:val="24"/>
              </w:rPr>
            </w:pPr>
            <w:r w:rsidRPr="002F4690">
              <w:rPr>
                <w:color w:val="000000"/>
                <w:sz w:val="24"/>
                <w:szCs w:val="24"/>
              </w:rPr>
              <w:t>1,0 %</w:t>
            </w:r>
          </w:p>
        </w:tc>
      </w:tr>
    </w:tbl>
    <w:p w:rsidR="00E81300" w:rsidRDefault="00E81300" w:rsidP="00B43FE2">
      <w:pPr>
        <w:ind w:firstLine="0"/>
      </w:pPr>
    </w:p>
    <w:p w:rsidR="00B43FE2" w:rsidRDefault="00B43FE2" w:rsidP="00B43FE2">
      <w:pPr>
        <w:ind w:firstLine="0"/>
      </w:pPr>
    </w:p>
    <w:p w:rsidR="00E81300" w:rsidRPr="002408FD" w:rsidRDefault="00E81300" w:rsidP="00E81300">
      <w:pPr>
        <w:rPr>
          <w:szCs w:val="28"/>
        </w:rPr>
      </w:pPr>
      <w:r w:rsidRPr="002408FD">
        <w:rPr>
          <w:i/>
          <w:szCs w:val="28"/>
          <w:u w:val="single"/>
        </w:rPr>
        <w:t>Склад готової продукції:</w:t>
      </w:r>
      <w:r w:rsidRPr="002408FD">
        <w:rPr>
          <w:i/>
          <w:szCs w:val="28"/>
        </w:rPr>
        <w:t xml:space="preserve"> </w:t>
      </w:r>
      <w:r w:rsidRPr="002408FD">
        <w:rPr>
          <w:szCs w:val="28"/>
        </w:rPr>
        <w:t xml:space="preserve"> </w:t>
      </w:r>
    </w:p>
    <w:p w:rsidR="00E81300" w:rsidRPr="002408FD" w:rsidRDefault="00E81300" w:rsidP="00E81300">
      <w:pPr>
        <w:rPr>
          <w:szCs w:val="28"/>
        </w:rPr>
      </w:pPr>
      <w:r w:rsidRPr="002408FD">
        <w:rPr>
          <w:szCs w:val="28"/>
        </w:rPr>
        <w:t xml:space="preserve">На склад поступає </w:t>
      </w:r>
      <w:smartTag w:uri="urn:schemas-microsoft-com:office:smarttags" w:element="metricconverter">
        <w:smartTagPr>
          <w:attr w:name="ProductID" w:val="1000 кг"/>
        </w:smartTagPr>
        <w:r w:rsidRPr="002408FD">
          <w:rPr>
            <w:szCs w:val="28"/>
          </w:rPr>
          <w:t>1000 кг</w:t>
        </w:r>
      </w:smartTag>
      <w:r w:rsidRPr="002408FD">
        <w:rPr>
          <w:szCs w:val="28"/>
        </w:rPr>
        <w:t xml:space="preserve"> паперу із заданою сухістю 90,5 %. </w:t>
      </w:r>
    </w:p>
    <w:p w:rsidR="00E81300" w:rsidRPr="002408FD" w:rsidRDefault="00E81300" w:rsidP="00E81300">
      <w:pPr>
        <w:rPr>
          <w:szCs w:val="28"/>
        </w:rPr>
      </w:pPr>
      <w:r w:rsidRPr="002408FD">
        <w:rPr>
          <w:szCs w:val="28"/>
        </w:rPr>
        <w:t>Отже, в ньому міститься:</w:t>
      </w:r>
    </w:p>
    <w:p w:rsidR="00E81300" w:rsidRPr="002408FD" w:rsidRDefault="00E81300" w:rsidP="00E81300">
      <w:pPr>
        <w:rPr>
          <w:szCs w:val="28"/>
        </w:rPr>
      </w:pPr>
      <w:r w:rsidRPr="002408FD">
        <w:rPr>
          <w:szCs w:val="28"/>
        </w:rPr>
        <w:t xml:space="preserve">абсолютно-сухого    волокна: 1000 × 0,905 = 905 кг,   </w:t>
      </w:r>
    </w:p>
    <w:p w:rsidR="00E81300" w:rsidRDefault="00B43FE2" w:rsidP="00B43FE2">
      <w:pPr>
        <w:rPr>
          <w:szCs w:val="28"/>
        </w:rPr>
      </w:pPr>
      <w:r>
        <w:rPr>
          <w:szCs w:val="28"/>
        </w:rPr>
        <w:t>води: 1000 – 905 = 95 кг.</w:t>
      </w:r>
    </w:p>
    <w:p w:rsidR="00541602" w:rsidRPr="00B43FE2" w:rsidRDefault="00541602" w:rsidP="00B43FE2">
      <w:pPr>
        <w:rPr>
          <w:szCs w:val="28"/>
        </w:rPr>
      </w:pPr>
    </w:p>
    <w:p w:rsidR="00E81300" w:rsidRPr="002408FD" w:rsidRDefault="00E81300" w:rsidP="00E81300">
      <w:pPr>
        <w:ind w:right="282"/>
        <w:rPr>
          <w:i/>
          <w:szCs w:val="28"/>
          <w:u w:val="single"/>
        </w:rPr>
      </w:pPr>
      <w:r w:rsidRPr="002408FD">
        <w:rPr>
          <w:i/>
          <w:szCs w:val="28"/>
          <w:u w:val="single"/>
        </w:rPr>
        <w:t>Повздовжньо-різальний верстат (ПРВ):</w:t>
      </w:r>
    </w:p>
    <w:p w:rsidR="00E81300" w:rsidRPr="002408FD" w:rsidRDefault="00E81300" w:rsidP="00E81300">
      <w:pPr>
        <w:ind w:right="282"/>
        <w:rPr>
          <w:i/>
          <w:szCs w:val="28"/>
          <w:u w:val="single"/>
        </w:rPr>
      </w:pPr>
      <w:r w:rsidRPr="002408FD">
        <w:rPr>
          <w:szCs w:val="28"/>
        </w:rPr>
        <w:t xml:space="preserve"> З урахуванням 1,2 % браку, що утворюється під час оброблення  паперу (1000 × 0,012 = 12 кг) та надходить до гідророзбивача сухого браку,  на  ПРВ </w:t>
      </w:r>
      <w:r w:rsidRPr="002408FD">
        <w:rPr>
          <w:szCs w:val="28"/>
        </w:rPr>
        <w:lastRenderedPageBreak/>
        <w:t xml:space="preserve">повинно поступити 1000 + 12 = 1012 кг. В папері, що проходить через ПРВ  міститься: </w:t>
      </w:r>
    </w:p>
    <w:p w:rsidR="00E81300" w:rsidRPr="002408FD" w:rsidRDefault="00D45467" w:rsidP="00E81300">
      <w:pPr>
        <w:ind w:right="282"/>
        <w:rPr>
          <w:szCs w:val="28"/>
        </w:rPr>
      </w:pPr>
      <w:r>
        <w:rPr>
          <w:rFonts w:eastAsia="Calibri"/>
          <w:b/>
          <w:noProof/>
          <w:szCs w:val="28"/>
          <w:lang w:val="ru-RU" w:eastAsia="ru-RU"/>
        </w:rPr>
        <mc:AlternateContent>
          <mc:Choice Requires="wpg">
            <w:drawing>
              <wp:anchor distT="0" distB="0" distL="0" distR="0" simplePos="0" relativeHeight="251741696" behindDoc="0" locked="0" layoutInCell="1" allowOverlap="1" wp14:anchorId="49659E68" wp14:editId="6E74D207">
                <wp:simplePos x="0" y="0"/>
                <wp:positionH relativeFrom="page">
                  <wp:posOffset>808990</wp:posOffset>
                </wp:positionH>
                <wp:positionV relativeFrom="page">
                  <wp:posOffset>394685</wp:posOffset>
                </wp:positionV>
                <wp:extent cx="6588760" cy="9944100"/>
                <wp:effectExtent l="0" t="0" r="21590" b="38100"/>
                <wp:wrapNone/>
                <wp:docPr id="5155" name="Группа 5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156"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157"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58"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59"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60"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61"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62"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63"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64"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165"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66"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167"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168"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169"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170"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171"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172"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173"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9659E68" id="Группа 5155" o:spid="_x0000_s1657" style="position:absolute;left:0;text-align:left;margin-left:63.7pt;margin-top:31.1pt;width:518.8pt;height:783pt;z-index:251741696;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">
                <v:rect id=" 4301" o:spid="_x0000_s1658"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OlY8UA&#10;AADdAAAADwAAAGRycy9kb3ducmV2LnhtbESP0WrCQBRE3wv+w3KFvtVNCrESXUUCJYVSpOoHXLLX&#10;bDB7N2ZXTfr1XaHQx2FmzjCrzWBbcaPeN44VpLMEBHHldMO1guPh/WUBwgdkja1jUjCSh8168rTC&#10;XLs7f9NtH2oRIexzVGBC6HIpfWXIop+5jjh6J9dbDFH2tdQ93iPctvI1SebSYsNxwWBHhaHqvL9a&#10;BYVjU6K5HkYqikv5tgvN58+XUs/TYbsEEWgI/+G/9odWkKXZHB5v4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86VjxQAAAN0AAAAPAAAAAAAAAAAAAAAAAJgCAABkcnMv&#10;ZG93bnJldi54bWxQSwUGAAAAAAQABAD1AAAAigMAAAAA&#10;" filled="f" strokeweight=".71mm">
                  <v:path arrowok="t"/>
                </v:rect>
                <v:line id=" 4302" o:spid="_x0000_s1659"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qla8MAAADdAAAADwAAAGRycy9kb3ducmV2LnhtbESPUWvCMBSF34X9h3AFX2SmHWhHZ5Qx&#10;EPY0UPcDLsm1KTY3JYlt/feLMPDxcM75Dme7n1wnBgqx9aygXBUgiLU3LTcKfs+H13cQMSEb7DyT&#10;gjtF2O9eZlusjR/5SMMpNSJDONaowKbU11JGbclhXPmeOHsXHxymLEMjTcAxw10n34piIx22nBcs&#10;9vRlSV9PN5cpurTj5XavDmUx/DidqAvVUqnFfPr8AJFoSs/wf/vbKFiX6woeb/IT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6pWvDAAAA3QAAAA8AAAAAAAAAAAAA&#10;AAAAoQIAAGRycy9kb3ducmV2LnhtbFBLBQYAAAAABAAEAPkAAACRAwAAAAA=&#10;" strokeweight=".71mm">
                  <v:stroke joinstyle="miter"/>
                  <o:lock v:ext="edit" shapetype="f"/>
                </v:line>
                <v:line id=" 4303" o:spid="_x0000_s1660"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UxGcMAAADdAAAADwAAAGRycy9kb3ducmV2LnhtbESPwWrDMAyG74O9g9Fgl9E6GXQtWd1S&#10;CoWdBuv6AMJW47BYDrabpG8/HQY7il//J33b/Rx6NVLKXWQD9bICRWyj67g1cPk+LTagckF22Ecm&#10;A3fKsN89PmyxcXHiLxrPpVUC4dygAV/K0GidraeAeRkHYsmuMQUsMqZWu4STwEOvX6vqTQfsWC54&#10;HOjoyf6cb0EotvbT9XZfn+pq/Ay2UJ/WL8Y8P82Hd1CF5vK//Nf+cAZW9UreFRsxAb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lMRnDAAAA3QAAAA8AAAAAAAAAAAAA&#10;AAAAoQIAAGRycy9kb3ducmV2LnhtbFBLBQYAAAAABAAEAPkAAACRAwAAAAA=&#10;" strokeweight=".71mm">
                  <v:stroke joinstyle="miter"/>
                  <o:lock v:ext="edit" shapetype="f"/>
                </v:line>
                <v:line id=" 4304" o:spid="_x0000_s1661"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mUgsMAAADdAAAADwAAAGRycy9kb3ducmV2LnhtbESP0WoCMRRE3wv9h3ALvpSaXUFtV6OU&#10;guCToPYDLsl1s7i5WZK4u/69KRR8HGbmDLPejq4VPYXYeFZQTgsQxNqbhmsFv+fdxyeImJANtp5J&#10;wZ0ibDevL2usjB/4SP0p1SJDOFaowKbUVVJGbclhnPqOOHsXHxymLEMtTcAhw10rZ0WxkA4bzgsW&#10;O/qxpK+nm8sUXdrhcrsvd2XRH5xO1Iblu1KTt/F7BSLRmJ7h//beKJiX8y/4e5Of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plILDAAAA3QAAAA8AAAAAAAAAAAAA&#10;AAAAoQIAAGRycy9kb3ducmV2LnhtbFBLBQYAAAAABAAEAPkAAACRAwAAAAA=&#10;" strokeweight=".71mm">
                  <v:stroke joinstyle="miter"/>
                  <o:lock v:ext="edit" shapetype="f"/>
                </v:line>
                <v:line id=" 4305" o:spid="_x0000_s1662"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3osMAAADdAAAADwAAAGRycy9kb3ducmV2LnhtbESPwWrDMAyG74O9g9Fgl9E6GawtWd1S&#10;CoWdBuv6AMJW47BYDrabpG8/HQY7il//J33b/Rx6NVLKXWQD9bICRWyj67g1cPk+LTagckF22Ecm&#10;A3fKsN89PmyxcXHiLxrPpVUC4dygAV/K0GidraeAeRkHYsmuMQUsMqZWu4STwEOvX6tqpQN2LBc8&#10;DnT0ZH/OtyAUW/vperuvT3U1fgZbqE/rF2Oen+bDO6hCc/lf/mt/OANv9Ur+FxsxAb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96LDAAAA3QAAAA8AAAAAAAAAAAAA&#10;AAAAoQIAAGRycy9kb3ducmV2LnhtbFBLBQYAAAAABAAEAPkAAACRAwAAAAA=&#10;" strokeweight=".71mm">
                  <v:stroke joinstyle="miter"/>
                  <o:lock v:ext="edit" shapetype="f"/>
                </v:line>
                <v:line id=" 4306" o:spid="_x0000_s1663"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NSOcMAAADdAAAADwAAAGRycy9kb3ducmV2LnhtbESP0WoCMRRE3wX/IdxCX6RmU6iWrVGk&#10;IPRJqPYDLsl1s3RzsyRxd/37piD4OMzMGWazm3wnBoqpDaxBLSsQxCbYlhsNP+fDyzuIlJEtdoFJ&#10;w40S7Lbz2QZrG0b+puGUG1EgnGrU4HLuaymTceQxLUNPXLxLiB5zkbGRNuJY4L6Tr1W1kh5bLgsO&#10;e/p0ZH5PV18oRrnxcr2tD6oajt5k6uJ6ofXz07T/AJFpyo/wvf1lNbyplYL/N+UJy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zUjnDAAAA3QAAAA8AAAAAAAAAAAAA&#10;AAAAoQIAAGRycy9kb3ducmV2LnhtbFBLBQYAAAAABAAEAPkAAACRAwAAAAA=&#10;" strokeweight=".71mm">
                  <v:stroke joinstyle="miter"/>
                  <o:lock v:ext="edit" shapetype="f"/>
                </v:line>
                <v:line id=" 4307" o:spid="_x0000_s1664"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HMTsIAAADdAAAADwAAAGRycy9kb3ducmV2LnhtbESP0WoCMRRE3wv+Q7iCL0WzK1RlNYoI&#10;Qp8KtX7AJbluFjc3SxJ3179vhEIfh5k5w+wOo2tFTyE2nhWUiwIEsfam4VrB9ec834CICdlg65kU&#10;PCnCYT9522Fl/MDf1F9SLTKEY4UKbEpdJWXUlhzGhe+Is3fzwWHKMtTSBBwy3LVyWRQr6bDhvGCx&#10;o5Mlfb88XKbo0g63x3N9Lov+y+lEbVi/KzWbjsctiERj+g//tT+Ngo9ytYTXm/wE5P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mHMTsIAAADdAAAADwAAAAAAAAAAAAAA&#10;AAChAgAAZHJzL2Rvd25yZXYueG1sUEsFBgAAAAAEAAQA+QAAAJADAAAAAA==&#10;" strokeweight=".71mm">
                  <v:stroke joinstyle="miter"/>
                  <o:lock v:ext="edit" shapetype="f"/>
                </v:line>
                <v:line id=" 4308" o:spid="_x0000_s1665"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1p1cMAAADdAAAADwAAAGRycy9kb3ducmV2LnhtbESP0WoCMRRE3wv9h3CFvpSa3YpatkYp&#10;BcEnQe0HXJLrZnFzsyRxd/37RhB8HGbmDLPajK4VPYXYeFZQTgsQxNqbhmsFf6ftxxeImJANtp5J&#10;wY0ibNavLyusjB/4QP0x1SJDOFaowKbUVVJGbclhnPqOOHtnHxymLEMtTcAhw10rP4tiIR02nBcs&#10;dvRrSV+OV5cpurTD+Xpbbsui3zudqA3Ld6XeJuPPN4hEY3qGH+2dUTAvFzO4v8lP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tadXDAAAA3QAAAA8AAAAAAAAAAAAA&#10;AAAAoQIAAGRycy9kb3ducmV2LnhtbFBLBQYAAAAABAAEAPkAAACRAwAAAAA=&#10;" strokeweight=".71mm">
                  <v:stroke joinstyle="miter"/>
                  <o:lock v:ext="edit" shapetype="f"/>
                </v:line>
                <v:line id=" 4309" o:spid="_x0000_s1666"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GExMcAAADdAAAADwAAAGRycy9kb3ducmV2LnhtbESPQWvCQBSE7wX/w/KE3upGq0Gjq7RC&#10;aUGkNQpeH9lnNph9G7JbTfvruwXB4zAz3zCLVWdrcaHWV44VDAcJCOLC6YpLBYf929MUhA/IGmvH&#10;pOCHPKyWvYcFZtpdeUeXPJQiQthnqMCE0GRS+sKQRT9wDXH0Tq61GKJsS6lbvEa4reUoSVJpseK4&#10;YLChtaHinH9bBRtqvsa/r6fn4yxJ37fa5KPPyVqpx373MgcRqAv38K39oRVMhukY/t/E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8YTExwAAAN0AAAAPAAAAAAAA&#10;AAAAAAAAAKECAABkcnMvZG93bnJldi54bWxQSwUGAAAAAAQABAD5AAAAlQMAAAAA&#10;" strokeweight=".35mm">
                  <v:stroke joinstyle="miter"/>
                  <o:lock v:ext="edit" shapetype="f"/>
                </v:line>
                <v:line id=" 4310" o:spid="_x0000_s1667"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hUOsMAAADdAAAADwAAAGRycy9kb3ducmV2LnhtbESP3WoCMRSE7wu+QziCN0WzK/jDahQR&#10;hF4Van2AQ3LcLG5OliTurm/fFAq9HGbmG2Z/HF0regqx8aygXBQgiLU3DdcKbt+X+RZETMgGW8+k&#10;4EURjofJ2x4r4wf+ov6aapEhHCtUYFPqKimjtuQwLnxHnL27Dw5TlqGWJuCQ4a6Vy6JYS4cN5wWL&#10;HZ0t6cf16TJFl3a4P1+bS1n0n04nasPmXanZdDztQCQa03/4r/1hFKzK9Qp+3+QnIA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IVDrDAAAA3QAAAA8AAAAAAAAAAAAA&#10;AAAAoQIAAGRycy9kb3ducmV2LnhtbFBLBQYAAAAABAAEAPkAAACRAwAAAAA=&#10;" strokeweight=".71mm">
                  <v:stroke joinstyle="miter"/>
                  <o:lock v:ext="edit" shapetype="f"/>
                </v:line>
                <v:line id=" 4311" o:spid="_x0000_s1668"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KMcAAADdAAAADwAAAGRycy9kb3ducmV2LnhtbESPQWvCQBSE70L/w/IKvelGrUFTV1Gh&#10;tFBEjUKvj+wzG8y+Ddmtpv313ULB4zAz3zDzZWdrcaXWV44VDAcJCOLC6YpLBafja38KwgdkjbVj&#10;UvBNHpaLh94cM+1ufKBrHkoRIewzVGBCaDIpfWHIoh+4hjh6Z9daDFG2pdQt3iLc1nKUJKm0WHFc&#10;MNjQxlBxyb+sgg9q9s8/6/P4c5akb1tt8tFuslHq6bFbvYAI1IV7+L/9rhVMhmkKf2/iE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b78oxwAAAN0AAAAPAAAAAAAA&#10;AAAAAAAAAKECAABkcnMvZG93bnJldi54bWxQSwUGAAAAAAQABAD5AAAAlQMAAAAA&#10;" strokeweight=".35mm">
                  <v:stroke joinstyle="miter"/>
                  <o:lock v:ext="edit" shapetype="f"/>
                </v:line>
                <v:shape id=" 4312" o:spid="_x0000_s1669"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TMIMQA&#10;AADdAAAADwAAAGRycy9kb3ducmV2LnhtbESPQWsCMRSE7wX/Q3hCL6VmLahlNUorLXhVW8HbY/O6&#10;Wbp5WTZPXf31RhA8DjPzDTNbdL5WR2pjFdjAcJCBIi6Crbg08LP9fn0HFQXZYh2YDJwpwmLee5ph&#10;bsOJ13TcSKkShGOOBpxIk2sdC0ce4yA0xMn7C61HSbIttW3xlOC+1m9ZNtYeK04LDhtaOir+Nwdv&#10;YGflt9li3OMLTsKlFve1yz6Nee53H1NQQp08wvf2yhoYDccTuL1JT0DP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UzCD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670"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tYUsEA&#10;AADdAAAADwAAAGRycy9kb3ducmV2LnhtbERPS2sCMRC+F/wPYYReimYt+GBrFJUWvPqE3obNdLN0&#10;M1k2o67+enMo9PjxvefLztfqSm2sAhsYDTNQxEWwFZcGjoevwQxUFGSLdWAycKcIy0XvZY65DTfe&#10;0XUvpUohHHM04ESaXOtYOPIYh6EhTtxPaD1Kgm2pbYu3FO5r/Z5lE+2x4tTgsKGNo+J3f/EGzlZO&#10;zQHjN77hNDxqcZ/nbG3Ma79bfYAS6uRf/OfeWgPj0STNTW/SE9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2LWFL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671"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f9ycUA&#10;AADdAAAADwAAAGRycy9kb3ducmV2LnhtbESPS2sCQRCE74L/YWghF9FZA/GxOoqGBHKNL/DW7HR2&#10;luz0LDsd3eTXZwIBj0VVfUWtNp2v1ZXaWAU2MBlnoIiLYCsuDRwPr6M5qCjIFuvAZOCbImzW/d4K&#10;cxtu/E7XvZQqQTjmaMCJNLnWsXDkMY5DQ5y8j9B6lCTbUtsWbwnua/2YZVPtseK04LChZ0fF5/7L&#10;GzhbOTUHjBcc4iz81OJeztnOmIdBt12CEurkHv5vv1kDT5PpAv7epCe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x/3J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672"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TCicAA&#10;AADdAAAADwAAAGRycy9kb3ducmV2LnhtbERPS2sCMRC+F/wPYQQvpWYVrLI1ii0KvfqE3obNdLO4&#10;mSybUdf+enMQevz43vNl52t1pTZWgQ2Mhhko4iLYiksDh/3mbQYqCrLFOjAZuFOE5aL3Msfchhtv&#10;6bqTUqUQjjkacCJNrnUsHHmMw9AQJ+43tB4lwbbUtsVbCve1HmfZu/ZYcWpw2NCXo+K8u3gDJyvH&#10;Zo/xB19xGv5qcetT9mnMoN+tPkAJdfIvfrq/rYHJaJr2pzfpCejF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iTCicAAAADdAAAADwAAAAAAAAAAAAAAAACYAgAAZHJzL2Rvd25y&#10;ZXYueG1sUEsFBgAAAAAEAAQA9QAAAIUDA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673"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hnEsQA&#10;AADdAAAADwAAAGRycy9kb3ducmV2LnhtbESPQWvCQBSE74L/YXkFL6KbCFZJXcWWFnpVq+DtkX3N&#10;hmbfhuyrpv31rlDocZiZb5jVpveNulAX68AG8mkGirgMtubKwMfhbbIEFQXZYhOYDPxQhM16OFhh&#10;YcOVd3TZS6UShGOBBpxIW2gdS0ce4zS0xMn7DJ1HSbKrtO3wmuC+0bMse9Qea04LDlt6cVR+7b+9&#10;gZOVY3vAeMYxLsJvI+71lD0bM3rot0+ghHr5D/+1362Beb7I4f4mPQ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oZxL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674"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5ZcQA&#10;AADdAAAADwAAAGRycy9kb3ducmV2LnhtbESPzWoCQRCE70LeYeiAF9FZhURZHSUJBnL1F7w1O+3O&#10;4k7PstPRTZ4+IwQ8FlX1FbVYdb5WV2pjFdjAeJSBIi6Crbg0sN99DmegoiBbrAOTgR+KsFo+9RaY&#10;23DjDV23UqoE4ZijASfS5FrHwpHHOAoNcfLOofUoSbalti3eEtzXepJlr9pjxWnBYUMfjorL9tsb&#10;OFo5NDuMJxzgNPzW4tbH7N2Y/nP3Ngcl1Mkj/N/+sgZextMJ3N+kJ6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6+WX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675"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Zc/sUA&#10;AADdAAAADwAAAGRycy9kb3ducmV2LnhtbESPzWoCQRCE7wHfYeiAl6CzGqKyOooRA7nGP/DW7LQ7&#10;S3Z6lp2ObvL0mUDAY1FVX1GLVedrdaU2VoENjIYZKOIi2IpLA4f922AGKgqyxTowGfimCKtl72GB&#10;uQ03/qDrTkqVIBxzNOBEmlzrWDjyGIehIU7eJbQeJcm21LbFW4L7Wo+zbKI9VpwWHDa0cVR87r68&#10;gZOVY7PHeMYnnIafWtz2lL0a03/s1nNQQp3cw//td2vgZTR9hr836Qn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9lz+xQAAAN0AAAAPAAAAAAAAAAAAAAAAAJgCAABkcnMv&#10;ZG93bnJldi54bWxQSwUGAAAAAAQABAD1AAAAigM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E81300" w:rsidRPr="002408FD">
        <w:rPr>
          <w:szCs w:val="28"/>
        </w:rPr>
        <w:t>абсолютно-сухого волокна: 1</w:t>
      </w:r>
      <w:r w:rsidR="00E81300">
        <w:rPr>
          <w:szCs w:val="28"/>
        </w:rPr>
        <w:t>012,0 × 0,905 = 915</w:t>
      </w:r>
      <w:r w:rsidR="00E81300" w:rsidRPr="002408FD">
        <w:rPr>
          <w:szCs w:val="28"/>
        </w:rPr>
        <w:t xml:space="preserve"> кг, </w:t>
      </w:r>
    </w:p>
    <w:p w:rsidR="00E81300" w:rsidRPr="002408FD" w:rsidRDefault="00E81300" w:rsidP="00B43FE2">
      <w:pPr>
        <w:ind w:right="282"/>
        <w:rPr>
          <w:szCs w:val="28"/>
        </w:rPr>
      </w:pPr>
      <w:r w:rsidRPr="002408FD">
        <w:rPr>
          <w:szCs w:val="28"/>
        </w:rPr>
        <w:t>води: 1012,0 – 915,86 = 96,14 кг.</w:t>
      </w:r>
    </w:p>
    <w:p w:rsidR="00E81300" w:rsidRPr="002408FD" w:rsidRDefault="00E81300" w:rsidP="00E81300">
      <w:pPr>
        <w:ind w:right="282"/>
        <w:rPr>
          <w:i/>
          <w:szCs w:val="28"/>
          <w:u w:val="single"/>
        </w:rPr>
      </w:pPr>
      <w:r w:rsidRPr="002408FD">
        <w:rPr>
          <w:i/>
          <w:szCs w:val="28"/>
          <w:u w:val="single"/>
        </w:rPr>
        <w:t>Накат:</w:t>
      </w:r>
    </w:p>
    <w:p w:rsidR="00E81300" w:rsidRPr="002408FD" w:rsidRDefault="00E81300" w:rsidP="00E81300">
      <w:pPr>
        <w:ind w:right="282"/>
        <w:rPr>
          <w:szCs w:val="28"/>
        </w:rPr>
      </w:pPr>
      <w:r w:rsidRPr="002408FD">
        <w:rPr>
          <w:i/>
          <w:szCs w:val="28"/>
        </w:rPr>
        <w:t xml:space="preserve"> </w:t>
      </w:r>
      <w:r w:rsidRPr="002408FD">
        <w:rPr>
          <w:szCs w:val="28"/>
        </w:rPr>
        <w:t xml:space="preserve">З урахуванням 1,5 % браку,  що утворюється під час  намотування   паперу   (1000 × 0,015 = 15 кг) та надходить до гідророзбивача сухого браку, на накат повинно  надійти 1012 +15 = 1027 кг п/с паперу. </w:t>
      </w:r>
    </w:p>
    <w:p w:rsidR="00E81300" w:rsidRPr="002408FD" w:rsidRDefault="00E81300" w:rsidP="00E81300">
      <w:pPr>
        <w:ind w:right="282"/>
        <w:rPr>
          <w:szCs w:val="28"/>
        </w:rPr>
      </w:pPr>
      <w:r w:rsidRPr="002408FD">
        <w:rPr>
          <w:szCs w:val="28"/>
        </w:rPr>
        <w:t xml:space="preserve">З урахуванням вологи,  в папері, що проходить через накат, міститься: </w:t>
      </w:r>
    </w:p>
    <w:p w:rsidR="00E81300" w:rsidRPr="002408FD" w:rsidRDefault="00E81300" w:rsidP="00E81300">
      <w:pPr>
        <w:ind w:right="282"/>
        <w:rPr>
          <w:szCs w:val="28"/>
        </w:rPr>
      </w:pPr>
      <w:r w:rsidRPr="002408FD">
        <w:rPr>
          <w:szCs w:val="28"/>
        </w:rPr>
        <w:t xml:space="preserve">абсолютно-сухого волокна: 1027,0 × 0,905 = 929,44 кг, </w:t>
      </w:r>
    </w:p>
    <w:p w:rsidR="00E81300" w:rsidRPr="002408FD" w:rsidRDefault="00E81300" w:rsidP="00E81300">
      <w:pPr>
        <w:ind w:right="282"/>
        <w:rPr>
          <w:szCs w:val="28"/>
        </w:rPr>
      </w:pPr>
      <w:r w:rsidRPr="002408FD">
        <w:rPr>
          <w:szCs w:val="28"/>
        </w:rPr>
        <w:t>води: 1027,0 – 929,44 = 97,57 кг.</w:t>
      </w:r>
    </w:p>
    <w:p w:rsidR="00E81300" w:rsidRPr="002408FD" w:rsidRDefault="00E81300" w:rsidP="00E81300">
      <w:pPr>
        <w:ind w:right="282"/>
        <w:rPr>
          <w:szCs w:val="28"/>
        </w:rPr>
      </w:pPr>
    </w:p>
    <w:p w:rsidR="00E81300" w:rsidRPr="002408FD" w:rsidRDefault="00E81300" w:rsidP="00E81300">
      <w:pPr>
        <w:ind w:right="282"/>
        <w:rPr>
          <w:szCs w:val="28"/>
        </w:rPr>
      </w:pPr>
      <w:r w:rsidRPr="002408FD">
        <w:rPr>
          <w:i/>
          <w:szCs w:val="28"/>
          <w:u w:val="single"/>
        </w:rPr>
        <w:t xml:space="preserve">Сушильна частина: </w:t>
      </w:r>
      <w:r w:rsidRPr="002408FD">
        <w:rPr>
          <w:i/>
          <w:szCs w:val="28"/>
        </w:rPr>
        <w:t xml:space="preserve">  </w:t>
      </w:r>
    </w:p>
    <w:p w:rsidR="00E81300" w:rsidRPr="002408FD" w:rsidRDefault="00E81300" w:rsidP="00E81300">
      <w:pPr>
        <w:ind w:right="282"/>
        <w:rPr>
          <w:szCs w:val="28"/>
        </w:rPr>
      </w:pPr>
      <w:r w:rsidRPr="002408FD">
        <w:rPr>
          <w:szCs w:val="28"/>
        </w:rPr>
        <w:t xml:space="preserve">Для визначення кількості маси, що поступає в сушильну частину та кількості води, що випаровується в процесі сушіння паперу, складемо схему потоків в процесі  сушіння:                     </w:t>
      </w:r>
    </w:p>
    <w:p w:rsidR="00E81300" w:rsidRPr="002408FD" w:rsidRDefault="00E81300" w:rsidP="00E81300">
      <w:pPr>
        <w:rPr>
          <w:szCs w:val="28"/>
        </w:rPr>
      </w:pPr>
      <w:r w:rsidRPr="002408FD">
        <w:rPr>
          <w:noProof/>
          <w:szCs w:val="28"/>
          <w:lang w:val="ru-RU" w:eastAsia="ru-RU"/>
        </w:rPr>
        <w:drawing>
          <wp:inline distT="0" distB="0" distL="0" distR="0" wp14:anchorId="6B149421" wp14:editId="0F83AC3A">
            <wp:extent cx="6019165" cy="1460500"/>
            <wp:effectExtent l="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019165" cy="1460500"/>
                    </a:xfrm>
                    <a:prstGeom prst="rect">
                      <a:avLst/>
                    </a:prstGeom>
                    <a:noFill/>
                    <a:ln>
                      <a:noFill/>
                    </a:ln>
                  </pic:spPr>
                </pic:pic>
              </a:graphicData>
            </a:graphic>
          </wp:inline>
        </w:drawing>
      </w:r>
      <w:r w:rsidRPr="002408FD">
        <w:rPr>
          <w:szCs w:val="28"/>
        </w:rPr>
        <w:t xml:space="preserve">                                                                </w:t>
      </w:r>
    </w:p>
    <w:p w:rsidR="00E81300" w:rsidRPr="002408FD" w:rsidRDefault="00E81300" w:rsidP="00E81300">
      <w:pPr>
        <w:rPr>
          <w:szCs w:val="28"/>
        </w:rPr>
      </w:pPr>
      <w:r w:rsidRPr="002408FD">
        <w:rPr>
          <w:szCs w:val="28"/>
        </w:rPr>
        <w:t>Р</w:t>
      </w:r>
      <w:r w:rsidRPr="002408FD">
        <w:rPr>
          <w:szCs w:val="28"/>
          <w:vertAlign w:val="subscript"/>
        </w:rPr>
        <w:t>1</w:t>
      </w:r>
      <w:r w:rsidRPr="002408FD">
        <w:rPr>
          <w:szCs w:val="28"/>
        </w:rPr>
        <w:t xml:space="preserve"> – кількість маси, що поступає на сушіння, кг;</w:t>
      </w:r>
    </w:p>
    <w:p w:rsidR="00E81300" w:rsidRPr="002408FD" w:rsidRDefault="00E81300" w:rsidP="00E81300">
      <w:pPr>
        <w:rPr>
          <w:szCs w:val="28"/>
        </w:rPr>
      </w:pPr>
      <w:r w:rsidRPr="002408FD">
        <w:rPr>
          <w:szCs w:val="28"/>
        </w:rPr>
        <w:t>Р</w:t>
      </w:r>
      <w:r w:rsidRPr="002408FD">
        <w:rPr>
          <w:szCs w:val="28"/>
          <w:vertAlign w:val="subscript"/>
        </w:rPr>
        <w:t>2</w:t>
      </w:r>
      <w:r w:rsidRPr="002408FD">
        <w:rPr>
          <w:szCs w:val="28"/>
        </w:rPr>
        <w:t xml:space="preserve"> – кількість маси, що надходить на накат, кг;</w:t>
      </w:r>
    </w:p>
    <w:p w:rsidR="00E81300" w:rsidRPr="002408FD" w:rsidRDefault="00E81300" w:rsidP="00E81300">
      <w:pPr>
        <w:rPr>
          <w:szCs w:val="28"/>
        </w:rPr>
      </w:pPr>
      <w:r w:rsidRPr="002408FD">
        <w:rPr>
          <w:szCs w:val="28"/>
        </w:rPr>
        <w:t>Р</w:t>
      </w:r>
      <w:r w:rsidRPr="002408FD">
        <w:rPr>
          <w:szCs w:val="28"/>
          <w:vertAlign w:val="subscript"/>
        </w:rPr>
        <w:t>3</w:t>
      </w:r>
      <w:r w:rsidRPr="002408FD">
        <w:rPr>
          <w:szCs w:val="28"/>
        </w:rPr>
        <w:t xml:space="preserve"> – кількість води, що випаровується, кг;</w:t>
      </w:r>
    </w:p>
    <w:p w:rsidR="00E81300" w:rsidRPr="002408FD" w:rsidRDefault="00E81300" w:rsidP="00E81300">
      <w:pPr>
        <w:rPr>
          <w:szCs w:val="28"/>
        </w:rPr>
      </w:pPr>
      <w:r w:rsidRPr="002408FD">
        <w:rPr>
          <w:szCs w:val="28"/>
        </w:rPr>
        <w:t>Р</w:t>
      </w:r>
      <w:r w:rsidRPr="002408FD">
        <w:rPr>
          <w:szCs w:val="28"/>
        </w:rPr>
        <w:object w:dxaOrig="200" w:dyaOrig="260" w14:anchorId="72B055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7.5pt" o:ole="">
            <v:imagedata r:id="rId30" o:title=""/>
          </v:shape>
          <o:OLEObject Type="Embed" ProgID="Equation.DSMT4" ShapeID="_x0000_i1025" DrawAspect="Content" ObjectID="_1653740540" r:id="rId31"/>
        </w:object>
      </w:r>
      <w:r w:rsidRPr="002408FD">
        <w:rPr>
          <w:szCs w:val="28"/>
        </w:rPr>
        <w:t xml:space="preserve"> – кількість браку, що поступає в гідророзбивач сухого браку, кг;</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2</w:t>
      </w:r>
      <w:r w:rsidRPr="002408FD">
        <w:rPr>
          <w:szCs w:val="28"/>
        </w:rPr>
        <w:t>, С</w:t>
      </w:r>
      <w:r w:rsidRPr="002408FD">
        <w:rPr>
          <w:szCs w:val="28"/>
          <w:vertAlign w:val="subscript"/>
        </w:rPr>
        <w:t>3</w:t>
      </w:r>
      <w:r w:rsidRPr="002408FD">
        <w:rPr>
          <w:szCs w:val="28"/>
        </w:rPr>
        <w:t>, С</w:t>
      </w:r>
      <w:r w:rsidRPr="002408FD">
        <w:rPr>
          <w:szCs w:val="28"/>
          <w:vertAlign w:val="subscript"/>
        </w:rPr>
        <w:t xml:space="preserve">4 </w:t>
      </w:r>
      <w:r w:rsidRPr="002408FD">
        <w:rPr>
          <w:szCs w:val="28"/>
        </w:rPr>
        <w:t>– відсоток волокна у відповідних потоках, %.</w:t>
      </w:r>
    </w:p>
    <w:p w:rsidR="00E81300" w:rsidRPr="002408FD" w:rsidRDefault="00E81300" w:rsidP="00E81300">
      <w:pPr>
        <w:rPr>
          <w:szCs w:val="28"/>
        </w:rPr>
      </w:pPr>
      <w:r w:rsidRPr="002408FD">
        <w:rPr>
          <w:szCs w:val="28"/>
        </w:rPr>
        <w:t>Р</w:t>
      </w:r>
      <w:r w:rsidRPr="002408FD">
        <w:rPr>
          <w:szCs w:val="28"/>
          <w:vertAlign w:val="subscript"/>
        </w:rPr>
        <w:t>2</w:t>
      </w:r>
      <w:r w:rsidRPr="002408FD">
        <w:rPr>
          <w:szCs w:val="28"/>
        </w:rPr>
        <w:t>=1027 кг</w:t>
      </w:r>
      <w:r w:rsidRPr="002408FD">
        <w:rPr>
          <w:szCs w:val="28"/>
        </w:rPr>
        <w:tab/>
      </w:r>
      <w:r w:rsidRPr="002408FD">
        <w:rPr>
          <w:szCs w:val="28"/>
        </w:rPr>
        <w:tab/>
      </w:r>
      <w:r w:rsidRPr="002408FD">
        <w:rPr>
          <w:szCs w:val="28"/>
        </w:rPr>
        <w:tab/>
      </w:r>
      <w:r w:rsidRPr="002408FD">
        <w:rPr>
          <w:b/>
          <w:szCs w:val="28"/>
        </w:rPr>
        <w:t>Р</w:t>
      </w:r>
      <w:r w:rsidRPr="002408FD">
        <w:rPr>
          <w:b/>
          <w:szCs w:val="28"/>
          <w:vertAlign w:val="subscript"/>
        </w:rPr>
        <w:t>1</w:t>
      </w:r>
      <w:r w:rsidRPr="002408FD">
        <w:rPr>
          <w:b/>
          <w:szCs w:val="28"/>
        </w:rPr>
        <w:t xml:space="preserve"> –?</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38 %;</w:t>
      </w:r>
      <w:r w:rsidRPr="002408FD">
        <w:rPr>
          <w:szCs w:val="28"/>
        </w:rPr>
        <w:tab/>
      </w:r>
      <w:r w:rsidRPr="002408FD">
        <w:rPr>
          <w:szCs w:val="28"/>
        </w:rPr>
        <w:tab/>
      </w:r>
      <w:r w:rsidRPr="002408FD">
        <w:rPr>
          <w:szCs w:val="28"/>
        </w:rPr>
        <w:tab/>
      </w:r>
      <w:r w:rsidRPr="002408FD">
        <w:rPr>
          <w:b/>
          <w:szCs w:val="28"/>
        </w:rPr>
        <w:t>Р</w:t>
      </w:r>
      <w:r w:rsidRPr="002408FD">
        <w:rPr>
          <w:b/>
          <w:szCs w:val="28"/>
          <w:vertAlign w:val="subscript"/>
        </w:rPr>
        <w:t>3</w:t>
      </w:r>
      <w:r w:rsidRPr="002408FD">
        <w:rPr>
          <w:b/>
          <w:szCs w:val="28"/>
        </w:rPr>
        <w:t xml:space="preserve"> –?</w:t>
      </w:r>
    </w:p>
    <w:p w:rsidR="00E81300" w:rsidRPr="002408FD" w:rsidRDefault="00E81300" w:rsidP="00E81300">
      <w:pPr>
        <w:rPr>
          <w:szCs w:val="28"/>
        </w:rPr>
      </w:pPr>
      <w:r w:rsidRPr="002408FD">
        <w:rPr>
          <w:szCs w:val="28"/>
        </w:rPr>
        <w:t>С</w:t>
      </w:r>
      <w:r w:rsidRPr="002408FD">
        <w:rPr>
          <w:szCs w:val="28"/>
          <w:vertAlign w:val="subscript"/>
        </w:rPr>
        <w:t>2</w:t>
      </w:r>
      <w:r w:rsidRPr="002408FD">
        <w:rPr>
          <w:szCs w:val="28"/>
        </w:rPr>
        <w:t>= С</w:t>
      </w:r>
      <w:r w:rsidRPr="002408FD">
        <w:rPr>
          <w:szCs w:val="28"/>
          <w:vertAlign w:val="subscript"/>
        </w:rPr>
        <w:t xml:space="preserve">4 </w:t>
      </w:r>
      <w:r w:rsidRPr="002408FD">
        <w:rPr>
          <w:szCs w:val="28"/>
        </w:rPr>
        <w:t xml:space="preserve">= 90,5 %          </w:t>
      </w:r>
    </w:p>
    <w:p w:rsidR="00E81300" w:rsidRPr="002408FD" w:rsidRDefault="00E81300" w:rsidP="00E81300">
      <w:pPr>
        <w:rPr>
          <w:szCs w:val="28"/>
        </w:rPr>
      </w:pPr>
      <w:r w:rsidRPr="002408FD">
        <w:rPr>
          <w:szCs w:val="28"/>
        </w:rPr>
        <w:lastRenderedPageBreak/>
        <w:t>Розрахунки наводимо в такому вигляді:</w:t>
      </w:r>
    </w:p>
    <w:p w:rsidR="00E81300" w:rsidRPr="002408FD" w:rsidRDefault="00E81300" w:rsidP="00E81300"/>
    <w:tbl>
      <w:tblPr>
        <w:tblW w:w="9237" w:type="dxa"/>
        <w:tblInd w:w="113" w:type="dxa"/>
        <w:tblLook w:val="04A0" w:firstRow="1" w:lastRow="0" w:firstColumn="1" w:lastColumn="0" w:noHBand="0" w:noVBand="1"/>
      </w:tblPr>
      <w:tblGrid>
        <w:gridCol w:w="2217"/>
        <w:gridCol w:w="299"/>
        <w:gridCol w:w="1214"/>
        <w:gridCol w:w="303"/>
        <w:gridCol w:w="1627"/>
        <w:gridCol w:w="322"/>
        <w:gridCol w:w="1309"/>
        <w:gridCol w:w="433"/>
        <w:gridCol w:w="1214"/>
        <w:gridCol w:w="299"/>
      </w:tblGrid>
      <w:tr w:rsidR="00541602" w:rsidRPr="00541602" w:rsidTr="00541602">
        <w:trPr>
          <w:trHeight w:val="213"/>
        </w:trPr>
        <w:tc>
          <w:tcPr>
            <w:tcW w:w="2516"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1214"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Маса, кг</w:t>
            </w:r>
          </w:p>
        </w:tc>
        <w:tc>
          <w:tcPr>
            <w:tcW w:w="303"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949"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 %</w:t>
            </w:r>
          </w:p>
        </w:tc>
        <w:tc>
          <w:tcPr>
            <w:tcW w:w="1309"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локно, кг</w:t>
            </w:r>
          </w:p>
        </w:tc>
        <w:tc>
          <w:tcPr>
            <w:tcW w:w="433"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14"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299"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234"/>
        </w:trPr>
        <w:tc>
          <w:tcPr>
            <w:tcW w:w="2516"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сля пресів</w:t>
            </w:r>
          </w:p>
        </w:tc>
        <w:tc>
          <w:tcPr>
            <w:tcW w:w="121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469,70</w:t>
            </w:r>
          </w:p>
        </w:tc>
        <w:tc>
          <w:tcPr>
            <w:tcW w:w="303"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rPr>
                <w:rFonts w:eastAsia="Times New Roman" w:cs="Times New Roman"/>
                <w:color w:val="000000"/>
                <w:sz w:val="24"/>
                <w:szCs w:val="24"/>
                <w:lang w:val="ru-RU" w:eastAsia="ru-RU"/>
              </w:rPr>
            </w:pPr>
          </w:p>
        </w:tc>
        <w:tc>
          <w:tcPr>
            <w:tcW w:w="1627"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8,00</w:t>
            </w:r>
          </w:p>
        </w:tc>
        <w:tc>
          <w:tcPr>
            <w:tcW w:w="322"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rPr>
                <w:rFonts w:eastAsia="Times New Roman" w:cs="Times New Roman"/>
                <w:color w:val="000000"/>
                <w:sz w:val="24"/>
                <w:szCs w:val="24"/>
                <w:lang w:val="ru-RU" w:eastAsia="ru-RU"/>
              </w:rPr>
            </w:pPr>
          </w:p>
        </w:tc>
        <w:tc>
          <w:tcPr>
            <w:tcW w:w="130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938,49</w:t>
            </w:r>
          </w:p>
        </w:tc>
        <w:tc>
          <w:tcPr>
            <w:tcW w:w="433"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21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531,21</w:t>
            </w:r>
          </w:p>
        </w:tc>
        <w:tc>
          <w:tcPr>
            <w:tcW w:w="299"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r>
      <w:tr w:rsidR="00541602" w:rsidRPr="00541602" w:rsidTr="00541602">
        <w:trPr>
          <w:trHeight w:val="234"/>
        </w:trPr>
        <w:tc>
          <w:tcPr>
            <w:tcW w:w="2516" w:type="dxa"/>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214"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469,70</w:t>
            </w:r>
          </w:p>
        </w:tc>
        <w:tc>
          <w:tcPr>
            <w:tcW w:w="303"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rPr>
                <w:rFonts w:eastAsia="Times New Roman" w:cs="Times New Roman"/>
                <w:b/>
                <w:bCs/>
                <w:color w:val="000000"/>
                <w:sz w:val="24"/>
                <w:szCs w:val="24"/>
                <w:lang w:val="ru-RU" w:eastAsia="ru-RU"/>
              </w:rPr>
            </w:pPr>
          </w:p>
        </w:tc>
        <w:tc>
          <w:tcPr>
            <w:tcW w:w="1627"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322"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rPr>
                <w:rFonts w:eastAsia="Times New Roman" w:cs="Times New Roman"/>
                <w:b/>
                <w:bCs/>
                <w:color w:val="000000"/>
                <w:sz w:val="24"/>
                <w:szCs w:val="24"/>
                <w:lang w:val="ru-RU" w:eastAsia="ru-RU"/>
              </w:rPr>
            </w:pPr>
          </w:p>
        </w:tc>
        <w:tc>
          <w:tcPr>
            <w:tcW w:w="1309"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938,49</w:t>
            </w:r>
          </w:p>
        </w:tc>
        <w:tc>
          <w:tcPr>
            <w:tcW w:w="433"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1214"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531,21</w:t>
            </w:r>
          </w:p>
        </w:tc>
        <w:tc>
          <w:tcPr>
            <w:tcW w:w="299"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r>
      <w:tr w:rsidR="00541602" w:rsidRPr="00541602" w:rsidTr="00541602">
        <w:trPr>
          <w:trHeight w:val="224"/>
        </w:trPr>
        <w:tc>
          <w:tcPr>
            <w:tcW w:w="2217" w:type="dxa"/>
            <w:tcBorders>
              <w:top w:val="nil"/>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На накат</w:t>
            </w:r>
          </w:p>
        </w:tc>
        <w:tc>
          <w:tcPr>
            <w:tcW w:w="299"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1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027,00</w:t>
            </w:r>
          </w:p>
        </w:tc>
        <w:tc>
          <w:tcPr>
            <w:tcW w:w="303"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rPr>
                <w:rFonts w:eastAsia="Times New Roman" w:cs="Times New Roman"/>
                <w:color w:val="000000"/>
                <w:sz w:val="24"/>
                <w:szCs w:val="24"/>
                <w:lang w:val="ru-RU" w:eastAsia="ru-RU"/>
              </w:rPr>
            </w:pPr>
          </w:p>
        </w:tc>
        <w:tc>
          <w:tcPr>
            <w:tcW w:w="1627"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90,50</w:t>
            </w:r>
          </w:p>
        </w:tc>
        <w:tc>
          <w:tcPr>
            <w:tcW w:w="322"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rPr>
                <w:rFonts w:eastAsia="Times New Roman" w:cs="Times New Roman"/>
                <w:color w:val="000000"/>
                <w:sz w:val="24"/>
                <w:szCs w:val="24"/>
                <w:lang w:val="ru-RU" w:eastAsia="ru-RU"/>
              </w:rPr>
            </w:pPr>
          </w:p>
        </w:tc>
        <w:tc>
          <w:tcPr>
            <w:tcW w:w="130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929,44</w:t>
            </w:r>
          </w:p>
        </w:tc>
        <w:tc>
          <w:tcPr>
            <w:tcW w:w="433"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21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97,57</w:t>
            </w:r>
          </w:p>
        </w:tc>
        <w:tc>
          <w:tcPr>
            <w:tcW w:w="299"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r>
      <w:tr w:rsidR="00541602" w:rsidRPr="00541602" w:rsidTr="00541602">
        <w:trPr>
          <w:trHeight w:val="234"/>
        </w:trPr>
        <w:tc>
          <w:tcPr>
            <w:tcW w:w="2516" w:type="dxa"/>
            <w:gridSpan w:val="2"/>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Втрати</w:t>
            </w:r>
            <w:proofErr w:type="spellEnd"/>
            <w:r w:rsidRPr="00541602">
              <w:rPr>
                <w:rFonts w:eastAsia="Times New Roman" w:cs="Times New Roman"/>
                <w:color w:val="000000"/>
                <w:sz w:val="24"/>
                <w:szCs w:val="24"/>
                <w:lang w:val="ru-RU" w:eastAsia="ru-RU"/>
              </w:rPr>
              <w:t xml:space="preserve"> пару </w:t>
            </w:r>
          </w:p>
        </w:tc>
        <w:tc>
          <w:tcPr>
            <w:tcW w:w="121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432,70</w:t>
            </w:r>
          </w:p>
        </w:tc>
        <w:tc>
          <w:tcPr>
            <w:tcW w:w="303"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rPr>
                <w:rFonts w:eastAsia="Times New Roman" w:cs="Times New Roman"/>
                <w:color w:val="000000"/>
                <w:sz w:val="24"/>
                <w:szCs w:val="24"/>
                <w:lang w:val="ru-RU" w:eastAsia="ru-RU"/>
              </w:rPr>
            </w:pPr>
          </w:p>
        </w:tc>
        <w:tc>
          <w:tcPr>
            <w:tcW w:w="1627"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0</w:t>
            </w:r>
          </w:p>
        </w:tc>
        <w:tc>
          <w:tcPr>
            <w:tcW w:w="322"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rPr>
                <w:rFonts w:eastAsia="Times New Roman" w:cs="Times New Roman"/>
                <w:color w:val="000000"/>
                <w:sz w:val="24"/>
                <w:szCs w:val="24"/>
                <w:lang w:val="ru-RU" w:eastAsia="ru-RU"/>
              </w:rPr>
            </w:pPr>
          </w:p>
        </w:tc>
        <w:tc>
          <w:tcPr>
            <w:tcW w:w="130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0</w:t>
            </w:r>
          </w:p>
        </w:tc>
        <w:tc>
          <w:tcPr>
            <w:tcW w:w="433"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21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432,70</w:t>
            </w:r>
          </w:p>
        </w:tc>
        <w:tc>
          <w:tcPr>
            <w:tcW w:w="299"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r>
      <w:tr w:rsidR="00541602" w:rsidRPr="00541602" w:rsidTr="00541602">
        <w:trPr>
          <w:trHeight w:val="213"/>
        </w:trPr>
        <w:tc>
          <w:tcPr>
            <w:tcW w:w="2516"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В г/</w:t>
            </w:r>
            <w:proofErr w:type="spellStart"/>
            <w:r w:rsidRPr="00541602">
              <w:rPr>
                <w:rFonts w:eastAsia="Times New Roman" w:cs="Times New Roman"/>
                <w:color w:val="000000"/>
                <w:sz w:val="24"/>
                <w:szCs w:val="24"/>
                <w:lang w:val="ru-RU" w:eastAsia="ru-RU"/>
              </w:rPr>
              <w:t>розб.сух.браку</w:t>
            </w:r>
            <w:proofErr w:type="spellEnd"/>
          </w:p>
        </w:tc>
        <w:tc>
          <w:tcPr>
            <w:tcW w:w="121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0,00</w:t>
            </w:r>
          </w:p>
        </w:tc>
        <w:tc>
          <w:tcPr>
            <w:tcW w:w="303"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rPr>
                <w:rFonts w:eastAsia="Times New Roman" w:cs="Times New Roman"/>
                <w:color w:val="000000"/>
                <w:sz w:val="24"/>
                <w:szCs w:val="24"/>
                <w:lang w:val="ru-RU" w:eastAsia="ru-RU"/>
              </w:rPr>
            </w:pPr>
          </w:p>
        </w:tc>
        <w:tc>
          <w:tcPr>
            <w:tcW w:w="1627"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90,50</w:t>
            </w:r>
          </w:p>
        </w:tc>
        <w:tc>
          <w:tcPr>
            <w:tcW w:w="322"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rPr>
                <w:rFonts w:eastAsia="Times New Roman" w:cs="Times New Roman"/>
                <w:color w:val="000000"/>
                <w:sz w:val="24"/>
                <w:szCs w:val="24"/>
                <w:lang w:val="ru-RU" w:eastAsia="ru-RU"/>
              </w:rPr>
            </w:pPr>
          </w:p>
        </w:tc>
        <w:tc>
          <w:tcPr>
            <w:tcW w:w="130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9,05</w:t>
            </w:r>
          </w:p>
        </w:tc>
        <w:tc>
          <w:tcPr>
            <w:tcW w:w="433"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21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95</w:t>
            </w:r>
          </w:p>
        </w:tc>
        <w:tc>
          <w:tcPr>
            <w:tcW w:w="299"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r>
      <w:tr w:rsidR="00541602" w:rsidRPr="00541602" w:rsidTr="00541602">
        <w:trPr>
          <w:trHeight w:val="306"/>
        </w:trPr>
        <w:tc>
          <w:tcPr>
            <w:tcW w:w="2516"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21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469,70</w:t>
            </w:r>
          </w:p>
        </w:tc>
        <w:tc>
          <w:tcPr>
            <w:tcW w:w="303"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rPr>
                <w:rFonts w:eastAsia="Times New Roman" w:cs="Times New Roman"/>
                <w:b/>
                <w:bCs/>
                <w:color w:val="000000"/>
                <w:sz w:val="24"/>
                <w:szCs w:val="24"/>
                <w:lang w:val="ru-RU" w:eastAsia="ru-RU"/>
              </w:rPr>
            </w:pPr>
          </w:p>
        </w:tc>
        <w:tc>
          <w:tcPr>
            <w:tcW w:w="1627"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rPr>
                <w:rFonts w:eastAsia="Times New Roman" w:cs="Times New Roman"/>
                <w:b/>
                <w:bCs/>
                <w:color w:val="000000"/>
                <w:sz w:val="24"/>
                <w:szCs w:val="24"/>
                <w:lang w:val="ru-RU" w:eastAsia="ru-RU"/>
              </w:rPr>
            </w:pPr>
          </w:p>
        </w:tc>
        <w:tc>
          <w:tcPr>
            <w:tcW w:w="322"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rPr>
                <w:rFonts w:eastAsia="Times New Roman" w:cs="Times New Roman"/>
                <w:b/>
                <w:bCs/>
                <w:color w:val="000000"/>
                <w:sz w:val="24"/>
                <w:szCs w:val="24"/>
                <w:lang w:val="ru-RU" w:eastAsia="ru-RU"/>
              </w:rPr>
            </w:pPr>
          </w:p>
        </w:tc>
        <w:tc>
          <w:tcPr>
            <w:tcW w:w="130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938,49</w:t>
            </w:r>
          </w:p>
        </w:tc>
        <w:tc>
          <w:tcPr>
            <w:tcW w:w="433"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121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531,21</w:t>
            </w:r>
          </w:p>
        </w:tc>
        <w:tc>
          <w:tcPr>
            <w:tcW w:w="299"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r>
    </w:tbl>
    <w:p w:rsidR="00E81300" w:rsidRPr="002408FD" w:rsidRDefault="00D45467" w:rsidP="00E81300">
      <w:pPr>
        <w:rPr>
          <w:i/>
          <w:u w:val="single"/>
        </w:rPr>
      </w:pPr>
      <w:r>
        <w:rPr>
          <w:rFonts w:eastAsia="Calibri"/>
          <w:b/>
          <w:noProof/>
          <w:szCs w:val="28"/>
          <w:lang w:val="ru-RU" w:eastAsia="ru-RU"/>
        </w:rPr>
        <mc:AlternateContent>
          <mc:Choice Requires="wpg">
            <w:drawing>
              <wp:anchor distT="0" distB="0" distL="0" distR="0" simplePos="0" relativeHeight="251743744" behindDoc="0" locked="0" layoutInCell="1" allowOverlap="1" wp14:anchorId="0963189A" wp14:editId="5090F71F">
                <wp:simplePos x="0" y="0"/>
                <wp:positionH relativeFrom="page">
                  <wp:posOffset>816612</wp:posOffset>
                </wp:positionH>
                <wp:positionV relativeFrom="page">
                  <wp:posOffset>375285</wp:posOffset>
                </wp:positionV>
                <wp:extent cx="6588760" cy="9944100"/>
                <wp:effectExtent l="0" t="0" r="21590" b="38100"/>
                <wp:wrapNone/>
                <wp:docPr id="5174" name="Группа 5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175"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176"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77"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78"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79"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80"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81"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82"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83"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184"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85"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186"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187"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188"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189"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190"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191"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192"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963189A" id="Группа 5174" o:spid="_x0000_s1676" style="position:absolute;left:0;text-align:left;margin-left:64.3pt;margin-top:29.55pt;width:518.8pt;height:783pt;z-index:251743744;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">
                <v:rect id=" 4301" o:spid="_x0000_s1677"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RndMQA&#10;AADdAAAADwAAAGRycy9kb3ducmV2LnhtbESP3YrCMBSE74V9h3AWvNNUwR+6RlkKorCIWPcBDs2x&#10;KTYn3SZq3ac3guDlMDPfMItVZ2txpdZXjhWMhgkI4sLpiksFv8f1YA7CB2SNtWNScCcPq+VHb4Gp&#10;djc+0DUPpYgQ9ikqMCE0qZS+MGTRD11DHL2Tay2GKNtS6hZvEW5rOU6SqbRYcVww2FBmqDjnF6sg&#10;c2w2aC7HO2XZ32a2D9XP/06p/mf3/QUiUBfe4Vd7qxVMRrMJPN/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UZ3TEAAAA3QAAAA8AAAAAAAAAAAAAAAAAmAIAAGRycy9k&#10;b3ducmV2LnhtbFBLBQYAAAAABAAEAPUAAACJAwAAAAA=&#10;" filled="f" strokeweight=".71mm">
                  <v:path arrowok="t"/>
                </v:rect>
                <v:line id=" 4302" o:spid="_x0000_s1678"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NckMMAAADdAAAADwAAAGRycy9kb3ducmV2LnhtbESPUWvCMBSF34X9h3AFX2SmHWhHZ5Qx&#10;EPY0UPcDLsm1KTY3JYlt/feLMPDxcM75Dme7n1wnBgqx9aygXBUgiLU3LTcKfs+H13cQMSEb7DyT&#10;gjtF2O9eZlusjR/5SMMpNSJDONaowKbU11JGbclhXPmeOHsXHxymLEMjTcAxw10n34piIx22nBcs&#10;9vRlSV9PN5cpurTj5XavDmUx/DidqAvVUqnFfPr8AJFoSs/wf/vbKFiX1QYeb/IT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DXJDDAAAA3QAAAA8AAAAAAAAAAAAA&#10;AAAAoQIAAGRycy9kb3ducmV2LnhtbFBLBQYAAAAABAAEAPkAAACRAwAAAAA=&#10;" strokeweight=".71mm">
                  <v:stroke joinstyle="miter"/>
                  <o:lock v:ext="edit" shapetype="f"/>
                </v:line>
                <v:line id=" 4303" o:spid="_x0000_s1679"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5C8MAAADdAAAADwAAAGRycy9kb3ducmV2LnhtbESPUWvCMBSF3wX/Q7jCXmSmHWhHZ5Qx&#10;EPY0mPoDLsm1KWtuShLb+u8XQfDxcM75Dme7n1wnBgqx9aygXBUgiLU3LTcKzqfD6zuImJANdp5J&#10;wY0i7Hfz2RZr40f+peGYGpEhHGtUYFPqaymjtuQwrnxPnL2LDw5TlqGRJuCY4a6Tb0WxkQ5bzgsW&#10;e/qypP+OV5cpurTj5XqrDmUx/DidqAvVUqmXxfT5ASLRlJ7hR/vbKFiXVQX3N/kJ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P+QvDAAAA3QAAAA8AAAAAAAAAAAAA&#10;AAAAoQIAAGRycy9kb3ducmV2LnhtbFBLBQYAAAAABAAEAPkAAACRAwAAAAA=&#10;" strokeweight=".71mm">
                  <v:stroke joinstyle="miter"/>
                  <o:lock v:ext="edit" shapetype="f"/>
                </v:line>
                <v:line id=" 4304" o:spid="_x0000_s1680"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BtecMAAADdAAAADwAAAGRycy9kb3ducmV2LnhtbESPwWrDMAyG74O9g9Fgl7I6GawZWd0y&#10;BoWdBmv3AMJW47BYDrabpG8/HQo7il//J33b/RIGNVHKfWQD9boCRWyj67kz8HM6PL2CygXZ4RCZ&#10;DFwpw353f7fF1sWZv2k6lk4JhHOLBnwpY6t1tp4C5nUciSU7xxSwyJg67RLOAg+Dfq6qjQ7Ys1zw&#10;ONKHJ/t7vASh2NrP58u1OdTV9BVsoSE1K2MeH5b3N1CFlvK/fGt/OgMvdSPvio2YgN7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QbXnDAAAA3QAAAA8AAAAAAAAAAAAA&#10;AAAAoQIAAGRycy9kb3ducmV2LnhtbFBLBQYAAAAABAAEAPkAAACRAwAAAAA=&#10;" strokeweight=".71mm">
                  <v:stroke joinstyle="miter"/>
                  <o:lock v:ext="edit" shapetype="f"/>
                </v:line>
                <v:line id=" 4305" o:spid="_x0000_s1681"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zI4sMAAADdAAAADwAAAGRycy9kb3ducmV2LnhtbESPUWvCMBSF3wf+h3AFX4amHWzVahQZ&#10;CHsazO0HXJJrU2xuShLb+u/NYLDHwznnO5zdYXKdGCjE1rOCclWAINbetNwo+Pk+LdcgYkI22Hkm&#10;BXeKcNjPnnZYGz/yFw3n1IgM4VijAptSX0sZtSWHceV74uxdfHCYsgyNNAHHDHedfCmKN+mw5bxg&#10;sad3S/p6vrlM0aUdL7d7dSqL4dPpRF2onpVazKfjFkSiKf2H/9ofRsFrWW3g901+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cyOLDAAAA3QAAAA8AAAAAAAAAAAAA&#10;AAAAoQIAAGRycy9kb3ducmV2LnhtbFBLBQYAAAAABAAEAPkAAACRAwAAAAA=&#10;" strokeweight=".71mm">
                  <v:stroke joinstyle="miter"/>
                  <o:lock v:ext="edit" shapetype="f"/>
                </v:line>
                <v:line id=" 4306" o:spid="_x0000_s1682"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MRWMMAAADdAAAADwAAAGRycy9kb3ducmV2LnhtbESPwWrDMAyG74O9g9Ggl9E6KWwtad0y&#10;BoWdBuv6AMJW47BYDrabpG8/HQY7il//J3374xx6NVLKXWQD9aoCRWyj67g1cPk+LbegckF22Ecm&#10;A3fKcDw8PuyxcXHiLxrPpVUC4dygAV/K0GidraeAeRUHYsmuMQUsMqZWu4STwEOv11X1qgN2LBc8&#10;DvTuyf6cb0EotvbT9XbfnOpq/Ay2UJ82z8Ysnua3HahCc/lf/mt/OAMv9Vb+FxsxAX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zEVjDAAAA3QAAAA8AAAAAAAAAAAAA&#10;AAAAoQIAAGRycy9kb3ducmV2LnhtbFBLBQYAAAAABAAEAPkAAACRAwAAAAA=&#10;" strokeweight=".71mm">
                  <v:stroke joinstyle="miter"/>
                  <o:lock v:ext="edit" shapetype="f"/>
                </v:line>
                <v:line id=" 4307" o:spid="_x0000_s1683"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0w8MAAADdAAAADwAAAGRycy9kb3ducmV2LnhtbESP0WoCMRRE3wv+Q7iCL6VmU2iV1Sgi&#10;CH0SavsBl+S6WdzcLEncXf++KRT6OMzMGWa7n3wnBoqpDaxBLSsQxCbYlhsN31+nlzWIlJEtdoFJ&#10;w4MS7Hezpy3WNoz8ScMlN6JAONWoweXc11Im48hjWoaeuHjXED3mImMjbcSxwH0nX6vqXXpsuSw4&#10;7OnoyNwud18oRrnxen+sTqoazt5k6uLqWevFfDpsQGSa8n/4r/1hNbyptYLfN+UJyN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tMPDAAAA3QAAAA8AAAAAAAAAAAAA&#10;AAAAoQIAAGRycy9kb3ducmV2LnhtbFBLBQYAAAAABAAEAPkAAACRAwAAAAA=&#10;" strokeweight=".71mm">
                  <v:stroke joinstyle="miter"/>
                  <o:lock v:ext="edit" shapetype="f"/>
                </v:line>
                <v:line id=" 4308" o:spid="_x0000_s1684"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0qtMMAAADdAAAADwAAAGRycy9kb3ducmV2LnhtbESPUWvCMBSF3wf7D+EKe5GZVpiVzihD&#10;EPY0mPMHXJJrU2xuShLb+u+NIOzxcM75Dmezm1wnBgqx9aygXBQgiLU3LTcKTn+H9zWImJANdp5J&#10;wY0i7LavLxusjR/5l4ZjakSGcKxRgU2pr6WM2pLDuPA9cfbOPjhMWYZGmoBjhrtOLotiJR22nBcs&#10;9rS3pC/Hq8sUXdrxfL1Vh7IYfpxO1IVqrtTbbPr6BJFoSv/hZ/vbKPgo10t4vMlPQG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tKrTDAAAA3QAAAA8AAAAAAAAAAAAA&#10;AAAAoQIAAGRycy9kb3ducmV2LnhtbFBLBQYAAAAABAAEAPkAAACRAwAAAAA=&#10;" strokeweight=".71mm">
                  <v:stroke joinstyle="miter"/>
                  <o:lock v:ext="edit" shapetype="f"/>
                </v:line>
                <v:line id=" 4309" o:spid="_x0000_s1685"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T6SscAAADdAAAADwAAAGRycy9kb3ducmV2LnhtbESP3WoCMRSE7wt9h3CE3tWsv+hqlFYo&#10;FURs10JvD5vjZunmZNmkuvr0RhC8HGbmG2a+bG0ljtT40rGCXjcBQZw7XXKh4Gf/8ToB4QOyxsox&#10;KTiTh+Xi+WmOqXYn/qZjFgoRIexTVGBCqFMpfW7Iou+6mjh6B9dYDFE2hdQNniLcVrKfJGNpseS4&#10;YLCmlaH8L/u3CjZUfw0v74fB7zQZf261yfq70Uqpl077NgMRqA2P8L291gpGvckAbm/iE5C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FPpKxwAAAN0AAAAPAAAAAAAA&#10;AAAAAAAAAKECAABkcnMvZG93bnJldi54bWxQSwUGAAAAAAQABAD5AAAAlQMAAAAA&#10;" strokeweight=".35mm">
                  <v:stroke joinstyle="miter"/>
                  <o:lock v:ext="edit" shapetype="f"/>
                </v:line>
                <v:line id=" 4310" o:spid="_x0000_s1686"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gXW8MAAADdAAAADwAAAGRycy9kb3ducmV2LnhtbESPwWrDMBBE74H+g9hAL6GWHdomuFFC&#10;CQR6KjTpByzS2jKxVkZSbOfvq0Khx2Fm3jC7w+x6MVKInWcFVVGCINbedNwq+L6cnrYgYkI22Hsm&#10;BXeKcNg/LHZYGz/xF43n1IoM4VijApvSUEsZtSWHsfADcfYaHxymLEMrTcApw10v12X5Kh12nBcs&#10;DnS0pK/nm8sUXdmpud03p6ocP51O1IfNSqnH5fz+BiLRnP7Df+0Po+Cl2j7D75v8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IF1vDAAAA3QAAAA8AAAAAAAAAAAAA&#10;AAAAoQIAAGRycy9kb3ducmV2LnhtbFBLBQYAAAAABAAEAPkAAACRAwAAAAA=&#10;" strokeweight=".71mm">
                  <v:stroke joinstyle="miter"/>
                  <o:lock v:ext="edit" shapetype="f"/>
                </v:line>
                <v:line id=" 4311" o:spid="_x0000_s1687"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HHpccAAADdAAAADwAAAGRycy9kb3ducmV2LnhtbESPQWvCQBSE74L/YXlCb7rRGtHoKq0g&#10;Foq0TQWvj+wzG5p9G7Jbjf313ULB4zAz3zCrTWdrcaHWV44VjEcJCOLC6YpLBcfP3XAOwgdkjbVj&#10;UnAjD5t1v7fCTLsrf9AlD6WIEPYZKjAhNJmUvjBk0Y9cQxy9s2sthijbUuoWrxFuazlJkpm0WHFc&#10;MNjQ1lDxlX9bBa/UvE9/ns+Pp0Uy2x+0ySdv6Vaph0H3tAQRqAv38H/7RStIx/MU/t7EJy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scelxwAAAN0AAAAPAAAAAAAA&#10;AAAAAAAAAKECAABkcnMvZG93bnJldi54bWxQSwUGAAAAAAQABAD5AAAAlQMAAAAA&#10;" strokeweight=".35mm">
                  <v:stroke joinstyle="miter"/>
                  <o:lock v:ext="edit" shapetype="f"/>
                </v:line>
                <v:shape id=" 4312" o:spid="_x0000_s1688"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SPQcQA&#10;AADdAAAADwAAAGRycy9kb3ducmV2LnhtbESPQWsCMRSE74X+h/AKvRTNWtDKapRWWvCqVsHbY/Pc&#10;LG5els1Tt/31RhA8DjPzDTOdd75WZ2pjFdjAoJ+BIi6Crbg08Lv56Y1BRUG2WAcmA38UYT57fppi&#10;bsOFV3ReS6kShGOOBpxIk2sdC0ceYz80xMk7hNajJNmW2rZ4SXBf6/csG2mPFacFhw0tHBXH9ckb&#10;2FnZNhuMe3zDj/Bfi/veZV/GvL50nxNQQp08wvf20hoYDsYjuL1JT0DP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Uj0H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689"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q2sQA&#10;AADdAAAADwAAAGRycy9kb3ducmV2LnhtbESPzWoCQRCE70LeYWghF9FZA4myOkoSDOTqL3hrdtqd&#10;xZ2eZafVTZ4+IwQ8FlX1FTVfdr5WV2pjFdjAeJSBIi6Crbg0sNt+DaegoiBbrAOTgR+KsFw89eaY&#10;23DjNV03UqoE4ZijASfS5FrHwpHHOAoNcfJOofUoSbalti3eEtzX+iXL3rTHitOCw4Y+HRXnzcUb&#10;OFjZN1uMRxzgJPzW4laH7MOY5373PgMl1Mkj/N/+tgZex9MJ3N+kJ6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YKtr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690"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e+qMIA&#10;AADdAAAADwAAAGRycy9kb3ducmV2LnhtbERPS2vCQBC+C/0PyxS8SLNRsJXUVapU6NVHA70N2Wk2&#10;NDsbslON/fXuQejx43sv14Nv1Zn62AQ2MM1yUMRVsA3XBk7H3dMCVBRki21gMnClCOvVw2iJhQ0X&#10;3tP5ILVKIRwLNOBEukLrWDnyGLPQESfuO/QeJcG+1rbHSwr3rZ7l+bP22HBqcNjR1lH1c/j1Bkor&#10;n90R4xdO8CX8teLey3xjzPhxeHsFJTTIv/ju/rAG5tNFmpvepCe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h76owgAAAN0AAAAPAAAAAAAAAAAAAAAAAJgCAABkcnMvZG93&#10;bnJldi54bWxQSwUGAAAAAAQABAD1AAAAhw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691"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sbM8UA&#10;AADdAAAADwAAAGRycy9kb3ducmV2LnhtbESPzWoCQRCE7wHfYeiAl6CzCom6OooRA7nGP/DW7LQ7&#10;S3Z6lp2ObvL0mUDAY1FVX1GLVedrdaU2VoENjIYZKOIi2IpLA4f922AKKgqyxTowGfimCKtl72GB&#10;uQ03/qDrTkqVIBxzNOBEmlzrWDjyGIehIU7eJbQeJcm21LbFW4L7Wo+z7EV7rDgtOGxo46j43H15&#10;Aycrx2aP8YxPOAk/tbjtKXs1pv/YreeghDq5h//b79bA82g6g7836Qn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xsz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692"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gkc8IA&#10;AADdAAAADwAAAGRycy9kb3ducmV2LnhtbERPTWvCQBC9F/wPywi9FN1YsNXoKm2p4LWmCt6G7JgN&#10;ZmdDdqppf333IHh8vO/luveNulAX68AGJuMMFHEZbM2Vge9iM5qBioJssQlMBn4pwno1eFhibsOV&#10;v+iyk0qlEI45GnAiba51LB15jOPQEifuFDqPkmBXadvhNYX7Rj9n2Yv2WHNqcNjSh6PyvPvxBg5W&#10;9m2B8YhP+Br+GnGfh+zdmMdh/7YAJdTLXXxzb62B6WSe9qc36Qno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KCRzwgAAAN0AAAAPAAAAAAAAAAAAAAAAAJgCAABkcnMvZG93&#10;bnJldi54bWxQSwUGAAAAAAQABAD1AAAAhwM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693"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SB6MUA&#10;AADdAAAADwAAAGRycy9kb3ducmV2LnhtbESPX2vCQBDE3wt+h2MLfSl6SaHVpp6ipYKv9R/0bclt&#10;c6G5vZBbNfbTe4WCj8PM/IaZznvfqBN1sQ5sIB9loIjLYGuuDOy2q+EEVBRki01gMnChCPPZ4G6K&#10;hQ1n/qTTRiqVIBwLNOBE2kLrWDryGEehJU7ed+g8SpJdpW2H5wT3jX7Kshftsea04LCld0flz+bo&#10;DRys7Nstxi98xHH4bcR9HLKlMQ/3/eINlFAvt/B/e20NPOevOfy9SU9Az6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ZIHo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694"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fn8UA&#10;AADdAAAADwAAAGRycy9kb3ducmV2LnhtbESPzWoCQRCE70LeYehALqKzCom6OoqGBLzGP/DW7HR2&#10;luz0LDsd3eTpnUDAY1FVX1GLVedrdaE2VoENjIYZKOIi2IpLA4f9+2AKKgqyxTowGfihCKvlQ2+B&#10;uQ1X/qDLTkqVIBxzNOBEmlzrWDjyGIehIU7eZ2g9SpJtqW2L1wT3tR5n2Yv2WHFacNjQq6Pia/ft&#10;DZysHJs9xjP2cRJ+a3Fvp2xjzNNjt56DEurkHv5vb62B59FsDH9v0hP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th+fxQAAAN0AAAAPAAAAAAAAAAAAAAAAAJgCAABkcnMv&#10;ZG93bnJldi54bWxQSwUGAAAAAAQABAD1AAAAigM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p>
    <w:p w:rsidR="00E81300" w:rsidRPr="002408FD" w:rsidRDefault="00E81300" w:rsidP="00E81300">
      <w:pPr>
        <w:rPr>
          <w:i/>
          <w:szCs w:val="28"/>
        </w:rPr>
      </w:pPr>
      <w:r w:rsidRPr="002408FD">
        <w:rPr>
          <w:i/>
          <w:szCs w:val="28"/>
          <w:u w:val="single"/>
        </w:rPr>
        <w:t xml:space="preserve">Пресова частина: </w:t>
      </w:r>
      <w:r w:rsidRPr="002408FD">
        <w:rPr>
          <w:i/>
          <w:szCs w:val="28"/>
        </w:rPr>
        <w:t xml:space="preserve">  </w:t>
      </w:r>
    </w:p>
    <w:p w:rsidR="00E81300" w:rsidRPr="002408FD" w:rsidRDefault="00E81300" w:rsidP="00E81300">
      <w:pPr>
        <w:rPr>
          <w:szCs w:val="28"/>
        </w:rPr>
      </w:pPr>
    </w:p>
    <w:p w:rsidR="00E81300" w:rsidRPr="002408FD" w:rsidRDefault="00E81300" w:rsidP="00E81300">
      <w:pPr>
        <w:rPr>
          <w:szCs w:val="28"/>
        </w:rPr>
      </w:pPr>
      <w:r w:rsidRPr="002408FD">
        <w:rPr>
          <w:noProof/>
          <w:szCs w:val="28"/>
          <w:lang w:val="ru-RU" w:eastAsia="ru-RU"/>
        </w:rPr>
        <w:drawing>
          <wp:inline distT="0" distB="0" distL="0" distR="0" wp14:anchorId="4972F8D3" wp14:editId="5AC082A1">
            <wp:extent cx="5543550" cy="1473200"/>
            <wp:effectExtent l="0" t="0" r="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44641" cy="1473490"/>
                    </a:xfrm>
                    <a:prstGeom prst="rect">
                      <a:avLst/>
                    </a:prstGeom>
                    <a:noFill/>
                    <a:ln>
                      <a:noFill/>
                    </a:ln>
                  </pic:spPr>
                </pic:pic>
              </a:graphicData>
            </a:graphic>
          </wp:inline>
        </w:drawing>
      </w:r>
    </w:p>
    <w:p w:rsidR="00E81300" w:rsidRPr="002408FD" w:rsidRDefault="00E81300" w:rsidP="00E81300">
      <w:pPr>
        <w:ind w:right="282"/>
        <w:rPr>
          <w:szCs w:val="28"/>
        </w:rPr>
      </w:pPr>
      <w:r w:rsidRPr="002408FD">
        <w:rPr>
          <w:szCs w:val="28"/>
        </w:rPr>
        <w:t>Р – кількість свіжої води, що надходить для промивання сукон, кг;</w:t>
      </w:r>
    </w:p>
    <w:p w:rsidR="00E81300" w:rsidRPr="002408FD" w:rsidRDefault="00E81300" w:rsidP="00E81300">
      <w:pPr>
        <w:ind w:right="282"/>
        <w:rPr>
          <w:szCs w:val="28"/>
        </w:rPr>
      </w:pPr>
      <w:r w:rsidRPr="002408FD">
        <w:rPr>
          <w:szCs w:val="28"/>
        </w:rPr>
        <w:t>Р</w:t>
      </w:r>
      <w:r w:rsidRPr="002408FD">
        <w:rPr>
          <w:szCs w:val="28"/>
          <w:vertAlign w:val="subscript"/>
        </w:rPr>
        <w:t>1</w:t>
      </w:r>
      <w:r w:rsidRPr="002408FD">
        <w:rPr>
          <w:szCs w:val="28"/>
        </w:rPr>
        <w:t xml:space="preserve"> – кількість маси, що надходить в пресову частину, кг;</w:t>
      </w:r>
    </w:p>
    <w:p w:rsidR="00E81300" w:rsidRPr="002408FD" w:rsidRDefault="00E81300" w:rsidP="00E81300">
      <w:pPr>
        <w:ind w:right="282"/>
        <w:rPr>
          <w:szCs w:val="28"/>
        </w:rPr>
      </w:pPr>
      <w:r w:rsidRPr="002408FD">
        <w:rPr>
          <w:szCs w:val="28"/>
        </w:rPr>
        <w:t>Р</w:t>
      </w:r>
      <w:r w:rsidRPr="002408FD">
        <w:rPr>
          <w:szCs w:val="28"/>
          <w:vertAlign w:val="subscript"/>
        </w:rPr>
        <w:t>2</w:t>
      </w:r>
      <w:r w:rsidRPr="002408FD">
        <w:rPr>
          <w:szCs w:val="28"/>
        </w:rPr>
        <w:t xml:space="preserve"> – кількість маси, що поступає в сушильну частину, кг;</w:t>
      </w:r>
    </w:p>
    <w:p w:rsidR="00E81300" w:rsidRPr="002408FD" w:rsidRDefault="00E81300" w:rsidP="00E81300">
      <w:pPr>
        <w:ind w:right="282"/>
        <w:rPr>
          <w:szCs w:val="28"/>
        </w:rPr>
      </w:pPr>
      <w:r w:rsidRPr="002408FD">
        <w:rPr>
          <w:szCs w:val="28"/>
        </w:rPr>
        <w:t>Р</w:t>
      </w:r>
      <w:r w:rsidRPr="002408FD">
        <w:rPr>
          <w:szCs w:val="28"/>
          <w:vertAlign w:val="subscript"/>
        </w:rPr>
        <w:t>3</w:t>
      </w:r>
      <w:r w:rsidRPr="002408FD">
        <w:rPr>
          <w:szCs w:val="28"/>
        </w:rPr>
        <w:t xml:space="preserve"> – кількість пресових вод, що поступає в стік, кг;</w:t>
      </w:r>
    </w:p>
    <w:p w:rsidR="00E81300" w:rsidRPr="002408FD" w:rsidRDefault="00E81300" w:rsidP="00E81300">
      <w:pPr>
        <w:ind w:right="282"/>
        <w:rPr>
          <w:szCs w:val="28"/>
        </w:rPr>
      </w:pPr>
      <w:r w:rsidRPr="002408FD">
        <w:rPr>
          <w:szCs w:val="28"/>
        </w:rPr>
        <w:t>Р</w:t>
      </w:r>
      <w:r w:rsidRPr="002408FD">
        <w:rPr>
          <w:szCs w:val="28"/>
          <w:vertAlign w:val="subscript"/>
        </w:rPr>
        <w:t>4</w:t>
      </w:r>
      <w:r w:rsidRPr="002408FD">
        <w:rPr>
          <w:szCs w:val="28"/>
        </w:rPr>
        <w:t xml:space="preserve"> – кількість вод, які утворюються від промивання сукон і поступають в стік, кг;</w:t>
      </w:r>
    </w:p>
    <w:p w:rsidR="00E81300" w:rsidRPr="002408FD" w:rsidRDefault="00E81300" w:rsidP="00E81300">
      <w:pPr>
        <w:ind w:right="282"/>
        <w:rPr>
          <w:szCs w:val="28"/>
        </w:rPr>
      </w:pPr>
      <w:r w:rsidRPr="002408FD">
        <w:rPr>
          <w:szCs w:val="28"/>
        </w:rPr>
        <w:t>Р</w:t>
      </w:r>
      <w:r w:rsidRPr="002408FD">
        <w:rPr>
          <w:szCs w:val="28"/>
          <w:vertAlign w:val="subscript"/>
        </w:rPr>
        <w:t>5</w:t>
      </w:r>
      <w:r w:rsidRPr="002408FD">
        <w:rPr>
          <w:szCs w:val="28"/>
        </w:rPr>
        <w:t xml:space="preserve"> – кількість браку, що поступає в гауч-мішалку мокрого браку, кг;</w:t>
      </w:r>
    </w:p>
    <w:p w:rsidR="00E81300" w:rsidRPr="002408FD" w:rsidRDefault="00E81300" w:rsidP="00E81300">
      <w:pPr>
        <w:ind w:right="282"/>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2</w:t>
      </w:r>
      <w:r w:rsidRPr="002408FD">
        <w:rPr>
          <w:szCs w:val="28"/>
        </w:rPr>
        <w:t>, С</w:t>
      </w:r>
      <w:r w:rsidRPr="002408FD">
        <w:rPr>
          <w:szCs w:val="28"/>
          <w:vertAlign w:val="subscript"/>
        </w:rPr>
        <w:t>3</w:t>
      </w:r>
      <w:r w:rsidRPr="002408FD">
        <w:rPr>
          <w:szCs w:val="28"/>
        </w:rPr>
        <w:t>, С</w:t>
      </w:r>
      <w:r w:rsidRPr="002408FD">
        <w:rPr>
          <w:szCs w:val="28"/>
          <w:vertAlign w:val="subscript"/>
        </w:rPr>
        <w:t>4</w:t>
      </w:r>
      <w:r w:rsidRPr="002408FD">
        <w:rPr>
          <w:szCs w:val="28"/>
        </w:rPr>
        <w:t>,</w:t>
      </w:r>
      <w:r w:rsidRPr="002408FD">
        <w:rPr>
          <w:szCs w:val="28"/>
          <w:vertAlign w:val="subscript"/>
        </w:rPr>
        <w:t xml:space="preserve"> </w:t>
      </w:r>
      <w:r w:rsidRPr="002408FD">
        <w:rPr>
          <w:szCs w:val="28"/>
        </w:rPr>
        <w:t>С</w:t>
      </w:r>
      <w:r w:rsidRPr="002408FD">
        <w:rPr>
          <w:szCs w:val="28"/>
          <w:vertAlign w:val="subscript"/>
        </w:rPr>
        <w:t xml:space="preserve">5 </w:t>
      </w:r>
      <w:r w:rsidRPr="002408FD">
        <w:rPr>
          <w:szCs w:val="28"/>
        </w:rPr>
        <w:t>– відсоток волокна у відповідних потоках, %.</w:t>
      </w:r>
    </w:p>
    <w:p w:rsidR="00E81300" w:rsidRPr="002408FD" w:rsidRDefault="00E81300" w:rsidP="00E81300">
      <w:pPr>
        <w:rPr>
          <w:szCs w:val="28"/>
        </w:rPr>
      </w:pPr>
      <w:r w:rsidRPr="002408FD">
        <w:rPr>
          <w:szCs w:val="28"/>
        </w:rPr>
        <w:t>Р= 6500 кг;  Р</w:t>
      </w:r>
      <w:r w:rsidRPr="002408FD">
        <w:rPr>
          <w:szCs w:val="28"/>
          <w:vertAlign w:val="subscript"/>
        </w:rPr>
        <w:t xml:space="preserve">4 </w:t>
      </w:r>
      <w:r w:rsidRPr="002408FD">
        <w:rPr>
          <w:szCs w:val="28"/>
        </w:rPr>
        <w:t>= Р =6500 кг; Р</w:t>
      </w:r>
      <w:r w:rsidRPr="002408FD">
        <w:rPr>
          <w:szCs w:val="28"/>
          <w:vertAlign w:val="subscript"/>
        </w:rPr>
        <w:t>2</w:t>
      </w:r>
      <w:r w:rsidRPr="002408FD">
        <w:rPr>
          <w:szCs w:val="28"/>
        </w:rPr>
        <w:t xml:space="preserve">= </w:t>
      </w:r>
      <w:r w:rsidRPr="002408FD">
        <w:rPr>
          <w:color w:val="000000" w:themeColor="text1"/>
          <w:szCs w:val="28"/>
        </w:rPr>
        <w:t xml:space="preserve">2469,70 </w:t>
      </w:r>
      <w:r w:rsidRPr="002408FD">
        <w:rPr>
          <w:szCs w:val="28"/>
        </w:rPr>
        <w:t>кг.</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18 %; С</w:t>
      </w:r>
      <w:r w:rsidRPr="002408FD">
        <w:rPr>
          <w:szCs w:val="28"/>
          <w:vertAlign w:val="subscript"/>
        </w:rPr>
        <w:t>2</w:t>
      </w:r>
      <w:r w:rsidRPr="002408FD">
        <w:rPr>
          <w:szCs w:val="28"/>
        </w:rPr>
        <w:t>= 38 %; С</w:t>
      </w:r>
      <w:r w:rsidRPr="002408FD">
        <w:rPr>
          <w:szCs w:val="28"/>
          <w:vertAlign w:val="subscript"/>
        </w:rPr>
        <w:t>3</w:t>
      </w:r>
      <w:r w:rsidRPr="002408FD">
        <w:rPr>
          <w:szCs w:val="28"/>
        </w:rPr>
        <w:t xml:space="preserve">= 0,1 %; </w:t>
      </w:r>
    </w:p>
    <w:p w:rsidR="00E81300" w:rsidRPr="002408FD" w:rsidRDefault="00E81300" w:rsidP="00E81300">
      <w:pPr>
        <w:rPr>
          <w:szCs w:val="28"/>
        </w:rPr>
      </w:pPr>
      <w:r w:rsidRPr="002408FD">
        <w:rPr>
          <w:szCs w:val="28"/>
        </w:rPr>
        <w:t>С</w:t>
      </w:r>
      <w:r w:rsidRPr="002408FD">
        <w:rPr>
          <w:szCs w:val="28"/>
          <w:vertAlign w:val="subscript"/>
        </w:rPr>
        <w:t>4</w:t>
      </w:r>
      <w:r w:rsidRPr="002408FD">
        <w:rPr>
          <w:szCs w:val="28"/>
        </w:rPr>
        <w:t>= 0,001 %; С</w:t>
      </w:r>
      <w:r w:rsidRPr="002408FD">
        <w:rPr>
          <w:szCs w:val="28"/>
          <w:vertAlign w:val="subscript"/>
        </w:rPr>
        <w:t xml:space="preserve">5 </w:t>
      </w:r>
      <w:r w:rsidRPr="002408FD">
        <w:rPr>
          <w:szCs w:val="28"/>
        </w:rPr>
        <w:t>= С</w:t>
      </w:r>
      <w:r w:rsidRPr="002408FD">
        <w:rPr>
          <w:szCs w:val="28"/>
          <w:vertAlign w:val="subscript"/>
        </w:rPr>
        <w:t>2</w:t>
      </w:r>
      <w:r w:rsidRPr="002408FD">
        <w:rPr>
          <w:szCs w:val="28"/>
        </w:rPr>
        <w:t>= 38 %.</w:t>
      </w:r>
    </w:p>
    <w:p w:rsidR="00E81300" w:rsidRPr="00541602" w:rsidRDefault="00E81300" w:rsidP="00541602">
      <w:pPr>
        <w:rPr>
          <w:b/>
          <w:szCs w:val="28"/>
        </w:rPr>
      </w:pPr>
      <w:r w:rsidRPr="002408FD">
        <w:rPr>
          <w:b/>
          <w:szCs w:val="28"/>
        </w:rPr>
        <w:t>Р</w:t>
      </w:r>
      <w:r w:rsidRPr="002408FD">
        <w:rPr>
          <w:b/>
          <w:szCs w:val="28"/>
          <w:vertAlign w:val="subscript"/>
        </w:rPr>
        <w:t>1</w:t>
      </w:r>
      <w:r w:rsidRPr="002408FD">
        <w:rPr>
          <w:b/>
          <w:szCs w:val="28"/>
        </w:rPr>
        <w:t xml:space="preserve"> –?  Р</w:t>
      </w:r>
      <w:r w:rsidRPr="002408FD">
        <w:rPr>
          <w:b/>
          <w:szCs w:val="28"/>
          <w:vertAlign w:val="subscript"/>
        </w:rPr>
        <w:t>3</w:t>
      </w:r>
      <w:r w:rsidR="00541602">
        <w:rPr>
          <w:b/>
          <w:szCs w:val="28"/>
        </w:rPr>
        <w:t xml:space="preserve"> –?</w:t>
      </w:r>
    </w:p>
    <w:p w:rsidR="00E81300" w:rsidRDefault="00E81300" w:rsidP="00541602">
      <w:pPr>
        <w:rPr>
          <w:szCs w:val="28"/>
        </w:rPr>
      </w:pPr>
      <w:r w:rsidRPr="002408FD">
        <w:rPr>
          <w:szCs w:val="28"/>
        </w:rPr>
        <w:t>Розрах</w:t>
      </w:r>
      <w:r w:rsidR="00541602">
        <w:rPr>
          <w:szCs w:val="28"/>
        </w:rPr>
        <w:t>унки наводимо в такому вигляді:</w:t>
      </w:r>
    </w:p>
    <w:p w:rsidR="00541602" w:rsidRDefault="00541602" w:rsidP="00541602">
      <w:pPr>
        <w:rPr>
          <w:szCs w:val="28"/>
        </w:rPr>
      </w:pPr>
    </w:p>
    <w:p w:rsidR="004D5D24" w:rsidRDefault="004D5D24" w:rsidP="00541602">
      <w:pPr>
        <w:rPr>
          <w:szCs w:val="28"/>
        </w:rPr>
      </w:pPr>
    </w:p>
    <w:p w:rsidR="004D5D24" w:rsidRDefault="004D5D24" w:rsidP="00541602">
      <w:pPr>
        <w:rPr>
          <w:szCs w:val="28"/>
        </w:rPr>
      </w:pPr>
    </w:p>
    <w:p w:rsidR="004D5D24" w:rsidRPr="00541602" w:rsidRDefault="004D5D24" w:rsidP="00541602">
      <w:pPr>
        <w:rPr>
          <w:szCs w:val="28"/>
        </w:rPr>
      </w:pPr>
    </w:p>
    <w:tbl>
      <w:tblPr>
        <w:tblW w:w="9841" w:type="dxa"/>
        <w:tblLook w:val="04A0" w:firstRow="1" w:lastRow="0" w:firstColumn="1" w:lastColumn="0" w:noHBand="0" w:noVBand="1"/>
      </w:tblPr>
      <w:tblGrid>
        <w:gridCol w:w="2267"/>
        <w:gridCol w:w="300"/>
        <w:gridCol w:w="1218"/>
        <w:gridCol w:w="304"/>
        <w:gridCol w:w="1858"/>
        <w:gridCol w:w="359"/>
        <w:gridCol w:w="1582"/>
        <w:gridCol w:w="435"/>
        <w:gridCol w:w="1218"/>
        <w:gridCol w:w="300"/>
      </w:tblGrid>
      <w:tr w:rsidR="00541602" w:rsidRPr="00541602" w:rsidTr="00541602">
        <w:trPr>
          <w:trHeight w:val="371"/>
        </w:trPr>
        <w:tc>
          <w:tcPr>
            <w:tcW w:w="2567"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1218"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roofErr w:type="spellStart"/>
            <w:r w:rsidRPr="00541602">
              <w:rPr>
                <w:rFonts w:eastAsia="Times New Roman" w:cs="Times New Roman"/>
                <w:b/>
                <w:bCs/>
                <w:color w:val="000000"/>
                <w:sz w:val="24"/>
                <w:szCs w:val="24"/>
                <w:lang w:val="ru-RU" w:eastAsia="ru-RU"/>
              </w:rPr>
              <w:t>Маса,кг</w:t>
            </w:r>
            <w:proofErr w:type="spellEnd"/>
          </w:p>
        </w:tc>
        <w:tc>
          <w:tcPr>
            <w:tcW w:w="304"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2217"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w:t>
            </w:r>
          </w:p>
        </w:tc>
        <w:tc>
          <w:tcPr>
            <w:tcW w:w="1582"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proofErr w:type="spellStart"/>
            <w:r w:rsidRPr="00541602">
              <w:rPr>
                <w:rFonts w:eastAsia="Times New Roman" w:cs="Times New Roman"/>
                <w:b/>
                <w:bCs/>
                <w:color w:val="000000"/>
                <w:sz w:val="24"/>
                <w:szCs w:val="24"/>
                <w:lang w:val="ru-RU" w:eastAsia="ru-RU"/>
              </w:rPr>
              <w:t>Волокно,кг</w:t>
            </w:r>
            <w:proofErr w:type="spellEnd"/>
          </w:p>
        </w:tc>
        <w:tc>
          <w:tcPr>
            <w:tcW w:w="435"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18"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5"/>
        </w:trPr>
        <w:tc>
          <w:tcPr>
            <w:tcW w:w="2567"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Після</w:t>
            </w:r>
            <w:proofErr w:type="spellEnd"/>
            <w:r w:rsidRPr="00541602">
              <w:rPr>
                <w:rFonts w:eastAsia="Times New Roman" w:cs="Times New Roman"/>
                <w:color w:val="000000"/>
                <w:sz w:val="24"/>
                <w:szCs w:val="24"/>
                <w:lang w:val="ru-RU" w:eastAsia="ru-RU"/>
              </w:rPr>
              <w:t xml:space="preserve"> гауч-вала</w:t>
            </w:r>
          </w:p>
        </w:tc>
        <w:tc>
          <w:tcPr>
            <w:tcW w:w="121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5278,20</w:t>
            </w:r>
          </w:p>
        </w:tc>
        <w:tc>
          <w:tcPr>
            <w:tcW w:w="30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85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8,00</w:t>
            </w:r>
          </w:p>
        </w:tc>
        <w:tc>
          <w:tcPr>
            <w:tcW w:w="359"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58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950,08</w:t>
            </w:r>
          </w:p>
        </w:tc>
        <w:tc>
          <w:tcPr>
            <w:tcW w:w="43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1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4328,12</w:t>
            </w:r>
          </w:p>
        </w:tc>
        <w:tc>
          <w:tcPr>
            <w:tcW w:w="3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6"/>
        </w:trPr>
        <w:tc>
          <w:tcPr>
            <w:tcW w:w="2567"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Св.вода</w:t>
            </w:r>
            <w:proofErr w:type="spellEnd"/>
            <w:r w:rsidRPr="00541602">
              <w:rPr>
                <w:rFonts w:eastAsia="Times New Roman" w:cs="Times New Roman"/>
                <w:color w:val="000000"/>
                <w:sz w:val="24"/>
                <w:szCs w:val="24"/>
                <w:lang w:val="ru-RU" w:eastAsia="ru-RU"/>
              </w:rPr>
              <w:t xml:space="preserve"> на </w:t>
            </w:r>
            <w:proofErr w:type="spellStart"/>
            <w:r w:rsidRPr="00541602">
              <w:rPr>
                <w:rFonts w:eastAsia="Times New Roman" w:cs="Times New Roman"/>
                <w:color w:val="000000"/>
                <w:sz w:val="24"/>
                <w:szCs w:val="24"/>
                <w:lang w:val="ru-RU" w:eastAsia="ru-RU"/>
              </w:rPr>
              <w:t>пр.сукон</w:t>
            </w:r>
            <w:proofErr w:type="spellEnd"/>
          </w:p>
        </w:tc>
        <w:tc>
          <w:tcPr>
            <w:tcW w:w="121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6500,00</w:t>
            </w:r>
          </w:p>
        </w:tc>
        <w:tc>
          <w:tcPr>
            <w:tcW w:w="30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85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0</w:t>
            </w:r>
          </w:p>
        </w:tc>
        <w:tc>
          <w:tcPr>
            <w:tcW w:w="359"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58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0</w:t>
            </w:r>
          </w:p>
        </w:tc>
        <w:tc>
          <w:tcPr>
            <w:tcW w:w="43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1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6500,00</w:t>
            </w:r>
          </w:p>
        </w:tc>
        <w:tc>
          <w:tcPr>
            <w:tcW w:w="3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D45467">
        <w:trPr>
          <w:trHeight w:val="336"/>
        </w:trPr>
        <w:tc>
          <w:tcPr>
            <w:tcW w:w="2567"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21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1778,20</w:t>
            </w:r>
          </w:p>
        </w:tc>
        <w:tc>
          <w:tcPr>
            <w:tcW w:w="30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85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359"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158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950,08</w:t>
            </w:r>
          </w:p>
        </w:tc>
        <w:tc>
          <w:tcPr>
            <w:tcW w:w="43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1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0828,12</w:t>
            </w:r>
          </w:p>
        </w:tc>
        <w:tc>
          <w:tcPr>
            <w:tcW w:w="3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D45467">
        <w:trPr>
          <w:trHeight w:val="321"/>
        </w:trPr>
        <w:tc>
          <w:tcPr>
            <w:tcW w:w="2267" w:type="dxa"/>
            <w:tcBorders>
              <w:top w:val="single" w:sz="4" w:space="0" w:color="auto"/>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На сушіння</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18"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469,70</w:t>
            </w:r>
          </w:p>
        </w:tc>
        <w:tc>
          <w:tcPr>
            <w:tcW w:w="304"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858"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8,00</w:t>
            </w:r>
          </w:p>
        </w:tc>
        <w:tc>
          <w:tcPr>
            <w:tcW w:w="359"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582"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938,49</w:t>
            </w:r>
          </w:p>
        </w:tc>
        <w:tc>
          <w:tcPr>
            <w:tcW w:w="435"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18"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531,21</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6"/>
        </w:trPr>
        <w:tc>
          <w:tcPr>
            <w:tcW w:w="2567" w:type="dxa"/>
            <w:gridSpan w:val="2"/>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Пресові</w:t>
            </w:r>
            <w:proofErr w:type="spellEnd"/>
            <w:r w:rsidRPr="00541602">
              <w:rPr>
                <w:rFonts w:eastAsia="Times New Roman" w:cs="Times New Roman"/>
                <w:color w:val="000000"/>
                <w:sz w:val="24"/>
                <w:szCs w:val="24"/>
                <w:lang w:val="ru-RU" w:eastAsia="ru-RU"/>
              </w:rPr>
              <w:t xml:space="preserve"> води</w:t>
            </w:r>
          </w:p>
        </w:tc>
        <w:tc>
          <w:tcPr>
            <w:tcW w:w="121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785,50</w:t>
            </w:r>
          </w:p>
        </w:tc>
        <w:tc>
          <w:tcPr>
            <w:tcW w:w="30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85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000</w:t>
            </w:r>
          </w:p>
        </w:tc>
        <w:tc>
          <w:tcPr>
            <w:tcW w:w="359"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58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79</w:t>
            </w:r>
          </w:p>
        </w:tc>
        <w:tc>
          <w:tcPr>
            <w:tcW w:w="43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1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782,71</w:t>
            </w:r>
          </w:p>
        </w:tc>
        <w:tc>
          <w:tcPr>
            <w:tcW w:w="3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5"/>
        </w:trPr>
        <w:tc>
          <w:tcPr>
            <w:tcW w:w="2567" w:type="dxa"/>
            <w:gridSpan w:val="2"/>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Води в/</w:t>
            </w:r>
            <w:proofErr w:type="spellStart"/>
            <w:r w:rsidRPr="00541602">
              <w:rPr>
                <w:rFonts w:eastAsia="Times New Roman" w:cs="Times New Roman"/>
                <w:color w:val="000000"/>
                <w:sz w:val="24"/>
                <w:szCs w:val="24"/>
                <w:lang w:val="ru-RU" w:eastAsia="ru-RU"/>
              </w:rPr>
              <w:t>пром.сукон</w:t>
            </w:r>
            <w:proofErr w:type="spellEnd"/>
          </w:p>
        </w:tc>
        <w:tc>
          <w:tcPr>
            <w:tcW w:w="121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6500,00</w:t>
            </w:r>
          </w:p>
        </w:tc>
        <w:tc>
          <w:tcPr>
            <w:tcW w:w="30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85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010</w:t>
            </w:r>
          </w:p>
        </w:tc>
        <w:tc>
          <w:tcPr>
            <w:tcW w:w="359"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58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7</w:t>
            </w:r>
          </w:p>
        </w:tc>
        <w:tc>
          <w:tcPr>
            <w:tcW w:w="43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1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6499,94</w:t>
            </w:r>
          </w:p>
        </w:tc>
        <w:tc>
          <w:tcPr>
            <w:tcW w:w="3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21"/>
        </w:trPr>
        <w:tc>
          <w:tcPr>
            <w:tcW w:w="2567"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В г/</w:t>
            </w:r>
            <w:proofErr w:type="spellStart"/>
            <w:r w:rsidRPr="00541602">
              <w:rPr>
                <w:rFonts w:eastAsia="Times New Roman" w:cs="Times New Roman"/>
                <w:color w:val="000000"/>
                <w:sz w:val="24"/>
                <w:szCs w:val="24"/>
                <w:lang w:val="ru-RU" w:eastAsia="ru-RU"/>
              </w:rPr>
              <w:t>зміш.мокр.браку</w:t>
            </w:r>
            <w:proofErr w:type="spellEnd"/>
          </w:p>
        </w:tc>
        <w:tc>
          <w:tcPr>
            <w:tcW w:w="121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3,00</w:t>
            </w:r>
          </w:p>
        </w:tc>
        <w:tc>
          <w:tcPr>
            <w:tcW w:w="30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85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8,00</w:t>
            </w:r>
          </w:p>
        </w:tc>
        <w:tc>
          <w:tcPr>
            <w:tcW w:w="359"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58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8,74</w:t>
            </w:r>
          </w:p>
        </w:tc>
        <w:tc>
          <w:tcPr>
            <w:tcW w:w="43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1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4,26</w:t>
            </w:r>
          </w:p>
        </w:tc>
        <w:tc>
          <w:tcPr>
            <w:tcW w:w="3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21"/>
        </w:trPr>
        <w:tc>
          <w:tcPr>
            <w:tcW w:w="2567"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21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1778,20</w:t>
            </w:r>
          </w:p>
        </w:tc>
        <w:tc>
          <w:tcPr>
            <w:tcW w:w="30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85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359"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58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950,08</w:t>
            </w:r>
          </w:p>
        </w:tc>
        <w:tc>
          <w:tcPr>
            <w:tcW w:w="43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1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0828,12</w:t>
            </w:r>
          </w:p>
        </w:tc>
        <w:tc>
          <w:tcPr>
            <w:tcW w:w="3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E81300" w:rsidRPr="002408FD" w:rsidRDefault="00D45467" w:rsidP="00E81300">
      <w:r>
        <w:rPr>
          <w:rFonts w:eastAsia="Calibri"/>
          <w:b/>
          <w:noProof/>
          <w:szCs w:val="28"/>
          <w:lang w:val="ru-RU" w:eastAsia="ru-RU"/>
        </w:rPr>
        <mc:AlternateContent>
          <mc:Choice Requires="wpg">
            <w:drawing>
              <wp:anchor distT="0" distB="0" distL="0" distR="0" simplePos="0" relativeHeight="251745792" behindDoc="0" locked="0" layoutInCell="1" allowOverlap="1" wp14:anchorId="48026D61" wp14:editId="344DD423">
                <wp:simplePos x="0" y="0"/>
                <wp:positionH relativeFrom="page">
                  <wp:posOffset>828040</wp:posOffset>
                </wp:positionH>
                <wp:positionV relativeFrom="page">
                  <wp:posOffset>403225</wp:posOffset>
                </wp:positionV>
                <wp:extent cx="6588760" cy="9944100"/>
                <wp:effectExtent l="0" t="0" r="21590" b="38100"/>
                <wp:wrapNone/>
                <wp:docPr id="5193" name="Группа 5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194"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195"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96"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97"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98"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199"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00"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01"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02"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203"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04"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205"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206"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207"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208"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209"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210"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211"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8026D61" id="Группа 5193" o:spid="_x0000_s1695" style="position:absolute;left:0;text-align:left;margin-left:65.2pt;margin-top:31.75pt;width:518.8pt;height:783pt;z-index:251745792;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">
                <v:rect id=" 4301" o:spid="_x0000_s1696"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QkFcUA&#10;AADdAAAADwAAAGRycy9kb3ducmV2LnhtbESP3WrCQBSE7wXfYTlC7+ompT8as0oJFAulSKMPcMge&#10;s8Hs2TS7avTp3ULBy2FmvmHy1WBbcaLeN44VpNMEBHHldMO1gt3243EGwgdkja1jUnAhD6vleJRj&#10;pt2Zf+hUhlpECPsMFZgQukxKXxmy6KeuI47e3vUWQ5R9LXWP5wi3rXxKkldpseG4YLCjwlB1KI9W&#10;QeHYrNEctxcqit/12yY0X9dvpR4mw/sCRKAh3MP/7U+t4CWdP8Pf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1CQVxQAAAN0AAAAPAAAAAAAAAAAAAAAAAJgCAABkcnMv&#10;ZG93bnJldi54bWxQSwUGAAAAAAQABAD1AAAAigMAAAAA&#10;" filled="f" strokeweight=".71mm">
                  <v:path arrowok="t"/>
                </v:rect>
                <v:line id=" 4302" o:spid="_x0000_s1697"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0kHcMAAADdAAAADwAAAGRycy9kb3ducmV2LnhtbESP0WoCMRRE3wv9h3ALvpSaXUFtV6OU&#10;guCToPYDLsl1s7i5WZK4u/69KRR8HGbmDLPejq4VPYXYeFZQTgsQxNqbhmsFv+fdxyeImJANtp5J&#10;wZ0ibDevL2usjB/4SP0p1SJDOFaowKbUVVJGbclhnPqOOHsXHxymLEMtTcAhw10rZ0WxkA4bzgsW&#10;O/qxpK+nm8sUXdrhcrsvd2XRH5xO1Iblu1KTt/F7BSLRmJ7h//beKJiXX3P4e5Of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dJB3DAAAA3QAAAA8AAAAAAAAAAAAA&#10;AAAAoQIAAGRycy9kb3ducmV2LnhtbFBLBQYAAAAABAAEAPkAAACRAwAAAAA=&#10;" strokeweight=".71mm">
                  <v:stroke joinstyle="miter"/>
                  <o:lock v:ext="edit" shapetype="f"/>
                </v:line>
                <v:line id=" 4303" o:spid="_x0000_s1698"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6asMAAADdAAAADwAAAGRycy9kb3ducmV2LnhtbESP0WoCMRRE34X+Q7gFX6RmV1Db1Sil&#10;IPgkVPsBl+S6WdzcLEncXf/eFAp9HGbmDLPdj64VPYXYeFZQzgsQxNqbhmsFP5fD2zuImJANtp5J&#10;wYMi7Hcvky1Wxg/8Tf051SJDOFaowKbUVVJGbclhnPuOOHtXHxymLEMtTcAhw10rF0Wxkg4bzgsW&#10;O/qypG/nu8sUXdrhen+sD2XRn5xO1Ib1TKnp6/i5AZFoTP/hv/bRKFiWHyv4fZOfgN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PumrDAAAA3QAAAA8AAAAAAAAAAAAA&#10;AAAAoQIAAGRycy9kb3ducmV2LnhtbFBLBQYAAAAABAAEAPkAAACRAwAAAAA=&#10;" strokeweight=".71mm">
                  <v:stroke joinstyle="miter"/>
                  <o:lock v:ext="edit" shapetype="f"/>
                </v:line>
                <v:line id=" 4304" o:spid="_x0000_s1699"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Mf8cMAAADdAAAADwAAAGRycy9kb3ducmV2LnhtbESPUWvCMBSF3wf+h3AFX4amHWzVahQZ&#10;CHsazO0HXJJrU2xuShLb+u/NYLDHwznnO5zdYXKdGCjE1rOCclWAINbetNwo+Pk+LdcgYkI22Hkm&#10;BXeKcNjPnnZYGz/yFw3n1IgM4VijAptSX0sZtSWHceV74uxdfHCYsgyNNAHHDHedfCmKN+mw5bxg&#10;sad3S/p6vrlM0aUdL7d7dSqL4dPpRF2onpVazKfjFkSiKf2H/9ofRsFruang901+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DH/HDAAAA3QAAAA8AAAAAAAAAAAAA&#10;AAAAoQIAAGRycy9kb3ducmV2LnhtbFBLBQYAAAAABAAEAPkAAACRAwAAAAA=&#10;" strokeweight=".71mm">
                  <v:stroke joinstyle="miter"/>
                  <o:lock v:ext="edit" shapetype="f"/>
                </v:line>
                <v:line id=" 4305" o:spid="_x0000_s1700"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yLg8QAAADdAAAADwAAAGRycy9kb3ducmV2LnhtbESPwWrDMAyG74O9g9Fgl7E6GWztsrql&#10;FAo7Ddb2AYStxmGxHGw3Sd9+Ogx2FL/+T/rW2zn0aqSUu8gG6kUFithG13Fr4Hw6PK9A5YLssI9M&#10;Bm6UYbu5v1tj4+LE3zQeS6sEwrlBA76UodE6W08B8yIOxJJdYgpYZEytdgkngYdev1TVmw7YsVzw&#10;ONDek/05XoNQbO2ny/W2PNTV+BVsoT4tn4x5fJh3H6AKzeV/+a/96Qy81u/yrtiICe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XIuDxAAAAN0AAAAPAAAAAAAAAAAA&#10;AAAAAKECAABkcnMvZG93bnJldi54bWxQSwUGAAAAAAQABAD5AAAAkgMAAAAA&#10;" strokeweight=".71mm">
                  <v:stroke joinstyle="miter"/>
                  <o:lock v:ext="edit" shapetype="f"/>
                </v:line>
                <v:line id=" 4306" o:spid="_x0000_s1701"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AuGMMAAADdAAAADwAAAGRycy9kb3ducmV2LnhtbESPwWrDMBBE74H+g9hAL6GWHWjTuFFC&#10;CQR6KjTpByzS2jKxVkZSbOfvq0Khx2Fm3jC7w+x6MVKInWcFVVGCINbedNwq+L6cnl5BxIRssPdM&#10;Cu4U4bB/WOywNn7iLxrPqRUZwrFGBTaloZYyaksOY+EH4uw1PjhMWYZWmoBThrtersvyRTrsOC9Y&#10;HOhoSV/PN5cpurJTc7tvTlU5fjqdqA+blVKPy/n9DUSiOf2H/9ofRsFztd3C75v8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QLhjDAAAA3QAAAA8AAAAAAAAAAAAA&#10;AAAAoQIAAGRycy9kb3ducmV2LnhtbFBLBQYAAAAABAAEAPkAAACRAwAAAAA=&#10;" strokeweight=".71mm">
                  <v:stroke joinstyle="miter"/>
                  <o:lock v:ext="edit" shapetype="f"/>
                </v:line>
                <v:line id=" 4307" o:spid="_x0000_s1702"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VzfsEAAADdAAAADwAAAGRycy9kb3ducmV2LnhtbESP0WoCMRRE3wv9h3ALvhTNrlCVrVFE&#10;EHwStH7AJblulm5uliTurn9vhEIfh5k5w6y3o2tFTyE2nhWUswIEsfam4VrB9ecwXYGICdlg65kU&#10;PCjCdvP+tsbK+IHP1F9SLTKEY4UKbEpdJWXUlhzGme+Is3fzwWHKMtTSBBwy3LVyXhQL6bDhvGCx&#10;o70l/Xu5u0zRpR1u98fyUBb9yelEbVh+KjX5GHffIBKN6T/81z4aBV8ZCa83+QnIz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BXN+wQAAAN0AAAAPAAAAAAAAAAAAAAAA&#10;AKECAABkcnMvZG93bnJldi54bWxQSwUGAAAAAAQABAD5AAAAjwMAAAAA&#10;" strokeweight=".71mm">
                  <v:stroke joinstyle="miter"/>
                  <o:lock v:ext="edit" shapetype="f"/>
                </v:line>
                <v:line id=" 4308" o:spid="_x0000_s1703"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nW5cMAAADdAAAADwAAAGRycy9kb3ducmV2LnhtbESP0WoCMRRE3wv+Q7iFvkhNVqiWrVGk&#10;IPRJ0PYDLsl1s3RzsyRxd/37RhD6OMzMGWazm3wnBoqpDayhWigQxCbYlhsNP9+H13cQKSNb7AKT&#10;hhsl2G1nTxusbRj5RMM5N6JAONWoweXc11Im48hjWoSeuHiXED3mImMjbcSxwH0nl0qtpMeWy4LD&#10;nj4dmd/z1ReKqdx4ud7Wh0oNR28ydXE91/rledp/gMg05f/wo/1lNbwtVQX3N+UJy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J1uXDAAAA3QAAAA8AAAAAAAAAAAAA&#10;AAAAoQIAAGRycy9kb3ducmV2LnhtbFBLBQYAAAAABAAEAPkAAACRAwAAAAA=&#10;" strokeweight=".71mm">
                  <v:stroke joinstyle="miter"/>
                  <o:lock v:ext="edit" shapetype="f"/>
                </v:line>
                <v:line id=" 4309" o:spid="_x0000_s1704"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4998cAAADdAAAADwAAAGRycy9kb3ducmV2LnhtbESPQWsCMRSE74X+h/AK3mriWqVdjaJC&#10;qVBK222h18fmuVncvCybqFt/vREKPQ4z8w0zX/auEUfqQu1Zw2ioQBCX3tRcafj+er5/BBEissHG&#10;M2n4pQDLxe3NHHPjT/xJxyJWIkE45KjBxtjmUobSksMw9C1x8na+cxiT7CppOjwluGtkptRUOqw5&#10;LVhsaWOp3BcHp+GV2o+H83o3/nlS05c3Y4vsfbLRenDXr2YgIvXxP/zX3hoNk0xlcH2TnoBcX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rj33xwAAAN0AAAAPAAAAAAAA&#10;AAAAAAAAAKECAABkcnMvZG93bnJldi54bWxQSwUGAAAAAAQABAD5AAAAlQMAAAAA&#10;" strokeweight=".35mm">
                  <v:stroke joinstyle="miter"/>
                  <o:lock v:ext="edit" shapetype="f"/>
                </v:line>
                <v:line id=" 4310" o:spid="_x0000_s1705"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ftCcMAAADdAAAADwAAAGRycy9kb3ducmV2LnhtbESP0WoCMRRE3wv+Q7hCX0pN1lItq1FK&#10;QehToeoHXJLrZnFzsyRxd/37plDo4zAzZ5jtfvKdGCimNrCGaqFAEJtgW240nE+H5zcQKSNb7AKT&#10;hjsl2O9mD1usbRj5m4ZjbkSBcKpRg8u5r6VMxpHHtAg9cfEuIXrMRcZG2ohjgftOLpVaSY8tlwWH&#10;PX04MtfjzReKqdx4ud3Xh0oNX95k6uL6SevH+fS+AZFpyv/hv/an1fC6VC/w+6Y8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X7QnDAAAA3QAAAA8AAAAAAAAAAAAA&#10;AAAAoQIAAGRycy9kb3ducmV2LnhtbFBLBQYAAAAABAAEAPkAAACRAwAAAAA=&#10;" strokeweight=".71mm">
                  <v:stroke joinstyle="miter"/>
                  <o:lock v:ext="edit" shapetype="f"/>
                </v:line>
                <v:line id=" 4311" o:spid="_x0000_s1706"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sAGMcAAADdAAAADwAAAGRycy9kb3ducmV2LnhtbESPQWsCMRSE70L/Q3iF3jTpVkW3RmmF&#10;0kKR6ir0+tg8N0s3L8sm1W1/vREKPQ4z8w2zWPWuESfqQu1Zw/1IgSAuvam50nDYvwxnIEJENth4&#10;Jg0/FGC1vBksMDf+zDs6FbESCcIhRw02xjaXMpSWHIaRb4mTd/Sdw5hkV0nT4TnBXSMzpabSYc1p&#10;wWJLa0vlV/HtNLxTux3/Ph8fPudq+roxtsg+Jmut7277p0cQkfr4H/5rvxkNk0yN4fo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CwAYxwAAAN0AAAAPAAAAAAAA&#10;AAAAAAAAAKECAABkcnMvZG93bnJldi54bWxQSwUGAAAAAAQABAD5AAAAlQMAAAAA&#10;" strokeweight=".35mm">
                  <v:stroke joinstyle="miter"/>
                  <o:lock v:ext="edit" shapetype="f"/>
                </v:line>
                <v:shape id=" 4312" o:spid="_x0000_s1707"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BzEMQA&#10;AADdAAAADwAAAGRycy9kb3ducmV2LnhtbESPX0sDMRDE3wW/Q1jBF7FJC7VyNi1aKvjav+Dbclkv&#10;h5fNcdm21356UxD6OMzMb5jpvA+NOlKX6sgWhgMDiriMrubKwnbz+fwKKgmywyYyWThTgvns/m6K&#10;hYsnXtFxLZXKEE4FWvAibaF1Kj0FTIPYEmfvJ3YBJcuu0q7DU4aHRo+MedEBa84LHltaeCp/14dg&#10;Ye9k124wfeMTTuKlEb/cmw9rHx/69zdQQr3cwv/tL2dhPDJjuL7JT0D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wcxD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708"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LtZ8QA&#10;AADdAAAADwAAAGRycy9kb3ducmV2LnhtbESPQWsCMRSE74X+h/AKvZSaKKhla5RWLHitVqG3x+Z1&#10;s3TzsmyeuvrrG0HocZiZb5jZog+NOlKX6sgWhgMDiriMrubKwtf24/kFVBJkh01ksnCmBIv5/d0M&#10;CxdP/EnHjVQqQzgVaMGLtIXWqfQUMA1iS5y9n9gFlCy7SrsOTxkeGj0yZqID1pwXPLa09FT+bg7B&#10;wt7Jrt1i+sYnnMZLI361N+/WPj70b6+ghHr5D9/aa2dhPDITuL7JT0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i7Wf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709"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5I/MQA&#10;AADdAAAADwAAAGRycy9kb3ducmV2LnhtbESPQWsCMRSE74L/ITzBi9SkglW2RrHFQq/VKvT22Lxu&#10;Fjcvy+ZVt/31plDocZiZb5jVpg+NulCX6sgW7qcGFHEZXc2VhffDy90SVBJkh01ksvBNCTbr4WCF&#10;hYtXfqPLXiqVIZwKtOBF2kLrVHoKmKaxJc7eZ+wCSpZdpV2H1wwPjZ4Z86AD1pwXPLb07Kk877+C&#10;hZOTY3vA9IETXMSfRvzuZJ6sHY/67SMooV7+w3/tV2dhPjML+H2Tn4B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uSPz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710"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HcjsEA&#10;AADdAAAADwAAAGRycy9kb3ducmV2LnhtbERPTWsCMRC9C/0PYQpeRJMK1bI1SisWvFat4G3YTDdL&#10;N5NlM+rWX98cCh4f73ux6kOjLtSlOrKFp4kBRVxGV3Nl4bD/GL+ASoLssIlMFn4pwWr5MFhg4eKV&#10;P+myk0rlEE4FWvAibaF1Kj0FTJPYEmfuO3YBJcOu0q7Daw4PjZ4aM9MBa84NHltaeyp/dudg4ejk&#10;q91jOuEI5/HWiN8czbu1w8f+7RWUUC938b976yw8T02em9/kJ6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x3I7BAAAA3QAAAA8AAAAAAAAAAAAAAAAAmAIAAGRycy9kb3du&#10;cmV2LnhtbFBLBQYAAAAABAAEAPUAAACG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711"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15FcQA&#10;AADdAAAADwAAAGRycy9kb3ducmV2LnhtbESPQWsCMRSE7wX/Q3iFXoomCrZ2NYqWFrxWW6G3x+a5&#10;Wbp5WTavuvXXm0Khx2FmvmEWqz406kRdqiNbGI8MKOIyuporC+/71+EMVBJkh01ksvBDCVbLwc0C&#10;CxfP/EannVQqQzgVaMGLtIXWqfQUMI1iS5y9Y+wCSpZdpV2H5wwPjZ4Y86AD1pwXPLb07Kn82n0H&#10;CwcnH+0e0yfe42O8NOJfDmZj7d1tv56DEurlP/zX3joL04l5gt83+Qno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9eRX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712"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5GVcEA&#10;AADdAAAADwAAAGRycy9kb3ducmV2LnhtbERPS2vCQBC+F/wPywi9FN0oVCV1E7S04LW+oLchO82G&#10;ZmdDdqqpv757KHj8+N7rcvCtulAfm8AGZtMMFHEVbMO1gePhfbICFQXZYhuYDPxShLIYPawxt+HK&#10;H3TZS61SCMccDTiRLtc6Vo48xmnoiBP3FXqPkmBfa9vjNYX7Vs+zbKE9NpwaHHb06qj63v94A2cr&#10;p+6A8ROfcBlurbi3c7Y15nE8bF5ACQ1yF/+7d9bA83yW9qc36Qno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eRlX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713"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LjzsQA&#10;AADdAAAADwAAAGRycy9kb3ducmV2LnhtbESPX2vCQBDE34V+h2MLvki9ROgfoqeoKPRVbQXfltw2&#10;F5rbC7lVYz99Tyj0cZiZ3zCzRe8bdaEu1oEN5OMMFHEZbM2VgY/D9ukNVBRki01gMnCjCIv5w2CG&#10;hQ1X3tFlL5VKEI4FGnAibaF1LB15jOPQEifvK3QeJcmu0rbDa4L7Rk+y7EV7rDktOGxp7aj83p+9&#10;gaOVz/aA8YQjfA0/jbjNMVsZM3zsl1NQQr38h//a79bA8yTP4f4mPQE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487EAAAA3QAAAA8AAAAAAAAAAAAAAAAAmAIAAGRycy9k&#10;b3ducmV2LnhtbFBLBQYAAAAABAAEAPUAAACJ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p>
    <w:p w:rsidR="00E81300" w:rsidRPr="002408FD" w:rsidRDefault="00E81300" w:rsidP="00E81300">
      <w:pPr>
        <w:rPr>
          <w:szCs w:val="28"/>
        </w:rPr>
      </w:pPr>
      <w:r w:rsidRPr="002408FD">
        <w:rPr>
          <w:i/>
          <w:szCs w:val="28"/>
          <w:u w:val="single"/>
        </w:rPr>
        <w:t xml:space="preserve">Гауч–вал: </w:t>
      </w:r>
      <w:r w:rsidRPr="002408FD">
        <w:rPr>
          <w:szCs w:val="28"/>
        </w:rPr>
        <w:t xml:space="preserve">                 </w:t>
      </w:r>
      <w:r w:rsidRPr="002408FD">
        <w:rPr>
          <w:noProof/>
          <w:szCs w:val="28"/>
          <w:lang w:val="ru-RU" w:eastAsia="ru-RU"/>
        </w:rPr>
        <mc:AlternateContent>
          <mc:Choice Requires="wpc">
            <w:drawing>
              <wp:inline distT="0" distB="0" distL="0" distR="0" wp14:anchorId="26603B5F" wp14:editId="54D28008">
                <wp:extent cx="5956935" cy="1645285"/>
                <wp:effectExtent l="0" t="0" r="0" b="0"/>
                <wp:docPr id="211" name="Полотно 2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06" name="Text Box 131"/>
                        <wps:cNvSpPr txBox="1">
                          <a:spLocks noChangeArrowheads="1"/>
                        </wps:cNvSpPr>
                        <wps:spPr bwMode="auto">
                          <a:xfrm>
                            <a:off x="576942" y="464400"/>
                            <a:ext cx="1600200" cy="691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8C161F" w:rsidRDefault="003A7E3C" w:rsidP="00E81300">
                              <w:r w:rsidRPr="008C161F">
                                <w:t xml:space="preserve">свіжа вода </w:t>
                              </w:r>
                            </w:p>
                            <w:p w:rsidR="003A7E3C" w:rsidRPr="008C161F" w:rsidRDefault="003A7E3C" w:rsidP="00E81300">
                              <w:r w:rsidRPr="008C161F">
                                <w:t xml:space="preserve">на відсічки </w:t>
                              </w:r>
                            </w:p>
                            <w:p w:rsidR="003A7E3C" w:rsidRPr="00572DAF" w:rsidRDefault="003A7E3C" w:rsidP="00E81300">
                              <w:pPr>
                                <w:rPr>
                                  <w:b/>
                                  <w:szCs w:val="28"/>
                                  <w:vertAlign w:val="subscript"/>
                                </w:rPr>
                              </w:pPr>
                              <w:r>
                                <w:rPr>
                                  <w:szCs w:val="28"/>
                                </w:rPr>
                                <w:t xml:space="preserve">              </w:t>
                              </w:r>
                              <w:r w:rsidRPr="00572DAF">
                                <w:rPr>
                                  <w:b/>
                                  <w:szCs w:val="28"/>
                                </w:rPr>
                                <w:t>Р</w:t>
                              </w:r>
                            </w:p>
                            <w:p w:rsidR="003A7E3C" w:rsidRPr="008005CC" w:rsidRDefault="003A7E3C" w:rsidP="00E81300"/>
                          </w:txbxContent>
                        </wps:txbx>
                        <wps:bodyPr rot="0" vert="horz" wrap="square" lIns="91440" tIns="45720" rIns="91440" bIns="45720" anchor="t" anchorCtr="0" upright="1">
                          <a:noAutofit/>
                        </wps:bodyPr>
                      </wps:wsp>
                      <wps:wsp>
                        <wps:cNvPr id="200" name="Text Box 125"/>
                        <wps:cNvSpPr txBox="1">
                          <a:spLocks noChangeArrowheads="1"/>
                        </wps:cNvSpPr>
                        <wps:spPr bwMode="auto">
                          <a:xfrm>
                            <a:off x="1968426" y="615695"/>
                            <a:ext cx="1714435" cy="334307"/>
                          </a:xfrm>
                          <a:prstGeom prst="rect">
                            <a:avLst/>
                          </a:prstGeom>
                          <a:solidFill>
                            <a:srgbClr val="FFFFFF"/>
                          </a:solidFill>
                          <a:ln w="9525">
                            <a:solidFill>
                              <a:srgbClr val="000000"/>
                            </a:solidFill>
                            <a:miter lim="800000"/>
                            <a:headEnd/>
                            <a:tailEnd/>
                          </a:ln>
                        </wps:spPr>
                        <wps:txbx>
                          <w:txbxContent>
                            <w:p w:rsidR="003A7E3C" w:rsidRPr="008C161F" w:rsidRDefault="003A7E3C" w:rsidP="00E81300">
                              <w:pPr>
                                <w:rPr>
                                  <w:b/>
                                </w:rPr>
                              </w:pPr>
                              <w:r w:rsidRPr="008C161F">
                                <w:rPr>
                                  <w:b/>
                                </w:rPr>
                                <w:t>Гауч-вал</w:t>
                              </w:r>
                            </w:p>
                          </w:txbxContent>
                        </wps:txbx>
                        <wps:bodyPr rot="0" vert="horz" wrap="square" lIns="91440" tIns="45720" rIns="91440" bIns="45720" anchor="t" anchorCtr="0" upright="1">
                          <a:noAutofit/>
                        </wps:bodyPr>
                      </wps:wsp>
                      <wps:wsp>
                        <wps:cNvPr id="201" name="Text Box 126"/>
                        <wps:cNvSpPr txBox="1">
                          <a:spLocks noChangeArrowheads="1"/>
                        </wps:cNvSpPr>
                        <wps:spPr bwMode="auto">
                          <a:xfrm>
                            <a:off x="1001486" y="0"/>
                            <a:ext cx="3788228" cy="391885"/>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3A7E3C" w:rsidRPr="008C161F" w:rsidRDefault="003A7E3C" w:rsidP="00E81300">
                              <w:pPr>
                                <w:rPr>
                                  <w:b/>
                                  <w:szCs w:val="28"/>
                                  <w:vertAlign w:val="subscript"/>
                                </w:rPr>
                              </w:pPr>
                              <w:r w:rsidRPr="008C161F">
                                <w:t>Після</w:t>
                              </w:r>
                              <w:r>
                                <w:t xml:space="preserve"> </w:t>
                              </w:r>
                              <w:r w:rsidRPr="008C161F">
                                <w:t xml:space="preserve">відсмоктувальних ящиків  </w:t>
                              </w:r>
                              <w:r w:rsidRPr="008C161F">
                                <w:rPr>
                                  <w:b/>
                                  <w:szCs w:val="28"/>
                                </w:rPr>
                                <w:t>Р</w:t>
                              </w:r>
                              <w:r w:rsidRPr="008C161F">
                                <w:rPr>
                                  <w:b/>
                                  <w:szCs w:val="28"/>
                                  <w:vertAlign w:val="subscript"/>
                                </w:rPr>
                                <w:t>1</w:t>
                              </w:r>
                              <w:r w:rsidRPr="008C161F">
                                <w:rPr>
                                  <w:b/>
                                  <w:szCs w:val="28"/>
                                </w:rPr>
                                <w:t>С</w:t>
                              </w:r>
                              <w:r w:rsidRPr="008C161F">
                                <w:rPr>
                                  <w:b/>
                                  <w:szCs w:val="28"/>
                                  <w:vertAlign w:val="subscript"/>
                                </w:rPr>
                                <w:t>1</w:t>
                              </w:r>
                            </w:p>
                          </w:txbxContent>
                        </wps:txbx>
                        <wps:bodyPr rot="0" vert="horz" wrap="square" lIns="91440" tIns="45720" rIns="91440" bIns="45720" anchor="t" anchorCtr="0" upright="1">
                          <a:noAutofit/>
                        </wps:bodyPr>
                      </wps:wsp>
                      <wps:wsp>
                        <wps:cNvPr id="202" name="AutoShape 127"/>
                        <wps:cNvCnPr>
                          <a:cxnSpLocks noChangeShapeType="1"/>
                          <a:endCxn id="200" idx="0"/>
                        </wps:cNvCnPr>
                        <wps:spPr bwMode="auto">
                          <a:xfrm>
                            <a:off x="2825644" y="391885"/>
                            <a:ext cx="0" cy="223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 name="Text Box 128"/>
                        <wps:cNvSpPr txBox="1">
                          <a:spLocks noChangeArrowheads="1"/>
                        </wps:cNvSpPr>
                        <wps:spPr bwMode="auto">
                          <a:xfrm>
                            <a:off x="4169675" y="431743"/>
                            <a:ext cx="1512667" cy="691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0C1DE5" w:rsidRDefault="003A7E3C" w:rsidP="00E81300">
                              <w:pPr>
                                <w:rPr>
                                  <w:b/>
                                  <w:szCs w:val="28"/>
                                  <w:vertAlign w:val="subscript"/>
                                </w:rPr>
                              </w:pPr>
                              <w:r w:rsidRPr="000C1DE5">
                                <w:t xml:space="preserve">вода в басейн  </w:t>
                              </w:r>
                              <w:proofErr w:type="spellStart"/>
                              <w:r w:rsidRPr="000C1DE5">
                                <w:t>підсіткових</w:t>
                              </w:r>
                              <w:proofErr w:type="spellEnd"/>
                              <w:r w:rsidRPr="000C1DE5">
                                <w:t xml:space="preserve"> вод</w:t>
                              </w:r>
                              <w:r w:rsidRPr="000C1DE5">
                                <w:rPr>
                                  <w:szCs w:val="28"/>
                                </w:rPr>
                                <w:t xml:space="preserve">         </w:t>
                              </w:r>
                              <w:r w:rsidRPr="000C1DE5">
                                <w:rPr>
                                  <w:b/>
                                  <w:szCs w:val="28"/>
                                </w:rPr>
                                <w:t>Р</w:t>
                              </w:r>
                              <w:r w:rsidRPr="000C1DE5">
                                <w:rPr>
                                  <w:b/>
                                  <w:szCs w:val="28"/>
                                  <w:vertAlign w:val="subscript"/>
                                </w:rPr>
                                <w:t>3</w:t>
                              </w:r>
                              <w:r w:rsidRPr="000C1DE5">
                                <w:rPr>
                                  <w:b/>
                                  <w:szCs w:val="28"/>
                                </w:rPr>
                                <w:t>С</w:t>
                              </w:r>
                              <w:r w:rsidRPr="000C1DE5">
                                <w:rPr>
                                  <w:b/>
                                  <w:szCs w:val="28"/>
                                  <w:vertAlign w:val="subscript"/>
                                </w:rPr>
                                <w:t>3</w:t>
                              </w:r>
                            </w:p>
                            <w:p w:rsidR="003A7E3C" w:rsidRPr="000C1DE5" w:rsidRDefault="003A7E3C" w:rsidP="00E81300"/>
                          </w:txbxContent>
                        </wps:txbx>
                        <wps:bodyPr rot="0" vert="horz" wrap="square" lIns="91440" tIns="45720" rIns="91440" bIns="45720" anchor="t" anchorCtr="0" upright="1">
                          <a:noAutofit/>
                        </wps:bodyPr>
                      </wps:wsp>
                      <wps:wsp>
                        <wps:cNvPr id="204" name="AutoShape 129"/>
                        <wps:cNvCnPr>
                          <a:cxnSpLocks noChangeShapeType="1"/>
                          <a:stCxn id="200" idx="3"/>
                          <a:endCxn id="203" idx="1"/>
                        </wps:cNvCnPr>
                        <wps:spPr bwMode="auto">
                          <a:xfrm flipV="1">
                            <a:off x="3682861" y="777389"/>
                            <a:ext cx="486814" cy="54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Text Box 130"/>
                        <wps:cNvSpPr txBox="1">
                          <a:spLocks noChangeArrowheads="1"/>
                        </wps:cNvSpPr>
                        <wps:spPr bwMode="auto">
                          <a:xfrm>
                            <a:off x="2836439" y="1287431"/>
                            <a:ext cx="1919321" cy="3222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8C161F" w:rsidRDefault="003A7E3C" w:rsidP="00E81300">
                              <w:pPr>
                                <w:rPr>
                                  <w:szCs w:val="28"/>
                                  <w:vertAlign w:val="subscript"/>
                                </w:rPr>
                              </w:pPr>
                              <w:r w:rsidRPr="008C161F">
                                <w:t xml:space="preserve">в пресову частину   </w:t>
                              </w:r>
                              <w:r w:rsidRPr="008C161F">
                                <w:rPr>
                                  <w:b/>
                                  <w:szCs w:val="28"/>
                                </w:rPr>
                                <w:t>Р</w:t>
                              </w:r>
                              <w:r w:rsidRPr="008C161F">
                                <w:rPr>
                                  <w:b/>
                                  <w:szCs w:val="28"/>
                                  <w:vertAlign w:val="subscript"/>
                                </w:rPr>
                                <w:t>2</w:t>
                              </w:r>
                              <w:r w:rsidRPr="008C161F">
                                <w:rPr>
                                  <w:b/>
                                  <w:szCs w:val="28"/>
                                </w:rPr>
                                <w:t>С</w:t>
                              </w:r>
                              <w:r w:rsidRPr="008C161F">
                                <w:rPr>
                                  <w:b/>
                                  <w:szCs w:val="28"/>
                                  <w:vertAlign w:val="subscript"/>
                                </w:rPr>
                                <w:t>2</w:t>
                              </w:r>
                            </w:p>
                            <w:p w:rsidR="003A7E3C" w:rsidRPr="008C161F" w:rsidRDefault="003A7E3C" w:rsidP="00E81300"/>
                          </w:txbxContent>
                        </wps:txbx>
                        <wps:bodyPr rot="0" vert="horz" wrap="square" lIns="91440" tIns="45720" rIns="91440" bIns="45720" anchor="t" anchorCtr="0" upright="1">
                          <a:noAutofit/>
                        </wps:bodyPr>
                      </wps:wsp>
                      <wps:wsp>
                        <wps:cNvPr id="207" name="AutoShape 132"/>
                        <wps:cNvCnPr>
                          <a:cxnSpLocks noChangeShapeType="1"/>
                          <a:endCxn id="200" idx="1"/>
                        </wps:cNvCnPr>
                        <wps:spPr bwMode="auto">
                          <a:xfrm>
                            <a:off x="1587440" y="776969"/>
                            <a:ext cx="380986" cy="5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AutoShape 133"/>
                        <wps:cNvCnPr>
                          <a:cxnSpLocks noChangeShapeType="1"/>
                        </wps:cNvCnPr>
                        <wps:spPr bwMode="auto">
                          <a:xfrm>
                            <a:off x="2222416" y="950002"/>
                            <a:ext cx="1693" cy="3208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9" name="AutoShape 134"/>
                        <wps:cNvCnPr>
                          <a:cxnSpLocks noChangeShapeType="1"/>
                        </wps:cNvCnPr>
                        <wps:spPr bwMode="auto">
                          <a:xfrm>
                            <a:off x="3356907" y="950002"/>
                            <a:ext cx="1693" cy="3208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Text Box 135"/>
                        <wps:cNvSpPr txBox="1">
                          <a:spLocks noChangeArrowheads="1"/>
                        </wps:cNvSpPr>
                        <wps:spPr bwMode="auto">
                          <a:xfrm>
                            <a:off x="874151" y="1299444"/>
                            <a:ext cx="1919321" cy="269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8C161F" w:rsidRDefault="003A7E3C" w:rsidP="00E81300">
                              <w:pPr>
                                <w:rPr>
                                  <w:szCs w:val="28"/>
                                  <w:vertAlign w:val="subscript"/>
                                </w:rPr>
                              </w:pPr>
                              <w:r w:rsidRPr="008C161F">
                                <w:t xml:space="preserve">мокрий брак   </w:t>
                              </w:r>
                              <w:r w:rsidRPr="008C161F">
                                <w:rPr>
                                  <w:b/>
                                  <w:szCs w:val="28"/>
                                </w:rPr>
                                <w:t>Р</w:t>
                              </w:r>
                              <w:r w:rsidRPr="008C161F">
                                <w:rPr>
                                  <w:b/>
                                  <w:szCs w:val="28"/>
                                  <w:vertAlign w:val="subscript"/>
                                </w:rPr>
                                <w:t>4</w:t>
                              </w:r>
                              <w:r w:rsidRPr="008C161F">
                                <w:rPr>
                                  <w:b/>
                                  <w:szCs w:val="28"/>
                                </w:rPr>
                                <w:t>С</w:t>
                              </w:r>
                              <w:r w:rsidRPr="008C161F">
                                <w:rPr>
                                  <w:b/>
                                  <w:szCs w:val="28"/>
                                  <w:vertAlign w:val="subscript"/>
                                </w:rPr>
                                <w:t>4</w:t>
                              </w:r>
                            </w:p>
                            <w:p w:rsidR="003A7E3C" w:rsidRPr="008C161F" w:rsidRDefault="003A7E3C" w:rsidP="00E81300"/>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26603B5F" id="Полотно 211" o:spid="_x0000_s1714" editas="canvas" style="width:469.05pt;height:129.55pt;mso-position-horizontal-relative:char;mso-position-vertical-relative:line" coordsize="59569,16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">
                <v:shape id="_x0000_s1715" type="#_x0000_t75" style="position:absolute;width:59569;height:16452;visibility:visible;mso-wrap-style:square">
                  <v:fill o:detectmouseclick="t"/>
                  <v:path o:connecttype="none"/>
                </v:shape>
                <v:shape id="Text Box 131" o:spid="_x0000_s1716" type="#_x0000_t202" style="position:absolute;left:5769;top:4644;width:16002;height:6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wTgsQA&#10;AADcAAAADwAAAGRycy9kb3ducmV2LnhtbESP3WqDQBSE7wt9h+UUclPi2tCY1maVNpDibX4e4Oie&#10;qNQ9K+426ttnC4VcDjPzDbPNJ9OJKw2utazgJYpBEFdWt1wrOJ/2yzcQziNr7CyTgpkc5NnjwxZT&#10;bUc+0PXoaxEg7FJU0Hjfp1K6qiGDLrI9cfAudjDogxxqqQccA9x0chXHiTTYclhosKddQ9XP8dco&#10;uBTj8/p9LL/9eXN4Tb6w3ZR2VmrxNH1+gPA0+Xv4v11oBas4gb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cE4LEAAAA3AAAAA8AAAAAAAAAAAAAAAAAmAIAAGRycy9k&#10;b3ducmV2LnhtbFBLBQYAAAAABAAEAPUAAACJAwAAAAA=&#10;" stroked="f">
                  <v:textbox>
                    <w:txbxContent>
                      <w:p w:rsidR="0061502D" w:rsidRPr="008C161F" w:rsidRDefault="0061502D" w:rsidP="00E81300">
                        <w:r w:rsidRPr="008C161F">
                          <w:t xml:space="preserve">свіжа вода </w:t>
                        </w:r>
                      </w:p>
                      <w:p w:rsidR="0061502D" w:rsidRPr="008C161F" w:rsidRDefault="0061502D" w:rsidP="00E81300">
                        <w:r w:rsidRPr="008C161F">
                          <w:t xml:space="preserve">на відсічки </w:t>
                        </w:r>
                      </w:p>
                      <w:p w:rsidR="0061502D" w:rsidRPr="00572DAF" w:rsidRDefault="0061502D" w:rsidP="00E81300">
                        <w:pPr>
                          <w:rPr>
                            <w:b/>
                            <w:szCs w:val="28"/>
                            <w:vertAlign w:val="subscript"/>
                          </w:rPr>
                        </w:pPr>
                        <w:r>
                          <w:rPr>
                            <w:szCs w:val="28"/>
                          </w:rPr>
                          <w:t xml:space="preserve">              </w:t>
                        </w:r>
                        <w:r w:rsidRPr="00572DAF">
                          <w:rPr>
                            <w:b/>
                            <w:szCs w:val="28"/>
                          </w:rPr>
                          <w:t>Р</w:t>
                        </w:r>
                      </w:p>
                      <w:p w:rsidR="0061502D" w:rsidRPr="008005CC" w:rsidRDefault="0061502D" w:rsidP="00E81300"/>
                    </w:txbxContent>
                  </v:textbox>
                </v:shape>
                <v:shape id="Text Box 125" o:spid="_x0000_s1717" type="#_x0000_t202" style="position:absolute;left:19684;top:6156;width:17144;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dWsUA&#10;AADcAAAADwAAAGRycy9kb3ducmV2LnhtbESPW2sCMRSE3wv+h3AEX4pmtcXLahQRWuxbvaCvh81x&#10;d3Fzsibpuv57Uyj0cZiZb5jFqjWVaMj50rKC4SABQZxZXXKu4Hj46E9B+ICssbJMCh7kYbXsvCww&#10;1fbOO2r2IRcRwj5FBUUIdSqlzwoy6Ae2Jo7exTqDIUqXS+3wHuGmkqMkGUuDJceFAmvaFJRd9z9G&#10;wfR925z919v3KRtfqll4nTSfN6dUr9uu5yACteE//NfeagWRCL9n4hG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9V1axQAAANwAAAAPAAAAAAAAAAAAAAAAAJgCAABkcnMv&#10;ZG93bnJldi54bWxQSwUGAAAAAAQABAD1AAAAigMAAAAA&#10;">
                  <v:textbox>
                    <w:txbxContent>
                      <w:p w:rsidR="0061502D" w:rsidRPr="008C161F" w:rsidRDefault="0061502D" w:rsidP="00E81300">
                        <w:pPr>
                          <w:rPr>
                            <w:b/>
                          </w:rPr>
                        </w:pPr>
                        <w:r w:rsidRPr="008C161F">
                          <w:rPr>
                            <w:b/>
                          </w:rPr>
                          <w:t>Гауч-вал</w:t>
                        </w:r>
                      </w:p>
                    </w:txbxContent>
                  </v:textbox>
                </v:shape>
                <v:shape id="Text Box 126" o:spid="_x0000_s1718" type="#_x0000_t202" style="position:absolute;left:10014;width:37883;height:3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3pIcQA&#10;AADcAAAADwAAAGRycy9kb3ducmV2LnhtbESPQWvCQBSE74L/YXlCb7qJ0Cqpq4hU0J40aunxkX1N&#10;gtm3YXdr4r93CwWPw8x8wyxWvWnEjZyvLStIJwkI4sLqmksF59N2PAfhA7LGxjIpuJOH1XI4WGCm&#10;bcdHuuWhFBHCPkMFVQhtJqUvKjLoJ7Yljt6PdQZDlK6U2mEX4aaR0yR5kwZrjgsVtrSpqLjmv0bB&#10;5yzd7zzl8vDtXde+fm039cdFqZdRv34HEagPz/B/e6cVTJMU/s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t6SHEAAAA3AAAAA8AAAAAAAAAAAAAAAAAmAIAAGRycy9k&#10;b3ducmV2LnhtbFBLBQYAAAAABAAEAPUAAACJAwAAAAA=&#10;" stroked="f">
                  <v:stroke dashstyle="1 1" endcap="round"/>
                  <v:textbox>
                    <w:txbxContent>
                      <w:p w:rsidR="0061502D" w:rsidRPr="008C161F" w:rsidRDefault="0061502D" w:rsidP="00E81300">
                        <w:pPr>
                          <w:rPr>
                            <w:b/>
                            <w:szCs w:val="28"/>
                            <w:vertAlign w:val="subscript"/>
                          </w:rPr>
                        </w:pPr>
                        <w:r w:rsidRPr="008C161F">
                          <w:t>Після</w:t>
                        </w:r>
                        <w:r>
                          <w:t xml:space="preserve"> </w:t>
                        </w:r>
                        <w:r w:rsidRPr="008C161F">
                          <w:t xml:space="preserve">відсмоктувальних ящиків  </w:t>
                        </w:r>
                        <w:r w:rsidRPr="008C161F">
                          <w:rPr>
                            <w:b/>
                            <w:szCs w:val="28"/>
                          </w:rPr>
                          <w:t>Р</w:t>
                        </w:r>
                        <w:r w:rsidRPr="008C161F">
                          <w:rPr>
                            <w:b/>
                            <w:szCs w:val="28"/>
                            <w:vertAlign w:val="subscript"/>
                          </w:rPr>
                          <w:t>1</w:t>
                        </w:r>
                        <w:r w:rsidRPr="008C161F">
                          <w:rPr>
                            <w:b/>
                            <w:szCs w:val="28"/>
                          </w:rPr>
                          <w:t>С</w:t>
                        </w:r>
                        <w:r w:rsidRPr="008C161F">
                          <w:rPr>
                            <w:b/>
                            <w:szCs w:val="28"/>
                            <w:vertAlign w:val="subscript"/>
                          </w:rPr>
                          <w:t>1</w:t>
                        </w:r>
                      </w:p>
                    </w:txbxContent>
                  </v:textbox>
                </v:shape>
                <v:shapetype id="_x0000_t32" coordsize="21600,21600" o:spt="32" o:oned="t" path="m,l21600,21600e" filled="f">
                  <v:path arrowok="t" fillok="f" o:connecttype="none"/>
                  <o:lock v:ext="edit" shapetype="t"/>
                </v:shapetype>
                <v:shape id="AutoShape 127" o:spid="_x0000_s1719" type="#_x0000_t32" style="position:absolute;left:28256;top:3918;width:0;height:2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R0BMUAAADcAAAADwAAAGRycy9kb3ducmV2LnhtbESPQWvCQBSE7wX/w/IEb3VjDqLRVYqg&#10;iOJBLcHeHtnXJDT7NuyuGv31bqHQ4zAz3zDzZWcacSPna8sKRsMEBHFhdc2lgs/z+n0CwgdkjY1l&#10;UvAgD8tF722OmbZ3PtLtFEoRIewzVFCF0GZS+qIig35oW+LofVtnMETpSqkd3iPcNDJNkrE0WHNc&#10;qLClVUXFz+lqFFz202v+yA+0y0fT3Rc645/njVKDfvcxAxGoC//hv/ZWK0iTFH7PxCM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R0BMUAAADcAAAADwAAAAAAAAAA&#10;AAAAAAChAgAAZHJzL2Rvd25yZXYueG1sUEsFBgAAAAAEAAQA+QAAAJMDAAAAAA==&#10;">
                  <v:stroke endarrow="block"/>
                </v:shape>
                <v:shape id="Text Box 128" o:spid="_x0000_s1720" type="#_x0000_t202" style="position:absolute;left:41696;top:4317;width:15127;height:6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uwGsQA&#10;AADcAAAADwAAAGRycy9kb3ducmV2LnhtbESP3WrCQBSE7wu+w3KE3hTdGOtfdA2t0OJtog9wzB6T&#10;YPZsyG5NfPtuoeDlMDPfMLt0MI24U+dqywpm0wgEcWF1zaWC8+lrsgbhPLLGxjIpeJCDdD962WGi&#10;bc8Z3XNfigBhl6CCyvs2kdIVFRl0U9sSB+9qO4M+yK6UusM+wE0j4yhaSoM1h4UKWzpUVNzyH6Pg&#10;euzfFpv+8u3Pq+x9+Yn16mIfSr2Oh48tCE+Df4b/20etII7m8Hc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rsBrEAAAA3AAAAA8AAAAAAAAAAAAAAAAAmAIAAGRycy9k&#10;b3ducmV2LnhtbFBLBQYAAAAABAAEAPUAAACJAwAAAAA=&#10;" stroked="f">
                  <v:textbox>
                    <w:txbxContent>
                      <w:p w:rsidR="0061502D" w:rsidRPr="000C1DE5" w:rsidRDefault="0061502D" w:rsidP="00E81300">
                        <w:pPr>
                          <w:rPr>
                            <w:b/>
                            <w:szCs w:val="28"/>
                            <w:vertAlign w:val="subscript"/>
                          </w:rPr>
                        </w:pPr>
                        <w:r w:rsidRPr="000C1DE5">
                          <w:t xml:space="preserve">вода в басейн  </w:t>
                        </w:r>
                        <w:proofErr w:type="spellStart"/>
                        <w:r w:rsidRPr="000C1DE5">
                          <w:t>підсіткових</w:t>
                        </w:r>
                        <w:proofErr w:type="spellEnd"/>
                        <w:r w:rsidRPr="000C1DE5">
                          <w:t xml:space="preserve"> вод</w:t>
                        </w:r>
                        <w:r w:rsidRPr="000C1DE5">
                          <w:rPr>
                            <w:szCs w:val="28"/>
                          </w:rPr>
                          <w:t xml:space="preserve">         </w:t>
                        </w:r>
                        <w:r w:rsidRPr="000C1DE5">
                          <w:rPr>
                            <w:b/>
                            <w:szCs w:val="28"/>
                          </w:rPr>
                          <w:t>Р</w:t>
                        </w:r>
                        <w:r w:rsidRPr="000C1DE5">
                          <w:rPr>
                            <w:b/>
                            <w:szCs w:val="28"/>
                            <w:vertAlign w:val="subscript"/>
                          </w:rPr>
                          <w:t>3</w:t>
                        </w:r>
                        <w:r w:rsidRPr="000C1DE5">
                          <w:rPr>
                            <w:b/>
                            <w:szCs w:val="28"/>
                          </w:rPr>
                          <w:t>С</w:t>
                        </w:r>
                        <w:r w:rsidRPr="000C1DE5">
                          <w:rPr>
                            <w:b/>
                            <w:szCs w:val="28"/>
                            <w:vertAlign w:val="subscript"/>
                          </w:rPr>
                          <w:t>3</w:t>
                        </w:r>
                      </w:p>
                      <w:p w:rsidR="0061502D" w:rsidRPr="000C1DE5" w:rsidRDefault="0061502D" w:rsidP="00E81300"/>
                    </w:txbxContent>
                  </v:textbox>
                </v:shape>
                <v:shape id="AutoShape 129" o:spid="_x0000_s1721" type="#_x0000_t32" style="position:absolute;left:36828;top:7773;width:4868;height: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ACqMMAAADcAAAADwAAAGRycy9kb3ducmV2LnhtbESPQWvCQBSE70L/w/IK3nRjsFJS12AF&#10;QbxIbaE9PrLPZDH7NmS32fjv3ULB4zAz3zDrcrStGKj3xrGCxTwDQVw5bbhW8PW5n72C8AFZY+uY&#10;FNzIQ7l5mqyx0C7yBw3nUIsEYV+ggiaErpDSVw1Z9HPXESfv4nqLIcm+lrrHmOC2lXmWraRFw2mh&#10;wY52DVXX869VYOLJDN1hF9+P3z9eRzK3F2eUmj6P2zcQgcbwCP+3D1pBni3h70w6An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wAqjDAAAA3AAAAA8AAAAAAAAAAAAA&#10;AAAAoQIAAGRycy9kb3ducmV2LnhtbFBLBQYAAAAABAAEAPkAAACRAwAAAAA=&#10;">
                  <v:stroke endarrow="block"/>
                </v:shape>
                <v:shape id="Text Box 130" o:spid="_x0000_s1722" type="#_x0000_t202" style="position:absolute;left:28364;top:12874;width:19193;height:3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N9cMA&#10;AADcAAAADwAAAGRycy9kb3ducmV2LnhtbESP3YrCMBSE7wXfIRxhb8Smir/VKO6Ci7dVH+C0ObbF&#10;5qQ00da33yws7OUwM98wu0NvavGi1lWWFUyjGARxbnXFhYLb9TRZg3AeWWNtmRS8ycFhPxzsMNG2&#10;45ReF1+IAGGXoILS+yaR0uUlGXSRbYiDd7etQR9kW0jdYhfgppazOF5KgxWHhRIb+iopf1yeRsH9&#10;3I0Xmy779rdVOl9+YrXK7Fupj1F/3ILw1Pv/8F/7rBXM4gX8ng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6N9cMAAADcAAAADwAAAAAAAAAAAAAAAACYAgAAZHJzL2Rv&#10;d25yZXYueG1sUEsFBgAAAAAEAAQA9QAAAIgDAAAAAA==&#10;" stroked="f">
                  <v:textbox>
                    <w:txbxContent>
                      <w:p w:rsidR="0061502D" w:rsidRPr="008C161F" w:rsidRDefault="0061502D" w:rsidP="00E81300">
                        <w:pPr>
                          <w:rPr>
                            <w:szCs w:val="28"/>
                            <w:vertAlign w:val="subscript"/>
                          </w:rPr>
                        </w:pPr>
                        <w:r w:rsidRPr="008C161F">
                          <w:t xml:space="preserve">в пресову частину   </w:t>
                        </w:r>
                        <w:r w:rsidRPr="008C161F">
                          <w:rPr>
                            <w:b/>
                            <w:szCs w:val="28"/>
                          </w:rPr>
                          <w:t>Р</w:t>
                        </w:r>
                        <w:r w:rsidRPr="008C161F">
                          <w:rPr>
                            <w:b/>
                            <w:szCs w:val="28"/>
                            <w:vertAlign w:val="subscript"/>
                          </w:rPr>
                          <w:t>2</w:t>
                        </w:r>
                        <w:r w:rsidRPr="008C161F">
                          <w:rPr>
                            <w:b/>
                            <w:szCs w:val="28"/>
                          </w:rPr>
                          <w:t>С</w:t>
                        </w:r>
                        <w:r w:rsidRPr="008C161F">
                          <w:rPr>
                            <w:b/>
                            <w:szCs w:val="28"/>
                            <w:vertAlign w:val="subscript"/>
                          </w:rPr>
                          <w:t>2</w:t>
                        </w:r>
                      </w:p>
                      <w:p w:rsidR="0061502D" w:rsidRPr="008C161F" w:rsidRDefault="0061502D" w:rsidP="00E81300"/>
                    </w:txbxContent>
                  </v:textbox>
                </v:shape>
                <v:shape id="AutoShape 132" o:spid="_x0000_s1723" type="#_x0000_t32" style="position:absolute;left:15874;top:7769;width:3810;height: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PXnMUAAADcAAAADwAAAGRycy9kb3ducmV2LnhtbESPQWvCQBSE74X+h+UVvNWNHmyNrlIK&#10;FbF4qJGgt0f2mYRm34bdVaO/3hUEj8PMfMNM551pxImcry0rGPQTEMSF1TWXCrbZz/snCB+QNTaW&#10;ScGFPMxnry9TTLU98x+dNqEUEcI+RQVVCG0qpS8qMuj7tiWO3sE6gyFKV0rt8BzhppHDJBlJgzXH&#10;hQpb+q6o+N8cjYLd7/iYX/I1rfLBeLVHZ/w1WyjVe+u+JiACdeEZfrSXWsEw+YD7mXgE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PXnMUAAADcAAAADwAAAAAAAAAA&#10;AAAAAAChAgAAZHJzL2Rvd25yZXYueG1sUEsFBgAAAAAEAAQA+QAAAJMDAAAAAA==&#10;">
                  <v:stroke endarrow="block"/>
                </v:shape>
                <v:shape id="AutoShape 133" o:spid="_x0000_s1724" type="#_x0000_t32" style="position:absolute;left:22224;top:9500;width:17;height:32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xD7sMAAADcAAAADwAAAGRycy9kb3ducmV2LnhtbERPz2vCMBS+D/wfwhN2m6kexuyMIoJj&#10;VHawStluj+atLTYvJYm29a83h8GOH9/v1WYwrbiR841lBfNZAoK4tLrhSsH5tH95A+EDssbWMikY&#10;ycNmPXlaYaptz0e65aESMYR9igrqELpUSl/WZNDPbEccuV/rDIYIXSW1wz6Gm1YukuRVGmw4NtTY&#10;0a6m8pJfjYLvw/JajMUXZcV8mf2gM/5++lDqeTps30EEGsK/+M/9qRUskrg2nolHQK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sQ+7DAAAA3AAAAA8AAAAAAAAAAAAA&#10;AAAAoQIAAGRycy9kb3ducmV2LnhtbFBLBQYAAAAABAAEAPkAAACRAwAAAAA=&#10;">
                  <v:stroke endarrow="block"/>
                </v:shape>
                <v:shape id="AutoShape 134" o:spid="_x0000_s1725" type="#_x0000_t32" style="position:absolute;left:33569;top:9500;width:17;height:32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DmdcYAAADcAAAADwAAAGRycy9kb3ducmV2LnhtbESPQWvCQBSE70L/w/IKvZlNPJQmdQ1S&#10;qIilh6qEentkn0kw+zbsrhr767uFgsdhZr5h5uVoenEh5zvLCrIkBUFcW91xo2C/e5++gPABWWNv&#10;mRTcyEO5eJjMsdD2yl902YZGRAj7AhW0IQyFlL5uyaBP7EAcvaN1BkOUrpHa4TXCTS9nafosDXYc&#10;F1oc6K2l+rQ9GwXfH/m5ulWftKmyfHNAZ/zPbqXU0+O4fAURaAz38H97rRXM0hz+zs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g5nXGAAAA3AAAAA8AAAAAAAAA&#10;AAAAAAAAoQIAAGRycy9kb3ducmV2LnhtbFBLBQYAAAAABAAEAPkAAACUAwAAAAA=&#10;">
                  <v:stroke endarrow="block"/>
                </v:shape>
                <v:shape id="Text Box 135" o:spid="_x0000_s1726" type="#_x0000_t202" style="position:absolute;left:8741;top:12994;width:19193;height:2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4sL0A&#10;AADcAAAADwAAAGRycy9kb3ducmV2LnhtbERPSwrCMBDdC94hjOBGNFX8VqOooLj1c4CxGdtiMylN&#10;tPX2ZiG4fLz/atOYQrypcrllBcNBBII4sTrnVMHteujPQTiPrLGwTAo+5GCzbrdWGGtb85neF5+K&#10;EMIuRgWZ92UspUsyMugGtiQO3MNWBn2AVSp1hXUIN4UcRdFUGsw5NGRY0j6j5Hl5GQWPU92bLOr7&#10;0d9m5/F0h/nsbj9KdTvNdgnCU+P/4p/7pBWMh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WC4sL0AAADcAAAADwAAAAAAAAAAAAAAAACYAgAAZHJzL2Rvd25yZXYu&#10;eG1sUEsFBgAAAAAEAAQA9QAAAIIDAAAAAA==&#10;" stroked="f">
                  <v:textbox>
                    <w:txbxContent>
                      <w:p w:rsidR="0061502D" w:rsidRPr="008C161F" w:rsidRDefault="0061502D" w:rsidP="00E81300">
                        <w:pPr>
                          <w:rPr>
                            <w:szCs w:val="28"/>
                            <w:vertAlign w:val="subscript"/>
                          </w:rPr>
                        </w:pPr>
                        <w:r w:rsidRPr="008C161F">
                          <w:t xml:space="preserve">мокрий брак   </w:t>
                        </w:r>
                        <w:r w:rsidRPr="008C161F">
                          <w:rPr>
                            <w:b/>
                            <w:szCs w:val="28"/>
                          </w:rPr>
                          <w:t>Р</w:t>
                        </w:r>
                        <w:r w:rsidRPr="008C161F">
                          <w:rPr>
                            <w:b/>
                            <w:szCs w:val="28"/>
                            <w:vertAlign w:val="subscript"/>
                          </w:rPr>
                          <w:t>4</w:t>
                        </w:r>
                        <w:r w:rsidRPr="008C161F">
                          <w:rPr>
                            <w:b/>
                            <w:szCs w:val="28"/>
                          </w:rPr>
                          <w:t>С</w:t>
                        </w:r>
                        <w:r w:rsidRPr="008C161F">
                          <w:rPr>
                            <w:b/>
                            <w:szCs w:val="28"/>
                            <w:vertAlign w:val="subscript"/>
                          </w:rPr>
                          <w:t>4</w:t>
                        </w:r>
                      </w:p>
                      <w:p w:rsidR="0061502D" w:rsidRPr="008C161F" w:rsidRDefault="0061502D" w:rsidP="00E81300"/>
                    </w:txbxContent>
                  </v:textbox>
                </v:shape>
                <w10:anchorlock/>
              </v:group>
            </w:pict>
          </mc:Fallback>
        </mc:AlternateContent>
      </w:r>
      <w:r w:rsidRPr="002408FD">
        <w:rPr>
          <w:szCs w:val="28"/>
        </w:rPr>
        <w:t xml:space="preserve">                                                                                    </w:t>
      </w:r>
    </w:p>
    <w:p w:rsidR="00E81300" w:rsidRPr="002408FD" w:rsidRDefault="00E81300" w:rsidP="00E81300">
      <w:pPr>
        <w:rPr>
          <w:szCs w:val="28"/>
        </w:rPr>
      </w:pPr>
      <w:r w:rsidRPr="002408FD">
        <w:rPr>
          <w:szCs w:val="28"/>
        </w:rPr>
        <w:t>Р – кількість свіжої води, що надходить для відсічок в гауч–валі, кг;</w:t>
      </w:r>
    </w:p>
    <w:p w:rsidR="00E81300" w:rsidRPr="002408FD" w:rsidRDefault="00E81300" w:rsidP="00E81300">
      <w:pPr>
        <w:rPr>
          <w:szCs w:val="28"/>
        </w:rPr>
      </w:pPr>
      <w:r w:rsidRPr="002408FD">
        <w:rPr>
          <w:szCs w:val="28"/>
        </w:rPr>
        <w:t>Р</w:t>
      </w:r>
      <w:r w:rsidRPr="002408FD">
        <w:rPr>
          <w:szCs w:val="28"/>
          <w:vertAlign w:val="subscript"/>
        </w:rPr>
        <w:t>1</w:t>
      </w:r>
      <w:r w:rsidRPr="002408FD">
        <w:rPr>
          <w:szCs w:val="28"/>
        </w:rPr>
        <w:t xml:space="preserve"> – кількість маси, що надходить на гауч–вал, кг;</w:t>
      </w:r>
    </w:p>
    <w:p w:rsidR="00E81300" w:rsidRPr="002408FD" w:rsidRDefault="00E81300" w:rsidP="00E81300">
      <w:pPr>
        <w:rPr>
          <w:szCs w:val="28"/>
        </w:rPr>
      </w:pPr>
      <w:r w:rsidRPr="002408FD">
        <w:rPr>
          <w:szCs w:val="28"/>
        </w:rPr>
        <w:t>Р</w:t>
      </w:r>
      <w:r w:rsidRPr="002408FD">
        <w:rPr>
          <w:szCs w:val="28"/>
          <w:vertAlign w:val="subscript"/>
        </w:rPr>
        <w:t>2</w:t>
      </w:r>
      <w:r w:rsidRPr="002408FD">
        <w:rPr>
          <w:szCs w:val="28"/>
        </w:rPr>
        <w:t xml:space="preserve"> – кількість маси, що поступає в пресову частину, кг;</w:t>
      </w:r>
    </w:p>
    <w:p w:rsidR="00E81300" w:rsidRPr="002408FD" w:rsidRDefault="00E81300" w:rsidP="00E81300">
      <w:pPr>
        <w:rPr>
          <w:szCs w:val="28"/>
        </w:rPr>
      </w:pPr>
      <w:r w:rsidRPr="002408FD">
        <w:rPr>
          <w:szCs w:val="28"/>
        </w:rPr>
        <w:t>Р</w:t>
      </w:r>
      <w:r w:rsidRPr="002408FD">
        <w:rPr>
          <w:szCs w:val="28"/>
          <w:vertAlign w:val="subscript"/>
        </w:rPr>
        <w:t>3</w:t>
      </w:r>
      <w:r w:rsidRPr="002408FD">
        <w:rPr>
          <w:szCs w:val="28"/>
        </w:rPr>
        <w:t xml:space="preserve"> – кількість води, що поступає в басейн підсіткових вод, кг;</w:t>
      </w:r>
    </w:p>
    <w:p w:rsidR="00E81300" w:rsidRPr="002408FD" w:rsidRDefault="00E81300" w:rsidP="00E81300">
      <w:pPr>
        <w:rPr>
          <w:szCs w:val="28"/>
        </w:rPr>
      </w:pPr>
      <w:r w:rsidRPr="002408FD">
        <w:rPr>
          <w:szCs w:val="28"/>
        </w:rPr>
        <w:t>Р</w:t>
      </w:r>
      <w:r w:rsidRPr="002408FD">
        <w:rPr>
          <w:szCs w:val="28"/>
          <w:vertAlign w:val="subscript"/>
        </w:rPr>
        <w:t>4</w:t>
      </w:r>
      <w:r w:rsidRPr="002408FD">
        <w:rPr>
          <w:szCs w:val="28"/>
        </w:rPr>
        <w:t xml:space="preserve"> – кількість браку, що поступає в гауч-мішалку мокрого браку, кг;</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2</w:t>
      </w:r>
      <w:r w:rsidRPr="002408FD">
        <w:rPr>
          <w:szCs w:val="28"/>
        </w:rPr>
        <w:t>, С</w:t>
      </w:r>
      <w:r w:rsidRPr="002408FD">
        <w:rPr>
          <w:szCs w:val="28"/>
          <w:vertAlign w:val="subscript"/>
        </w:rPr>
        <w:t>3</w:t>
      </w:r>
      <w:r w:rsidRPr="002408FD">
        <w:rPr>
          <w:szCs w:val="28"/>
        </w:rPr>
        <w:t>, С</w:t>
      </w:r>
      <w:r w:rsidRPr="002408FD">
        <w:rPr>
          <w:szCs w:val="28"/>
          <w:vertAlign w:val="subscript"/>
        </w:rPr>
        <w:t xml:space="preserve">4 </w:t>
      </w:r>
      <w:r w:rsidRPr="002408FD">
        <w:rPr>
          <w:szCs w:val="28"/>
        </w:rPr>
        <w:t>– відсоток волокна у відповідних потоках, %.</w:t>
      </w:r>
    </w:p>
    <w:p w:rsidR="00E81300" w:rsidRPr="002408FD" w:rsidRDefault="00E81300" w:rsidP="00E81300">
      <w:pPr>
        <w:rPr>
          <w:szCs w:val="28"/>
        </w:rPr>
      </w:pPr>
      <w:r w:rsidRPr="002408FD">
        <w:rPr>
          <w:szCs w:val="28"/>
        </w:rPr>
        <w:t>Р = 2500 кг;  Р</w:t>
      </w:r>
      <w:r w:rsidRPr="002408FD">
        <w:rPr>
          <w:szCs w:val="28"/>
          <w:vertAlign w:val="subscript"/>
        </w:rPr>
        <w:t>2</w:t>
      </w:r>
      <w:r w:rsidRPr="002408FD">
        <w:rPr>
          <w:szCs w:val="28"/>
        </w:rPr>
        <w:t xml:space="preserve">= </w:t>
      </w:r>
      <w:r w:rsidRPr="002408FD">
        <w:rPr>
          <w:color w:val="000000" w:themeColor="text1"/>
          <w:szCs w:val="28"/>
        </w:rPr>
        <w:t>5278,20</w:t>
      </w:r>
      <w:r w:rsidRPr="00835DDC">
        <w:rPr>
          <w:color w:val="000000" w:themeColor="text1"/>
          <w:szCs w:val="28"/>
        </w:rPr>
        <w:t xml:space="preserve"> </w:t>
      </w:r>
      <w:r w:rsidRPr="002408FD">
        <w:rPr>
          <w:szCs w:val="28"/>
        </w:rPr>
        <w:t>кг.</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12 %; С</w:t>
      </w:r>
      <w:r w:rsidRPr="002408FD">
        <w:rPr>
          <w:szCs w:val="28"/>
          <w:vertAlign w:val="subscript"/>
        </w:rPr>
        <w:t>2</w:t>
      </w:r>
      <w:r w:rsidRPr="002408FD">
        <w:rPr>
          <w:szCs w:val="28"/>
        </w:rPr>
        <w:t xml:space="preserve">= 18 %; </w:t>
      </w:r>
    </w:p>
    <w:p w:rsidR="00E81300" w:rsidRPr="002408FD" w:rsidRDefault="00E81300" w:rsidP="00E81300">
      <w:pPr>
        <w:rPr>
          <w:szCs w:val="28"/>
        </w:rPr>
      </w:pPr>
      <w:r w:rsidRPr="002408FD">
        <w:rPr>
          <w:szCs w:val="28"/>
        </w:rPr>
        <w:t>С</w:t>
      </w:r>
      <w:r w:rsidRPr="002408FD">
        <w:rPr>
          <w:szCs w:val="28"/>
          <w:vertAlign w:val="subscript"/>
        </w:rPr>
        <w:t>3</w:t>
      </w:r>
      <w:r w:rsidRPr="002408FD">
        <w:rPr>
          <w:szCs w:val="28"/>
        </w:rPr>
        <w:t>= 0,003 %; С</w:t>
      </w:r>
      <w:r w:rsidRPr="002408FD">
        <w:rPr>
          <w:szCs w:val="28"/>
          <w:vertAlign w:val="subscript"/>
        </w:rPr>
        <w:t xml:space="preserve">4 </w:t>
      </w:r>
      <w:r w:rsidRPr="002408FD">
        <w:rPr>
          <w:szCs w:val="28"/>
        </w:rPr>
        <w:t>= С</w:t>
      </w:r>
      <w:r w:rsidRPr="002408FD">
        <w:rPr>
          <w:szCs w:val="28"/>
          <w:vertAlign w:val="subscript"/>
        </w:rPr>
        <w:t>2</w:t>
      </w:r>
      <w:r w:rsidRPr="002408FD">
        <w:rPr>
          <w:szCs w:val="28"/>
        </w:rPr>
        <w:t xml:space="preserve">= 18 %.  </w:t>
      </w:r>
    </w:p>
    <w:p w:rsidR="00E81300" w:rsidRPr="002408FD" w:rsidRDefault="00E81300" w:rsidP="00E81300">
      <w:pPr>
        <w:rPr>
          <w:b/>
          <w:szCs w:val="28"/>
        </w:rPr>
      </w:pPr>
      <w:r w:rsidRPr="002408FD">
        <w:rPr>
          <w:b/>
          <w:szCs w:val="28"/>
        </w:rPr>
        <w:t>Р</w:t>
      </w:r>
      <w:r w:rsidRPr="002408FD">
        <w:rPr>
          <w:b/>
          <w:szCs w:val="28"/>
          <w:vertAlign w:val="subscript"/>
        </w:rPr>
        <w:t>1</w:t>
      </w:r>
      <w:r w:rsidRPr="002408FD">
        <w:rPr>
          <w:b/>
          <w:szCs w:val="28"/>
        </w:rPr>
        <w:t xml:space="preserve"> –?  Р</w:t>
      </w:r>
      <w:r w:rsidRPr="002408FD">
        <w:rPr>
          <w:b/>
          <w:szCs w:val="28"/>
          <w:vertAlign w:val="subscript"/>
        </w:rPr>
        <w:t>3</w:t>
      </w:r>
      <w:r w:rsidRPr="002408FD">
        <w:rPr>
          <w:b/>
          <w:szCs w:val="28"/>
        </w:rPr>
        <w:t xml:space="preserve"> –?</w:t>
      </w:r>
    </w:p>
    <w:p w:rsidR="00E81300" w:rsidRPr="002408FD" w:rsidRDefault="00E81300" w:rsidP="00E81300">
      <w:pPr>
        <w:rPr>
          <w:szCs w:val="28"/>
        </w:rPr>
      </w:pPr>
    </w:p>
    <w:p w:rsidR="00E81300" w:rsidRDefault="00E81300" w:rsidP="00541602">
      <w:pPr>
        <w:rPr>
          <w:szCs w:val="28"/>
        </w:rPr>
      </w:pPr>
      <w:r w:rsidRPr="002408FD">
        <w:rPr>
          <w:szCs w:val="28"/>
        </w:rPr>
        <w:t>Розрахунки наводимо в такому вигляді:</w:t>
      </w:r>
    </w:p>
    <w:p w:rsidR="004D5D24" w:rsidRDefault="004D5D24" w:rsidP="00541602">
      <w:pPr>
        <w:rPr>
          <w:szCs w:val="28"/>
        </w:rPr>
      </w:pPr>
    </w:p>
    <w:p w:rsidR="004D5D24" w:rsidRDefault="004D5D24" w:rsidP="00541602">
      <w:pPr>
        <w:rPr>
          <w:szCs w:val="28"/>
        </w:rPr>
      </w:pPr>
    </w:p>
    <w:p w:rsidR="004D5D24" w:rsidRDefault="004D5D24" w:rsidP="00541602">
      <w:pPr>
        <w:rPr>
          <w:szCs w:val="28"/>
        </w:rPr>
      </w:pPr>
    </w:p>
    <w:p w:rsidR="004D5D24" w:rsidRPr="002408FD" w:rsidRDefault="004D5D24" w:rsidP="00541602">
      <w:pPr>
        <w:rPr>
          <w:szCs w:val="28"/>
        </w:rPr>
      </w:pPr>
    </w:p>
    <w:tbl>
      <w:tblPr>
        <w:tblW w:w="9467" w:type="dxa"/>
        <w:tblInd w:w="113" w:type="dxa"/>
        <w:tblLook w:val="04A0" w:firstRow="1" w:lastRow="0" w:firstColumn="1" w:lastColumn="0" w:noHBand="0" w:noVBand="1"/>
      </w:tblPr>
      <w:tblGrid>
        <w:gridCol w:w="2343"/>
        <w:gridCol w:w="1171"/>
        <w:gridCol w:w="292"/>
        <w:gridCol w:w="1793"/>
        <w:gridCol w:w="339"/>
        <w:gridCol w:w="1522"/>
        <w:gridCol w:w="418"/>
        <w:gridCol w:w="1171"/>
        <w:gridCol w:w="418"/>
      </w:tblGrid>
      <w:tr w:rsidR="00541602" w:rsidRPr="004D5D24" w:rsidTr="00541602">
        <w:trPr>
          <w:trHeight w:val="317"/>
        </w:trPr>
        <w:tc>
          <w:tcPr>
            <w:tcW w:w="2343"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4D5D24" w:rsidRDefault="00541602" w:rsidP="004D5D24">
            <w:pPr>
              <w:spacing w:line="240" w:lineRule="auto"/>
              <w:ind w:firstLine="0"/>
              <w:jc w:val="center"/>
              <w:rPr>
                <w:rFonts w:eastAsia="Times New Roman" w:cs="Times New Roman"/>
                <w:b/>
                <w:bCs/>
                <w:color w:val="000000"/>
                <w:sz w:val="24"/>
                <w:szCs w:val="24"/>
                <w:lang w:val="ru-RU" w:eastAsia="ru-RU"/>
              </w:rPr>
            </w:pPr>
            <w:r w:rsidRPr="004D5D24">
              <w:rPr>
                <w:rFonts w:eastAsia="Times New Roman" w:cs="Times New Roman"/>
                <w:b/>
                <w:bCs/>
                <w:color w:val="000000"/>
                <w:sz w:val="24"/>
                <w:szCs w:val="24"/>
                <w:lang w:val="ru-RU" w:eastAsia="ru-RU"/>
              </w:rPr>
              <w:t>Найменування</w:t>
            </w:r>
          </w:p>
        </w:tc>
        <w:tc>
          <w:tcPr>
            <w:tcW w:w="1171" w:type="dxa"/>
            <w:tcBorders>
              <w:top w:val="single" w:sz="4" w:space="0" w:color="auto"/>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center"/>
              <w:rPr>
                <w:rFonts w:eastAsia="Times New Roman" w:cs="Times New Roman"/>
                <w:b/>
                <w:bCs/>
                <w:color w:val="000000"/>
                <w:sz w:val="24"/>
                <w:szCs w:val="24"/>
                <w:lang w:val="ru-RU" w:eastAsia="ru-RU"/>
              </w:rPr>
            </w:pPr>
            <w:proofErr w:type="spellStart"/>
            <w:r w:rsidRPr="004D5D24">
              <w:rPr>
                <w:rFonts w:eastAsia="Times New Roman" w:cs="Times New Roman"/>
                <w:b/>
                <w:bCs/>
                <w:color w:val="000000"/>
                <w:sz w:val="24"/>
                <w:szCs w:val="24"/>
                <w:lang w:val="ru-RU" w:eastAsia="ru-RU"/>
              </w:rPr>
              <w:t>Маса</w:t>
            </w:r>
            <w:proofErr w:type="gramStart"/>
            <w:r w:rsidRPr="004D5D24">
              <w:rPr>
                <w:rFonts w:eastAsia="Times New Roman" w:cs="Times New Roman"/>
                <w:b/>
                <w:bCs/>
                <w:color w:val="000000"/>
                <w:sz w:val="24"/>
                <w:szCs w:val="24"/>
                <w:lang w:val="ru-RU" w:eastAsia="ru-RU"/>
              </w:rPr>
              <w:t>,к</w:t>
            </w:r>
            <w:proofErr w:type="gramEnd"/>
            <w:r w:rsidRPr="004D5D24">
              <w:rPr>
                <w:rFonts w:eastAsia="Times New Roman" w:cs="Times New Roman"/>
                <w:b/>
                <w:bCs/>
                <w:color w:val="000000"/>
                <w:sz w:val="24"/>
                <w:szCs w:val="24"/>
                <w:lang w:val="ru-RU" w:eastAsia="ru-RU"/>
              </w:rPr>
              <w:t>г</w:t>
            </w:r>
            <w:proofErr w:type="spellEnd"/>
          </w:p>
        </w:tc>
        <w:tc>
          <w:tcPr>
            <w:tcW w:w="292" w:type="dxa"/>
            <w:tcBorders>
              <w:top w:val="single" w:sz="4" w:space="0" w:color="auto"/>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center"/>
              <w:rPr>
                <w:rFonts w:eastAsia="Times New Roman" w:cs="Times New Roman"/>
                <w:b/>
                <w:bCs/>
                <w:color w:val="000000"/>
                <w:sz w:val="24"/>
                <w:szCs w:val="24"/>
                <w:lang w:val="ru-RU" w:eastAsia="ru-RU"/>
              </w:rPr>
            </w:pPr>
          </w:p>
        </w:tc>
        <w:tc>
          <w:tcPr>
            <w:tcW w:w="2132"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4D5D24" w:rsidRDefault="00541602" w:rsidP="004D5D24">
            <w:pPr>
              <w:spacing w:line="240" w:lineRule="auto"/>
              <w:ind w:firstLine="0"/>
              <w:jc w:val="center"/>
              <w:rPr>
                <w:rFonts w:eastAsia="Times New Roman" w:cs="Times New Roman"/>
                <w:b/>
                <w:bCs/>
                <w:color w:val="000000"/>
                <w:sz w:val="24"/>
                <w:szCs w:val="24"/>
                <w:lang w:val="ru-RU" w:eastAsia="ru-RU"/>
              </w:rPr>
            </w:pPr>
            <w:r w:rsidRPr="004D5D24">
              <w:rPr>
                <w:rFonts w:eastAsia="Times New Roman" w:cs="Times New Roman"/>
                <w:b/>
                <w:bCs/>
                <w:color w:val="000000"/>
                <w:sz w:val="24"/>
                <w:szCs w:val="24"/>
                <w:lang w:val="ru-RU" w:eastAsia="ru-RU"/>
              </w:rPr>
              <w:t>Концентрація,%</w:t>
            </w:r>
          </w:p>
        </w:tc>
        <w:tc>
          <w:tcPr>
            <w:tcW w:w="1522" w:type="dxa"/>
            <w:tcBorders>
              <w:top w:val="single" w:sz="4" w:space="0" w:color="auto"/>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center"/>
              <w:rPr>
                <w:rFonts w:eastAsia="Times New Roman" w:cs="Times New Roman"/>
                <w:b/>
                <w:bCs/>
                <w:color w:val="000000"/>
                <w:sz w:val="24"/>
                <w:szCs w:val="24"/>
                <w:lang w:val="ru-RU" w:eastAsia="ru-RU"/>
              </w:rPr>
            </w:pPr>
            <w:proofErr w:type="spellStart"/>
            <w:r w:rsidRPr="004D5D24">
              <w:rPr>
                <w:rFonts w:eastAsia="Times New Roman" w:cs="Times New Roman"/>
                <w:b/>
                <w:bCs/>
                <w:color w:val="000000"/>
                <w:sz w:val="24"/>
                <w:szCs w:val="24"/>
                <w:lang w:val="ru-RU" w:eastAsia="ru-RU"/>
              </w:rPr>
              <w:t>Волокно</w:t>
            </w:r>
            <w:proofErr w:type="gramStart"/>
            <w:r w:rsidRPr="004D5D24">
              <w:rPr>
                <w:rFonts w:eastAsia="Times New Roman" w:cs="Times New Roman"/>
                <w:b/>
                <w:bCs/>
                <w:color w:val="000000"/>
                <w:sz w:val="24"/>
                <w:szCs w:val="24"/>
                <w:lang w:val="ru-RU" w:eastAsia="ru-RU"/>
              </w:rPr>
              <w:t>,к</w:t>
            </w:r>
            <w:proofErr w:type="gramEnd"/>
            <w:r w:rsidRPr="004D5D24">
              <w:rPr>
                <w:rFonts w:eastAsia="Times New Roman" w:cs="Times New Roman"/>
                <w:b/>
                <w:bCs/>
                <w:color w:val="000000"/>
                <w:sz w:val="24"/>
                <w:szCs w:val="24"/>
                <w:lang w:val="ru-RU" w:eastAsia="ru-RU"/>
              </w:rPr>
              <w:t>г</w:t>
            </w:r>
            <w:proofErr w:type="spellEnd"/>
          </w:p>
        </w:tc>
        <w:tc>
          <w:tcPr>
            <w:tcW w:w="418" w:type="dxa"/>
            <w:tcBorders>
              <w:top w:val="single" w:sz="4" w:space="0" w:color="auto"/>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center"/>
              <w:rPr>
                <w:rFonts w:eastAsia="Times New Roman" w:cs="Times New Roman"/>
                <w:b/>
                <w:bCs/>
                <w:color w:val="000000"/>
                <w:sz w:val="24"/>
                <w:szCs w:val="24"/>
                <w:lang w:val="ru-RU" w:eastAsia="ru-RU"/>
              </w:rPr>
            </w:pPr>
          </w:p>
        </w:tc>
        <w:tc>
          <w:tcPr>
            <w:tcW w:w="1171" w:type="dxa"/>
            <w:tcBorders>
              <w:top w:val="single" w:sz="4" w:space="0" w:color="auto"/>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center"/>
              <w:rPr>
                <w:rFonts w:eastAsia="Times New Roman" w:cs="Times New Roman"/>
                <w:b/>
                <w:bCs/>
                <w:color w:val="000000"/>
                <w:sz w:val="24"/>
                <w:szCs w:val="24"/>
                <w:lang w:val="ru-RU" w:eastAsia="ru-RU"/>
              </w:rPr>
            </w:pPr>
            <w:r w:rsidRPr="004D5D24">
              <w:rPr>
                <w:rFonts w:eastAsia="Times New Roman" w:cs="Times New Roman"/>
                <w:b/>
                <w:bCs/>
                <w:color w:val="000000"/>
                <w:sz w:val="24"/>
                <w:szCs w:val="24"/>
                <w:lang w:val="ru-RU" w:eastAsia="ru-RU"/>
              </w:rPr>
              <w:t>Вода, кг</w:t>
            </w:r>
          </w:p>
        </w:tc>
        <w:tc>
          <w:tcPr>
            <w:tcW w:w="418" w:type="dxa"/>
            <w:tcBorders>
              <w:top w:val="single" w:sz="4" w:space="0" w:color="auto"/>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center"/>
              <w:rPr>
                <w:rFonts w:eastAsia="Times New Roman" w:cs="Times New Roman"/>
                <w:color w:val="000000"/>
                <w:sz w:val="24"/>
                <w:szCs w:val="24"/>
                <w:lang w:val="ru-RU" w:eastAsia="ru-RU"/>
              </w:rPr>
            </w:pPr>
          </w:p>
        </w:tc>
      </w:tr>
      <w:tr w:rsidR="00541602" w:rsidRPr="004D5D24" w:rsidTr="00541602">
        <w:trPr>
          <w:trHeight w:val="317"/>
        </w:trPr>
        <w:tc>
          <w:tcPr>
            <w:tcW w:w="2343"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proofErr w:type="spellStart"/>
            <w:r w:rsidRPr="004D5D24">
              <w:rPr>
                <w:rFonts w:eastAsia="Times New Roman" w:cs="Times New Roman"/>
                <w:color w:val="000000"/>
                <w:sz w:val="24"/>
                <w:szCs w:val="24"/>
                <w:lang w:val="ru-RU" w:eastAsia="ru-RU"/>
              </w:rPr>
              <w:t>Після</w:t>
            </w:r>
            <w:proofErr w:type="spellEnd"/>
            <w:r w:rsidRPr="004D5D24">
              <w:rPr>
                <w:rFonts w:eastAsia="Times New Roman" w:cs="Times New Roman"/>
                <w:color w:val="000000"/>
                <w:sz w:val="24"/>
                <w:szCs w:val="24"/>
                <w:lang w:val="ru-RU" w:eastAsia="ru-RU"/>
              </w:rPr>
              <w:t xml:space="preserve"> </w:t>
            </w:r>
            <w:proofErr w:type="spellStart"/>
            <w:r w:rsidRPr="004D5D24">
              <w:rPr>
                <w:rFonts w:eastAsia="Times New Roman" w:cs="Times New Roman"/>
                <w:color w:val="000000"/>
                <w:sz w:val="24"/>
                <w:szCs w:val="24"/>
                <w:lang w:val="ru-RU" w:eastAsia="ru-RU"/>
              </w:rPr>
              <w:t>відсм.ящиків</w:t>
            </w:r>
            <w:proofErr w:type="spellEnd"/>
          </w:p>
        </w:tc>
        <w:tc>
          <w:tcPr>
            <w:tcW w:w="1171"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7935,08</w:t>
            </w:r>
          </w:p>
        </w:tc>
        <w:tc>
          <w:tcPr>
            <w:tcW w:w="292"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c>
          <w:tcPr>
            <w:tcW w:w="1793"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center"/>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12,00</w:t>
            </w:r>
          </w:p>
        </w:tc>
        <w:tc>
          <w:tcPr>
            <w:tcW w:w="339"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c>
          <w:tcPr>
            <w:tcW w:w="1522"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952,21</w:t>
            </w:r>
          </w:p>
        </w:tc>
        <w:tc>
          <w:tcPr>
            <w:tcW w:w="418"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c>
          <w:tcPr>
            <w:tcW w:w="1171"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6982,87</w:t>
            </w:r>
          </w:p>
        </w:tc>
        <w:tc>
          <w:tcPr>
            <w:tcW w:w="418"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r>
      <w:tr w:rsidR="00541602" w:rsidRPr="004D5D24" w:rsidTr="00541602">
        <w:trPr>
          <w:trHeight w:val="333"/>
        </w:trPr>
        <w:tc>
          <w:tcPr>
            <w:tcW w:w="2343"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proofErr w:type="spellStart"/>
            <w:r w:rsidRPr="004D5D24">
              <w:rPr>
                <w:rFonts w:eastAsia="Times New Roman" w:cs="Times New Roman"/>
                <w:color w:val="000000"/>
                <w:sz w:val="24"/>
                <w:szCs w:val="24"/>
                <w:lang w:val="ru-RU" w:eastAsia="ru-RU"/>
              </w:rPr>
              <w:t>Св.вода</w:t>
            </w:r>
            <w:proofErr w:type="spellEnd"/>
            <w:r w:rsidRPr="004D5D24">
              <w:rPr>
                <w:rFonts w:eastAsia="Times New Roman" w:cs="Times New Roman"/>
                <w:color w:val="000000"/>
                <w:sz w:val="24"/>
                <w:szCs w:val="24"/>
                <w:lang w:val="ru-RU" w:eastAsia="ru-RU"/>
              </w:rPr>
              <w:t xml:space="preserve"> на </w:t>
            </w:r>
            <w:proofErr w:type="spellStart"/>
            <w:r w:rsidRPr="004D5D24">
              <w:rPr>
                <w:rFonts w:eastAsia="Times New Roman" w:cs="Times New Roman"/>
                <w:color w:val="000000"/>
                <w:sz w:val="24"/>
                <w:szCs w:val="24"/>
                <w:lang w:val="ru-RU" w:eastAsia="ru-RU"/>
              </w:rPr>
              <w:t>відсічки</w:t>
            </w:r>
            <w:proofErr w:type="spellEnd"/>
          </w:p>
        </w:tc>
        <w:tc>
          <w:tcPr>
            <w:tcW w:w="1171"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2500,00</w:t>
            </w:r>
          </w:p>
        </w:tc>
        <w:tc>
          <w:tcPr>
            <w:tcW w:w="292"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c>
          <w:tcPr>
            <w:tcW w:w="1793"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center"/>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0,00</w:t>
            </w:r>
          </w:p>
        </w:tc>
        <w:tc>
          <w:tcPr>
            <w:tcW w:w="339"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c>
          <w:tcPr>
            <w:tcW w:w="1522"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0,00</w:t>
            </w:r>
          </w:p>
        </w:tc>
        <w:tc>
          <w:tcPr>
            <w:tcW w:w="418"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c>
          <w:tcPr>
            <w:tcW w:w="1171"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2500,00</w:t>
            </w:r>
          </w:p>
        </w:tc>
        <w:tc>
          <w:tcPr>
            <w:tcW w:w="418"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r>
      <w:tr w:rsidR="00541602" w:rsidRPr="004D5D24" w:rsidTr="00541602">
        <w:trPr>
          <w:trHeight w:val="349"/>
        </w:trPr>
        <w:tc>
          <w:tcPr>
            <w:tcW w:w="2343"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xml:space="preserve">Надійшло(всього) </w:t>
            </w:r>
          </w:p>
        </w:tc>
        <w:tc>
          <w:tcPr>
            <w:tcW w:w="1171" w:type="dxa"/>
            <w:tcBorders>
              <w:top w:val="nil"/>
              <w:left w:val="nil"/>
              <w:bottom w:val="single" w:sz="8"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b/>
                <w:bCs/>
                <w:color w:val="000000"/>
                <w:sz w:val="24"/>
                <w:szCs w:val="24"/>
                <w:lang w:val="ru-RU" w:eastAsia="ru-RU"/>
              </w:rPr>
            </w:pPr>
            <w:r w:rsidRPr="004D5D24">
              <w:rPr>
                <w:rFonts w:eastAsia="Times New Roman" w:cs="Times New Roman"/>
                <w:b/>
                <w:bCs/>
                <w:color w:val="000000"/>
                <w:sz w:val="24"/>
                <w:szCs w:val="24"/>
                <w:lang w:val="ru-RU" w:eastAsia="ru-RU"/>
              </w:rPr>
              <w:t>10435,08</w:t>
            </w:r>
          </w:p>
        </w:tc>
        <w:tc>
          <w:tcPr>
            <w:tcW w:w="292" w:type="dxa"/>
            <w:tcBorders>
              <w:top w:val="nil"/>
              <w:left w:val="nil"/>
              <w:bottom w:val="single" w:sz="8"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b/>
                <w:bCs/>
                <w:color w:val="000000"/>
                <w:sz w:val="24"/>
                <w:szCs w:val="24"/>
                <w:lang w:val="ru-RU" w:eastAsia="ru-RU"/>
              </w:rPr>
            </w:pPr>
            <w:r w:rsidRPr="004D5D24">
              <w:rPr>
                <w:rFonts w:eastAsia="Times New Roman" w:cs="Times New Roman"/>
                <w:b/>
                <w:bCs/>
                <w:color w:val="000000"/>
                <w:sz w:val="24"/>
                <w:szCs w:val="24"/>
                <w:lang w:val="ru-RU" w:eastAsia="ru-RU"/>
              </w:rPr>
              <w:t> </w:t>
            </w:r>
          </w:p>
        </w:tc>
        <w:tc>
          <w:tcPr>
            <w:tcW w:w="1793" w:type="dxa"/>
            <w:tcBorders>
              <w:top w:val="nil"/>
              <w:left w:val="nil"/>
              <w:bottom w:val="single" w:sz="8" w:space="0" w:color="auto"/>
              <w:right w:val="nil"/>
            </w:tcBorders>
            <w:shd w:val="clear" w:color="auto" w:fill="auto"/>
            <w:noWrap/>
            <w:vAlign w:val="bottom"/>
            <w:hideMark/>
          </w:tcPr>
          <w:p w:rsidR="00541602" w:rsidRPr="004D5D24" w:rsidRDefault="00541602" w:rsidP="004D5D24">
            <w:pPr>
              <w:spacing w:line="240" w:lineRule="auto"/>
              <w:ind w:firstLine="0"/>
              <w:jc w:val="center"/>
              <w:rPr>
                <w:rFonts w:eastAsia="Times New Roman" w:cs="Times New Roman"/>
                <w:b/>
                <w:bCs/>
                <w:color w:val="000000"/>
                <w:sz w:val="24"/>
                <w:szCs w:val="24"/>
                <w:lang w:val="ru-RU" w:eastAsia="ru-RU"/>
              </w:rPr>
            </w:pPr>
          </w:p>
        </w:tc>
        <w:tc>
          <w:tcPr>
            <w:tcW w:w="339" w:type="dxa"/>
            <w:tcBorders>
              <w:top w:val="nil"/>
              <w:left w:val="nil"/>
              <w:bottom w:val="single" w:sz="8"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b/>
                <w:bCs/>
                <w:color w:val="000000"/>
                <w:sz w:val="24"/>
                <w:szCs w:val="24"/>
                <w:lang w:val="ru-RU" w:eastAsia="ru-RU"/>
              </w:rPr>
            </w:pPr>
            <w:r w:rsidRPr="004D5D24">
              <w:rPr>
                <w:rFonts w:eastAsia="Times New Roman" w:cs="Times New Roman"/>
                <w:b/>
                <w:bCs/>
                <w:color w:val="000000"/>
                <w:sz w:val="24"/>
                <w:szCs w:val="24"/>
                <w:lang w:val="ru-RU" w:eastAsia="ru-RU"/>
              </w:rPr>
              <w:t> </w:t>
            </w:r>
          </w:p>
        </w:tc>
        <w:tc>
          <w:tcPr>
            <w:tcW w:w="1522" w:type="dxa"/>
            <w:tcBorders>
              <w:top w:val="nil"/>
              <w:left w:val="nil"/>
              <w:bottom w:val="single" w:sz="8"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b/>
                <w:bCs/>
                <w:color w:val="000000"/>
                <w:sz w:val="24"/>
                <w:szCs w:val="24"/>
                <w:lang w:val="ru-RU" w:eastAsia="ru-RU"/>
              </w:rPr>
            </w:pPr>
            <w:r w:rsidRPr="004D5D24">
              <w:rPr>
                <w:rFonts w:eastAsia="Times New Roman" w:cs="Times New Roman"/>
                <w:b/>
                <w:bCs/>
                <w:color w:val="000000"/>
                <w:sz w:val="24"/>
                <w:szCs w:val="24"/>
                <w:lang w:val="ru-RU" w:eastAsia="ru-RU"/>
              </w:rPr>
              <w:t>952,21</w:t>
            </w:r>
          </w:p>
        </w:tc>
        <w:tc>
          <w:tcPr>
            <w:tcW w:w="418" w:type="dxa"/>
            <w:tcBorders>
              <w:top w:val="nil"/>
              <w:left w:val="nil"/>
              <w:bottom w:val="single" w:sz="8"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b/>
                <w:bCs/>
                <w:color w:val="000000"/>
                <w:sz w:val="24"/>
                <w:szCs w:val="24"/>
                <w:lang w:val="ru-RU" w:eastAsia="ru-RU"/>
              </w:rPr>
            </w:pPr>
            <w:r w:rsidRPr="004D5D24">
              <w:rPr>
                <w:rFonts w:eastAsia="Times New Roman" w:cs="Times New Roman"/>
                <w:b/>
                <w:bCs/>
                <w:color w:val="000000"/>
                <w:sz w:val="24"/>
                <w:szCs w:val="24"/>
                <w:lang w:val="ru-RU" w:eastAsia="ru-RU"/>
              </w:rPr>
              <w:t> </w:t>
            </w:r>
          </w:p>
        </w:tc>
        <w:tc>
          <w:tcPr>
            <w:tcW w:w="1171" w:type="dxa"/>
            <w:tcBorders>
              <w:top w:val="nil"/>
              <w:left w:val="nil"/>
              <w:bottom w:val="single" w:sz="8"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b/>
                <w:bCs/>
                <w:color w:val="000000"/>
                <w:sz w:val="24"/>
                <w:szCs w:val="24"/>
                <w:lang w:val="ru-RU" w:eastAsia="ru-RU"/>
              </w:rPr>
            </w:pPr>
            <w:r w:rsidRPr="004D5D24">
              <w:rPr>
                <w:rFonts w:eastAsia="Times New Roman" w:cs="Times New Roman"/>
                <w:b/>
                <w:bCs/>
                <w:color w:val="000000"/>
                <w:sz w:val="24"/>
                <w:szCs w:val="24"/>
                <w:lang w:val="ru-RU" w:eastAsia="ru-RU"/>
              </w:rPr>
              <w:t>9482,87</w:t>
            </w:r>
          </w:p>
        </w:tc>
        <w:tc>
          <w:tcPr>
            <w:tcW w:w="418" w:type="dxa"/>
            <w:tcBorders>
              <w:top w:val="nil"/>
              <w:left w:val="nil"/>
              <w:bottom w:val="single" w:sz="8"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r>
      <w:tr w:rsidR="00541602" w:rsidRPr="004D5D24" w:rsidTr="00541602">
        <w:trPr>
          <w:trHeight w:val="333"/>
        </w:trPr>
        <w:tc>
          <w:tcPr>
            <w:tcW w:w="2343" w:type="dxa"/>
            <w:tcBorders>
              <w:top w:val="nil"/>
              <w:left w:val="single" w:sz="4" w:space="0" w:color="auto"/>
              <w:bottom w:val="single" w:sz="4" w:space="0" w:color="auto"/>
              <w:right w:val="single" w:sz="4" w:space="0" w:color="000000"/>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xml:space="preserve">На </w:t>
            </w:r>
            <w:proofErr w:type="spellStart"/>
            <w:r w:rsidRPr="004D5D24">
              <w:rPr>
                <w:rFonts w:eastAsia="Times New Roman" w:cs="Times New Roman"/>
                <w:color w:val="000000"/>
                <w:sz w:val="24"/>
                <w:szCs w:val="24"/>
                <w:lang w:val="ru-RU" w:eastAsia="ru-RU"/>
              </w:rPr>
              <w:t>пресову.частину</w:t>
            </w:r>
            <w:proofErr w:type="spellEnd"/>
          </w:p>
        </w:tc>
        <w:tc>
          <w:tcPr>
            <w:tcW w:w="1171" w:type="dxa"/>
            <w:tcBorders>
              <w:top w:val="single" w:sz="4" w:space="0" w:color="auto"/>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5278,20</w:t>
            </w:r>
          </w:p>
        </w:tc>
        <w:tc>
          <w:tcPr>
            <w:tcW w:w="292"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c>
          <w:tcPr>
            <w:tcW w:w="1793"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center"/>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18,00</w:t>
            </w:r>
          </w:p>
        </w:tc>
        <w:tc>
          <w:tcPr>
            <w:tcW w:w="339"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c>
          <w:tcPr>
            <w:tcW w:w="1522"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950,08</w:t>
            </w:r>
          </w:p>
        </w:tc>
        <w:tc>
          <w:tcPr>
            <w:tcW w:w="418"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c>
          <w:tcPr>
            <w:tcW w:w="1171"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4328,12</w:t>
            </w:r>
          </w:p>
        </w:tc>
        <w:tc>
          <w:tcPr>
            <w:tcW w:w="418"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r>
      <w:tr w:rsidR="00541602" w:rsidRPr="004D5D24" w:rsidTr="00541602">
        <w:trPr>
          <w:trHeight w:val="317"/>
        </w:trPr>
        <w:tc>
          <w:tcPr>
            <w:tcW w:w="2343" w:type="dxa"/>
            <w:tcBorders>
              <w:top w:val="nil"/>
              <w:left w:val="single" w:sz="4" w:space="0" w:color="auto"/>
              <w:bottom w:val="single" w:sz="4" w:space="0" w:color="auto"/>
              <w:right w:val="single" w:sz="4" w:space="0" w:color="000000"/>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xml:space="preserve">Води </w:t>
            </w:r>
            <w:proofErr w:type="spellStart"/>
            <w:r w:rsidRPr="004D5D24">
              <w:rPr>
                <w:rFonts w:eastAsia="Times New Roman" w:cs="Times New Roman"/>
                <w:color w:val="000000"/>
                <w:sz w:val="24"/>
                <w:szCs w:val="24"/>
                <w:lang w:val="ru-RU" w:eastAsia="ru-RU"/>
              </w:rPr>
              <w:t>від</w:t>
            </w:r>
            <w:proofErr w:type="spellEnd"/>
            <w:r w:rsidRPr="004D5D24">
              <w:rPr>
                <w:rFonts w:eastAsia="Times New Roman" w:cs="Times New Roman"/>
                <w:color w:val="000000"/>
                <w:sz w:val="24"/>
                <w:szCs w:val="24"/>
                <w:lang w:val="ru-RU" w:eastAsia="ru-RU"/>
              </w:rPr>
              <w:t xml:space="preserve"> гауч-вала</w:t>
            </w:r>
          </w:p>
        </w:tc>
        <w:tc>
          <w:tcPr>
            <w:tcW w:w="1171"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5145,89</w:t>
            </w:r>
          </w:p>
        </w:tc>
        <w:tc>
          <w:tcPr>
            <w:tcW w:w="292"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c>
          <w:tcPr>
            <w:tcW w:w="1793"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center"/>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0,0030</w:t>
            </w:r>
          </w:p>
        </w:tc>
        <w:tc>
          <w:tcPr>
            <w:tcW w:w="339"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c>
          <w:tcPr>
            <w:tcW w:w="1522"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0,15</w:t>
            </w:r>
          </w:p>
        </w:tc>
        <w:tc>
          <w:tcPr>
            <w:tcW w:w="418"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c>
          <w:tcPr>
            <w:tcW w:w="1171"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5145,73</w:t>
            </w:r>
          </w:p>
        </w:tc>
        <w:tc>
          <w:tcPr>
            <w:tcW w:w="418"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r>
      <w:tr w:rsidR="00541602" w:rsidRPr="004D5D24" w:rsidTr="00541602">
        <w:trPr>
          <w:trHeight w:val="317"/>
        </w:trPr>
        <w:tc>
          <w:tcPr>
            <w:tcW w:w="2343"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В г/</w:t>
            </w:r>
            <w:proofErr w:type="spellStart"/>
            <w:r w:rsidRPr="004D5D24">
              <w:rPr>
                <w:rFonts w:eastAsia="Times New Roman" w:cs="Times New Roman"/>
                <w:color w:val="000000"/>
                <w:sz w:val="24"/>
                <w:szCs w:val="24"/>
                <w:lang w:val="ru-RU" w:eastAsia="ru-RU"/>
              </w:rPr>
              <w:t>зміш.мокр.браку</w:t>
            </w:r>
            <w:proofErr w:type="spellEnd"/>
          </w:p>
        </w:tc>
        <w:tc>
          <w:tcPr>
            <w:tcW w:w="1171"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11,00</w:t>
            </w:r>
          </w:p>
        </w:tc>
        <w:tc>
          <w:tcPr>
            <w:tcW w:w="292"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c>
          <w:tcPr>
            <w:tcW w:w="1793"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center"/>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18,00</w:t>
            </w:r>
          </w:p>
        </w:tc>
        <w:tc>
          <w:tcPr>
            <w:tcW w:w="339"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c>
          <w:tcPr>
            <w:tcW w:w="1522"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1,98</w:t>
            </w:r>
          </w:p>
        </w:tc>
        <w:tc>
          <w:tcPr>
            <w:tcW w:w="418"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c>
          <w:tcPr>
            <w:tcW w:w="1171"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9,02</w:t>
            </w:r>
          </w:p>
        </w:tc>
        <w:tc>
          <w:tcPr>
            <w:tcW w:w="418"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r>
      <w:tr w:rsidR="00541602" w:rsidRPr="004D5D24" w:rsidTr="00541602">
        <w:trPr>
          <w:trHeight w:val="333"/>
        </w:trPr>
        <w:tc>
          <w:tcPr>
            <w:tcW w:w="2343"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proofErr w:type="gramStart"/>
            <w:r w:rsidRPr="004D5D24">
              <w:rPr>
                <w:rFonts w:eastAsia="Times New Roman" w:cs="Times New Roman"/>
                <w:color w:val="000000"/>
                <w:sz w:val="24"/>
                <w:szCs w:val="24"/>
                <w:lang w:val="ru-RU" w:eastAsia="ru-RU"/>
              </w:rPr>
              <w:t>П</w:t>
            </w:r>
            <w:proofErr w:type="gramEnd"/>
            <w:r w:rsidRPr="004D5D24">
              <w:rPr>
                <w:rFonts w:eastAsia="Times New Roman" w:cs="Times New Roman"/>
                <w:color w:val="000000"/>
                <w:sz w:val="24"/>
                <w:szCs w:val="24"/>
                <w:lang w:val="ru-RU" w:eastAsia="ru-RU"/>
              </w:rPr>
              <w:t>ішло  (всього)</w:t>
            </w:r>
          </w:p>
        </w:tc>
        <w:tc>
          <w:tcPr>
            <w:tcW w:w="1171"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b/>
                <w:bCs/>
                <w:color w:val="000000"/>
                <w:sz w:val="24"/>
                <w:szCs w:val="24"/>
                <w:lang w:val="ru-RU" w:eastAsia="ru-RU"/>
              </w:rPr>
            </w:pPr>
            <w:r w:rsidRPr="004D5D24">
              <w:rPr>
                <w:rFonts w:eastAsia="Times New Roman" w:cs="Times New Roman"/>
                <w:b/>
                <w:bCs/>
                <w:color w:val="000000"/>
                <w:sz w:val="24"/>
                <w:szCs w:val="24"/>
                <w:lang w:val="ru-RU" w:eastAsia="ru-RU"/>
              </w:rPr>
              <w:t>10435,08</w:t>
            </w:r>
          </w:p>
        </w:tc>
        <w:tc>
          <w:tcPr>
            <w:tcW w:w="292"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b/>
                <w:bCs/>
                <w:color w:val="000000"/>
                <w:sz w:val="24"/>
                <w:szCs w:val="24"/>
                <w:lang w:val="ru-RU" w:eastAsia="ru-RU"/>
              </w:rPr>
            </w:pPr>
            <w:r w:rsidRPr="004D5D24">
              <w:rPr>
                <w:rFonts w:eastAsia="Times New Roman" w:cs="Times New Roman"/>
                <w:b/>
                <w:bCs/>
                <w:color w:val="000000"/>
                <w:sz w:val="24"/>
                <w:szCs w:val="24"/>
                <w:lang w:val="ru-RU" w:eastAsia="ru-RU"/>
              </w:rPr>
              <w:t> </w:t>
            </w:r>
          </w:p>
        </w:tc>
        <w:tc>
          <w:tcPr>
            <w:tcW w:w="1793"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b/>
                <w:bCs/>
                <w:color w:val="000000"/>
                <w:sz w:val="24"/>
                <w:szCs w:val="24"/>
                <w:lang w:val="ru-RU" w:eastAsia="ru-RU"/>
              </w:rPr>
            </w:pPr>
            <w:r w:rsidRPr="004D5D24">
              <w:rPr>
                <w:rFonts w:eastAsia="Times New Roman" w:cs="Times New Roman"/>
                <w:b/>
                <w:bCs/>
                <w:color w:val="000000"/>
                <w:sz w:val="24"/>
                <w:szCs w:val="24"/>
                <w:lang w:val="ru-RU" w:eastAsia="ru-RU"/>
              </w:rPr>
              <w:t> </w:t>
            </w:r>
          </w:p>
        </w:tc>
        <w:tc>
          <w:tcPr>
            <w:tcW w:w="339"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b/>
                <w:bCs/>
                <w:color w:val="000000"/>
                <w:sz w:val="24"/>
                <w:szCs w:val="24"/>
                <w:lang w:val="ru-RU" w:eastAsia="ru-RU"/>
              </w:rPr>
            </w:pPr>
            <w:r w:rsidRPr="004D5D24">
              <w:rPr>
                <w:rFonts w:eastAsia="Times New Roman" w:cs="Times New Roman"/>
                <w:b/>
                <w:bCs/>
                <w:color w:val="000000"/>
                <w:sz w:val="24"/>
                <w:szCs w:val="24"/>
                <w:lang w:val="ru-RU" w:eastAsia="ru-RU"/>
              </w:rPr>
              <w:t> </w:t>
            </w:r>
          </w:p>
        </w:tc>
        <w:tc>
          <w:tcPr>
            <w:tcW w:w="1522"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b/>
                <w:bCs/>
                <w:color w:val="000000"/>
                <w:sz w:val="24"/>
                <w:szCs w:val="24"/>
                <w:lang w:val="ru-RU" w:eastAsia="ru-RU"/>
              </w:rPr>
            </w:pPr>
            <w:r w:rsidRPr="004D5D24">
              <w:rPr>
                <w:rFonts w:eastAsia="Times New Roman" w:cs="Times New Roman"/>
                <w:b/>
                <w:bCs/>
                <w:color w:val="000000"/>
                <w:sz w:val="24"/>
                <w:szCs w:val="24"/>
                <w:lang w:val="ru-RU" w:eastAsia="ru-RU"/>
              </w:rPr>
              <w:t>952,21</w:t>
            </w:r>
          </w:p>
        </w:tc>
        <w:tc>
          <w:tcPr>
            <w:tcW w:w="418"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b/>
                <w:bCs/>
                <w:color w:val="000000"/>
                <w:sz w:val="24"/>
                <w:szCs w:val="24"/>
                <w:lang w:val="ru-RU" w:eastAsia="ru-RU"/>
              </w:rPr>
            </w:pPr>
            <w:r w:rsidRPr="004D5D24">
              <w:rPr>
                <w:rFonts w:eastAsia="Times New Roman" w:cs="Times New Roman"/>
                <w:b/>
                <w:bCs/>
                <w:color w:val="000000"/>
                <w:sz w:val="24"/>
                <w:szCs w:val="24"/>
                <w:lang w:val="ru-RU" w:eastAsia="ru-RU"/>
              </w:rPr>
              <w:t> </w:t>
            </w:r>
          </w:p>
        </w:tc>
        <w:tc>
          <w:tcPr>
            <w:tcW w:w="1171" w:type="dxa"/>
            <w:tcBorders>
              <w:top w:val="nil"/>
              <w:left w:val="nil"/>
              <w:bottom w:val="single" w:sz="4" w:space="0" w:color="auto"/>
              <w:right w:val="nil"/>
            </w:tcBorders>
            <w:shd w:val="clear" w:color="auto" w:fill="auto"/>
            <w:noWrap/>
            <w:vAlign w:val="bottom"/>
            <w:hideMark/>
          </w:tcPr>
          <w:p w:rsidR="00541602" w:rsidRPr="004D5D24" w:rsidRDefault="00541602" w:rsidP="004D5D24">
            <w:pPr>
              <w:spacing w:line="240" w:lineRule="auto"/>
              <w:ind w:firstLine="0"/>
              <w:jc w:val="right"/>
              <w:rPr>
                <w:rFonts w:eastAsia="Times New Roman" w:cs="Times New Roman"/>
                <w:b/>
                <w:bCs/>
                <w:color w:val="000000"/>
                <w:sz w:val="24"/>
                <w:szCs w:val="24"/>
                <w:lang w:val="ru-RU" w:eastAsia="ru-RU"/>
              </w:rPr>
            </w:pPr>
            <w:r w:rsidRPr="004D5D24">
              <w:rPr>
                <w:rFonts w:eastAsia="Times New Roman" w:cs="Times New Roman"/>
                <w:b/>
                <w:bCs/>
                <w:color w:val="000000"/>
                <w:sz w:val="24"/>
                <w:szCs w:val="24"/>
                <w:lang w:val="ru-RU" w:eastAsia="ru-RU"/>
              </w:rPr>
              <w:t>9482,87</w:t>
            </w:r>
          </w:p>
        </w:tc>
        <w:tc>
          <w:tcPr>
            <w:tcW w:w="418" w:type="dxa"/>
            <w:tcBorders>
              <w:top w:val="nil"/>
              <w:left w:val="nil"/>
              <w:bottom w:val="single" w:sz="4" w:space="0" w:color="auto"/>
              <w:right w:val="single" w:sz="4" w:space="0" w:color="auto"/>
            </w:tcBorders>
            <w:shd w:val="clear" w:color="auto" w:fill="auto"/>
            <w:noWrap/>
            <w:vAlign w:val="bottom"/>
            <w:hideMark/>
          </w:tcPr>
          <w:p w:rsidR="00541602" w:rsidRPr="004D5D24" w:rsidRDefault="00541602" w:rsidP="004D5D24">
            <w:pPr>
              <w:spacing w:line="240" w:lineRule="auto"/>
              <w:ind w:firstLine="0"/>
              <w:jc w:val="left"/>
              <w:rPr>
                <w:rFonts w:eastAsia="Times New Roman" w:cs="Times New Roman"/>
                <w:color w:val="000000"/>
                <w:sz w:val="24"/>
                <w:szCs w:val="24"/>
                <w:lang w:val="ru-RU" w:eastAsia="ru-RU"/>
              </w:rPr>
            </w:pPr>
            <w:r w:rsidRPr="004D5D24">
              <w:rPr>
                <w:rFonts w:eastAsia="Times New Roman" w:cs="Times New Roman"/>
                <w:color w:val="000000"/>
                <w:sz w:val="24"/>
                <w:szCs w:val="24"/>
                <w:lang w:val="ru-RU" w:eastAsia="ru-RU"/>
              </w:rPr>
              <w:t> </w:t>
            </w:r>
          </w:p>
        </w:tc>
      </w:tr>
    </w:tbl>
    <w:p w:rsidR="00E81300" w:rsidRPr="002408FD" w:rsidRDefault="00E81300" w:rsidP="00E81300">
      <w:pPr>
        <w:rPr>
          <w:i/>
          <w:u w:val="single"/>
        </w:rPr>
      </w:pPr>
    </w:p>
    <w:p w:rsidR="00E81300" w:rsidRPr="002408FD" w:rsidRDefault="00D45467" w:rsidP="00E81300">
      <w:pPr>
        <w:rPr>
          <w:szCs w:val="28"/>
        </w:rPr>
      </w:pPr>
      <w:r>
        <w:rPr>
          <w:rFonts w:eastAsia="Calibri"/>
          <w:b/>
          <w:noProof/>
          <w:szCs w:val="28"/>
          <w:lang w:val="ru-RU" w:eastAsia="ru-RU"/>
        </w:rPr>
        <mc:AlternateContent>
          <mc:Choice Requires="wpg">
            <w:drawing>
              <wp:anchor distT="0" distB="0" distL="0" distR="0" simplePos="0" relativeHeight="251747840" behindDoc="0" locked="0" layoutInCell="1" allowOverlap="1" wp14:anchorId="0EEDA826" wp14:editId="7FCD17B9">
                <wp:simplePos x="0" y="0"/>
                <wp:positionH relativeFrom="page">
                  <wp:posOffset>828040</wp:posOffset>
                </wp:positionH>
                <wp:positionV relativeFrom="page">
                  <wp:posOffset>359912</wp:posOffset>
                </wp:positionV>
                <wp:extent cx="6588760" cy="9944100"/>
                <wp:effectExtent l="0" t="0" r="21590" b="38100"/>
                <wp:wrapNone/>
                <wp:docPr id="5212" name="Группа 5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213"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214"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15"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16"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17"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18"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19"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20"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21"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222"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23"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224"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225"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226"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227"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228"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229"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230"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EEDA826" id="Группа 5212" o:spid="_x0000_s1727" style="position:absolute;left:0;text-align:left;margin-left:65.2pt;margin-top:28.35pt;width:518.8pt;height:783pt;z-index:251747840;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">
                <v:rect id=" 4301" o:spid="_x0000_s1728"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veR8QA&#10;AADdAAAADwAAAGRycy9kb3ducmV2LnhtbESP3YrCMBSE74V9h3AWvNNUF3XpGkUKi4Is4s8DHJpj&#10;U2xOahO1+vRmQfBymJlvmOm8tZW4UuNLxwoG/QQEce50yYWCw/639w3CB2SNlWNScCcP89lHZ4qp&#10;djfe0nUXChEh7FNUYEKoUyl9bsii77uaOHpH11gMUTaF1A3eItxWcpgkY2mx5LhgsKbMUH7aXayC&#10;zLFZorns75Rl5+VkE8r140+p7me7+AERqA3v8Ku90gpGw8EX/L+JT0D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L3kfEAAAA3QAAAA8AAAAAAAAAAAAAAAAAmAIAAGRycy9k&#10;b3ducmV2LnhtbFBLBQYAAAAABAAEAPUAAACJAwAAAAA=&#10;" filled="f" strokeweight=".71mm">
                  <v:path arrowok="t"/>
                </v:rect>
                <v:line id=" 4302" o:spid="_x0000_s1729"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fjoMMAAADdAAAADwAAAGRycy9kb3ducmV2LnhtbESP0WoCMRRE3wv+Q7hCX4pmV1qV1Sgi&#10;CH0qVP2AS3LdLG5uliTurn/fFAp9HGbmDLPdj64VPYXYeFZQzgsQxNqbhmsF18tptgYRE7LB1jMp&#10;eFKE/W7yssXK+IG/qT+nWmQIxwoV2JS6SsqoLTmMc98RZ+/mg8OUZailCThkuGvloiiW0mHDecFi&#10;R0dL+n5+uEzRpR1uj+fqVBb9l9OJ2rB6U+p1Oh42IBKN6T/81/40Cj4W5Tv8vslPQO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n46DDAAAA3QAAAA8AAAAAAAAAAAAA&#10;AAAAoQIAAGRycy9kb3ducmV2LnhtbFBLBQYAAAAABAAEAPkAAACRAwAAAAA=&#10;" strokeweight=".71mm">
                  <v:stroke joinstyle="miter"/>
                  <o:lock v:ext="edit" shapetype="f"/>
                </v:line>
                <v:line id=" 4303" o:spid="_x0000_s1730"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tGO8IAAADdAAAADwAAAGRycy9kb3ducmV2LnhtbESP0WoCMRRE3wv+Q7iCL0WzK1hlNYoI&#10;Qp8KtX7AJbluFjc3SxJ3179vhEIfh5k5w+wOo2tFTyE2nhWUiwIEsfam4VrB9ec834CICdlg65kU&#10;PCnCYT9522Fl/MDf1F9SLTKEY4UKbEpdJWXUlhzGhe+Is3fzwWHKMtTSBBwy3LVyWRQf0mHDecFi&#10;RydL+n55uEzRpR1uj+f6XBb9l9OJ2rB+V2o2HY9bEInG9B/+a38aBatluYLXm/wE5P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qtGO8IAAADdAAAADwAAAAAAAAAAAAAA&#10;AAChAgAAZHJzL2Rvd25yZXYueG1sUEsFBgAAAAAEAAQA+QAAAJADAAAAAA==&#10;" strokeweight=".71mm">
                  <v:stroke joinstyle="miter"/>
                  <o:lock v:ext="edit" shapetype="f"/>
                </v:line>
                <v:line id=" 4304" o:spid="_x0000_s1731"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nYTMIAAADdAAAADwAAAGRycy9kb3ducmV2LnhtbESP0WoCMRRE3wv+Q7iCL0WzK1RlNYoI&#10;Qp8KtX7AJbluFjc3SxJ3179vhEIfh5k5w+wOo2tFTyE2nhWUiwIEsfam4VrB9ec834CICdlg65kU&#10;PCnCYT9522Fl/MDf1F9SLTKEY4UKbEpdJWXUlhzGhe+Is3fzwWHKMtTSBBwy3LVyWRQr6bDhvGCx&#10;o5Mlfb88XKbo0g63x3N9Lov+y+lEbVi/KzWbjsctiERj+g//tT+Ngo9luYLXm/wE5P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nYTMIAAADdAAAADwAAAAAAAAAAAAAA&#10;AAChAgAAZHJzL2Rvd25yZXYueG1sUEsFBgAAAAAEAAQA+QAAAJADAAAAAA==&#10;" strokeweight=".71mm">
                  <v:stroke joinstyle="miter"/>
                  <o:lock v:ext="edit" shapetype="f"/>
                </v:line>
                <v:line id=" 4305" o:spid="_x0000_s1732"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V918MAAADdAAAADwAAAGRycy9kb3ducmV2LnhtbESPUWvCMBSF34X9h3CFvchMK8xKZ5Qx&#10;EPY0mPMHXJJrU2xuShLb+u8XQfDxcM75Dme7n1wnBgqx9aygXBYgiLU3LTcKTn+Htw2ImJANdp5J&#10;wY0i7Hcvsy3Wxo/8S8MxNSJDONaowKbU11JGbclhXPqeOHtnHxymLEMjTcAxw10nV0Wxlg5bzgsW&#10;e/qypC/Hq8sUXdrxfL1Vh7IYfpxO1IVqodTrfPr8AJFoSs/wo/1tFLyvygrub/ITkL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1fdfDAAAA3QAAAA8AAAAAAAAAAAAA&#10;AAAAoQIAAGRycy9kb3ducmV2LnhtbFBLBQYAAAAABAAEAPkAAACRAwAAAAA=&#10;" strokeweight=".71mm">
                  <v:stroke joinstyle="miter"/>
                  <o:lock v:ext="edit" shapetype="f"/>
                </v:line>
                <v:line id=" 4306" o:spid="_x0000_s1733"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rppcMAAADdAAAADwAAAGRycy9kb3ducmV2LnhtbESPwWrDMAyG74O9g9Fgl9E6KWwtWd1S&#10;CoWdBuv6AMJW47BYDrabpG8/HQY7il//J33b/Rx6NVLKXWQD9bICRWyj67g1cPk+LTagckF22Ecm&#10;A3fKsN89PmyxcXHiLxrPpVUC4dygAV/K0GidraeAeRkHYsmuMQUsMqZWu4STwEOvV1X1pgN2LBc8&#10;DnT0ZH/OtyAUW/vperuvT3U1fgZbqE/rF2Oen+bDO6hCc/lf/mt/OAOvq1reFRsxAb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q6aXDAAAA3QAAAA8AAAAAAAAAAAAA&#10;AAAAoQIAAGRycy9kb3ducmV2LnhtbFBLBQYAAAAABAAEAPkAAACRAwAAAAA=&#10;" strokeweight=".71mm">
                  <v:stroke joinstyle="miter"/>
                  <o:lock v:ext="edit" shapetype="f"/>
                </v:line>
                <v:line id=" 4307" o:spid="_x0000_s1734"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MPsMAAADdAAAADwAAAGRycy9kb3ducmV2LnhtbESP0WoCMRRE3wv9h3ALvpSaXaHarkYp&#10;BcGngtoPuCTXzeLmZkni7vr3RhB8HGbmDLPajK4VPYXYeFZQTgsQxNqbhmsF/8ftxxeImJANtp5J&#10;wZUibNavLyusjB94T/0h1SJDOFaowKbUVVJGbclhnPqOOHsnHxymLEMtTcAhw10rZ0Uxlw4bzgsW&#10;O/q1pM+Hi8sUXdrhdLkutmXR/zmdqA2Ld6Umb+PPEkSiMT3Dj/bOKPicld9wf5OfgF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TD7DAAAA3QAAAA8AAAAAAAAAAAAA&#10;AAAAoQIAAGRycy9kb3ducmV2LnhtbFBLBQYAAAAABAAEAPkAAACRAwAAAAA=&#10;" strokeweight=".71mm">
                  <v:stroke joinstyle="miter"/>
                  <o:lock v:ext="edit" shapetype="f"/>
                </v:line>
                <v:line id=" 4308" o:spid="_x0000_s1735"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AvHsMAAADdAAAADwAAAGRycy9kb3ducmV2LnhtbESPwWrDMAyG74O9g9Fgl7E6CWwdad0y&#10;BoWdBuv6AMJW49BYDrabpG8/HQY7il//J33b/RIGNVHKfWQD9aoCRWyj67kzcPo5PL+BygXZ4RCZ&#10;DNwow353f7fF1sWZv2k6lk4JhHOLBnwpY6t1tp4C5lUciSU7xxSwyJg67RLOAg+DbqrqVQfsWS54&#10;HOnDk70cr0Eotvbz+XpbH+pq+gq20JDWT8Y8PizvG1CFlvK//Nf+dAZemkb+FxsxAb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wLx7DAAAA3QAAAA8AAAAAAAAAAAAA&#10;AAAAoQIAAGRycy9kb3ducmV2LnhtbFBLBQYAAAAABAAEAPkAAACRAwAAAAA=&#10;" strokeweight=".71mm">
                  <v:stroke joinstyle="miter"/>
                  <o:lock v:ext="edit" shapetype="f"/>
                </v:line>
                <v:line id=" 4309" o:spid="_x0000_s1736"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n/4McAAADdAAAADwAAAGRycy9kb3ducmV2LnhtbESPQWvCQBSE74X+h+UVvNWNaRUbXcUK&#10;YkGkbSx4fWSf2WD2bciumvbXu4LQ4zAz3zDTeWdrcabWV44VDPoJCOLC6YpLBT+71fMYhA/IGmvH&#10;pOCXPMxnjw9TzLS78Ded81CKCGGfoQITQpNJ6QtDFn3fNcTRO7jWYoiyLaVu8RLhtpZpkoykxYrj&#10;gsGGloaKY36yCjbUfL3+vR9e9m/JaL3VJk8/h0ulek/dYgIiUBf+w/f2h1YwTNMB3N7EJ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yf/gxwAAAN0AAAAPAAAAAAAA&#10;AAAAAAAAAKECAABkcnMvZG93bnJldi54bWxQSwUGAAAAAAQABAD5AAAAlQMAAAAA&#10;" strokeweight=".35mm">
                  <v:stroke joinstyle="miter"/>
                  <o:lock v:ext="edit" shapetype="f"/>
                </v:line>
                <v:line id=" 4310" o:spid="_x0000_s1737"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4U8sMAAADdAAAADwAAAGRycy9kb3ducmV2LnhtbESPUWvCMBSF34X9h3CFvchMW5hKZ5Qx&#10;EPY0mPMHXJJrU2xuShLb+u8XQfDxcM75Dme7n1wnBgqx9aygXBYgiLU3LTcKTn+Htw2ImJANdp5J&#10;wY0i7Hcvsy3Wxo/8S8MxNSJDONaowKbU11JGbclhXPqeOHtnHxymLEMjTcAxw10nq6JYSYct5wWL&#10;PX1Z0pfj1WWKLu14vt7Wh7IYfpxO1IX1QqnX+fT5ASLRlJ7hR/vbKHivqgrub/ITkL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uFPLDAAAA3QAAAA8AAAAAAAAAAAAA&#10;AAAAoQIAAGRycy9kb3ducmV2LnhtbFBLBQYAAAAABAAEAPkAAACRAwAAAAA=&#10;" strokeweight=".71mm">
                  <v:stroke joinstyle="miter"/>
                  <o:lock v:ext="edit" shapetype="f"/>
                </v:line>
                <v:line id=" 4311" o:spid="_x0000_s1738"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fEDMcAAADdAAAADwAAAGRycy9kb3ducmV2LnhtbESPQWvCQBSE74L/YXkFb7pprGKjq7SC&#10;WCjSNha8PrLPbDD7NmRXTfvrXaHQ4zAz3zCLVWdrcaHWV44VPI4SEMSF0xWXCr73m+EMhA/IGmvH&#10;pOCHPKyW/d4CM+2u/EWXPJQiQthnqMCE0GRS+sKQRT9yDXH0jq61GKJsS6lbvEa4rWWaJFNpseK4&#10;YLChtaHilJ+tgndqPp9+X4/jw3My3e60ydOPyVqpwUP3MgcRqAv/4b/2m1YwSdMx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V8QMxwAAAN0AAAAPAAAAAAAA&#10;AAAAAAAAAKECAABkcnMvZG93bnJldi54bWxQSwUGAAAAAAQABAD5AAAAlQMAAAAA&#10;" strokeweight=".35mm">
                  <v:stroke joinstyle="miter"/>
                  <o:lock v:ext="edit" shapetype="f"/>
                </v:line>
                <v:shape id=" 4312" o:spid="_x0000_s1739"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K68UA&#10;AADdAAAADwAAAGRycy9kb3ducmV2LnhtbESPQWvCQBSE74X+h+UJXopuDLZKdJVaLPRabQVvj+wz&#10;G8y+DdlXTf313UKhx2FmvmGW69436kJdrAMbmIwzUMRlsDVXBj72r6M5qCjIFpvAZOCbIqxX93dL&#10;LGy48jtddlKpBOFYoAEn0hZax9KRxzgOLXHyTqHzKEl2lbYdXhPcNzrPsiftsea04LClF0fleffl&#10;DRysfLZ7jEd8wFm4NeK2h2xjzHDQPy9ACfXyH/5rv1kDj3k+hd836Qn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iYrr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740"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UvcMQA&#10;AADdAAAADwAAAGRycy9kb3ducmV2LnhtbESPQWvCQBSE7wX/w/IEL0U3BmwluopKhV6rreDtkX1m&#10;g9m3IfuqaX99t1DocZiZb5jluveNulEX68AGppMMFHEZbM2VgffjfjwHFQXZYhOYDHxRhPVq8LDE&#10;woY7v9HtIJVKEI4FGnAibaF1LB15jJPQEifvEjqPkmRXadvhPcF9o/Mse9Iea04LDlvaOSqvh09v&#10;4GTloz1iPOMjPofvRtzLKdsaMxr2mwUooV7+w3/tV2tglucz+H2Tno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FL3D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741"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B8QA&#10;AADdAAAADwAAAGRycy9kb3ducmV2LnhtbESPQWvCQBSE7wX/w/IEL0U3BmoluopKhV6rreDtkX1m&#10;g9m3IfuqaX99t1DocZiZb5jluveNulEX68AGppMMFHEZbM2VgffjfjwHFQXZYhOYDHxRhPVq8LDE&#10;woY7v9HtIJVKEI4FGnAibaF1LB15jJPQEifvEjqPkmRXadvhPcF9o/Msm2mPNacFhy3tHJXXw6c3&#10;cLLy0R4xnvERn8N3I+7llG2NGQ37zQKUUC//4b/2qzXwlOcz+H2Tno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XsQf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742"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sUnMQA&#10;AADdAAAADwAAAGRycy9kb3ducmV2LnhtbESPQWvCQBSE74L/YXmFXkQ3DVgldRVbKvSqVsHbI/ua&#10;Dc2+DdlXjf31rlDocZiZb5jFqveNOlMX68AGniYZKOIy2JorA5/7zXgOKgqyxSYwGbhShNVyOFhg&#10;YcOFt3TeSaUShGOBBpxIW2gdS0ce4yS0xMn7Cp1HSbKrtO3wkuC+0XmWPWuPNacFhy29OSq/dz/e&#10;wNHKod1jPOEIZ+G3Efd+zF6NeXzo1y+ghHr5D/+1P6yBaZ7P4P4mPQG9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bFJz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743"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SA7sEA&#10;AADdAAAADwAAAGRycy9kb3ducmV2LnhtbERPTWvCQBC9C/0PyxR6Ed0YqJboKrW04LXGCt6G7JgN&#10;zc6G7FRTf333UPD4eN+rzeBbdaE+NoENzKYZKOIq2IZrA4fyY/ICKgqyxTYwGfilCJv1w2iFhQ1X&#10;/qTLXmqVQjgWaMCJdIXWsXLkMU5DR5y4c+g9SoJ9rW2P1xTuW51n2Vx7bDg1OOzozVH1vf/xBo5W&#10;vroS4wnHuAi3Vtz7Mdsa8/Q4vC5BCQ1yF/+7d9bAc56nuelNegJ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EgO7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744"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gldcUA&#10;AADdAAAADwAAAGRycy9kb3ducmV2LnhtbESPQWvCQBSE74X+h+UJXopuDNhqdJVaLPRabQVvj+wz&#10;G8y+DdlXTf313UKhx2FmvmGW69436kJdrAMbmIwzUMRlsDVXBj72r6MZqCjIFpvAZOCbIqxX93dL&#10;LGy48jtddlKpBOFYoAEn0hZax9KRxzgOLXHyTqHzKEl2lbYdXhPcNzrPskftsea04LClF0fleffl&#10;DRysfLZ7jEd8wKdwa8RtD9nGmOGgf16AEurlP/zXfrMGpnk+h9836Qn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iCV1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745"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saNcIA&#10;AADdAAAADwAAAGRycy9kb3ducmV2LnhtbERPTWvCQBC9F/wPywheSt1UqZXoKq0o9Fpjhd6G7JgN&#10;ZmdDdqqxv757KHh8vO/luveNulAX68AGnscZKOIy2JorA4di9zQHFQXZYhOYDNwowno1eFhibsOV&#10;P+myl0qlEI45GnAiba51LB15jOPQEifuFDqPkmBXadvhNYX7Rk+ybKY91pwaHLa0cVSe9z/ewNHK&#10;V1tg/MZHfA2/jbjtMXs3ZjTs3xaghHq5i//dH9bAy2Sa9qc36Qno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axo1wgAAAN0AAAAPAAAAAAAAAAAAAAAAAJgCAABkcnMvZG93&#10;bnJldi54bWxQSwUGAAAAAAQABAD1AAAAhwM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E81300" w:rsidRPr="002408FD">
        <w:rPr>
          <w:i/>
          <w:szCs w:val="28"/>
          <w:u w:val="single"/>
        </w:rPr>
        <w:t xml:space="preserve">Відсмоктувальні ящики: </w:t>
      </w:r>
      <w:r w:rsidR="00E81300" w:rsidRPr="002408FD">
        <w:rPr>
          <w:szCs w:val="28"/>
        </w:rPr>
        <w:t xml:space="preserve"> </w:t>
      </w:r>
    </w:p>
    <w:p w:rsidR="00E81300" w:rsidRPr="002408FD" w:rsidRDefault="00E81300" w:rsidP="00E81300">
      <w:pPr>
        <w:rPr>
          <w:szCs w:val="28"/>
        </w:rPr>
      </w:pPr>
      <w:r w:rsidRPr="002408FD">
        <w:rPr>
          <w:noProof/>
          <w:szCs w:val="28"/>
          <w:lang w:val="ru-RU" w:eastAsia="ru-RU"/>
        </w:rPr>
        <mc:AlternateContent>
          <mc:Choice Requires="wpc">
            <w:drawing>
              <wp:inline distT="0" distB="0" distL="0" distR="0" wp14:anchorId="2A86888D" wp14:editId="0631544E">
                <wp:extent cx="5461000" cy="1552677"/>
                <wp:effectExtent l="0" t="0" r="6350" b="9525"/>
                <wp:docPr id="199" name="Полотно 1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7" name="Text Box 121"/>
                        <wps:cNvSpPr txBox="1">
                          <a:spLocks noChangeArrowheads="1"/>
                        </wps:cNvSpPr>
                        <wps:spPr bwMode="auto">
                          <a:xfrm>
                            <a:off x="24950" y="445541"/>
                            <a:ext cx="1470931" cy="691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8C161F" w:rsidRDefault="003A7E3C" w:rsidP="00E81300">
                              <w:r w:rsidRPr="008C161F">
                                <w:t xml:space="preserve">свіжа вода </w:t>
                              </w:r>
                            </w:p>
                            <w:p w:rsidR="003A7E3C" w:rsidRPr="008C161F" w:rsidRDefault="003A7E3C" w:rsidP="00E81300">
                              <w:r w:rsidRPr="008C161F">
                                <w:t xml:space="preserve">на відсічки </w:t>
                              </w:r>
                            </w:p>
                            <w:p w:rsidR="003A7E3C" w:rsidRPr="00572DAF" w:rsidRDefault="003A7E3C" w:rsidP="00E81300">
                              <w:pPr>
                                <w:rPr>
                                  <w:b/>
                                  <w:szCs w:val="28"/>
                                  <w:vertAlign w:val="subscript"/>
                                </w:rPr>
                              </w:pPr>
                              <w:r>
                                <w:rPr>
                                  <w:szCs w:val="28"/>
                                </w:rPr>
                                <w:t xml:space="preserve">              </w:t>
                              </w:r>
                              <w:r w:rsidRPr="00572DAF">
                                <w:rPr>
                                  <w:b/>
                                  <w:szCs w:val="28"/>
                                </w:rPr>
                                <w:t>Р</w:t>
                              </w:r>
                            </w:p>
                            <w:p w:rsidR="003A7E3C" w:rsidRPr="008005CC" w:rsidRDefault="003A7E3C" w:rsidP="00E81300"/>
                          </w:txbxContent>
                        </wps:txbx>
                        <wps:bodyPr rot="0" vert="horz" wrap="square" lIns="91440" tIns="45720" rIns="91440" bIns="45720" anchor="t" anchorCtr="0" upright="1">
                          <a:noAutofit/>
                        </wps:bodyPr>
                      </wps:wsp>
                      <wps:wsp>
                        <wps:cNvPr id="190" name="Text Box 114"/>
                        <wps:cNvSpPr txBox="1">
                          <a:spLocks noChangeArrowheads="1"/>
                        </wps:cNvSpPr>
                        <wps:spPr bwMode="auto">
                          <a:xfrm>
                            <a:off x="1336963" y="587690"/>
                            <a:ext cx="2278909" cy="391946"/>
                          </a:xfrm>
                          <a:prstGeom prst="rect">
                            <a:avLst/>
                          </a:prstGeom>
                          <a:solidFill>
                            <a:srgbClr val="FFFFFF"/>
                          </a:solidFill>
                          <a:ln w="9525">
                            <a:solidFill>
                              <a:srgbClr val="000000"/>
                            </a:solidFill>
                            <a:miter lim="800000"/>
                            <a:headEnd/>
                            <a:tailEnd/>
                          </a:ln>
                        </wps:spPr>
                        <wps:txbx>
                          <w:txbxContent>
                            <w:p w:rsidR="003A7E3C" w:rsidRPr="008C161F" w:rsidRDefault="003A7E3C" w:rsidP="00E81300">
                              <w:pPr>
                                <w:rPr>
                                  <w:b/>
                                </w:rPr>
                              </w:pPr>
                              <w:r w:rsidRPr="008C161F">
                                <w:rPr>
                                  <w:b/>
                                </w:rPr>
                                <w:t>Відсмоктувальні ящики</w:t>
                              </w:r>
                            </w:p>
                          </w:txbxContent>
                        </wps:txbx>
                        <wps:bodyPr rot="0" vert="horz" wrap="square" lIns="91440" tIns="45720" rIns="91440" bIns="45720" anchor="t" anchorCtr="0" upright="1">
                          <a:noAutofit/>
                        </wps:bodyPr>
                      </wps:wsp>
                      <wps:wsp>
                        <wps:cNvPr id="191" name="Text Box 115"/>
                        <wps:cNvSpPr txBox="1">
                          <a:spLocks noChangeArrowheads="1"/>
                        </wps:cNvSpPr>
                        <wps:spPr bwMode="auto">
                          <a:xfrm>
                            <a:off x="1063626" y="0"/>
                            <a:ext cx="2857500"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3A7E3C" w:rsidRPr="008C161F" w:rsidRDefault="003A7E3C" w:rsidP="00E81300">
                              <w:pPr>
                                <w:rPr>
                                  <w:b/>
                                  <w:szCs w:val="28"/>
                                  <w:vertAlign w:val="subscript"/>
                                </w:rPr>
                              </w:pPr>
                              <w:r w:rsidRPr="008C161F">
                                <w:t xml:space="preserve">з регістрової частини  </w:t>
                              </w:r>
                              <w:r w:rsidRPr="008C161F">
                                <w:rPr>
                                  <w:b/>
                                  <w:szCs w:val="28"/>
                                </w:rPr>
                                <w:t>Р</w:t>
                              </w:r>
                              <w:r w:rsidRPr="008C161F">
                                <w:rPr>
                                  <w:b/>
                                  <w:szCs w:val="28"/>
                                  <w:vertAlign w:val="subscript"/>
                                </w:rPr>
                                <w:t>1</w:t>
                              </w:r>
                              <w:r w:rsidRPr="008C161F">
                                <w:rPr>
                                  <w:b/>
                                  <w:szCs w:val="28"/>
                                </w:rPr>
                                <w:t>С</w:t>
                              </w:r>
                              <w:r w:rsidRPr="008C161F">
                                <w:rPr>
                                  <w:b/>
                                  <w:szCs w:val="28"/>
                                  <w:vertAlign w:val="subscript"/>
                                </w:rPr>
                                <w:t>1</w:t>
                              </w:r>
                            </w:p>
                          </w:txbxContent>
                        </wps:txbx>
                        <wps:bodyPr rot="0" vert="horz" wrap="square" lIns="91440" tIns="45720" rIns="91440" bIns="45720" anchor="t" anchorCtr="0" upright="1">
                          <a:noAutofit/>
                        </wps:bodyPr>
                      </wps:wsp>
                      <wps:wsp>
                        <wps:cNvPr id="192" name="AutoShape 116"/>
                        <wps:cNvCnPr>
                          <a:cxnSpLocks noChangeShapeType="1"/>
                          <a:stCxn id="191" idx="2"/>
                          <a:endCxn id="190" idx="0"/>
                        </wps:cNvCnPr>
                        <wps:spPr bwMode="auto">
                          <a:xfrm flipH="1">
                            <a:off x="2476418" y="345226"/>
                            <a:ext cx="15958" cy="2424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 name="Text Box 117"/>
                        <wps:cNvSpPr txBox="1">
                          <a:spLocks noChangeArrowheads="1"/>
                        </wps:cNvSpPr>
                        <wps:spPr bwMode="auto">
                          <a:xfrm>
                            <a:off x="3836459" y="431715"/>
                            <a:ext cx="1617284" cy="691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0C1DE5" w:rsidRDefault="003A7E3C" w:rsidP="00E81300">
                              <w:pPr>
                                <w:rPr>
                                  <w:b/>
                                  <w:szCs w:val="28"/>
                                  <w:vertAlign w:val="subscript"/>
                                </w:rPr>
                              </w:pPr>
                              <w:r w:rsidRPr="000C1DE5">
                                <w:t xml:space="preserve">вода в басейн </w:t>
                              </w:r>
                              <w:proofErr w:type="spellStart"/>
                              <w:r w:rsidRPr="000C1DE5">
                                <w:t>підсіткових</w:t>
                              </w:r>
                              <w:proofErr w:type="spellEnd"/>
                              <w:r w:rsidRPr="000C1DE5">
                                <w:t xml:space="preserve"> вод</w:t>
                              </w:r>
                              <w:r w:rsidRPr="000C1DE5">
                                <w:rPr>
                                  <w:szCs w:val="28"/>
                                </w:rPr>
                                <w:t xml:space="preserve">         </w:t>
                              </w:r>
                              <w:r w:rsidRPr="000C1DE5">
                                <w:rPr>
                                  <w:b/>
                                  <w:szCs w:val="28"/>
                                </w:rPr>
                                <w:t>Р</w:t>
                              </w:r>
                              <w:r w:rsidRPr="000C1DE5">
                                <w:rPr>
                                  <w:b/>
                                  <w:szCs w:val="28"/>
                                  <w:vertAlign w:val="subscript"/>
                                </w:rPr>
                                <w:t>3</w:t>
                              </w:r>
                              <w:r w:rsidRPr="000C1DE5">
                                <w:rPr>
                                  <w:b/>
                                  <w:szCs w:val="28"/>
                                </w:rPr>
                                <w:t>С</w:t>
                              </w:r>
                              <w:r w:rsidRPr="000C1DE5">
                                <w:rPr>
                                  <w:b/>
                                  <w:szCs w:val="28"/>
                                  <w:vertAlign w:val="subscript"/>
                                </w:rPr>
                                <w:t>3</w:t>
                              </w:r>
                            </w:p>
                            <w:p w:rsidR="003A7E3C" w:rsidRPr="000C1DE5" w:rsidRDefault="003A7E3C" w:rsidP="00E81300">
                              <w:pPr>
                                <w:rPr>
                                  <w:b/>
                                </w:rPr>
                              </w:pPr>
                            </w:p>
                          </w:txbxContent>
                        </wps:txbx>
                        <wps:bodyPr rot="0" vert="horz" wrap="square" lIns="91440" tIns="45720" rIns="91440" bIns="45720" anchor="t" anchorCtr="0" upright="1">
                          <a:noAutofit/>
                        </wps:bodyPr>
                      </wps:wsp>
                      <wps:wsp>
                        <wps:cNvPr id="194" name="AutoShape 118"/>
                        <wps:cNvCnPr>
                          <a:cxnSpLocks noChangeShapeType="1"/>
                          <a:stCxn id="190" idx="3"/>
                          <a:endCxn id="193" idx="1"/>
                        </wps:cNvCnPr>
                        <wps:spPr bwMode="auto">
                          <a:xfrm flipV="1">
                            <a:off x="3615872" y="777361"/>
                            <a:ext cx="220587" cy="62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 name="Text Box 119"/>
                        <wps:cNvSpPr txBox="1">
                          <a:spLocks noChangeArrowheads="1"/>
                        </wps:cNvSpPr>
                        <wps:spPr bwMode="auto">
                          <a:xfrm>
                            <a:off x="1381126" y="1232769"/>
                            <a:ext cx="2222500" cy="2839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8C161F" w:rsidRDefault="003A7E3C" w:rsidP="00E81300">
                              <w:pPr>
                                <w:rPr>
                                  <w:b/>
                                  <w:szCs w:val="28"/>
                                  <w:vertAlign w:val="subscript"/>
                                </w:rPr>
                              </w:pPr>
                              <w:r w:rsidRPr="008C161F">
                                <w:t xml:space="preserve">             на гауч-вал   </w:t>
                              </w:r>
                              <w:r w:rsidRPr="008C161F">
                                <w:rPr>
                                  <w:b/>
                                  <w:szCs w:val="28"/>
                                </w:rPr>
                                <w:t>Р</w:t>
                              </w:r>
                              <w:r w:rsidRPr="008C161F">
                                <w:rPr>
                                  <w:b/>
                                  <w:szCs w:val="28"/>
                                  <w:vertAlign w:val="subscript"/>
                                </w:rPr>
                                <w:t>2</w:t>
                              </w:r>
                              <w:r w:rsidRPr="008C161F">
                                <w:rPr>
                                  <w:b/>
                                  <w:szCs w:val="28"/>
                                </w:rPr>
                                <w:t>С</w:t>
                              </w:r>
                              <w:r w:rsidRPr="008C161F">
                                <w:rPr>
                                  <w:b/>
                                  <w:szCs w:val="28"/>
                                  <w:vertAlign w:val="subscript"/>
                                </w:rPr>
                                <w:t>2</w:t>
                              </w:r>
                            </w:p>
                            <w:p w:rsidR="003A7E3C" w:rsidRPr="008C161F" w:rsidRDefault="003A7E3C" w:rsidP="00E81300"/>
                          </w:txbxContent>
                        </wps:txbx>
                        <wps:bodyPr rot="0" vert="horz" wrap="square" lIns="91440" tIns="45720" rIns="91440" bIns="45720" anchor="t" anchorCtr="0" upright="1">
                          <a:noAutofit/>
                        </wps:bodyPr>
                      </wps:wsp>
                      <wps:wsp>
                        <wps:cNvPr id="196" name="AutoShape 120"/>
                        <wps:cNvCnPr>
                          <a:cxnSpLocks noChangeShapeType="1"/>
                          <a:stCxn id="190" idx="2"/>
                          <a:endCxn id="195" idx="0"/>
                        </wps:cNvCnPr>
                        <wps:spPr bwMode="auto">
                          <a:xfrm>
                            <a:off x="2476418" y="979610"/>
                            <a:ext cx="15958" cy="2531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AutoShape 122"/>
                        <wps:cNvCnPr>
                          <a:cxnSpLocks noChangeShapeType="1"/>
                          <a:endCxn id="190" idx="1"/>
                        </wps:cNvCnPr>
                        <wps:spPr bwMode="auto">
                          <a:xfrm>
                            <a:off x="997527" y="777310"/>
                            <a:ext cx="339436" cy="63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5="http://schemas.microsoft.com/office/word/2012/wordml">
            <w:pict>
              <v:group w14:anchorId="2A86888D" id="Полотно 199" o:spid="_x0000_s1746" editas="canvas" style="width:430pt;height:122.25pt;mso-position-horizontal-relative:char;mso-position-vertical-relative:line" coordsize="54610,15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">
                <v:shape id="_x0000_s1747" type="#_x0000_t75" style="position:absolute;width:54610;height:15525;visibility:visible;mso-wrap-style:square">
                  <v:fill o:detectmouseclick="t"/>
                  <v:path o:connecttype="none"/>
                </v:shape>
                <v:shape id="Text Box 121" o:spid="_x0000_s1748" type="#_x0000_t202" style="position:absolute;left:249;top:4455;width:14709;height:6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9C4sEA&#10;AADcAAAADwAAAGRycy9kb3ducmV2LnhtbERP24rCMBB9X/Afwgi+LGuquNZWo6yC4quuHzA20ws2&#10;k9Jkbf17Iwj7NodzndWmN7W4U+sqywom4wgEcWZ1xYWCy+/+awHCeWSNtWVS8CAHm/XgY4Wpth2f&#10;6H72hQgh7FJUUHrfpFK6rCSDbmwb4sDltjXoA2wLqVvsQrip5TSK5tJgxaGhxIZ2JWW3859RkB+7&#10;z++kux78JT7N5lus4qt9KDUa9j9LEJ56/y9+u486zE9i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QuLBAAAA3AAAAA8AAAAAAAAAAAAAAAAAmAIAAGRycy9kb3du&#10;cmV2LnhtbFBLBQYAAAAABAAEAPUAAACGAwAAAAA=&#10;" stroked="f">
                  <v:textbox>
                    <w:txbxContent>
                      <w:p w:rsidR="0061502D" w:rsidRPr="008C161F" w:rsidRDefault="0061502D" w:rsidP="00E81300">
                        <w:r w:rsidRPr="008C161F">
                          <w:t xml:space="preserve">свіжа вода </w:t>
                        </w:r>
                      </w:p>
                      <w:p w:rsidR="0061502D" w:rsidRPr="008C161F" w:rsidRDefault="0061502D" w:rsidP="00E81300">
                        <w:r w:rsidRPr="008C161F">
                          <w:t xml:space="preserve">на відсічки </w:t>
                        </w:r>
                      </w:p>
                      <w:p w:rsidR="0061502D" w:rsidRPr="00572DAF" w:rsidRDefault="0061502D" w:rsidP="00E81300">
                        <w:pPr>
                          <w:rPr>
                            <w:b/>
                            <w:szCs w:val="28"/>
                            <w:vertAlign w:val="subscript"/>
                          </w:rPr>
                        </w:pPr>
                        <w:r>
                          <w:rPr>
                            <w:szCs w:val="28"/>
                          </w:rPr>
                          <w:t xml:space="preserve">              </w:t>
                        </w:r>
                        <w:r w:rsidRPr="00572DAF">
                          <w:rPr>
                            <w:b/>
                            <w:szCs w:val="28"/>
                          </w:rPr>
                          <w:t>Р</w:t>
                        </w:r>
                      </w:p>
                      <w:p w:rsidR="0061502D" w:rsidRPr="008005CC" w:rsidRDefault="0061502D" w:rsidP="00E81300"/>
                    </w:txbxContent>
                  </v:textbox>
                </v:shape>
                <v:shape id="Text Box 114" o:spid="_x0000_s1749" type="#_x0000_t202" style="position:absolute;left:13369;top:5876;width:22789;height:3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qpocYA&#10;AADcAAAADwAAAGRycy9kb3ducmV2LnhtbESPQW/CMAyF75P4D5GRuKCRwhCDjoCmSZvgtrFpu1qN&#10;aas1TkmyUv49PiDtZus9v/d5ve1dozoKsfZsYDrJQBEX3tZcGvj6fL1fgooJ2WLjmQxcKMJ2M7hb&#10;Y279mT+oO6RSSQjHHA1UKbW51rGoyGGc+JZYtKMPDpOsodQ24FnCXaNnWbbQDmuWhgpbeqmo+D38&#10;OQPL+a77ifuH9+9icWxWafzYvZ2CMaNh//wEKlGf/s23650V/JXgyzMygd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qpocYAAADcAAAADwAAAAAAAAAAAAAAAACYAgAAZHJz&#10;L2Rvd25yZXYueG1sUEsFBgAAAAAEAAQA9QAAAIsDAAAAAA==&#10;">
                  <v:textbox>
                    <w:txbxContent>
                      <w:p w:rsidR="0061502D" w:rsidRPr="008C161F" w:rsidRDefault="0061502D" w:rsidP="00E81300">
                        <w:pPr>
                          <w:rPr>
                            <w:b/>
                          </w:rPr>
                        </w:pPr>
                        <w:r w:rsidRPr="008C161F">
                          <w:rPr>
                            <w:b/>
                          </w:rPr>
                          <w:t>Відсмоктувальні ящики</w:t>
                        </w:r>
                      </w:p>
                    </w:txbxContent>
                  </v:textbox>
                </v:shape>
                <v:shape id="Text Box 115" o:spid="_x0000_s1750" type="#_x0000_t202" style="position:absolute;left:10636;width:28575;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Id2sIA&#10;AADcAAAADwAAAGRycy9kb3ducmV2LnhtbERPTWvCQBC9F/wPywi91U0KrTW6SpEK1pOmKh6H7JgE&#10;s7Nhd2viv3eFQm/zeJ8zW/SmEVdyvrasIB0lIIgLq2suFex/Vi8fIHxA1thYJgU38rCYD55mmGnb&#10;8Y6ueShFDGGfoYIqhDaT0hcVGfQj2xJH7mydwRChK6V22MVw08jXJHmXBmuODRW2tKyouOS/RsFm&#10;nH6vPeVye/Kua9+Oq2X9dVDqedh/TkEE6sO/+M+91nH+JIXHM/EC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h3awgAAANwAAAAPAAAAAAAAAAAAAAAAAJgCAABkcnMvZG93&#10;bnJldi54bWxQSwUGAAAAAAQABAD1AAAAhwMAAAAA&#10;" stroked="f">
                  <v:stroke dashstyle="1 1" endcap="round"/>
                  <v:textbox>
                    <w:txbxContent>
                      <w:p w:rsidR="0061502D" w:rsidRPr="008C161F" w:rsidRDefault="0061502D" w:rsidP="00E81300">
                        <w:pPr>
                          <w:rPr>
                            <w:b/>
                            <w:szCs w:val="28"/>
                            <w:vertAlign w:val="subscript"/>
                          </w:rPr>
                        </w:pPr>
                        <w:r w:rsidRPr="008C161F">
                          <w:t xml:space="preserve">з регістрової частини  </w:t>
                        </w:r>
                        <w:r w:rsidRPr="008C161F">
                          <w:rPr>
                            <w:b/>
                            <w:szCs w:val="28"/>
                          </w:rPr>
                          <w:t>Р</w:t>
                        </w:r>
                        <w:r w:rsidRPr="008C161F">
                          <w:rPr>
                            <w:b/>
                            <w:szCs w:val="28"/>
                            <w:vertAlign w:val="subscript"/>
                          </w:rPr>
                          <w:t>1</w:t>
                        </w:r>
                        <w:r w:rsidRPr="008C161F">
                          <w:rPr>
                            <w:b/>
                            <w:szCs w:val="28"/>
                          </w:rPr>
                          <w:t>С</w:t>
                        </w:r>
                        <w:r w:rsidRPr="008C161F">
                          <w:rPr>
                            <w:b/>
                            <w:szCs w:val="28"/>
                            <w:vertAlign w:val="subscript"/>
                          </w:rPr>
                          <w:t>1</w:t>
                        </w:r>
                      </w:p>
                    </w:txbxContent>
                  </v:textbox>
                </v:shape>
                <v:shape id="AutoShape 116" o:spid="_x0000_s1751" type="#_x0000_t32" style="position:absolute;left:24764;top:3452;width:159;height:24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rLvMEAAADcAAAADwAAAGRycy9kb3ducmV2LnhtbERP32vCMBB+F/Y/hBv4pqkFh+uMxQmC&#10;+CJzg+3xaM422FxKkzX1vzeDgW/38f28dTnaVgzUe+NYwWKegSCunDZcK/j63M9WIHxA1tg6JgU3&#10;8lBuniZrLLSL/EHDOdQihbAvUEETQldI6auGLPq564gTd3G9xZBgX0vdY0zhtpV5lr1Ii4ZTQ4Md&#10;7Rqqrudfq8DEkxm6wy6+H79/vI5kbktnlJo+j9s3EIHG8BD/uw86zX/N4e+ZdIHc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Osu8wQAAANwAAAAPAAAAAAAAAAAAAAAA&#10;AKECAABkcnMvZG93bnJldi54bWxQSwUGAAAAAAQABAD5AAAAjwMAAAAA&#10;">
                  <v:stroke endarrow="block"/>
                </v:shape>
                <v:shape id="Text Box 117" o:spid="_x0000_s1752" type="#_x0000_t202" style="position:absolute;left:38364;top:4317;width:16173;height:6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RE4cIA&#10;AADcAAAADwAAAGRycy9kb3ducmV2LnhtbERPyWrDMBC9B/oPYgq9hFhus9qJbNpAQ65ZPmBiTWwT&#10;a2QsNXb+vioUcpvHW2eTD6YRd+pcbVnBexSDIC6srrlUcD59T1YgnEfW2FgmBQ9ykGcvow2m2vZ8&#10;oPvRlyKEsEtRQeV9m0rpiooMusi2xIG72s6gD7Arpe6wD+GmkR9xvJAGaw4NFba0rai4HX+Mguu+&#10;H8+T/rLz5+VhtvjCenmxD6XeXofPNQhPg3+K/917HeYnU/h7Jlw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REThwgAAANwAAAAPAAAAAAAAAAAAAAAAAJgCAABkcnMvZG93&#10;bnJldi54bWxQSwUGAAAAAAQABAD1AAAAhwMAAAAA&#10;" stroked="f">
                  <v:textbox>
                    <w:txbxContent>
                      <w:p w:rsidR="0061502D" w:rsidRPr="000C1DE5" w:rsidRDefault="0061502D" w:rsidP="00E81300">
                        <w:pPr>
                          <w:rPr>
                            <w:b/>
                            <w:szCs w:val="28"/>
                            <w:vertAlign w:val="subscript"/>
                          </w:rPr>
                        </w:pPr>
                        <w:r w:rsidRPr="000C1DE5">
                          <w:t xml:space="preserve">вода в басейн </w:t>
                        </w:r>
                        <w:proofErr w:type="spellStart"/>
                        <w:r w:rsidRPr="000C1DE5">
                          <w:t>підсіткових</w:t>
                        </w:r>
                        <w:proofErr w:type="spellEnd"/>
                        <w:r w:rsidRPr="000C1DE5">
                          <w:t xml:space="preserve"> вод</w:t>
                        </w:r>
                        <w:r w:rsidRPr="000C1DE5">
                          <w:rPr>
                            <w:szCs w:val="28"/>
                          </w:rPr>
                          <w:t xml:space="preserve">         </w:t>
                        </w:r>
                        <w:r w:rsidRPr="000C1DE5">
                          <w:rPr>
                            <w:b/>
                            <w:szCs w:val="28"/>
                          </w:rPr>
                          <w:t>Р</w:t>
                        </w:r>
                        <w:r w:rsidRPr="000C1DE5">
                          <w:rPr>
                            <w:b/>
                            <w:szCs w:val="28"/>
                            <w:vertAlign w:val="subscript"/>
                          </w:rPr>
                          <w:t>3</w:t>
                        </w:r>
                        <w:r w:rsidRPr="000C1DE5">
                          <w:rPr>
                            <w:b/>
                            <w:szCs w:val="28"/>
                          </w:rPr>
                          <w:t>С</w:t>
                        </w:r>
                        <w:r w:rsidRPr="000C1DE5">
                          <w:rPr>
                            <w:b/>
                            <w:szCs w:val="28"/>
                            <w:vertAlign w:val="subscript"/>
                          </w:rPr>
                          <w:t>3</w:t>
                        </w:r>
                      </w:p>
                      <w:p w:rsidR="0061502D" w:rsidRPr="000C1DE5" w:rsidRDefault="0061502D" w:rsidP="00E81300">
                        <w:pPr>
                          <w:rPr>
                            <w:b/>
                          </w:rPr>
                        </w:pPr>
                      </w:p>
                    </w:txbxContent>
                  </v:textbox>
                </v:shape>
                <v:shape id="AutoShape 118" o:spid="_x0000_s1753" type="#_x0000_t32" style="position:absolute;left:36158;top:7773;width:2206;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2U8EAAADcAAAADwAAAGRycy9kb3ducmV2LnhtbERPTWsCMRC9C/6HMEJvmrVY0a1RVBCk&#10;F1EL9ThsprvBzWTZpJv13zdCobd5vM9ZbXpbi45abxwrmE4yEMSF04ZLBZ/Xw3gBwgdkjbVjUvAg&#10;D5v1cLDCXLvIZ+ouoRQphH2OCqoQmlxKX1Rk0U9cQ5y4b9daDAm2pdQtxhRua/maZXNp0XBqqLCh&#10;fUXF/fJjFZh4Ml1z3Mfdx9fN60jm8eaMUi+jfvsOIlAf/sV/7qNO85cz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n/ZTwQAAANwAAAAPAAAAAAAAAAAAAAAA&#10;AKECAABkcnMvZG93bnJldi54bWxQSwUGAAAAAAQABAD5AAAAjwMAAAAA&#10;">
                  <v:stroke endarrow="block"/>
                </v:shape>
                <v:shape id="Text Box 119" o:spid="_x0000_s1754" type="#_x0000_t202" style="position:absolute;left:13811;top:12327;width:22225;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5DsEA&#10;AADcAAAADwAAAGRycy9kb3ducmV2LnhtbERPyWrDMBC9F/oPYgq9lFhOyepGMWkhxVcn+YCxNbFN&#10;rZGxVC9/XxUKvc3jrXNIJ9OKgXrXWFawjGIQxKXVDVcKbtfzYgfCeWSNrWVSMJOD9Pj4cMBE25Fz&#10;Gi6+EiGEXYIKau+7REpX1mTQRbYjDtzd9gZ9gH0ldY9jCDetfI3jjTTYcGiosaOPmsqvy7dRcM/G&#10;l/V+LD79bZuvNu/YbAs7K/X8NJ3eQHia/L/4z53pMH+/ht9nwgX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heQ7BAAAA3AAAAA8AAAAAAAAAAAAAAAAAmAIAAGRycy9kb3du&#10;cmV2LnhtbFBLBQYAAAAABAAEAPUAAACGAwAAAAA=&#10;" stroked="f">
                  <v:textbox>
                    <w:txbxContent>
                      <w:p w:rsidR="0061502D" w:rsidRPr="008C161F" w:rsidRDefault="0061502D" w:rsidP="00E81300">
                        <w:pPr>
                          <w:rPr>
                            <w:b/>
                            <w:szCs w:val="28"/>
                            <w:vertAlign w:val="subscript"/>
                          </w:rPr>
                        </w:pPr>
                        <w:r w:rsidRPr="008C161F">
                          <w:t xml:space="preserve">             </w:t>
                        </w:r>
                        <w:r w:rsidRPr="008C161F">
                          <w:t xml:space="preserve">на гауч-вал   </w:t>
                        </w:r>
                        <w:r w:rsidRPr="008C161F">
                          <w:rPr>
                            <w:b/>
                            <w:szCs w:val="28"/>
                          </w:rPr>
                          <w:t>Р</w:t>
                        </w:r>
                        <w:r w:rsidRPr="008C161F">
                          <w:rPr>
                            <w:b/>
                            <w:szCs w:val="28"/>
                            <w:vertAlign w:val="subscript"/>
                          </w:rPr>
                          <w:t>2</w:t>
                        </w:r>
                        <w:r w:rsidRPr="008C161F">
                          <w:rPr>
                            <w:b/>
                            <w:szCs w:val="28"/>
                          </w:rPr>
                          <w:t>С</w:t>
                        </w:r>
                        <w:r w:rsidRPr="008C161F">
                          <w:rPr>
                            <w:b/>
                            <w:szCs w:val="28"/>
                            <w:vertAlign w:val="subscript"/>
                          </w:rPr>
                          <w:t>2</w:t>
                        </w:r>
                      </w:p>
                      <w:p w:rsidR="0061502D" w:rsidRPr="008C161F" w:rsidRDefault="0061502D" w:rsidP="00E81300"/>
                    </w:txbxContent>
                  </v:textbox>
                </v:shape>
                <v:shape id="AutoShape 120" o:spid="_x0000_s1755" type="#_x0000_t32" style="position:absolute;left:24764;top:9796;width:159;height:25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G/MMAAADcAAAADwAAAGRycy9kb3ducmV2LnhtbERPS2vCQBC+F/wPywjemo0epImuUgRF&#10;LD34INjbkJ0modnZsLtq7K93CwVv8/E9Z77sTSuu5HxjWcE4SUEQl1Y3XCk4HdevbyB8QNbYWiYF&#10;d/KwXAxe5phre+M9XQ+hEjGEfY4K6hC6XEpf1mTQJ7Yjjty3dQZDhK6S2uEthptWTtJ0Kg02HBtq&#10;7GhVU/lzuBgF54/sUtyLT9oV42z3hc743+NGqdGwf5+BCNSHp/jfvdVxfjaFv2fiB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QhvzDAAAA3AAAAA8AAAAAAAAAAAAA&#10;AAAAoQIAAGRycy9kb3ducmV2LnhtbFBLBQYAAAAABAAEAPkAAACRAwAAAAA=&#10;">
                  <v:stroke endarrow="block"/>
                </v:shape>
                <v:shape id="AutoShape 122" o:spid="_x0000_s1756" type="#_x0000_t32" style="position:absolute;left:9975;top:7773;width:3394;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O3FcYAAADcAAAADwAAAGRycy9kb3ducmV2LnhtbESPQWvCQBCF74X+h2UK3urGHqRJXUUE&#10;pVh6UEtob0N2TILZ2bC7auyvdw6F3mZ4b977ZrYYXKcuFGLr2cBknIEirrxtuTbwdVg/v4KKCdli&#10;55kM3CjCYv74MMPC+ivv6LJPtZIQjgUaaFLqC61j1ZDDOPY9sWhHHxwmWUOtbcCrhLtOv2TZVDts&#10;WRoa7GnVUHXan52B74/8XN7KT9qWk3z7g8HF38PGmNHTsHwDlWhI/+a/63cr+LnQyjMygZ7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DtxXGAAAA3AAAAA8AAAAAAAAA&#10;AAAAAAAAoQIAAGRycy9kb3ducmV2LnhtbFBLBQYAAAAABAAEAPkAAACUAwAAAAA=&#10;">
                  <v:stroke endarrow="block"/>
                </v:shape>
                <w10:anchorlock/>
              </v:group>
            </w:pict>
          </mc:Fallback>
        </mc:AlternateContent>
      </w:r>
      <w:r w:rsidRPr="002408FD">
        <w:rPr>
          <w:szCs w:val="28"/>
        </w:rPr>
        <w:t xml:space="preserve">                                                                                    </w:t>
      </w:r>
    </w:p>
    <w:p w:rsidR="00E81300" w:rsidRPr="002408FD" w:rsidRDefault="00E81300" w:rsidP="00E81300">
      <w:pPr>
        <w:rPr>
          <w:szCs w:val="28"/>
        </w:rPr>
      </w:pPr>
      <w:r w:rsidRPr="002408FD">
        <w:rPr>
          <w:szCs w:val="28"/>
        </w:rPr>
        <w:t>Р – кількість свіжої води, що надходить для відсічок, кг;</w:t>
      </w:r>
    </w:p>
    <w:p w:rsidR="00E81300" w:rsidRPr="002408FD" w:rsidRDefault="00E81300" w:rsidP="00E81300">
      <w:pPr>
        <w:rPr>
          <w:szCs w:val="28"/>
        </w:rPr>
      </w:pPr>
      <w:r w:rsidRPr="002408FD">
        <w:rPr>
          <w:szCs w:val="28"/>
        </w:rPr>
        <w:t>Р</w:t>
      </w:r>
      <w:r w:rsidRPr="002408FD">
        <w:rPr>
          <w:szCs w:val="28"/>
          <w:vertAlign w:val="subscript"/>
        </w:rPr>
        <w:t>1</w:t>
      </w:r>
      <w:r w:rsidRPr="002408FD">
        <w:rPr>
          <w:szCs w:val="28"/>
        </w:rPr>
        <w:t xml:space="preserve"> – кількість маси, що надходить на відсмоктувальні ящики, кг;</w:t>
      </w:r>
    </w:p>
    <w:p w:rsidR="00E81300" w:rsidRPr="002408FD" w:rsidRDefault="00E81300" w:rsidP="00E81300">
      <w:pPr>
        <w:rPr>
          <w:szCs w:val="28"/>
        </w:rPr>
      </w:pPr>
      <w:r w:rsidRPr="002408FD">
        <w:rPr>
          <w:szCs w:val="28"/>
        </w:rPr>
        <w:t>Р</w:t>
      </w:r>
      <w:r w:rsidRPr="002408FD">
        <w:rPr>
          <w:szCs w:val="28"/>
          <w:vertAlign w:val="subscript"/>
        </w:rPr>
        <w:t>2</w:t>
      </w:r>
      <w:r w:rsidRPr="002408FD">
        <w:rPr>
          <w:szCs w:val="28"/>
        </w:rPr>
        <w:t xml:space="preserve"> – кількість маси, що поступає на гауч-вал, кг;</w:t>
      </w:r>
    </w:p>
    <w:p w:rsidR="00E81300" w:rsidRPr="002408FD" w:rsidRDefault="00E81300" w:rsidP="00E81300">
      <w:pPr>
        <w:rPr>
          <w:szCs w:val="28"/>
        </w:rPr>
      </w:pPr>
      <w:r w:rsidRPr="002408FD">
        <w:rPr>
          <w:szCs w:val="28"/>
        </w:rPr>
        <w:t>Р</w:t>
      </w:r>
      <w:r w:rsidRPr="002408FD">
        <w:rPr>
          <w:szCs w:val="28"/>
          <w:vertAlign w:val="subscript"/>
        </w:rPr>
        <w:t>3</w:t>
      </w:r>
      <w:r w:rsidRPr="002408FD">
        <w:rPr>
          <w:szCs w:val="28"/>
        </w:rPr>
        <w:t xml:space="preserve"> – кількість води, що поступає в басейн підсіткових вод, кг;</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2</w:t>
      </w:r>
      <w:r w:rsidRPr="002408FD">
        <w:rPr>
          <w:szCs w:val="28"/>
        </w:rPr>
        <w:t>, С</w:t>
      </w:r>
      <w:r w:rsidRPr="002408FD">
        <w:rPr>
          <w:szCs w:val="28"/>
          <w:vertAlign w:val="subscript"/>
        </w:rPr>
        <w:t xml:space="preserve">3 </w:t>
      </w:r>
      <w:r w:rsidRPr="002408FD">
        <w:rPr>
          <w:szCs w:val="28"/>
        </w:rPr>
        <w:t>– відсоток волокна у відповідних потоках, %.</w:t>
      </w:r>
    </w:p>
    <w:p w:rsidR="00E81300" w:rsidRPr="002408FD" w:rsidRDefault="00E81300" w:rsidP="00E81300">
      <w:pPr>
        <w:rPr>
          <w:szCs w:val="28"/>
        </w:rPr>
      </w:pPr>
      <w:r w:rsidRPr="002408FD">
        <w:rPr>
          <w:szCs w:val="28"/>
        </w:rPr>
        <w:t>Р= 8500 кг;  Р</w:t>
      </w:r>
      <w:r w:rsidRPr="002408FD">
        <w:rPr>
          <w:szCs w:val="28"/>
          <w:vertAlign w:val="subscript"/>
        </w:rPr>
        <w:t>2</w:t>
      </w:r>
      <w:r w:rsidRPr="002408FD">
        <w:rPr>
          <w:szCs w:val="28"/>
        </w:rPr>
        <w:t xml:space="preserve">= </w:t>
      </w:r>
      <w:r w:rsidRPr="002408FD">
        <w:rPr>
          <w:color w:val="000000" w:themeColor="text1"/>
          <w:szCs w:val="28"/>
        </w:rPr>
        <w:t>7935,08</w:t>
      </w:r>
      <w:r w:rsidRPr="00835DDC">
        <w:rPr>
          <w:color w:val="000000" w:themeColor="text1"/>
          <w:szCs w:val="28"/>
        </w:rPr>
        <w:t xml:space="preserve"> </w:t>
      </w:r>
      <w:r w:rsidRPr="002408FD">
        <w:rPr>
          <w:szCs w:val="28"/>
        </w:rPr>
        <w:t>кг.</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3,95 %; С</w:t>
      </w:r>
      <w:r w:rsidRPr="002408FD">
        <w:rPr>
          <w:szCs w:val="28"/>
          <w:vertAlign w:val="subscript"/>
        </w:rPr>
        <w:t>2</w:t>
      </w:r>
      <w:r w:rsidRPr="002408FD">
        <w:rPr>
          <w:szCs w:val="28"/>
        </w:rPr>
        <w:t xml:space="preserve">= 12 %; </w:t>
      </w:r>
    </w:p>
    <w:p w:rsidR="00E81300" w:rsidRPr="002408FD" w:rsidRDefault="00E81300" w:rsidP="00E81300">
      <w:pPr>
        <w:rPr>
          <w:szCs w:val="28"/>
        </w:rPr>
      </w:pPr>
      <w:r w:rsidRPr="002408FD">
        <w:rPr>
          <w:szCs w:val="28"/>
        </w:rPr>
        <w:t>С</w:t>
      </w:r>
      <w:r w:rsidRPr="002408FD">
        <w:rPr>
          <w:szCs w:val="28"/>
          <w:vertAlign w:val="subscript"/>
        </w:rPr>
        <w:t>3</w:t>
      </w:r>
      <w:r w:rsidRPr="002408FD">
        <w:rPr>
          <w:szCs w:val="28"/>
        </w:rPr>
        <w:t xml:space="preserve">= 0,1 %. </w:t>
      </w:r>
    </w:p>
    <w:p w:rsidR="00E81300" w:rsidRDefault="00E81300" w:rsidP="00541602">
      <w:pPr>
        <w:rPr>
          <w:b/>
          <w:szCs w:val="28"/>
        </w:rPr>
      </w:pPr>
      <w:r w:rsidRPr="002408FD">
        <w:rPr>
          <w:b/>
          <w:szCs w:val="28"/>
        </w:rPr>
        <w:t>Р</w:t>
      </w:r>
      <w:r w:rsidRPr="002408FD">
        <w:rPr>
          <w:b/>
          <w:szCs w:val="28"/>
          <w:vertAlign w:val="subscript"/>
        </w:rPr>
        <w:t>1</w:t>
      </w:r>
      <w:r w:rsidRPr="002408FD">
        <w:rPr>
          <w:b/>
          <w:szCs w:val="28"/>
        </w:rPr>
        <w:t xml:space="preserve"> –?  Р</w:t>
      </w:r>
      <w:r w:rsidRPr="002408FD">
        <w:rPr>
          <w:b/>
          <w:szCs w:val="28"/>
          <w:vertAlign w:val="subscript"/>
        </w:rPr>
        <w:t>3</w:t>
      </w:r>
      <w:r w:rsidR="00541602">
        <w:rPr>
          <w:b/>
          <w:szCs w:val="28"/>
        </w:rPr>
        <w:t xml:space="preserve"> – ?</w:t>
      </w:r>
    </w:p>
    <w:p w:rsidR="00541602" w:rsidRPr="00541602" w:rsidRDefault="00541602" w:rsidP="00541602">
      <w:pPr>
        <w:rPr>
          <w:b/>
          <w:szCs w:val="28"/>
        </w:rPr>
      </w:pPr>
    </w:p>
    <w:p w:rsidR="00E81300" w:rsidRPr="002408FD" w:rsidRDefault="00E81300" w:rsidP="00E81300">
      <w:pPr>
        <w:rPr>
          <w:szCs w:val="28"/>
        </w:rPr>
      </w:pPr>
      <w:r w:rsidRPr="002408FD">
        <w:rPr>
          <w:szCs w:val="28"/>
        </w:rPr>
        <w:t>Розрахунки наводимо в такому вигляді:</w:t>
      </w:r>
    </w:p>
    <w:p w:rsidR="00541602" w:rsidRPr="00541602" w:rsidRDefault="00541602" w:rsidP="00541602">
      <w:pPr>
        <w:spacing w:line="240" w:lineRule="auto"/>
        <w:ind w:firstLine="0"/>
        <w:jc w:val="left"/>
        <w:rPr>
          <w:rFonts w:eastAsia="Times New Roman" w:cs="Times New Roman"/>
          <w:sz w:val="24"/>
          <w:szCs w:val="24"/>
          <w:lang w:val="ru-RU" w:eastAsia="ru-RU"/>
        </w:rPr>
      </w:pPr>
    </w:p>
    <w:tbl>
      <w:tblPr>
        <w:tblpPr w:leftFromText="180" w:rightFromText="180" w:vertAnchor="text" w:tblpY="1"/>
        <w:tblOverlap w:val="never"/>
        <w:tblW w:w="9883" w:type="dxa"/>
        <w:tblLook w:val="04A0" w:firstRow="1" w:lastRow="0" w:firstColumn="1" w:lastColumn="0" w:noHBand="0" w:noVBand="1"/>
      </w:tblPr>
      <w:tblGrid>
        <w:gridCol w:w="2585"/>
        <w:gridCol w:w="1292"/>
        <w:gridCol w:w="323"/>
        <w:gridCol w:w="1739"/>
        <w:gridCol w:w="336"/>
        <w:gridCol w:w="1394"/>
        <w:gridCol w:w="461"/>
        <w:gridCol w:w="1292"/>
        <w:gridCol w:w="461"/>
      </w:tblGrid>
      <w:tr w:rsidR="00541602" w:rsidRPr="00541602" w:rsidTr="00541602">
        <w:trPr>
          <w:trHeight w:val="286"/>
        </w:trPr>
        <w:tc>
          <w:tcPr>
            <w:tcW w:w="2585"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1292"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Маса, кг</w:t>
            </w:r>
          </w:p>
        </w:tc>
        <w:tc>
          <w:tcPr>
            <w:tcW w:w="323"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2075"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 %</w:t>
            </w:r>
          </w:p>
        </w:tc>
        <w:tc>
          <w:tcPr>
            <w:tcW w:w="1394"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локно, кг</w:t>
            </w:r>
          </w:p>
        </w:tc>
        <w:tc>
          <w:tcPr>
            <w:tcW w:w="461"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92"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461"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286"/>
        </w:trPr>
        <w:tc>
          <w:tcPr>
            <w:tcW w:w="2585"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Після</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регістр.частини</w:t>
            </w:r>
            <w:proofErr w:type="spellEnd"/>
          </w:p>
        </w:tc>
        <w:tc>
          <w:tcPr>
            <w:tcW w:w="12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4747,40</w:t>
            </w:r>
          </w:p>
        </w:tc>
        <w:tc>
          <w:tcPr>
            <w:tcW w:w="323"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73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95</w:t>
            </w:r>
          </w:p>
        </w:tc>
        <w:tc>
          <w:tcPr>
            <w:tcW w:w="33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39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977,52</w:t>
            </w:r>
          </w:p>
        </w:tc>
        <w:tc>
          <w:tcPr>
            <w:tcW w:w="46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3769,88</w:t>
            </w:r>
          </w:p>
        </w:tc>
        <w:tc>
          <w:tcPr>
            <w:tcW w:w="46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585"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Св.вода</w:t>
            </w:r>
            <w:proofErr w:type="spellEnd"/>
            <w:r w:rsidRPr="00541602">
              <w:rPr>
                <w:rFonts w:eastAsia="Times New Roman" w:cs="Times New Roman"/>
                <w:color w:val="000000"/>
                <w:sz w:val="24"/>
                <w:szCs w:val="24"/>
                <w:lang w:val="ru-RU" w:eastAsia="ru-RU"/>
              </w:rPr>
              <w:t xml:space="preserve"> на </w:t>
            </w:r>
            <w:proofErr w:type="spellStart"/>
            <w:r w:rsidRPr="00541602">
              <w:rPr>
                <w:rFonts w:eastAsia="Times New Roman" w:cs="Times New Roman"/>
                <w:color w:val="000000"/>
                <w:sz w:val="24"/>
                <w:szCs w:val="24"/>
                <w:lang w:val="ru-RU" w:eastAsia="ru-RU"/>
              </w:rPr>
              <w:t>відсічки</w:t>
            </w:r>
            <w:proofErr w:type="spellEnd"/>
          </w:p>
        </w:tc>
        <w:tc>
          <w:tcPr>
            <w:tcW w:w="12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8500,00</w:t>
            </w:r>
          </w:p>
        </w:tc>
        <w:tc>
          <w:tcPr>
            <w:tcW w:w="323"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73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0</w:t>
            </w:r>
          </w:p>
        </w:tc>
        <w:tc>
          <w:tcPr>
            <w:tcW w:w="33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39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0</w:t>
            </w:r>
          </w:p>
        </w:tc>
        <w:tc>
          <w:tcPr>
            <w:tcW w:w="46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8500,00</w:t>
            </w:r>
          </w:p>
        </w:tc>
        <w:tc>
          <w:tcPr>
            <w:tcW w:w="46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585"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292"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33247,40</w:t>
            </w:r>
          </w:p>
        </w:tc>
        <w:tc>
          <w:tcPr>
            <w:tcW w:w="323"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739"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335"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1394"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977,52</w:t>
            </w:r>
          </w:p>
        </w:tc>
        <w:tc>
          <w:tcPr>
            <w:tcW w:w="461"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92"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32269,88</w:t>
            </w:r>
          </w:p>
        </w:tc>
        <w:tc>
          <w:tcPr>
            <w:tcW w:w="461"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286"/>
        </w:trPr>
        <w:tc>
          <w:tcPr>
            <w:tcW w:w="2585" w:type="dxa"/>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lastRenderedPageBreak/>
              <w:t>На гауч-вал</w:t>
            </w:r>
          </w:p>
        </w:tc>
        <w:tc>
          <w:tcPr>
            <w:tcW w:w="1292"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7935,08</w:t>
            </w:r>
          </w:p>
        </w:tc>
        <w:tc>
          <w:tcPr>
            <w:tcW w:w="323"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73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00</w:t>
            </w:r>
          </w:p>
        </w:tc>
        <w:tc>
          <w:tcPr>
            <w:tcW w:w="33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39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952,21</w:t>
            </w:r>
          </w:p>
        </w:tc>
        <w:tc>
          <w:tcPr>
            <w:tcW w:w="46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6982,87</w:t>
            </w:r>
          </w:p>
        </w:tc>
        <w:tc>
          <w:tcPr>
            <w:tcW w:w="46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585" w:type="dxa"/>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Води в </w:t>
            </w:r>
            <w:proofErr w:type="spellStart"/>
            <w:r w:rsidRPr="00541602">
              <w:rPr>
                <w:rFonts w:eastAsia="Times New Roman" w:cs="Times New Roman"/>
                <w:color w:val="000000"/>
                <w:sz w:val="24"/>
                <w:szCs w:val="24"/>
                <w:lang w:val="ru-RU" w:eastAsia="ru-RU"/>
              </w:rPr>
              <w:t>бас.відсм.води</w:t>
            </w:r>
            <w:proofErr w:type="spellEnd"/>
          </w:p>
        </w:tc>
        <w:tc>
          <w:tcPr>
            <w:tcW w:w="12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5312,31</w:t>
            </w:r>
          </w:p>
        </w:tc>
        <w:tc>
          <w:tcPr>
            <w:tcW w:w="323"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73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000</w:t>
            </w:r>
          </w:p>
        </w:tc>
        <w:tc>
          <w:tcPr>
            <w:tcW w:w="33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39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5,31</w:t>
            </w:r>
          </w:p>
        </w:tc>
        <w:tc>
          <w:tcPr>
            <w:tcW w:w="46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5287,00</w:t>
            </w:r>
          </w:p>
        </w:tc>
        <w:tc>
          <w:tcPr>
            <w:tcW w:w="46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585"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2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33247,40</w:t>
            </w:r>
          </w:p>
        </w:tc>
        <w:tc>
          <w:tcPr>
            <w:tcW w:w="323"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73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33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139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977,52</w:t>
            </w:r>
          </w:p>
        </w:tc>
        <w:tc>
          <w:tcPr>
            <w:tcW w:w="46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32269,88</w:t>
            </w:r>
          </w:p>
        </w:tc>
        <w:tc>
          <w:tcPr>
            <w:tcW w:w="46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E81300" w:rsidRDefault="00D45467" w:rsidP="004D5D24">
      <w:pPr>
        <w:rPr>
          <w:i/>
          <w:szCs w:val="28"/>
          <w:u w:val="single"/>
        </w:rPr>
      </w:pPr>
      <w:r>
        <w:rPr>
          <w:rFonts w:eastAsia="Calibri"/>
          <w:b/>
          <w:noProof/>
          <w:szCs w:val="28"/>
          <w:lang w:val="ru-RU" w:eastAsia="ru-RU"/>
        </w:rPr>
        <mc:AlternateContent>
          <mc:Choice Requires="wpg">
            <w:drawing>
              <wp:anchor distT="0" distB="0" distL="0" distR="0" simplePos="0" relativeHeight="251749888" behindDoc="0" locked="0" layoutInCell="1" allowOverlap="1" wp14:anchorId="20E5DC3C" wp14:editId="16A1959D">
                <wp:simplePos x="0" y="0"/>
                <wp:positionH relativeFrom="page">
                  <wp:posOffset>828040</wp:posOffset>
                </wp:positionH>
                <wp:positionV relativeFrom="page">
                  <wp:posOffset>359912</wp:posOffset>
                </wp:positionV>
                <wp:extent cx="6588760" cy="9944100"/>
                <wp:effectExtent l="0" t="0" r="21590" b="38100"/>
                <wp:wrapNone/>
                <wp:docPr id="5231" name="Группа 5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232"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233"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34"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35"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36"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37"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38"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39"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40"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241"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42"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243"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244"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245"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246"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247"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248"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249"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0E5DC3C" id="Группа 5231" o:spid="_x0000_s1757" style="position:absolute;left:0;text-align:left;margin-left:65.2pt;margin-top:28.35pt;width:518.8pt;height:783pt;z-index:251749888;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">
                <v:rect id=" 4301" o:spid="_x0000_s1758"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InvMUA&#10;AADdAAAADwAAAGRycy9kb3ducmV2LnhtbESP0WrCQBRE3wv9h+UWfKubRlpLzEZKQBREirEfcMle&#10;s6HZu2l21ejXd4VCH4eZOcPky9F24kyDbx0reJkmIIhrp1tuFHwdVs/vIHxA1tg5JgVX8rAsHh9y&#10;zLS78J7OVWhEhLDPUIEJoc+k9LUhi37qeuLoHd1gMUQ5NFIPeIlw28k0Sd6kxZbjgsGeSkP1d3Wy&#10;CkrHZo3mdLhSWf6s55+h3d52Sk2exo8FiEBj+A//tTdawWs6S+H+Jj4B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Mie8xQAAAN0AAAAPAAAAAAAAAAAAAAAAAJgCAABkcnMv&#10;ZG93bnJldi54bWxQSwUGAAAAAAQABAD1AAAAigMAAAAA&#10;" filled="f" strokeweight=".71mm">
                  <v:path arrowok="t"/>
                </v:rect>
                <v:line id=" 4302" o:spid="_x0000_s1759"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sntMMAAADdAAAADwAAAGRycy9kb3ducmV2LnhtbESP0WoCMRRE34X+Q7iCL1Kzq1jL1ihF&#10;EPokaPsBl+S6WdzcLEncXf++KRR8HGbmDLPdj64VPYXYeFZQLgoQxNqbhmsFP9/H13cQMSEbbD2T&#10;ggdF2O9eJlusjB/4TP0l1SJDOFaowKbUVVJGbclhXPiOOHtXHxymLEMtTcAhw10rl0XxJh02nBcs&#10;dnSwpG+Xu8sUXdrhen9sjmXRn5xO1IbNXKnZdPz8AJFoTM/wf/vLKFgvVyv4e5Of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7J7TDAAAA3QAAAA8AAAAAAAAAAAAA&#10;AAAAoQIAAGRycy9kb3ducmV2LnhtbFBLBQYAAAAABAAEAPkAAACRAwAAAAA=&#10;" strokeweight=".71mm">
                  <v:stroke joinstyle="miter"/>
                  <o:lock v:ext="edit" shapetype="f"/>
                </v:line>
                <v:line id=" 4303" o:spid="_x0000_s1760"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K/wMQAAADdAAAADwAAAGRycy9kb3ducmV2LnhtbESP0WoCMRRE3wv+Q7iCL0Wza1uVrVFE&#10;EPpUqPUDLsl1s3RzsyRxd/17Uyj0cZiZM8x2P7pW9BRi41lBuShAEGtvGq4VXL5P8w2ImJANtp5J&#10;wZ0i7HeTpy1Wxg/8Rf051SJDOFaowKbUVVJGbclhXPiOOHtXHxymLEMtTcAhw10rl0Wxkg4bzgsW&#10;Ozpa0j/nm8sUXdrheruvT2XRfzqdqA3rZ6Vm0/HwDiLRmP7Df+0Po+Bt+fIKv2/yE5C7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Ur/AxAAAAN0AAAAPAAAAAAAAAAAA&#10;AAAAAKECAABkcnMvZG93bnJldi54bWxQSwUGAAAAAAQABAD5AAAAkgMAAAAA&#10;" strokeweight=".71mm">
                  <v:stroke joinstyle="miter"/>
                  <o:lock v:ext="edit" shapetype="f"/>
                </v:line>
                <v:line id=" 4304" o:spid="_x0000_s1761"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4aW8MAAADdAAAADwAAAGRycy9kb3ducmV2LnhtbESP0WoCMRRE34X+Q7hCX6RmV7GWrVFK&#10;QeiToO0HXJLrZnFzsyRxd/37RhB8HGbmDLPZja4VPYXYeFZQzgsQxNqbhmsFf7/7tw8QMSEbbD2T&#10;ghtF2G1fJhusjB/4SP0p1SJDOFaowKbUVVJGbclhnPuOOHtnHxymLEMtTcAhw10rF0XxLh02nBcs&#10;dvRtSV9OV5cpurTD+Xpb78uiPzidqA3rmVKv0/HrE0SiMT3Dj/aPUbBaLFdwf5Of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eGlvDAAAA3QAAAA8AAAAAAAAAAAAA&#10;AAAAoQIAAGRycy9kb3ducmV2LnhtbFBLBQYAAAAABAAEAPkAAACRAwAAAAA=&#10;" strokeweight=".71mm">
                  <v:stroke joinstyle="miter"/>
                  <o:lock v:ext="edit" shapetype="f"/>
                </v:line>
                <v:line id=" 4305" o:spid="_x0000_s1762"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yELMMAAADdAAAADwAAAGRycy9kb3ducmV2LnhtbESP0WoCMRRE3wv+Q7hCX4pm11KV1Sgi&#10;CD4VavsBl+S6WdzcLEncXf++EQp9HGbmDLPdj64VPYXYeFZQzgsQxNqbhmsFP9+n2RpETMgGW8+k&#10;4EER9rvJyxYr4wf+ov6SapEhHCtUYFPqKimjtuQwzn1HnL2rDw5TlqGWJuCQ4a6Vi6JYSocN5wWL&#10;HR0t6dvl7jJFl3a43h+rU1n0n04nasPqTanX6XjYgEg0pv/wX/tsFHws3pfwfJOf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MhCzDAAAA3QAAAA8AAAAAAAAAAAAA&#10;AAAAoQIAAGRycy9kb3ducmV2LnhtbFBLBQYAAAAABAAEAPkAAACRAwAAAAA=&#10;" strokeweight=".71mm">
                  <v:stroke joinstyle="miter"/>
                  <o:lock v:ext="edit" shapetype="f"/>
                </v:line>
                <v:line id=" 4306" o:spid="_x0000_s1763"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Aht8MAAADdAAAADwAAAGRycy9kb3ducmV2LnhtbESPUWvCMBSF3wf+h3CFvYyZ1jE7OqOI&#10;IPg0mPoDLsm1KWtuShLb+u8XYbDHwznnO5z1dnKdGCjE1rOCclGAINbetNwouJwPrx8gYkI22Hkm&#10;BXeKsN3MntZYGz/yNw2n1IgM4VijAptSX0sZtSWHceF74uxdfXCYsgyNNAHHDHedXBbFSjpsOS9Y&#10;7GlvSf+cbi5TdGnH6+1eHcpi+HI6UReqF6We59PuE0SiKf2H/9pHo+B9+VbB401+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AIbfDAAAA3QAAAA8AAAAAAAAAAAAA&#10;AAAAoQIAAGRycy9kb3ducmV2LnhtbFBLBQYAAAAABAAEAPkAAACRAwAAAAA=&#10;" strokeweight=".71mm">
                  <v:stroke joinstyle="miter"/>
                  <o:lock v:ext="edit" shapetype="f"/>
                </v:line>
                <v:line id=" 4307" o:spid="_x0000_s1764"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1xcQAAADdAAAADwAAAGRycy9kb3ducmV2LnhtbESPwWrDMAyG74O9g9Fgl7E66dg6srpl&#10;DAo9Ddb2AYStxmGxHGw3Sd++Ogx2FL/+T/rW2zn0aqSUu8gG6kUFithG13Fr4HTcPb+DygXZYR+Z&#10;DFwpw3Zzf7fGxsWJf2g8lFYJhHODBnwpQ6N1tp4C5kUciCU7xxSwyJha7RJOAg+9XlbVmw7YsVzw&#10;ONCXJ/t7uASh2NpP58t1taur8TvYQn1aPRnz+DB/foAqNJf/5b/23hl4Xb7Iu2IjJq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H7XFxAAAAN0AAAAPAAAAAAAAAAAA&#10;AAAAAKECAABkcnMvZG93bnJldi54bWxQSwUGAAAAAAQABAD5AAAAkgMAAAAA&#10;" strokeweight=".71mm">
                  <v:stroke joinstyle="miter"/>
                  <o:lock v:ext="edit" shapetype="f"/>
                </v:line>
                <v:line id=" 4308" o:spid="_x0000_s1765"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MQXsQAAADdAAAADwAAAGRycy9kb3ducmV2LnhtbESPzWrDMBCE74G+g9hCL6GRnZI/N0oo&#10;hUBPhTp9gEXaWKbWykiK7bx9VSjkOMzMN8z+OLlODBRi61lBuShAEGtvWm4UfJ9Pz1sQMSEb7DyT&#10;ghtFOB4eZnusjB/5i4Y6NSJDOFaowKbUV1JGbclhXPieOHsXHxymLEMjTcAxw10nl0Wxlg5bzgsW&#10;e3q3pH/qq8sUXdrxcr1tTmUxfDqdqAubuVJPj9PbK4hEU7qH/9sfRsFq+bKDvzf5Cc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UxBexAAAAN0AAAAPAAAAAAAAAAAA&#10;AAAAAKECAABkcnMvZG93bnJldi54bWxQSwUGAAAAAAQABAD5AAAAkgMAAAAA&#10;" strokeweight=".71mm">
                  <v:stroke joinstyle="miter"/>
                  <o:lock v:ext="edit" shapetype="f"/>
                </v:line>
                <v:line id=" 4309" o:spid="_x0000_s1766"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q/28QAAADdAAAADwAAAGRycy9kb3ducmV2LnhtbERPXWvCMBR9H/gfwhV8W1M7Fa1GccKY&#10;MMZmHez10lybYnNTmqh1v355GOzxcL5Xm9424kqdrx0rGCcpCOLS6ZorBV/Hl8c5CB+QNTaOScGd&#10;PGzWg4cV5trd+EDXIlQihrDPUYEJoc2l9KUhiz5xLXHkTq6zGCLsKqk7vMVw28gsTWfSYs2xwWBL&#10;O0PlubhYBW/Ufk5+nk9P34t09vquTZF9THdKjYb9dgkiUB/+xX/uvVYwzSZxf3wTn4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Wr/bxAAAAN0AAAAPAAAAAAAAAAAA&#10;AAAAAKECAABkcnMvZG93bnJldi54bWxQSwUGAAAAAAQABAD5AAAAkgMAAAAA&#10;" strokeweight=".35mm">
                  <v:stroke joinstyle="miter"/>
                  <o:lock v:ext="edit" shapetype="f"/>
                </v:line>
                <v:line id=" 4310" o:spid="_x0000_s1767"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NvJcMAAADdAAAADwAAAGRycy9kb3ducmV2LnhtbESP0WoCMRRE3wv+Q7hCX4pmV1qV1Sgi&#10;CH0qVP2AS3LdLG5uliTurn/fFAp9HGbmDLPdj64VPYXYeFZQzgsQxNqbhmsF18tptgYRE7LB1jMp&#10;eFKE/W7yssXK+IG/qT+nWmQIxwoV2JS6SsqoLTmMc98RZ+/mg8OUZailCThkuGvloiiW0mHDecFi&#10;R0dL+n5+uEzRpR1uj+fqVBb9l9OJ2rB6U+p1Oh42IBKN6T/81/40Cj4W7yX8vslPQO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jbyXDAAAA3QAAAA8AAAAAAAAAAAAA&#10;AAAAoQIAAGRycy9kb3ducmV2LnhtbFBLBQYAAAAABAAEAPkAAACRAwAAAAA=&#10;" strokeweight=".71mm">
                  <v:stroke joinstyle="miter"/>
                  <o:lock v:ext="edit" shapetype="f"/>
                </v:line>
                <v:line id=" 4311" o:spid="_x0000_s1768"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SEN8cAAADdAAAADwAAAGRycy9kb3ducmV2LnhtbESP3WrCQBSE7wt9h+UI3tWN8QcbXUUF&#10;sVCkbSx4e8ges6HZsyG7auzTdwuFXg4z8w2zWHW2FldqfeVYwXCQgCAunK64VPB53D3NQPiArLF2&#10;TAru5GG1fHxYYKbdjT/omodSRAj7DBWYEJpMSl8YsugHriGO3tm1FkOUbSl1i7cIt7VMk2QqLVYc&#10;Fww2tDVUfOUXq+CVmvfx9+Y8Oj0n0/1Bmzx9m2yV6ve69RxEoC78h//aL1rBJB2n8PsmPg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xIQ3xwAAAN0AAAAPAAAAAAAA&#10;AAAAAAAAAKECAABkcnMvZG93bnJldi54bWxQSwUGAAAAAAQABAD5AAAAlQMAAAAA&#10;" strokeweight=".35mm">
                  <v:stroke joinstyle="miter"/>
                  <o:lock v:ext="edit" shapetype="f"/>
                </v:line>
                <v:shape id=" 4312" o:spid="_x0000_s1769"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3P8UA&#10;AADdAAAADwAAAGRycy9kb3ducmV2LnhtbESPQWsCMRSE74X+h/AKvRTNarWV1ShWWuhVrUJvj81z&#10;s7h5WTZP3fbXNwXB4zAz3zCzRedrdaY2VoENDPoZKOIi2IpLA1/bj94EVBRki3VgMvBDERbz+7sZ&#10;5jZceE3njZQqQTjmaMCJNLnWsXDkMfZDQ5y8Q2g9SpJtqW2LlwT3tR5m2Yv2WHFacNjQylFx3Jy8&#10;gb2VXbPF+I1P+Bp+a3Hv++zNmMeHbjkFJdTJLXxtf1oD4+HoGf7fpCe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c/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770"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ZvS8UA&#10;AADdAAAADwAAAGRycy9kb3ducmV2LnhtbESPzWoCQRCE74LvMLSQi+hsxKisjhJDArnGP/DW7HR2&#10;luz0LDutbvL0mUDAY1FVX1GrTedrdaU2VoENPI4zUMRFsBWXBg77t9ECVBRki3VgMvBNETbrfm+F&#10;uQ03/qDrTkqVIBxzNOBEmlzrWDjyGMehIU7eZ2g9SpJtqW2LtwT3tZ5k2Ux7rDgtOGzoxVHxtbt4&#10;Aycrx2aP8YxDnIefWtzrKdsa8zDonpeghDq5h//b79bA02Q6hb836Qn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Vm9L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771"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rK0MQA&#10;AADdAAAADwAAAGRycy9kb3ducmV2LnhtbESPQWsCMRSE74L/ITyhF9FsRW3ZGqUtCr1WreDtsXnd&#10;LN28LJtXXf31plDwOMzMN8xi1flanaiNVWADj+MMFHERbMWlgf1uM3oGFQXZYh2YDFwowmrZ7y0w&#10;t+HMn3TaSqkShGOOBpxIk2sdC0ce4zg0xMn7Dq1HSbIttW3xnOC+1pMsm2uPFacFhw29Oyp+tr/e&#10;wMHKV7PDeMQhPoVrLW59yN6MeRh0ry+ghDq5h//bH9bAbDKdwd+b9AT0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aytD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772"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hUp8UA&#10;AADdAAAADwAAAGRycy9kb3ducmV2LnhtbESPzWoCQRCE7wHfYWghl6CzETVh4yhJUMjVnwjemp3O&#10;zpKdnmWno6tP7wQEj0VVfUXNFp2v1ZHaWAU28DzMQBEXwVZcGthtV4NXUFGQLdaBycCZIizmvYcZ&#10;5jaceE3HjZQqQTjmaMCJNLnWsXDkMQ5DQ5y8n9B6lCTbUtsWTwnuaz3Ksqn2WHFacNjQp6Pid/Pn&#10;DeytfDdbjAd8wpdwqcUt99mHMY/97v0NlFAn9/Ct/WUNTEbjKfy/SU9Az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yFSn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773"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TxPMQA&#10;AADdAAAADwAAAGRycy9kb3ducmV2LnhtbESPQWsCMRSE70L/Q3gFL1KzSltla5QqCl6rreDtsXnd&#10;LN28LJunrv31plDwOMzMN8xs0flanamNVWADo2EGirgItuLSwOd+8zQFFQXZYh2YDFwpwmL+0Jth&#10;bsOFP+i8k1IlCMccDTiRJtc6Fo48xmFoiJP3HVqPkmRbatviJcF9rcdZ9qo9VpwWHDa0clT87E7e&#10;wMHKV7PHeMQBTsJvLW59yJbG9B+79zdQQp3cw//trTXwMn6ewN+b9AT0/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E8Tz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774"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tlTsIA&#10;AADdAAAADwAAAGRycy9kb3ducmV2LnhtbERPTWvCQBC9F/wPywheSt1UrJXoKq0o9Fpjhd6G7JgN&#10;ZmdDdqqxv757KHh8vO/luveNulAX68AGnscZKOIy2JorA4di9zQHFQXZYhOYDNwowno1eFhibsOV&#10;P+myl0qlEI45GnAiba51LB15jOPQEifuFDqPkmBXadvhNYX7Rk+ybKY91pwaHLa0cVSe9z/ewNHK&#10;V1tg/MZHfA2/jbjtMXs3ZjTs3xaghHq5i//dH9bAy2Sa5qY36Qno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G2VOwgAAAN0AAAAPAAAAAAAAAAAAAAAAAJgCAABkcnMvZG93&#10;bnJldi54bWxQSwUGAAAAAAQABAD1AAAAhw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775"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fA1cUA&#10;AADdAAAADwAAAGRycy9kb3ducmV2LnhtbESPQWsCMRSE74X+h/AKvRTNKtXW1ShWWuhVrUJvj81z&#10;s7h5WTZP3fbXNwXB4zAz3zCzRedrdaY2VoENDPoZKOIi2IpLA1/bj94rqCjIFuvAZOCHIizm93cz&#10;zG248JrOGylVgnDM0YATaXKtY+HIY+yHhjh5h9B6lCTbUtsWLwnuaz3MsrH2WHFacNjQylFx3Jy8&#10;gb2VXbPF+I1P+BJ+a3Hv++zNmMeHbjkFJdTJLXxtf1oDo+HzBP7fpCe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V8DVxQAAAN0AAAAPAAAAAAAAAAAAAAAAAJgCAABkcnMv&#10;ZG93bnJldi54bWxQSwUGAAAAAAQABAD1AAAAigM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E81300" w:rsidRPr="002408FD">
        <w:rPr>
          <w:i/>
          <w:szCs w:val="28"/>
          <w:u w:val="single"/>
        </w:rPr>
        <w:t>Регістрова частина:</w:t>
      </w:r>
    </w:p>
    <w:p w:rsidR="00541602" w:rsidRPr="002408FD" w:rsidRDefault="00541602" w:rsidP="00E81300">
      <w:pPr>
        <w:rPr>
          <w:i/>
          <w:szCs w:val="28"/>
          <w:u w:val="single"/>
        </w:rPr>
      </w:pPr>
    </w:p>
    <w:p w:rsidR="00E81300" w:rsidRPr="002408FD" w:rsidRDefault="00E81300" w:rsidP="00E81300">
      <w:pPr>
        <w:rPr>
          <w:szCs w:val="28"/>
        </w:rPr>
      </w:pPr>
      <w:r w:rsidRPr="002408FD">
        <w:rPr>
          <w:noProof/>
          <w:szCs w:val="28"/>
          <w:lang w:val="ru-RU" w:eastAsia="ru-RU"/>
        </w:rPr>
        <w:drawing>
          <wp:inline distT="0" distB="0" distL="0" distR="0" wp14:anchorId="2D7BE7F7" wp14:editId="057EA7FB">
            <wp:extent cx="5728033" cy="1876425"/>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4808" r="11539" b="15346"/>
                    <a:stretch/>
                  </pic:blipFill>
                  <pic:spPr bwMode="auto">
                    <a:xfrm>
                      <a:off x="0" y="0"/>
                      <a:ext cx="5730341" cy="1877181"/>
                    </a:xfrm>
                    <a:prstGeom prst="rect">
                      <a:avLst/>
                    </a:prstGeom>
                    <a:noFill/>
                    <a:ln>
                      <a:noFill/>
                    </a:ln>
                    <a:extLst>
                      <a:ext uri="{53640926-AAD7-44D8-BBD7-CCE9431645EC}">
                        <a14:shadowObscured xmlns:a14="http://schemas.microsoft.com/office/drawing/2010/main"/>
                      </a:ext>
                    </a:extLst>
                  </pic:spPr>
                </pic:pic>
              </a:graphicData>
            </a:graphic>
          </wp:inline>
        </w:drawing>
      </w:r>
      <w:r w:rsidRPr="002408FD">
        <w:rPr>
          <w:szCs w:val="28"/>
        </w:rPr>
        <w:t xml:space="preserve">                                                                       </w:t>
      </w:r>
    </w:p>
    <w:p w:rsidR="00E81300" w:rsidRPr="002408FD" w:rsidRDefault="00E81300" w:rsidP="00E81300">
      <w:pPr>
        <w:rPr>
          <w:szCs w:val="28"/>
        </w:rPr>
      </w:pPr>
      <w:r w:rsidRPr="002408FD">
        <w:rPr>
          <w:szCs w:val="28"/>
        </w:rPr>
        <w:t>Р – кількість свіжої води, що надходить на промивання сітки, кг;</w:t>
      </w:r>
    </w:p>
    <w:p w:rsidR="00E81300" w:rsidRPr="002408FD" w:rsidRDefault="00E81300" w:rsidP="00E81300">
      <w:pPr>
        <w:rPr>
          <w:szCs w:val="28"/>
        </w:rPr>
      </w:pPr>
      <w:r w:rsidRPr="002408FD">
        <w:rPr>
          <w:szCs w:val="28"/>
        </w:rPr>
        <w:t>Р</w:t>
      </w:r>
      <w:r w:rsidRPr="002408FD">
        <w:rPr>
          <w:szCs w:val="28"/>
          <w:vertAlign w:val="subscript"/>
        </w:rPr>
        <w:t>1</w:t>
      </w:r>
      <w:r w:rsidRPr="002408FD">
        <w:rPr>
          <w:szCs w:val="28"/>
        </w:rPr>
        <w:t xml:space="preserve"> – кількість маси, що надходить в регістрову частину, кг;</w:t>
      </w:r>
    </w:p>
    <w:p w:rsidR="00E81300" w:rsidRPr="002408FD" w:rsidRDefault="00E81300" w:rsidP="00E81300">
      <w:pPr>
        <w:rPr>
          <w:szCs w:val="28"/>
        </w:rPr>
      </w:pPr>
      <w:r w:rsidRPr="002408FD">
        <w:rPr>
          <w:szCs w:val="28"/>
        </w:rPr>
        <w:t>Р</w:t>
      </w:r>
      <w:r w:rsidRPr="002408FD">
        <w:rPr>
          <w:szCs w:val="28"/>
          <w:vertAlign w:val="subscript"/>
        </w:rPr>
        <w:t>2</w:t>
      </w:r>
      <w:r w:rsidRPr="002408FD">
        <w:rPr>
          <w:szCs w:val="28"/>
        </w:rPr>
        <w:t xml:space="preserve"> – кількість маси, що поступає на відсмоктувальні ящики, кг;</w:t>
      </w:r>
    </w:p>
    <w:p w:rsidR="00E81300" w:rsidRPr="002408FD" w:rsidRDefault="00E81300" w:rsidP="00E81300">
      <w:pPr>
        <w:rPr>
          <w:szCs w:val="28"/>
        </w:rPr>
      </w:pPr>
      <w:r w:rsidRPr="002408FD">
        <w:rPr>
          <w:szCs w:val="28"/>
        </w:rPr>
        <w:t>Р</w:t>
      </w:r>
      <w:r w:rsidRPr="002408FD">
        <w:rPr>
          <w:szCs w:val="28"/>
          <w:vertAlign w:val="subscript"/>
        </w:rPr>
        <w:t>3</w:t>
      </w:r>
      <w:r w:rsidRPr="002408FD">
        <w:rPr>
          <w:szCs w:val="28"/>
        </w:rPr>
        <w:t xml:space="preserve"> – кількість регістрових вод, кг;</w:t>
      </w:r>
    </w:p>
    <w:p w:rsidR="00E81300" w:rsidRPr="002408FD" w:rsidRDefault="00E81300" w:rsidP="00E81300">
      <w:pPr>
        <w:rPr>
          <w:szCs w:val="28"/>
        </w:rPr>
      </w:pPr>
      <w:r w:rsidRPr="002408FD">
        <w:rPr>
          <w:szCs w:val="28"/>
        </w:rPr>
        <w:t>Р</w:t>
      </w:r>
      <w:r w:rsidRPr="002408FD">
        <w:rPr>
          <w:szCs w:val="28"/>
          <w:vertAlign w:val="subscript"/>
        </w:rPr>
        <w:t>4</w:t>
      </w:r>
      <w:r w:rsidRPr="002408FD">
        <w:rPr>
          <w:szCs w:val="28"/>
        </w:rPr>
        <w:t xml:space="preserve"> – кількість води, що поступає в басейн підсіткових вод, кг;</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2</w:t>
      </w:r>
      <w:r w:rsidRPr="002408FD">
        <w:rPr>
          <w:szCs w:val="28"/>
        </w:rPr>
        <w:t>, С</w:t>
      </w:r>
      <w:r w:rsidRPr="002408FD">
        <w:rPr>
          <w:szCs w:val="28"/>
          <w:vertAlign w:val="subscript"/>
        </w:rPr>
        <w:t>3</w:t>
      </w:r>
      <w:r w:rsidRPr="002408FD">
        <w:rPr>
          <w:szCs w:val="28"/>
        </w:rPr>
        <w:t>, С</w:t>
      </w:r>
      <w:r w:rsidRPr="002408FD">
        <w:rPr>
          <w:szCs w:val="28"/>
          <w:vertAlign w:val="subscript"/>
        </w:rPr>
        <w:t xml:space="preserve">4 </w:t>
      </w:r>
      <w:r w:rsidRPr="002408FD">
        <w:rPr>
          <w:szCs w:val="28"/>
        </w:rPr>
        <w:t>– відсоток волокна у відповідних потоках, %.</w:t>
      </w:r>
    </w:p>
    <w:p w:rsidR="00E81300" w:rsidRPr="002408FD" w:rsidRDefault="00E81300" w:rsidP="00E81300">
      <w:pPr>
        <w:rPr>
          <w:szCs w:val="28"/>
        </w:rPr>
      </w:pPr>
      <w:r w:rsidRPr="002408FD">
        <w:rPr>
          <w:szCs w:val="28"/>
        </w:rPr>
        <w:t>Р = 15000 кг;  Р</w:t>
      </w:r>
      <w:r w:rsidRPr="002408FD">
        <w:rPr>
          <w:szCs w:val="28"/>
          <w:vertAlign w:val="subscript"/>
        </w:rPr>
        <w:t>2</w:t>
      </w:r>
      <w:r w:rsidRPr="002408FD">
        <w:rPr>
          <w:szCs w:val="28"/>
        </w:rPr>
        <w:t xml:space="preserve">= </w:t>
      </w:r>
      <w:r w:rsidRPr="002408FD">
        <w:rPr>
          <w:color w:val="000000" w:themeColor="text1"/>
          <w:szCs w:val="28"/>
        </w:rPr>
        <w:t>24747,40</w:t>
      </w:r>
      <w:r w:rsidRPr="00835DDC">
        <w:rPr>
          <w:color w:val="000000" w:themeColor="text1"/>
          <w:szCs w:val="28"/>
        </w:rPr>
        <w:t xml:space="preserve"> </w:t>
      </w:r>
      <w:r w:rsidRPr="002408FD">
        <w:rPr>
          <w:szCs w:val="28"/>
        </w:rPr>
        <w:t>кг;</w:t>
      </w:r>
    </w:p>
    <w:p w:rsidR="00E81300" w:rsidRPr="002408FD" w:rsidRDefault="00E81300" w:rsidP="00E81300">
      <w:pPr>
        <w:rPr>
          <w:szCs w:val="28"/>
        </w:rPr>
      </w:pPr>
      <w:r w:rsidRPr="002408FD">
        <w:rPr>
          <w:szCs w:val="28"/>
        </w:rPr>
        <w:t>Р</w:t>
      </w:r>
      <w:r w:rsidRPr="002408FD">
        <w:rPr>
          <w:szCs w:val="28"/>
          <w:vertAlign w:val="subscript"/>
        </w:rPr>
        <w:t xml:space="preserve">4 </w:t>
      </w:r>
      <w:r w:rsidRPr="002408FD">
        <w:rPr>
          <w:szCs w:val="28"/>
        </w:rPr>
        <w:t>= 15000 кг.</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0,55 %; С</w:t>
      </w:r>
      <w:r w:rsidRPr="002408FD">
        <w:rPr>
          <w:szCs w:val="28"/>
          <w:vertAlign w:val="subscript"/>
        </w:rPr>
        <w:t>2</w:t>
      </w:r>
      <w:r w:rsidRPr="002408FD">
        <w:rPr>
          <w:szCs w:val="28"/>
        </w:rPr>
        <w:t xml:space="preserve">= 3,95 %; </w:t>
      </w:r>
    </w:p>
    <w:p w:rsidR="00E81300" w:rsidRPr="002408FD" w:rsidRDefault="00E81300" w:rsidP="00E81300">
      <w:pPr>
        <w:rPr>
          <w:szCs w:val="28"/>
        </w:rPr>
      </w:pPr>
      <w:r w:rsidRPr="002408FD">
        <w:rPr>
          <w:szCs w:val="28"/>
        </w:rPr>
        <w:t>С</w:t>
      </w:r>
      <w:r w:rsidRPr="002408FD">
        <w:rPr>
          <w:szCs w:val="28"/>
          <w:vertAlign w:val="subscript"/>
        </w:rPr>
        <w:t>3</w:t>
      </w:r>
      <w:r w:rsidRPr="002408FD">
        <w:rPr>
          <w:szCs w:val="28"/>
        </w:rPr>
        <w:t>= 0,13 %; С</w:t>
      </w:r>
      <w:r w:rsidRPr="002408FD">
        <w:rPr>
          <w:szCs w:val="28"/>
          <w:vertAlign w:val="subscript"/>
        </w:rPr>
        <w:t>4</w:t>
      </w:r>
      <w:r w:rsidRPr="002408FD">
        <w:rPr>
          <w:szCs w:val="28"/>
        </w:rPr>
        <w:t>= 0,003 %.</w:t>
      </w:r>
    </w:p>
    <w:p w:rsidR="00E81300" w:rsidRDefault="00E81300" w:rsidP="00541602">
      <w:pPr>
        <w:rPr>
          <w:b/>
          <w:szCs w:val="28"/>
        </w:rPr>
      </w:pPr>
      <w:r w:rsidRPr="002408FD">
        <w:rPr>
          <w:b/>
          <w:szCs w:val="28"/>
        </w:rPr>
        <w:t>Р</w:t>
      </w:r>
      <w:r w:rsidRPr="002408FD">
        <w:rPr>
          <w:b/>
          <w:szCs w:val="28"/>
          <w:vertAlign w:val="subscript"/>
        </w:rPr>
        <w:t>1</w:t>
      </w:r>
      <w:r w:rsidRPr="002408FD">
        <w:rPr>
          <w:b/>
          <w:szCs w:val="28"/>
        </w:rPr>
        <w:t xml:space="preserve"> –?  Р</w:t>
      </w:r>
      <w:r w:rsidRPr="002408FD">
        <w:rPr>
          <w:b/>
          <w:szCs w:val="28"/>
          <w:vertAlign w:val="subscript"/>
        </w:rPr>
        <w:t>3</w:t>
      </w:r>
      <w:r w:rsidR="00541602">
        <w:rPr>
          <w:b/>
          <w:szCs w:val="28"/>
        </w:rPr>
        <w:t xml:space="preserve"> –?</w:t>
      </w:r>
    </w:p>
    <w:p w:rsidR="00541602" w:rsidRPr="00541602" w:rsidRDefault="00541602" w:rsidP="00541602">
      <w:pPr>
        <w:rPr>
          <w:b/>
          <w:szCs w:val="28"/>
        </w:rPr>
      </w:pPr>
    </w:p>
    <w:p w:rsidR="00C46708" w:rsidRPr="002408FD" w:rsidRDefault="00E81300" w:rsidP="00541602">
      <w:pPr>
        <w:rPr>
          <w:szCs w:val="28"/>
        </w:rPr>
      </w:pPr>
      <w:r w:rsidRPr="002408FD">
        <w:rPr>
          <w:szCs w:val="28"/>
        </w:rPr>
        <w:t>Розрахунки наводимо в такому вигляді:</w:t>
      </w:r>
    </w:p>
    <w:tbl>
      <w:tblPr>
        <w:tblpPr w:leftFromText="180" w:rightFromText="180" w:vertAnchor="text" w:horzAnchor="margin" w:tblpY="160"/>
        <w:tblW w:w="0" w:type="auto"/>
        <w:tblLook w:val="04A0" w:firstRow="1" w:lastRow="0" w:firstColumn="1" w:lastColumn="0" w:noHBand="0" w:noVBand="1"/>
      </w:tblPr>
      <w:tblGrid>
        <w:gridCol w:w="2384"/>
        <w:gridCol w:w="1316"/>
        <w:gridCol w:w="298"/>
        <w:gridCol w:w="1708"/>
        <w:gridCol w:w="330"/>
        <w:gridCol w:w="1455"/>
        <w:gridCol w:w="425"/>
        <w:gridCol w:w="1316"/>
        <w:gridCol w:w="425"/>
      </w:tblGrid>
      <w:tr w:rsidR="00541602" w:rsidRPr="00541602" w:rsidTr="00541602">
        <w:trPr>
          <w:trHeight w:val="289"/>
        </w:trPr>
        <w:tc>
          <w:tcPr>
            <w:tcW w:w="2384"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1316"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Маса, кг</w:t>
            </w:r>
          </w:p>
        </w:tc>
        <w:tc>
          <w:tcPr>
            <w:tcW w:w="298"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2038"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w:t>
            </w:r>
          </w:p>
        </w:tc>
        <w:tc>
          <w:tcPr>
            <w:tcW w:w="1455"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proofErr w:type="spellStart"/>
            <w:r w:rsidRPr="00541602">
              <w:rPr>
                <w:rFonts w:eastAsia="Times New Roman" w:cs="Times New Roman"/>
                <w:b/>
                <w:bCs/>
                <w:color w:val="000000"/>
                <w:sz w:val="24"/>
                <w:szCs w:val="24"/>
                <w:lang w:val="ru-RU" w:eastAsia="ru-RU"/>
              </w:rPr>
              <w:t>Волокно,кг</w:t>
            </w:r>
            <w:proofErr w:type="spellEnd"/>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316"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8"/>
        </w:trPr>
        <w:tc>
          <w:tcPr>
            <w:tcW w:w="2384"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Після</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н.ящика</w:t>
            </w:r>
            <w:proofErr w:type="spellEnd"/>
          </w:p>
        </w:tc>
        <w:tc>
          <w:tcPr>
            <w:tcW w:w="131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25226,33</w:t>
            </w:r>
          </w:p>
        </w:tc>
        <w:tc>
          <w:tcPr>
            <w:tcW w:w="298"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7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55</w:t>
            </w:r>
          </w:p>
        </w:tc>
        <w:tc>
          <w:tcPr>
            <w:tcW w:w="33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455"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38,74</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31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23987,58</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289"/>
        </w:trPr>
        <w:tc>
          <w:tcPr>
            <w:tcW w:w="2384"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Свіжа</w:t>
            </w:r>
            <w:proofErr w:type="spellEnd"/>
            <w:r w:rsidRPr="00541602">
              <w:rPr>
                <w:rFonts w:eastAsia="Times New Roman" w:cs="Times New Roman"/>
                <w:color w:val="000000"/>
                <w:sz w:val="24"/>
                <w:szCs w:val="24"/>
                <w:lang w:val="ru-RU" w:eastAsia="ru-RU"/>
              </w:rPr>
              <w:t xml:space="preserve"> вода на </w:t>
            </w:r>
            <w:proofErr w:type="spellStart"/>
            <w:r w:rsidRPr="00541602">
              <w:rPr>
                <w:rFonts w:eastAsia="Times New Roman" w:cs="Times New Roman"/>
                <w:color w:val="000000"/>
                <w:sz w:val="24"/>
                <w:szCs w:val="24"/>
                <w:lang w:val="ru-RU" w:eastAsia="ru-RU"/>
              </w:rPr>
              <w:t>пром.сітки</w:t>
            </w:r>
            <w:proofErr w:type="spellEnd"/>
          </w:p>
        </w:tc>
        <w:tc>
          <w:tcPr>
            <w:tcW w:w="131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5000,00</w:t>
            </w:r>
          </w:p>
        </w:tc>
        <w:tc>
          <w:tcPr>
            <w:tcW w:w="298"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7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00</w:t>
            </w:r>
          </w:p>
        </w:tc>
        <w:tc>
          <w:tcPr>
            <w:tcW w:w="33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455"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0</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31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5000,00</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8"/>
        </w:trPr>
        <w:tc>
          <w:tcPr>
            <w:tcW w:w="2384"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31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40226,33</w:t>
            </w:r>
          </w:p>
        </w:tc>
        <w:tc>
          <w:tcPr>
            <w:tcW w:w="298"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708"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33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455"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238,74</w:t>
            </w:r>
          </w:p>
        </w:tc>
        <w:tc>
          <w:tcPr>
            <w:tcW w:w="425"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316"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38987,58</w:t>
            </w:r>
          </w:p>
        </w:tc>
        <w:tc>
          <w:tcPr>
            <w:tcW w:w="425"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289"/>
        </w:trPr>
        <w:tc>
          <w:tcPr>
            <w:tcW w:w="2384" w:type="dxa"/>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 </w:t>
            </w:r>
            <w:proofErr w:type="spellStart"/>
            <w:r w:rsidRPr="00541602">
              <w:rPr>
                <w:rFonts w:eastAsia="Times New Roman" w:cs="Times New Roman"/>
                <w:color w:val="000000"/>
                <w:sz w:val="24"/>
                <w:szCs w:val="24"/>
                <w:lang w:val="ru-RU" w:eastAsia="ru-RU"/>
              </w:rPr>
              <w:t>відсм.ящики</w:t>
            </w:r>
            <w:proofErr w:type="spellEnd"/>
          </w:p>
        </w:tc>
        <w:tc>
          <w:tcPr>
            <w:tcW w:w="131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4747,40</w:t>
            </w:r>
          </w:p>
        </w:tc>
        <w:tc>
          <w:tcPr>
            <w:tcW w:w="298"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7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95</w:t>
            </w:r>
          </w:p>
        </w:tc>
        <w:tc>
          <w:tcPr>
            <w:tcW w:w="33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455"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977,52</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31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3769,88</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4"/>
        </w:trPr>
        <w:tc>
          <w:tcPr>
            <w:tcW w:w="2384" w:type="dxa"/>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Регістрові</w:t>
            </w:r>
            <w:proofErr w:type="spellEnd"/>
            <w:r w:rsidRPr="00541602">
              <w:rPr>
                <w:rFonts w:eastAsia="Times New Roman" w:cs="Times New Roman"/>
                <w:color w:val="000000"/>
                <w:sz w:val="24"/>
                <w:szCs w:val="24"/>
                <w:lang w:val="ru-RU" w:eastAsia="ru-RU"/>
              </w:rPr>
              <w:t xml:space="preserve"> води</w:t>
            </w:r>
          </w:p>
        </w:tc>
        <w:tc>
          <w:tcPr>
            <w:tcW w:w="131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00478,93</w:t>
            </w:r>
          </w:p>
        </w:tc>
        <w:tc>
          <w:tcPr>
            <w:tcW w:w="298"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7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300</w:t>
            </w:r>
          </w:p>
        </w:tc>
        <w:tc>
          <w:tcPr>
            <w:tcW w:w="33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455"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60,62</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31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00218,31</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289"/>
        </w:trPr>
        <w:tc>
          <w:tcPr>
            <w:tcW w:w="2384" w:type="dxa"/>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Підсіткові</w:t>
            </w:r>
            <w:proofErr w:type="spellEnd"/>
            <w:r w:rsidRPr="00541602">
              <w:rPr>
                <w:rFonts w:eastAsia="Times New Roman" w:cs="Times New Roman"/>
                <w:color w:val="000000"/>
                <w:sz w:val="24"/>
                <w:szCs w:val="24"/>
                <w:lang w:val="ru-RU" w:eastAsia="ru-RU"/>
              </w:rPr>
              <w:t xml:space="preserve"> води</w:t>
            </w:r>
          </w:p>
        </w:tc>
        <w:tc>
          <w:tcPr>
            <w:tcW w:w="131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5000,00</w:t>
            </w:r>
          </w:p>
        </w:tc>
        <w:tc>
          <w:tcPr>
            <w:tcW w:w="298"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7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040</w:t>
            </w:r>
          </w:p>
        </w:tc>
        <w:tc>
          <w:tcPr>
            <w:tcW w:w="33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455"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60</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31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4999,40</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4"/>
        </w:trPr>
        <w:tc>
          <w:tcPr>
            <w:tcW w:w="2384"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31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40226,33</w:t>
            </w:r>
          </w:p>
        </w:tc>
        <w:tc>
          <w:tcPr>
            <w:tcW w:w="298"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7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33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455"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238,74</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31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38987,58</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E81300" w:rsidRPr="002408FD" w:rsidRDefault="00E81300" w:rsidP="00E81300"/>
    <w:p w:rsidR="00E81300" w:rsidRPr="002408FD" w:rsidRDefault="00E81300" w:rsidP="00E81300">
      <w:pPr>
        <w:rPr>
          <w:color w:val="000000" w:themeColor="text1"/>
        </w:rPr>
      </w:pPr>
    </w:p>
    <w:p w:rsidR="00E81300" w:rsidRPr="002408FD" w:rsidRDefault="00D45467" w:rsidP="00E81300">
      <w:pPr>
        <w:rPr>
          <w:i/>
          <w:color w:val="000000" w:themeColor="text1"/>
          <w:szCs w:val="28"/>
          <w:u w:val="single"/>
        </w:rPr>
      </w:pPr>
      <w:r>
        <w:rPr>
          <w:rFonts w:eastAsia="Calibri"/>
          <w:b/>
          <w:noProof/>
          <w:szCs w:val="28"/>
          <w:lang w:val="ru-RU" w:eastAsia="ru-RU"/>
        </w:rPr>
        <mc:AlternateContent>
          <mc:Choice Requires="wpg">
            <w:drawing>
              <wp:anchor distT="0" distB="0" distL="0" distR="0" simplePos="0" relativeHeight="251751936" behindDoc="0" locked="0" layoutInCell="1" allowOverlap="1" wp14:anchorId="04DD4CDF" wp14:editId="202B1879">
                <wp:simplePos x="0" y="0"/>
                <wp:positionH relativeFrom="page">
                  <wp:posOffset>828040</wp:posOffset>
                </wp:positionH>
                <wp:positionV relativeFrom="page">
                  <wp:posOffset>388487</wp:posOffset>
                </wp:positionV>
                <wp:extent cx="6588760" cy="9944100"/>
                <wp:effectExtent l="0" t="0" r="21590" b="38100"/>
                <wp:wrapNone/>
                <wp:docPr id="5250" name="Группа 5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251"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252"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53"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54"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55"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56"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57"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58"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59"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260"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61"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262"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263"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264"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265"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266"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267"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268"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4DD4CDF" id="Группа 5250" o:spid="_x0000_s1776" style="position:absolute;left:0;text-align:left;margin-left:65.2pt;margin-top:30.6pt;width:518.8pt;height:783pt;z-index:251751936;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">
                <v:rect id=" 4301" o:spid="_x0000_s1777"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9ca8QA&#10;AADdAAAADwAAAGRycy9kb3ducmV2LnhtbESP3YrCMBSE7wXfIRxh7zRV8IeuUaQgCouIdR/g0Byb&#10;YnNSm6h1n34jLOzlMDPfMMt1Z2vxoNZXjhWMRwkI4sLpiksF3+ftcAHCB2SNtWNS8CIP61W/t8RU&#10;uyef6JGHUkQI+xQVmBCaVEpfGLLoR64hjt7FtRZDlG0pdYvPCLe1nCTJTFqsOC4YbCgzVFzzu1WQ&#10;OTY7NPfzi7LstpsfQ/X1c1DqY9BtPkEE6sJ/+K+91wqmk+kY3m/iE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XGvEAAAA3QAAAA8AAAAAAAAAAAAAAAAAmAIAAGRycy9k&#10;b3ducmV2LnhtbFBLBQYAAAAABAAEAPUAAACJAwAAAAA=&#10;" filled="f" strokeweight=".71mm">
                  <v:path arrowok="t"/>
                </v:rect>
                <v:line id=" 4302" o:spid="_x0000_s1778"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hnj8MAAADdAAAADwAAAGRycy9kb3ducmV2LnhtbESPUWvCMBSF3wf+h3CFvYyZtqCOapQx&#10;EPYkTP0Bl+TaFJubksS2/vtlIOzxcM75Dme7n1wnBgqx9aygXBQgiLU3LTcKLufD+weImJANdp5J&#10;wYMi7Hezly3Wxo/8Q8MpNSJDONaowKbU11JGbclhXPieOHtXHxymLEMjTcAxw10nq6JYSYct5wWL&#10;PX1Z0rfT3WWKLu14vT/Wh7IYjk4n6sL6TanX+fS5AZFoSv/hZ/vbKFhWywr+3uQnI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oZ4/DAAAA3QAAAA8AAAAAAAAAAAAA&#10;AAAAoQIAAGRycy9kb3ducmV2LnhtbFBLBQYAAAAABAAEAPkAAACRAwAAAAA=&#10;" strokeweight=".71mm">
                  <v:stroke joinstyle="miter"/>
                  <o:lock v:ext="edit" shapetype="f"/>
                </v:line>
                <v:line id=" 4303" o:spid="_x0000_s1779"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TCFMMAAADdAAAADwAAAGRycy9kb3ducmV2LnhtbESP0WoCMRRE34X+Q7hCX6RmV7GWrVFK&#10;QeiToO0HXJLrZnFzsyRxd/37RhB8HGbmDLPZja4VPYXYeFZQzgsQxNqbhmsFf7/7tw8QMSEbbD2T&#10;ghtF2G1fJhusjB/4SP0p1SJDOFaowKbUVVJGbclhnPuOOHtnHxymLEMtTcAhw10rF0XxLh02nBcs&#10;dvRtSV9OV5cpurTD+Xpb78uiPzidqA3rmVKv0/HrE0SiMT3Dj/aPUbBarJZwf5Of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kwhTDAAAA3QAAAA8AAAAAAAAAAAAA&#10;AAAAoQIAAGRycy9kb3ducmV2LnhtbFBLBQYAAAAABAAEAPkAAACRAwAAAAA=&#10;" strokeweight=".71mm">
                  <v:stroke joinstyle="miter"/>
                  <o:lock v:ext="edit" shapetype="f"/>
                </v:line>
                <v:line id=" 4304" o:spid="_x0000_s1780"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1aYMMAAADdAAAADwAAAGRycy9kb3ducmV2LnhtbESP0WoCMRRE34X+Q7hCX6RmV7SWrVFK&#10;QeiToO0HXJLrZnFzsyRxd/37RhB8HGbmDLPZja4VPYXYeFZQzgsQxNqbhmsFf7/7tw8QMSEbbD2T&#10;ghtF2G1fJhusjB/4SP0p1SJDOFaowKbUVVJGbclhnPuOOHtnHxymLEMtTcAhw10rF0XxLh02nBcs&#10;dvRtSV9OV5cpurTD+Xpb78uiPzidqA3rmVKv0/HrE0SiMT3Dj/aPUbBarJZwf5Of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NWmDDAAAA3QAAAA8AAAAAAAAAAAAA&#10;AAAAoQIAAGRycy9kb3ducmV2LnhtbFBLBQYAAAAABAAEAPkAAACRAwAAAAA=&#10;" strokeweight=".71mm">
                  <v:stroke joinstyle="miter"/>
                  <o:lock v:ext="edit" shapetype="f"/>
                </v:line>
                <v:line id=" 4305" o:spid="_x0000_s1781"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H/+8MAAADdAAAADwAAAGRycy9kb3ducmV2LnhtbESPzWrDMBCE74G+g9hCL6GRHXBS3Cih&#10;FAI5FfLzAIu0sUytlZEU23n7qFDIcZiZb5jNbnKdGCjE1rOCclGAINbetNwouJz37x8gYkI22Hkm&#10;BXeKsNu+zDZYGz/ykYZTakSGcKxRgU2pr6WM2pLDuPA9cfauPjhMWYZGmoBjhrtOLotiJR22nBcs&#10;9vRtSf+ebi5TdGnH6+2+3pfF8ON0oi6s50q9vU5fnyASTekZ/m8fjIJqWVXw9yY/Ab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B//vDAAAA3QAAAA8AAAAAAAAAAAAA&#10;AAAAoQIAAGRycy9kb3ducmV2LnhtbFBLBQYAAAAABAAEAPkAAACRAwAAAAA=&#10;" strokeweight=".71mm">
                  <v:stroke joinstyle="miter"/>
                  <o:lock v:ext="edit" shapetype="f"/>
                </v:line>
                <v:line id=" 4306" o:spid="_x0000_s1782"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NhjMMAAADdAAAADwAAAGRycy9kb3ducmV2LnhtbESPUWvCMBSF34X9h3CFvchMK2hHZ5Qh&#10;CHsaqPsBl+TaFJubksS2/nszGOzxcM75Dme7n1wnBgqx9aygXBYgiLU3LTcKfi7Ht3cQMSEb7DyT&#10;ggdF2O9eZlusjR/5RMM5NSJDONaowKbU11JGbclhXPqeOHtXHxymLEMjTcAxw10nV0WxkQ5bzgsW&#10;ezpY0rfz3WWKLu14vT+qY1kM304n6kK1UOp1Pn1+gEg0pf/wX/vLKFiv1hv4fZOfgN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TYYzDAAAA3QAAAA8AAAAAAAAAAAAA&#10;AAAAoQIAAGRycy9kb3ducmV2LnhtbFBLBQYAAAAABAAEAPkAAACRAwAAAAA=&#10;" strokeweight=".71mm">
                  <v:stroke joinstyle="miter"/>
                  <o:lock v:ext="edit" shapetype="f"/>
                </v:line>
                <v:line id=" 4307" o:spid="_x0000_s1783"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EF8MAAADdAAAADwAAAGRycy9kb3ducmV2LnhtbESPUWvCMBSF3wX/Q7jCXmSmFVxHNcoY&#10;CHsa6PwBl+TaFJubksS2/vtlMPDxcM75Dmd3mFwnBgqx9aygXBUgiLU3LTcKLj/H13cQMSEb7DyT&#10;ggdFOOznsx3Wxo98ouGcGpEhHGtUYFPqaymjtuQwrnxPnL2rDw5TlqGRJuCY4a6T66J4kw5bzgsW&#10;e/q0pG/nu8sUXdrxen9Ux7IYvp1O1IVqqdTLYvrYgkg0pWf4v/1lFGzWmwr+3uQn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fxBfDAAAA3QAAAA8AAAAAAAAAAAAA&#10;AAAAoQIAAGRycy9kb3ducmV2LnhtbFBLBQYAAAAABAAEAPkAAACRAwAAAAA=&#10;" strokeweight=".71mm">
                  <v:stroke joinstyle="miter"/>
                  <o:lock v:ext="edit" shapetype="f"/>
                </v:line>
                <v:line id=" 4308" o:spid="_x0000_s1784"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BQZcMAAADdAAAADwAAAGRycy9kb3ducmV2LnhtbESPwWrDMAyG74O+g9Fgl7E6KXQdWd1S&#10;BoWdCuv2AMJW47BYDrabpG8/HQY9il//J33b/Rx6NVLKXWQD9bICRWyj67g18PN9fHkDlQuywz4y&#10;GbhRhv1u8bDFxsWJv2g8l1YJhHODBnwpQ6N1tp4C5mUciCW7xBSwyJha7RJOAg+9XlXVqw7YsVzw&#10;ONCHJ/t7vgah2NpPl+ttc6yr8RRsoT5tno15epwP76AKzeW+/N/+dAbWq7W8KzZiAnr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AUGXDAAAA3QAAAA8AAAAAAAAAAAAA&#10;AAAAoQIAAGRycy9kb3ducmV2LnhtbFBLBQYAAAAABAAEAPkAAACRAwAAAAA=&#10;" strokeweight=".71mm">
                  <v:stroke joinstyle="miter"/>
                  <o:lock v:ext="edit" shapetype="f"/>
                </v:line>
                <v:line id=" 4309" o:spid="_x0000_s1785"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mAm8cAAADdAAAADwAAAGRycy9kb3ducmV2LnhtbESPQWvCQBSE74L/YXlCb7ppbKSmrqKC&#10;KBRpmxZ6fWSf2WD2bchuNfXXdwuFHoeZ+YZZrHrbiAt1vnas4H6SgCAuna65UvDxvhs/gvABWWPj&#10;mBR8k4fVcjhYYK7dld/oUoRKRAj7HBWYENpcSl8asugnriWO3sl1FkOUXSV1h9cIt41Mk2QmLdYc&#10;Fwy2tDVUnosvq+CZ2teH2+Y0/Zwns/1RmyJ9ybZK3Y369ROIQH34D/+1D1pBlmZz+H0Tn4B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uYCbxwAAAN0AAAAPAAAAAAAA&#10;AAAAAAAAAKECAABkcnMvZG93bnJldi54bWxQSwUGAAAAAAQABAD5AAAAlQMAAAAA&#10;" strokeweight=".35mm">
                  <v:stroke joinstyle="miter"/>
                  <o:lock v:ext="edit" shapetype="f"/>
                </v:line>
                <v:line id=" 4310" o:spid="_x0000_s1786"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qW3sMAAADdAAAADwAAAGRycy9kb3ducmV2LnhtbESPwWrDMAyG74O+g9Fgl7E6KawdWd1S&#10;BoWdCu32AMJW47BYDrabpG8/HQY7il//J33b/Rx6NVLKXWQD9bICRWyj67g18P11fHkDlQuywz4y&#10;GbhThv1u8bDFxsWJzzReSqsEwrlBA76UodE6W08B8zIOxJJdYwpYZEytdgkngYder6pqrQN2LBc8&#10;DvThyf5cbkEotvbT9XbfHOtqPAVbqE+bZ2OeHufDO6hCc/lf/mt/OgOvq7X8LzZiAnr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alt7DAAAA3QAAAA8AAAAAAAAAAAAA&#10;AAAAoQIAAGRycy9kb3ducmV2LnhtbFBLBQYAAAAABAAEAPkAAACRAwAAAAA=&#10;" strokeweight=".71mm">
                  <v:stroke joinstyle="miter"/>
                  <o:lock v:ext="edit" shapetype="f"/>
                </v:line>
                <v:line id=" 4311" o:spid="_x0000_s1787"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NGIMcAAADdAAAADwAAAGRycy9kb3ducmV2LnhtbESPQWvCQBSE70L/w/IKvenGWEMbXUUF&#10;USjSNi14fWSf2WD2bchuNfXXdwuFHoeZ+YaZL3vbiAt1vnasYDxKQBCXTtdcKfj82A6fQPiArLFx&#10;TAq+ycNycTeYY67dld/pUoRKRAj7HBWYENpcSl8asuhHriWO3sl1FkOUXSV1h9cIt41MkySTFmuO&#10;CwZb2hgqz8WXVfBC7dvjbX2aHJ+TbHfQpkhfpxulHu771QxEoD78h//ae61gmmZj+H0Tn4B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o0YgxwAAAN0AAAAPAAAAAAAA&#10;AAAAAAAAAKECAABkcnMvZG93bnJldi54bWxQSwUGAAAAAAQABAD5AAAAlQMAAAAA&#10;" strokeweight=".35mm">
                  <v:stroke joinstyle="miter"/>
                  <o:lock v:ext="edit" shapetype="f"/>
                </v:line>
                <v:shape id=" 4312" o:spid="_x0000_s1788"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YOxMQA&#10;AADdAAAADwAAAGRycy9kb3ducmV2LnhtbESPQWvCQBSE7wX/w/IEL0U3BmoluopKhV6rreDtkX1m&#10;g9m3IfuqaX99t1DocZiZb5jluveNulEX68AGppMMFHEZbM2VgffjfjwHFQXZYhOYDHxRhPVq8LDE&#10;woY7v9HtIJVKEI4FGnAibaF1LB15jJPQEifvEjqPkmRXadvhPcF9o/Msm2mPNacFhy3tHJXXw6c3&#10;cLLy0R4xnvERn8N3I+7llG2NGQ37zQKUUC//4b/2qzXwlM9y+H2Tno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GDsT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789"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rX8UA&#10;AADdAAAADwAAAGRycy9kb3ducmV2LnhtbESPzWoCQRCE7wHfYWghl6CzUTRh4yhJUMjVnwjemp3O&#10;zpKdnmWno6tP7wQEj0VVfUXNFp2v1ZHaWAU28DzMQBEXwVZcGthtV4NXUFGQLdaBycCZIizmvYcZ&#10;5jaceE3HjZQqQTjmaMCJNLnWsXDkMQ5DQ5y8n9B6lCTbUtsWTwnuaz3Ksqn2WHFacNjQp6Pid/Pn&#10;DeytfDdbjAd8wpdwqcUt99mHMY/97v0NlFAn9/Ct/WUNTEbTMfy/SU9Az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Cqtf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790"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zK8UA&#10;AADdAAAADwAAAGRycy9kb3ducmV2LnhtbESPzWoCQRCE7wHfYWghl6CzETVh4yhJUMjVnwjemp3O&#10;zpKdnmWno6tP7wQEj0VVfUXNFp2v1ZHaWAU28DzMQBEXwVZcGthtV4NXUFGQLdaBycCZIizmvYcZ&#10;5jaceE3HjZQqQTjmaMCJNLnWsXDkMQ5DQ5y8n9B6lCTbUtsWTwnuaz3Ksqn2WHFacNjQp6Pid/Pn&#10;DeytfDdbjAd8wpdwqcUt99mHMY/97v0NlFAn9/Ct/WUNTEbTMfy/SU9Az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4zMr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791"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WsMQA&#10;AADdAAAADwAAAGRycy9kb3ducmV2LnhtbESPzWoCQRCE7wHfYWjBS9DZCGrYOIoRA7n6E8Fbs9PZ&#10;WdzpWXZa3eTpnUDAY1FVX1HzZedrdaU2VoENvIwyUMRFsBWXBg77j+ErqCjIFuvAZOCHIiwXvac5&#10;5jbceEvXnZQqQTjmaMCJNLnWsXDkMY5CQ5y879B6lCTbUtsWbwnuaz3Osqn2WHFacNjQ2lFx3l28&#10;gaOVr2aP8YTPOAu/tbjNMXs3ZtDvVm+ghDp5hP/bn9bAZDydwN+b9AT0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vlrD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792"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0Ix8QA&#10;AADdAAAADwAAAGRycy9kb3ducmV2LnhtbESPQWvCQBSE74L/YXlCL1I3Ck1LdJVWWui1agVvj+xr&#10;NjT7NmRfNfrru4LgcZiZb5jFqveNOlIX68AGppMMFHEZbM2Vgd324/EFVBRki01gMnCmCKvlcLDA&#10;woYTf9FxI5VKEI4FGnAibaF1LB15jJPQEifvJ3QeJcmu0rbDU4L7Rs+yLNcea04LDltaOyp/N3/e&#10;wN7Kd7vFeMAxPodLI+59n70Z8zDqX+eghHq5h2/tT2vgaZbncH2TnoB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9CMf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793"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GtXMQA&#10;AADdAAAADwAAAGRycy9kb3ducmV2LnhtbESPzWoCQRCE74G8w9ABL0FnI0RldZQkKOQa/8Bbs9Pu&#10;LO70LDutrj59JhDwWFTVV9Rs0flaXaiNVWADb4MMFHERbMWlge1m1Z+AioJssQ5MBm4UYTF/fpph&#10;bsOVf+iyllIlCMccDTiRJtc6Fo48xkFoiJN3DK1HSbIttW3xmuC+1sMsG2mPFacFhw19OSpO67M3&#10;sLeyazYYD/iK43CvxS332acxvZfuYwpKqJNH+L/9bQ28D0dj+HuTnoC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xrVz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794"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45LsAA&#10;AADdAAAADwAAAGRycy9kb3ducmV2LnhtbERPS2sCMRC+C/6HMIIX0WyFqmyNokWhV5/Q27CZbpZu&#10;Jstm1G1/vTkUevz43st152t1pzZWgQ28TDJQxEWwFZcGzqf9eAEqCrLFOjAZ+KEI61W/t8Tchgcf&#10;6H6UUqUQjjkacCJNrnUsHHmMk9AQJ+4rtB4lwbbUtsVHCve1nmbZTHusODU4bOjdUfF9vHkDVyuX&#10;5oTxE0c4D7+1uN012xozHHSbN1BCnfyL/9wf1sDrdJbmpjfpCe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q45LsAAAADdAAAADwAAAAAAAAAAAAAAAACYAgAAZHJzL2Rvd25y&#10;ZXYueG1sUEsFBgAAAAAEAAQA9QAAAIUDA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E81300" w:rsidRPr="002408FD">
        <w:rPr>
          <w:i/>
          <w:color w:val="000000" w:themeColor="text1"/>
          <w:szCs w:val="28"/>
          <w:u w:val="single"/>
        </w:rPr>
        <w:t>Напірний ящик:</w:t>
      </w:r>
    </w:p>
    <w:p w:rsidR="00E81300" w:rsidRPr="002408FD" w:rsidRDefault="00E81300" w:rsidP="00E81300">
      <w:pPr>
        <w:rPr>
          <w:szCs w:val="28"/>
        </w:rPr>
      </w:pPr>
      <w:r w:rsidRPr="002408FD">
        <w:rPr>
          <w:noProof/>
          <w:szCs w:val="28"/>
          <w:lang w:val="ru-RU" w:eastAsia="ru-RU"/>
        </w:rPr>
        <w:drawing>
          <wp:inline distT="0" distB="0" distL="0" distR="0" wp14:anchorId="66FEF2F7" wp14:editId="5DBBE311">
            <wp:extent cx="4371975" cy="1527840"/>
            <wp:effectExtent l="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0854" r="24055"/>
                    <a:stretch/>
                  </pic:blipFill>
                  <pic:spPr bwMode="auto">
                    <a:xfrm>
                      <a:off x="0" y="0"/>
                      <a:ext cx="4429648" cy="1547994"/>
                    </a:xfrm>
                    <a:prstGeom prst="rect">
                      <a:avLst/>
                    </a:prstGeom>
                    <a:noFill/>
                    <a:ln>
                      <a:noFill/>
                    </a:ln>
                    <a:extLst>
                      <a:ext uri="{53640926-AAD7-44D8-BBD7-CCE9431645EC}">
                        <a14:shadowObscured xmlns:a14="http://schemas.microsoft.com/office/drawing/2010/main"/>
                      </a:ext>
                    </a:extLst>
                  </pic:spPr>
                </pic:pic>
              </a:graphicData>
            </a:graphic>
          </wp:inline>
        </w:drawing>
      </w:r>
    </w:p>
    <w:p w:rsidR="00E81300" w:rsidRPr="002408FD" w:rsidRDefault="00E81300" w:rsidP="00E81300">
      <w:pPr>
        <w:ind w:right="282"/>
        <w:rPr>
          <w:szCs w:val="28"/>
        </w:rPr>
      </w:pPr>
      <w:r w:rsidRPr="002408FD">
        <w:rPr>
          <w:szCs w:val="28"/>
        </w:rPr>
        <w:t>Р</w:t>
      </w:r>
      <w:r w:rsidRPr="002408FD">
        <w:rPr>
          <w:szCs w:val="28"/>
          <w:vertAlign w:val="subscript"/>
        </w:rPr>
        <w:t>1</w:t>
      </w:r>
      <w:r w:rsidRPr="002408FD">
        <w:rPr>
          <w:szCs w:val="28"/>
        </w:rPr>
        <w:t xml:space="preserve"> – кількість маси, що надходить в напірний ящик, кг;</w:t>
      </w:r>
    </w:p>
    <w:p w:rsidR="00E81300" w:rsidRPr="002408FD" w:rsidRDefault="00E81300" w:rsidP="00E81300">
      <w:pPr>
        <w:ind w:right="282"/>
        <w:rPr>
          <w:szCs w:val="28"/>
        </w:rPr>
      </w:pPr>
      <w:r w:rsidRPr="002408FD">
        <w:rPr>
          <w:szCs w:val="28"/>
        </w:rPr>
        <w:t>Р</w:t>
      </w:r>
      <w:r w:rsidRPr="002408FD">
        <w:rPr>
          <w:szCs w:val="28"/>
          <w:vertAlign w:val="subscript"/>
        </w:rPr>
        <w:t>2</w:t>
      </w:r>
      <w:r w:rsidRPr="002408FD">
        <w:rPr>
          <w:szCs w:val="28"/>
        </w:rPr>
        <w:t xml:space="preserve"> – кількість маси, що поступає в регістрову частину, кг.</w:t>
      </w:r>
    </w:p>
    <w:p w:rsidR="00E81300" w:rsidRPr="002408FD" w:rsidRDefault="00E81300" w:rsidP="00E81300">
      <w:pPr>
        <w:ind w:right="282"/>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 xml:space="preserve">2 </w:t>
      </w:r>
      <w:r w:rsidRPr="002408FD">
        <w:rPr>
          <w:szCs w:val="28"/>
        </w:rPr>
        <w:t>– відсоток волокна у відповідних потоках, %.</w:t>
      </w:r>
    </w:p>
    <w:p w:rsidR="00E81300" w:rsidRPr="002408FD" w:rsidRDefault="00E81300" w:rsidP="00E81300">
      <w:pPr>
        <w:ind w:right="282"/>
        <w:rPr>
          <w:szCs w:val="28"/>
        </w:rPr>
      </w:pPr>
      <w:r w:rsidRPr="002408FD">
        <w:rPr>
          <w:szCs w:val="28"/>
        </w:rPr>
        <w:t>Р</w:t>
      </w:r>
      <w:r w:rsidRPr="002408FD">
        <w:rPr>
          <w:szCs w:val="28"/>
          <w:vertAlign w:val="subscript"/>
        </w:rPr>
        <w:t>1</w:t>
      </w:r>
      <w:r w:rsidRPr="002408FD">
        <w:rPr>
          <w:szCs w:val="28"/>
        </w:rPr>
        <w:t>= 225226,33</w:t>
      </w:r>
      <w:r w:rsidRPr="00835DDC">
        <w:rPr>
          <w:szCs w:val="28"/>
        </w:rPr>
        <w:t xml:space="preserve"> </w:t>
      </w:r>
      <w:r w:rsidRPr="002408FD">
        <w:rPr>
          <w:szCs w:val="28"/>
        </w:rPr>
        <w:t>кг; С</w:t>
      </w:r>
      <w:r w:rsidRPr="002408FD">
        <w:rPr>
          <w:szCs w:val="28"/>
          <w:vertAlign w:val="subscript"/>
        </w:rPr>
        <w:t>1</w:t>
      </w:r>
      <w:r w:rsidRPr="002408FD">
        <w:rPr>
          <w:szCs w:val="28"/>
        </w:rPr>
        <w:t>= 0,55 %.</w:t>
      </w:r>
    </w:p>
    <w:p w:rsidR="00E81300" w:rsidRPr="002408FD" w:rsidRDefault="00E81300" w:rsidP="00E81300">
      <w:pPr>
        <w:ind w:right="282"/>
        <w:rPr>
          <w:szCs w:val="28"/>
        </w:rPr>
      </w:pPr>
      <w:r w:rsidRPr="002408FD">
        <w:rPr>
          <w:szCs w:val="28"/>
        </w:rPr>
        <w:t xml:space="preserve">Зважаючи на те, що в напірному ящику не відбувається зміни потоків маси та їх  концентрації, можна записати, що: </w:t>
      </w:r>
    </w:p>
    <w:p w:rsidR="00E81300" w:rsidRPr="00541602" w:rsidRDefault="00E81300" w:rsidP="00541602">
      <w:pPr>
        <w:ind w:right="282"/>
        <w:rPr>
          <w:szCs w:val="28"/>
        </w:rPr>
      </w:pPr>
      <w:r w:rsidRPr="002408FD">
        <w:rPr>
          <w:szCs w:val="28"/>
        </w:rPr>
        <w:t>Р</w:t>
      </w:r>
      <w:r w:rsidRPr="002408FD">
        <w:rPr>
          <w:szCs w:val="28"/>
          <w:vertAlign w:val="subscript"/>
        </w:rPr>
        <w:t>3</w:t>
      </w:r>
      <w:r w:rsidRPr="002408FD">
        <w:rPr>
          <w:szCs w:val="28"/>
        </w:rPr>
        <w:t xml:space="preserve">= </w:t>
      </w:r>
      <w:r w:rsidRPr="002408FD">
        <w:rPr>
          <w:szCs w:val="28"/>
          <w:lang w:val="en-US"/>
        </w:rPr>
        <w:t xml:space="preserve">225226,33 </w:t>
      </w:r>
      <w:r w:rsidRPr="002408FD">
        <w:rPr>
          <w:szCs w:val="28"/>
        </w:rPr>
        <w:t>кг; С</w:t>
      </w:r>
      <w:r w:rsidRPr="002408FD">
        <w:rPr>
          <w:szCs w:val="28"/>
          <w:vertAlign w:val="subscript"/>
        </w:rPr>
        <w:t>3</w:t>
      </w:r>
      <w:r w:rsidR="00541602">
        <w:rPr>
          <w:szCs w:val="28"/>
        </w:rPr>
        <w:t>= 0,55 %</w:t>
      </w:r>
    </w:p>
    <w:p w:rsidR="00E81300" w:rsidRPr="002408FD" w:rsidRDefault="00E81300" w:rsidP="00E81300">
      <w:pPr>
        <w:rPr>
          <w:i/>
          <w:szCs w:val="28"/>
          <w:u w:val="single"/>
        </w:rPr>
      </w:pPr>
    </w:p>
    <w:p w:rsidR="00E81300" w:rsidRPr="002408FD" w:rsidRDefault="00E81300" w:rsidP="00E81300">
      <w:pPr>
        <w:rPr>
          <w:b/>
          <w:szCs w:val="28"/>
        </w:rPr>
      </w:pPr>
      <w:r w:rsidRPr="002408FD">
        <w:rPr>
          <w:i/>
          <w:szCs w:val="28"/>
          <w:u w:val="single"/>
        </w:rPr>
        <w:t xml:space="preserve">Селектифайєр: </w:t>
      </w:r>
      <w:r w:rsidRPr="002408FD">
        <w:rPr>
          <w:szCs w:val="28"/>
        </w:rPr>
        <w:t xml:space="preserve">                 </w:t>
      </w:r>
    </w:p>
    <w:p w:rsidR="00E81300" w:rsidRPr="002408FD" w:rsidRDefault="00E81300" w:rsidP="00E81300">
      <w:pPr>
        <w:rPr>
          <w:szCs w:val="28"/>
        </w:rPr>
      </w:pPr>
      <w:r w:rsidRPr="002408FD">
        <w:rPr>
          <w:noProof/>
          <w:szCs w:val="28"/>
          <w:lang w:val="ru-RU" w:eastAsia="ru-RU"/>
        </w:rPr>
        <w:drawing>
          <wp:inline distT="0" distB="0" distL="0" distR="0" wp14:anchorId="0C02EE40" wp14:editId="677AD661">
            <wp:extent cx="4923155" cy="17716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r="30448"/>
                    <a:stretch/>
                  </pic:blipFill>
                  <pic:spPr bwMode="auto">
                    <a:xfrm>
                      <a:off x="0" y="0"/>
                      <a:ext cx="4925939" cy="1772652"/>
                    </a:xfrm>
                    <a:prstGeom prst="rect">
                      <a:avLst/>
                    </a:prstGeom>
                    <a:noFill/>
                    <a:ln>
                      <a:noFill/>
                    </a:ln>
                    <a:extLst>
                      <a:ext uri="{53640926-AAD7-44D8-BBD7-CCE9431645EC}">
                        <a14:shadowObscured xmlns:a14="http://schemas.microsoft.com/office/drawing/2010/main"/>
                      </a:ext>
                    </a:extLst>
                  </pic:spPr>
                </pic:pic>
              </a:graphicData>
            </a:graphic>
          </wp:inline>
        </w:drawing>
      </w:r>
    </w:p>
    <w:p w:rsidR="00E81300" w:rsidRPr="002408FD" w:rsidRDefault="00E81300" w:rsidP="00E81300">
      <w:pPr>
        <w:ind w:right="282"/>
        <w:rPr>
          <w:szCs w:val="28"/>
        </w:rPr>
      </w:pPr>
      <w:r w:rsidRPr="002408FD">
        <w:rPr>
          <w:szCs w:val="28"/>
        </w:rPr>
        <w:t>Р</w:t>
      </w:r>
      <w:r w:rsidRPr="002408FD">
        <w:rPr>
          <w:szCs w:val="28"/>
          <w:vertAlign w:val="subscript"/>
        </w:rPr>
        <w:t>1</w:t>
      </w:r>
      <w:r w:rsidRPr="002408FD">
        <w:rPr>
          <w:szCs w:val="28"/>
        </w:rPr>
        <w:t xml:space="preserve"> – кількість маси, що надходить на селектифайєр, кг;</w:t>
      </w:r>
    </w:p>
    <w:p w:rsidR="00E81300" w:rsidRPr="002408FD" w:rsidRDefault="00E81300" w:rsidP="00E81300">
      <w:pPr>
        <w:ind w:right="282"/>
        <w:rPr>
          <w:szCs w:val="28"/>
        </w:rPr>
      </w:pPr>
      <w:r w:rsidRPr="002408FD">
        <w:rPr>
          <w:szCs w:val="28"/>
        </w:rPr>
        <w:t>Р</w:t>
      </w:r>
      <w:r w:rsidRPr="002408FD">
        <w:rPr>
          <w:szCs w:val="28"/>
          <w:vertAlign w:val="subscript"/>
        </w:rPr>
        <w:t>2</w:t>
      </w:r>
      <w:r w:rsidRPr="002408FD">
        <w:rPr>
          <w:szCs w:val="28"/>
        </w:rPr>
        <w:t xml:space="preserve"> – кількість маси, що поступає в напірний ящик, кг;</w:t>
      </w:r>
    </w:p>
    <w:p w:rsidR="00E81300" w:rsidRPr="002408FD" w:rsidRDefault="00E81300" w:rsidP="00E81300">
      <w:pPr>
        <w:ind w:right="282"/>
        <w:rPr>
          <w:szCs w:val="28"/>
        </w:rPr>
      </w:pPr>
      <w:r w:rsidRPr="002408FD">
        <w:rPr>
          <w:szCs w:val="28"/>
        </w:rPr>
        <w:t>Р</w:t>
      </w:r>
      <w:r w:rsidRPr="002408FD">
        <w:rPr>
          <w:szCs w:val="28"/>
          <w:vertAlign w:val="subscript"/>
        </w:rPr>
        <w:t>3</w:t>
      </w:r>
      <w:r w:rsidRPr="002408FD">
        <w:rPr>
          <w:szCs w:val="28"/>
        </w:rPr>
        <w:t xml:space="preserve"> – кількість маси, що поступає на сортувалку, кг;</w:t>
      </w:r>
    </w:p>
    <w:p w:rsidR="00E81300" w:rsidRPr="002408FD" w:rsidRDefault="00E81300" w:rsidP="00E81300">
      <w:pPr>
        <w:ind w:right="282"/>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2</w:t>
      </w:r>
      <w:r w:rsidRPr="002408FD">
        <w:rPr>
          <w:szCs w:val="28"/>
        </w:rPr>
        <w:t>, С</w:t>
      </w:r>
      <w:r w:rsidRPr="002408FD">
        <w:rPr>
          <w:szCs w:val="28"/>
          <w:vertAlign w:val="subscript"/>
        </w:rPr>
        <w:t xml:space="preserve">3 </w:t>
      </w:r>
      <w:r w:rsidRPr="002408FD">
        <w:rPr>
          <w:szCs w:val="28"/>
        </w:rPr>
        <w:t>– відсоток волокна у відповідних потоках, %.</w:t>
      </w:r>
    </w:p>
    <w:p w:rsidR="00E81300" w:rsidRPr="002408FD" w:rsidRDefault="00E81300" w:rsidP="00E81300">
      <w:pPr>
        <w:ind w:right="282"/>
        <w:rPr>
          <w:szCs w:val="28"/>
        </w:rPr>
      </w:pPr>
      <w:r w:rsidRPr="002408FD">
        <w:rPr>
          <w:szCs w:val="28"/>
        </w:rPr>
        <w:t>Р</w:t>
      </w:r>
      <w:r w:rsidRPr="002408FD">
        <w:rPr>
          <w:szCs w:val="28"/>
          <w:vertAlign w:val="subscript"/>
        </w:rPr>
        <w:t>2</w:t>
      </w:r>
      <w:r w:rsidRPr="002408FD">
        <w:rPr>
          <w:szCs w:val="28"/>
        </w:rPr>
        <w:t>= 225226,33кг .С</w:t>
      </w:r>
      <w:r w:rsidRPr="002408FD">
        <w:rPr>
          <w:szCs w:val="28"/>
          <w:vertAlign w:val="subscript"/>
        </w:rPr>
        <w:t>2</w:t>
      </w:r>
      <w:r w:rsidRPr="002408FD">
        <w:rPr>
          <w:szCs w:val="28"/>
        </w:rPr>
        <w:t>= 0,55 %; С</w:t>
      </w:r>
      <w:r w:rsidRPr="002408FD">
        <w:rPr>
          <w:szCs w:val="28"/>
          <w:vertAlign w:val="subscript"/>
        </w:rPr>
        <w:t>3</w:t>
      </w:r>
      <w:r w:rsidRPr="002408FD">
        <w:rPr>
          <w:szCs w:val="28"/>
        </w:rPr>
        <w:t>= 1,3 %.</w:t>
      </w:r>
    </w:p>
    <w:p w:rsidR="00E81300" w:rsidRPr="002408FD" w:rsidRDefault="00E81300" w:rsidP="00E81300">
      <w:pPr>
        <w:ind w:right="282"/>
        <w:rPr>
          <w:szCs w:val="28"/>
        </w:rPr>
      </w:pPr>
      <w:r w:rsidRPr="002408FD">
        <w:rPr>
          <w:szCs w:val="28"/>
        </w:rPr>
        <w:lastRenderedPageBreak/>
        <w:t xml:space="preserve">Відсоток маси, що поступає на сортувалку, у відповідності з вихідними даними приймаємо рівним 1 %.    </w:t>
      </w:r>
    </w:p>
    <w:p w:rsidR="00E81300" w:rsidRPr="002408FD" w:rsidRDefault="00E81300" w:rsidP="00E81300">
      <w:pPr>
        <w:rPr>
          <w:b/>
          <w:szCs w:val="28"/>
        </w:rPr>
      </w:pPr>
      <w:r w:rsidRPr="002408FD">
        <w:rPr>
          <w:b/>
          <w:szCs w:val="28"/>
        </w:rPr>
        <w:t>С</w:t>
      </w:r>
      <w:r w:rsidRPr="002408FD">
        <w:rPr>
          <w:b/>
          <w:szCs w:val="28"/>
          <w:vertAlign w:val="subscript"/>
        </w:rPr>
        <w:t>1</w:t>
      </w:r>
      <w:r w:rsidRPr="002408FD">
        <w:rPr>
          <w:b/>
          <w:szCs w:val="28"/>
        </w:rPr>
        <w:t xml:space="preserve"> –?  Р</w:t>
      </w:r>
      <w:r w:rsidRPr="002408FD">
        <w:rPr>
          <w:b/>
          <w:szCs w:val="28"/>
          <w:vertAlign w:val="subscript"/>
        </w:rPr>
        <w:t>1</w:t>
      </w:r>
      <w:r w:rsidRPr="002408FD">
        <w:rPr>
          <w:b/>
          <w:szCs w:val="28"/>
        </w:rPr>
        <w:t xml:space="preserve"> –? Р</w:t>
      </w:r>
      <w:r w:rsidRPr="002408FD">
        <w:rPr>
          <w:b/>
          <w:szCs w:val="28"/>
          <w:vertAlign w:val="subscript"/>
        </w:rPr>
        <w:t>3</w:t>
      </w:r>
      <w:r w:rsidRPr="002408FD">
        <w:rPr>
          <w:b/>
          <w:szCs w:val="28"/>
        </w:rPr>
        <w:t xml:space="preserve"> –?</w:t>
      </w:r>
    </w:p>
    <w:p w:rsidR="00E81300" w:rsidRPr="00541602" w:rsidRDefault="00D45467" w:rsidP="00541602">
      <w:pPr>
        <w:rPr>
          <w:szCs w:val="28"/>
        </w:rPr>
      </w:pPr>
      <w:r>
        <w:rPr>
          <w:rFonts w:eastAsia="Calibri"/>
          <w:b/>
          <w:noProof/>
          <w:szCs w:val="28"/>
          <w:lang w:val="ru-RU" w:eastAsia="ru-RU"/>
        </w:rPr>
        <mc:AlternateContent>
          <mc:Choice Requires="wpg">
            <w:drawing>
              <wp:anchor distT="0" distB="0" distL="0" distR="0" simplePos="0" relativeHeight="251753984" behindDoc="0" locked="0" layoutInCell="1" allowOverlap="1" wp14:anchorId="48586273" wp14:editId="1993D9AC">
                <wp:simplePos x="0" y="0"/>
                <wp:positionH relativeFrom="page">
                  <wp:posOffset>847090</wp:posOffset>
                </wp:positionH>
                <wp:positionV relativeFrom="page">
                  <wp:posOffset>394685</wp:posOffset>
                </wp:positionV>
                <wp:extent cx="6588760" cy="9944100"/>
                <wp:effectExtent l="0" t="0" r="21590" b="38100"/>
                <wp:wrapNone/>
                <wp:docPr id="5269" name="Группа 5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270"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271"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72"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73"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74"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75"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76"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77"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78"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279"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80"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281"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282"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283"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284"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285"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286"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287"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8586273" id="Группа 5269" o:spid="_x0000_s1795" style="position:absolute;left:0;text-align:left;margin-left:66.7pt;margin-top:31.1pt;width:518.8pt;height:783pt;z-index:251753984;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">
                <v:rect id=" 4301" o:spid="_x0000_s1796"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alkMEA&#10;AADdAAAADwAAAGRycy9kb3ducmV2LnhtbERP3WrCMBS+H/gO4Qi7m6nCVDqjSGE4GCK2e4BDc2yK&#10;zUnXRNvu6ZcLwcuP73+zG2wj7tT52rGC+SwBQVw6XXOl4Kf4fFuD8AFZY+OYFIzkYbedvGww1a7n&#10;M93zUIkYwj5FBSaENpXSl4Ys+plriSN3cZ3FEGFXSd1hH8NtIxdJspQWa44NBlvKDJXX/GYVZI7N&#10;Ac2tGCnLfg+rU6i//45KvU6H/QeIQEN4ih/uL63gfbGK++Ob+ATk9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GpZDBAAAA3QAAAA8AAAAAAAAAAAAAAAAAmAIAAGRycy9kb3du&#10;cmV2LnhtbFBLBQYAAAAABAAEAPUAAACGAwAAAAA=&#10;" filled="f" strokeweight=".71mm">
                  <v:path arrowok="t"/>
                </v:rect>
                <v:line id=" 4302" o:spid="_x0000_s1797"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lmMMAAADdAAAADwAAAGRycy9kb3ducmV2LnhtbESPUWvCMBSF34X9h3CFvchMK8xKZ5Qx&#10;EPY0mPMHXJJrU2xuShLb+u8XQfDxcM75Dme7n1wnBgqx9aygXBYgiLU3LTcKTn+Htw2ImJANdp5J&#10;wY0i7Hcvsy3Wxo/8S8MxNSJDONaowKbU11JGbclhXPqeOHtnHxymLEMjTcAxw10nV0Wxlg5bzgsW&#10;e/qypC/Hq8sUXdrxfL1Vh7IYfpxO1IVqodTrfPr8AJFoSs/wo/1tFLyvqhLub/ITkL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PpZjDAAAA3QAAAA8AAAAAAAAAAAAA&#10;AAAAoQIAAGRycy9kb3ducmV2LnhtbFBLBQYAAAAABAAEAPkAAACRAwAAAAA=&#10;" strokeweight=".71mm">
                  <v:stroke joinstyle="miter"/>
                  <o:lock v:ext="edit" shapetype="f"/>
                </v:line>
                <v:line id=" 4303" o:spid="_x0000_s1798"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0778MAAADdAAAADwAAAGRycy9kb3ducmV2LnhtbESPwWrDMBBE74H+g9hCL6WRbUhd3Cih&#10;BAI9FZr0AxZpbZlaKyMptvP3UaGQ4zAzb5jtfnGDmCjE3rOCcl2AINbe9Nwp+DkfX95AxIRscPBM&#10;Cq4UYb97WG2xMX7mb5pOqRMZwrFBBTalsZEyaksO49qPxNlrfXCYsgydNAHnDHeDrIriVTrsOS9Y&#10;HOlgSf+eLi5TdGnn9nKtj2UxfTmdaAj1s1JPj8vHO4hES7qH/9ufRsGmqiv4e5OfgN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dO+/DAAAA3QAAAA8AAAAAAAAAAAAA&#10;AAAAoQIAAGRycy9kb3ducmV2LnhtbFBLBQYAAAAABAAEAPkAAACRAwAAAAA=&#10;" strokeweight=".71mm">
                  <v:stroke joinstyle="miter"/>
                  <o:lock v:ext="edit" shapetype="f"/>
                </v:line>
                <v:line id=" 4304" o:spid="_x0000_s1799"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GedMMAAADdAAAADwAAAGRycy9kb3ducmV2LnhtbESPUWvCMBSF3wf+h3CFvYyZ1jE7OqOI&#10;IPg0mPoDLsm1KWtuShLb+u8XYbDHwznnO5z1dnKdGCjE1rOCclGAINbetNwouJwPrx8gYkI22Hkm&#10;BXeKsN3MntZYGz/yNw2n1IgM4VijAptSX0sZtSWHceF74uxdfXCYsgyNNAHHDHedXBbFSjpsOS9Y&#10;7GlvSf+cbi5TdGnH6+1eHcpi+HI6UReqF6We59PuE0SiKf2H/9pHo+B9Wb3B401+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RnnTDAAAA3QAAAA8AAAAAAAAAAAAA&#10;AAAAoQIAAGRycy9kb3ducmV2LnhtbFBLBQYAAAAABAAEAPkAAACRAwAAAAA=&#10;" strokeweight=".71mm">
                  <v:stroke joinstyle="miter"/>
                  <o:lock v:ext="edit" shapetype="f"/>
                </v:line>
                <v:line id=" 4305" o:spid="_x0000_s1800"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gGAMMAAADdAAAADwAAAGRycy9kb3ducmV2LnhtbESPUWvCMBSF3wf+h3CFvYyZVjY7OqOI&#10;IPg0mPoDLsm1KWtuShLb+u8XYbDHwznnO5z1dnKdGCjE1rOCclGAINbetNwouJwPrx8gYkI22Hkm&#10;BXeKsN3MntZYGz/yNw2n1IgM4VijAptSX0sZtSWHceF74uxdfXCYsgyNNAHHDHedXBbFSjpsOS9Y&#10;7GlvSf+cbi5TdGnH6+1eHcpi+HI6UReqF6We59PuE0SiKf2H/9pHo+B9Wb3B401+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4BgDDAAAA3QAAAA8AAAAAAAAAAAAA&#10;AAAAoQIAAGRycy9kb3ducmV2LnhtbFBLBQYAAAAABAAEAPkAAACRAwAAAAA=&#10;" strokeweight=".71mm">
                  <v:stroke joinstyle="miter"/>
                  <o:lock v:ext="edit" shapetype="f"/>
                </v:line>
                <v:line id=" 4306" o:spid="_x0000_s1801"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Sjm8MAAADdAAAADwAAAGRycy9kb3ducmV2LnhtbESPUWvCMBSF3wX/Q7jCXmSmFVxHNcoY&#10;CHsa6PwBl+TaFJubksS2/vtlMPDxcM75Dmd3mFwnBgqx9aygXBUgiLU3LTcKLj/H13cQMSEb7DyT&#10;ggdFOOznsx3Wxo98ouGcGpEhHGtUYFPqaymjtuQwrnxPnL2rDw5TlqGRJuCY4a6T66J4kw5bzgsW&#10;e/q0pG/nu8sUXdrxen9Ux7IYvp1O1IVqqdTLYvrYgkg0pWf4v/1lFGzW1Qb+3uQn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0o5vDAAAA3QAAAA8AAAAAAAAAAAAA&#10;AAAAoQIAAGRycy9kb3ducmV2LnhtbFBLBQYAAAAABAAEAPkAAACRAwAAAAA=&#10;" strokeweight=".71mm">
                  <v:stroke joinstyle="miter"/>
                  <o:lock v:ext="edit" shapetype="f"/>
                </v:line>
                <v:line id=" 4307" o:spid="_x0000_s1802"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Y97MMAAADdAAAADwAAAGRycy9kb3ducmV2LnhtbESPUWvCMBSF3wX/Q7jCXsZMK2hHNcoY&#10;CHsa6PwBl+TaFJubksS2/vtlMPDxcM75Dmd3mFwnBgqx9aygXBYgiLU3LTcKLj/Ht3cQMSEb7DyT&#10;ggdFOOznsx3Wxo98ouGcGpEhHGtUYFPqaymjtuQwLn1PnL2rDw5TlqGRJuCY4a6Tq6LYSIct5wWL&#10;PX1a0rfz3WWKLu14vT+qY1kM304n6kL1qtTLYvrYgkg0pWf4v/1lFKxX1Qb+3uQn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mPezDAAAA3QAAAA8AAAAAAAAAAAAA&#10;AAAAoQIAAGRycy9kb3ducmV2LnhtbFBLBQYAAAAABAAEAPkAAACRAwAAAAA=&#10;" strokeweight=".71mm">
                  <v:stroke joinstyle="miter"/>
                  <o:lock v:ext="edit" shapetype="f"/>
                </v:line>
                <v:line id=" 4308" o:spid="_x0000_s1803"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qYd8MAAADdAAAADwAAAGRycy9kb3ducmV2LnhtbESPUWvCMBSF34X9h3CFvchMK8xKZ5Qx&#10;EPY0mPMHXJJrU2xuShLb+u8XQfDxcM75Dme7n1wnBgqx9aygXBYgiLU3LTcKTn+Htw2ImJANdp5J&#10;wY0i7Hcvsy3Wxo/8S8MxNSJDONaowKbU11JGbclhXPqeOHtnHxymLEMjTcAxw10nV0Wxlg5bzgsW&#10;e/qypC/Hq8sUXdrxfL1Vh7IYfpxO1IVqodTrfPr8AJFoSs/wo/1tFLyvqgrub/ITkL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qmHfDAAAA3QAAAA8AAAAAAAAAAAAA&#10;AAAAoQIAAGRycy9kb3ducmV2LnhtbFBLBQYAAAAABAAEAPkAAACRAwAAAAA=&#10;" strokeweight=".71mm">
                  <v:stroke joinstyle="miter"/>
                  <o:lock v:ext="edit" shapetype="f"/>
                </v:line>
                <v:line id=" 4309" o:spid="_x0000_s1804"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B5YMQAAADdAAAADwAAAGRycy9kb3ducmV2LnhtbERPW2vCMBR+F/YfwhnsTdPVeVlnFBWG&#10;gyFqFfZ6aI5NsTkpTabdfr15GOzx47vPFp2txZVaXzlW8DxIQBAXTldcKjgd3/tTED4ga6wdk4If&#10;8rCYP/RmmGl34wNd81CKGMI+QwUmhCaT0heGLPqBa4gjd3atxRBhW0rd4i2G21qmSTKWFiuODQYb&#10;WhsqLvm3VfBJzf7ld3Uefr0m481WmzzdjdZKPT12yzcQgbrwL/5zf2gFo3QS58Y38Qn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QHlgxAAAAN0AAAAPAAAAAAAAAAAA&#10;AAAAAKECAABkcnMvZG93bnJldi54bWxQSwUGAAAAAAQABAD5AAAAkgMAAAAA&#10;" strokeweight=".35mm">
                  <v:stroke joinstyle="miter"/>
                  <o:lock v:ext="edit" shapetype="f"/>
                </v:line>
                <v:line id=" 4310" o:spid="_x0000_s1805"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mpnsMAAADdAAAADwAAAGRycy9kb3ducmV2LnhtbESPUWvCMBSF3wf+h3CFvYyZVtjqOqOI&#10;IPg0mPoDLsm1KWtuShLb+u8XYbDHwznnO5z1dnKdGCjE1rOCclGAINbetNwouJwPrysQMSEb7DyT&#10;gjtF2G5mT2usjR/5m4ZTakSGcKxRgU2pr6WM2pLDuPA9cfauPjhMWYZGmoBjhrtOLoviXTpsOS9Y&#10;7GlvSf+cbi5TdGnH6+1eHcpi+HI6UReqF6We59PuE0SiKf2H/9pHo+BtWX3A401+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5qZ7DAAAA3QAAAA8AAAAAAAAAAAAA&#10;AAAAoQIAAGRycy9kb3ducmV2LnhtbFBLBQYAAAAABAAEAPkAAACRAwAAAAA=&#10;" strokeweight=".71mm">
                  <v:stroke joinstyle="miter"/>
                  <o:lock v:ext="edit" shapetype="f"/>
                </v:line>
                <v:line id=" 4311" o:spid="_x0000_s1806"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MFQcQAAADdAAAADwAAAGRycy9kb3ducmV2LnhtbERPW2vCMBR+F/Yfwhn4ZtPVC64zigri&#10;QMa2brDXQ3NsypqT0kTt/PXmQdjjx3dfrHrbiDN1vnas4ClJQRCXTtdcKfj+2o3mIHxA1tg4JgV/&#10;5GG1fBgsMNfuwp90LkIlYgj7HBWYENpcSl8asugT1xJH7ug6iyHCrpK6w0sMt43M0nQmLdYcGwy2&#10;tDVU/hYnq+BA7cfkujmOf57T2f5NmyJ7n26VGj726xcQgfrwL767X7WCaTaP++Ob+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4wVBxAAAAN0AAAAPAAAAAAAAAAAA&#10;AAAAAKECAABkcnMvZG93bnJldi54bWxQSwUGAAAAAAQABAD5AAAAkgMAAAAA&#10;" strokeweight=".35mm">
                  <v:stroke joinstyle="miter"/>
                  <o:lock v:ext="edit" shapetype="f"/>
                </v:line>
                <v:shape id=" 4312" o:spid="_x0000_s1807"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h2ScQA&#10;AADdAAAADwAAAGRycy9kb3ducmV2LnhtbESPzWoCQRCE7wHfYWjBS9BZhURZHUWDgVzjH3hrdtqd&#10;xZ2eZaejmzx9JhDwWFTVV9Ri1fla3aiNVWAD41EGirgItuLSwGH/PpyBioJssQ5MBr4pwmrZe1pg&#10;bsOdP+m2k1IlCMccDTiRJtc6Fo48xlFoiJN3Ca1HSbIttW3xnuC+1pMse9UeK04LDht6c1Rcd1/e&#10;wMnKsdljPOMzTsNPLW57yjbGDPrdeg5KqJNH+L/9YQ28TGZj+HuTnoB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Ydkn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808"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roPsQA&#10;AADdAAAADwAAAGRycy9kb3ducmV2LnhtbESPQWvCQBSE74L/YXmFXqRuGrBKdBVbKvSqVqG3R/aZ&#10;Dc2+DdlXjf31rlDocZiZb5jFqveNOlMX68AGnscZKOIy2JorA5/7zdMMVBRki01gMnClCKvlcLDA&#10;woYLb+m8k0olCMcCDTiRttA6lo48xnFoiZN3Cp1HSbKrtO3wkuC+0XmWvWiPNacFhy29OSq/dz/e&#10;wNHKod1j/MIRTsNvI+79mL0a8/jQr+eghHr5D/+1P6yBST7L4f4mPQG9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K6D7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809"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ZNpcQA&#10;AADdAAAADwAAAGRycy9kb3ducmV2LnhtbESPQWsCMRSE7wX/Q3iCl6JZlVrZGkWLhV6rVvD22Lxu&#10;Fjcvy+ZVt/76plDwOMzMN8xi1flaXaiNVWAD41EGirgItuLSwGH/NpyDioJssQ5MBn4owmrZe1hg&#10;bsOVP+iyk1IlCMccDTiRJtc6Fo48xlFoiJP3FVqPkmRbatviNcF9rSdZNtMeK04LDht6dVScd9/e&#10;wNHKZ7PHeMJHfA63Wtz2mG2MGfS79QsooU7u4f/2uzXwNJlP4e9Neg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GTaX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810"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0cQA&#10;AADdAAAADwAAAGRycy9kb3ducmV2LnhtbESPQWsCMRSE7wX/Q3iCl6JZxVrZGkWLhV6rVvD22Lxu&#10;Fjcvy+ZVt/76plDwOMzMN8xi1flaXaiNVWAD41EGirgItuLSwGH/NpyDioJssQ5MBn4owmrZe1hg&#10;bsOVP+iyk1IlCMccDTiRJtc6Fo48xlFoiJP3FVqPkmRbatviNcF9rSdZNtMeK04LDht6dVScd9/e&#10;wNHKZ7PHeMJHfA63Wtz2mG2MGfS79QsooU7u4f/2uzXwNJlP4e9Neg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v1dH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811"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NwSsQA&#10;AADdAAAADwAAAGRycy9kb3ducmV2LnhtbESPzWoCQRCE7wHfYWghl6CzEYyyOooGA7nGP/DW7LQ7&#10;izs9y06rmzx9JhDwWFTVV9R82fla3aiNVWADr8MMFHERbMWlgf3uYzAFFQXZYh2YDHxThOWi9zTH&#10;3IY7f9FtK6VKEI45GnAiTa51LBx5jMPQECfvHFqPkmRbatviPcF9rUdZ9qY9VpwWHDb07qi4bK/e&#10;wNHKodlhPOELTsJPLW5zzNbGPPe71QyUUCeP8H/70xoYj6Zj+HuTno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jcEr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812"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HuPcQA&#10;AADdAAAADwAAAGRycy9kb3ducmV2LnhtbESPzWoCQRCE7wHfYWghl6CzEaKyOooGA7nGP/DW7LQ7&#10;izs9y06rmzx9JhDwWFTVV9R82fla3aiNVWADr8MMFHERbMWlgf3uYzAFFQXZYh2YDHxThOWi9zTH&#10;3IY7f9FtK6VKEI45GnAiTa51LBx5jMPQECfvHFqPkmRbatviPcF9rUdZNtYeK04LDht6d1Rctldv&#10;4Gjl0OwwnvAFJ+GnFrc5ZmtjnvvdagZKqJNH+L/9aQ28jaZj+HuTno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x7j3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813"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1LpsQA&#10;AADdAAAADwAAAGRycy9kb3ducmV2LnhtbESPQWsCMRSE70L/Q3iCF9FshVZZjdKKhV7VVvD22Dw3&#10;i5uXZfPUbX99IxQ8DjPzDbNYdb5WV2pjFdjA8zgDRVwEW3Fp4Gv/MZqBioJssQ5MBn4owmr51Ftg&#10;bsONt3TdSakShGOOBpxIk2sdC0ce4zg0xMk7hdajJNmW2rZ4S3Bf60mWvWqPFacFhw2tHRXn3cUb&#10;OFj5bvYYjzjEafitxW0O2bsxg373Ngcl1Mkj/N/+tAZeJrMp3N+kJ6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9S6bEAAAA3QAAAA8AAAAAAAAAAAAAAAAAmAIAAGRycy9k&#10;b3ducmV2LnhtbFBLBQYAAAAABAAEAPUAAACJ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E81300" w:rsidRPr="002408FD">
        <w:rPr>
          <w:szCs w:val="28"/>
        </w:rPr>
        <w:t>Розрах</w:t>
      </w:r>
      <w:r w:rsidR="00541602">
        <w:rPr>
          <w:szCs w:val="28"/>
        </w:rPr>
        <w:t>унки наводимо в такому вигляді:</w:t>
      </w:r>
    </w:p>
    <w:tbl>
      <w:tblPr>
        <w:tblW w:w="9388" w:type="dxa"/>
        <w:tblInd w:w="108" w:type="dxa"/>
        <w:tblLook w:val="04A0" w:firstRow="1" w:lastRow="0" w:firstColumn="1" w:lastColumn="0" w:noHBand="0" w:noVBand="1"/>
      </w:tblPr>
      <w:tblGrid>
        <w:gridCol w:w="2240"/>
        <w:gridCol w:w="480"/>
        <w:gridCol w:w="1251"/>
        <w:gridCol w:w="280"/>
        <w:gridCol w:w="1900"/>
        <w:gridCol w:w="267"/>
        <w:gridCol w:w="9"/>
        <w:gridCol w:w="1364"/>
        <w:gridCol w:w="400"/>
        <w:gridCol w:w="1251"/>
        <w:gridCol w:w="276"/>
      </w:tblGrid>
      <w:tr w:rsidR="00541602" w:rsidRPr="00541602" w:rsidTr="00541602">
        <w:trPr>
          <w:trHeight w:val="300"/>
        </w:trPr>
        <w:tc>
          <w:tcPr>
            <w:tcW w:w="27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1251"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Маса, кг</w:t>
            </w:r>
          </w:p>
        </w:tc>
        <w:tc>
          <w:tcPr>
            <w:tcW w:w="28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85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w:t>
            </w:r>
          </w:p>
        </w:tc>
        <w:tc>
          <w:tcPr>
            <w:tcW w:w="1370" w:type="dxa"/>
            <w:gridSpan w:val="2"/>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локно,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51"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266"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сля зміш.нас.№1</w:t>
            </w:r>
          </w:p>
        </w:tc>
        <w:tc>
          <w:tcPr>
            <w:tcW w:w="1251"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27478,59</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5574</w:t>
            </w:r>
          </w:p>
        </w:tc>
        <w:tc>
          <w:tcPr>
            <w:tcW w:w="236" w:type="dxa"/>
            <w:gridSpan w:val="2"/>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36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68,02</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51"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26210,57</w:t>
            </w:r>
          </w:p>
        </w:tc>
        <w:tc>
          <w:tcPr>
            <w:tcW w:w="266"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251"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27478,59</w:t>
            </w:r>
          </w:p>
        </w:tc>
        <w:tc>
          <w:tcPr>
            <w:tcW w:w="2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236" w:type="dxa"/>
            <w:gridSpan w:val="2"/>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364"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268,02</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51"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26210,57</w:t>
            </w:r>
          </w:p>
        </w:tc>
        <w:tc>
          <w:tcPr>
            <w:tcW w:w="266"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240" w:type="dxa"/>
            <w:tcBorders>
              <w:top w:val="nil"/>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На н/ящик</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51"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25226,33</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5500</w:t>
            </w:r>
          </w:p>
        </w:tc>
        <w:tc>
          <w:tcPr>
            <w:tcW w:w="236" w:type="dxa"/>
            <w:gridSpan w:val="2"/>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36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38,74</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51"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23987,58</w:t>
            </w:r>
          </w:p>
        </w:tc>
        <w:tc>
          <w:tcPr>
            <w:tcW w:w="266"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gridSpan w:val="2"/>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 </w:t>
            </w:r>
            <w:proofErr w:type="spellStart"/>
            <w:r w:rsidRPr="00541602">
              <w:rPr>
                <w:rFonts w:eastAsia="Times New Roman" w:cs="Times New Roman"/>
                <w:color w:val="000000"/>
                <w:sz w:val="24"/>
                <w:szCs w:val="24"/>
                <w:lang w:val="ru-RU" w:eastAsia="ru-RU"/>
              </w:rPr>
              <w:t>плоску</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сортувал</w:t>
            </w:r>
            <w:proofErr w:type="spellEnd"/>
            <w:r w:rsidRPr="00541602">
              <w:rPr>
                <w:rFonts w:eastAsia="Times New Roman" w:cs="Times New Roman"/>
                <w:color w:val="000000"/>
                <w:sz w:val="24"/>
                <w:szCs w:val="24"/>
                <w:lang w:val="ru-RU" w:eastAsia="ru-RU"/>
              </w:rPr>
              <w:t>.</w:t>
            </w:r>
          </w:p>
        </w:tc>
        <w:tc>
          <w:tcPr>
            <w:tcW w:w="1251"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252,26</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3000</w:t>
            </w:r>
          </w:p>
        </w:tc>
        <w:tc>
          <w:tcPr>
            <w:tcW w:w="236" w:type="dxa"/>
            <w:gridSpan w:val="2"/>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36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9,2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51"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222,98</w:t>
            </w:r>
          </w:p>
        </w:tc>
        <w:tc>
          <w:tcPr>
            <w:tcW w:w="266"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162"/>
        </w:trPr>
        <w:tc>
          <w:tcPr>
            <w:tcW w:w="27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251"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27478,59</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236" w:type="dxa"/>
            <w:gridSpan w:val="2"/>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364"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268,02</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51"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26210,57</w:t>
            </w:r>
          </w:p>
        </w:tc>
        <w:tc>
          <w:tcPr>
            <w:tcW w:w="266"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E81300" w:rsidRDefault="00E81300" w:rsidP="00E81300">
      <w:pPr>
        <w:rPr>
          <w:i/>
          <w:u w:val="single"/>
        </w:rPr>
      </w:pPr>
    </w:p>
    <w:p w:rsidR="0052643E" w:rsidRPr="002408FD" w:rsidRDefault="0052643E" w:rsidP="00E81300">
      <w:pPr>
        <w:rPr>
          <w:i/>
          <w:u w:val="single"/>
        </w:rPr>
      </w:pPr>
    </w:p>
    <w:p w:rsidR="00E81300" w:rsidRPr="002408FD" w:rsidRDefault="00E81300" w:rsidP="00E81300">
      <w:pPr>
        <w:rPr>
          <w:b/>
          <w:szCs w:val="28"/>
        </w:rPr>
      </w:pPr>
      <w:r w:rsidRPr="002408FD">
        <w:rPr>
          <w:i/>
          <w:szCs w:val="28"/>
          <w:u w:val="single"/>
        </w:rPr>
        <w:t xml:space="preserve">Сортувалка: </w:t>
      </w:r>
      <w:r w:rsidRPr="002408FD">
        <w:rPr>
          <w:szCs w:val="28"/>
        </w:rPr>
        <w:t xml:space="preserve">                 </w:t>
      </w:r>
    </w:p>
    <w:p w:rsidR="00E81300" w:rsidRPr="002408FD" w:rsidRDefault="00E81300" w:rsidP="00E81300">
      <w:pPr>
        <w:rPr>
          <w:szCs w:val="28"/>
        </w:rPr>
      </w:pPr>
      <w:r w:rsidRPr="002408FD">
        <w:rPr>
          <w:noProof/>
          <w:szCs w:val="28"/>
          <w:lang w:val="ru-RU" w:eastAsia="ru-RU"/>
        </w:rPr>
        <w:drawing>
          <wp:inline distT="0" distB="0" distL="0" distR="0" wp14:anchorId="6E7F2BDD" wp14:editId="1FC2BB51">
            <wp:extent cx="5474970" cy="1725295"/>
            <wp:effectExtent l="0" t="0" r="0"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79346" cy="1726674"/>
                    </a:xfrm>
                    <a:prstGeom prst="rect">
                      <a:avLst/>
                    </a:prstGeom>
                    <a:noFill/>
                  </pic:spPr>
                </pic:pic>
              </a:graphicData>
            </a:graphic>
          </wp:inline>
        </w:drawing>
      </w:r>
      <w:r w:rsidRPr="002408FD">
        <w:rPr>
          <w:szCs w:val="28"/>
        </w:rPr>
        <w:t xml:space="preserve">                                                                          </w:t>
      </w:r>
    </w:p>
    <w:p w:rsidR="00E81300" w:rsidRPr="002408FD" w:rsidRDefault="00E81300" w:rsidP="00E81300">
      <w:pPr>
        <w:rPr>
          <w:szCs w:val="28"/>
        </w:rPr>
      </w:pPr>
      <w:r w:rsidRPr="002408FD">
        <w:rPr>
          <w:szCs w:val="28"/>
        </w:rPr>
        <w:t>Р</w:t>
      </w:r>
      <w:r w:rsidRPr="002408FD">
        <w:rPr>
          <w:szCs w:val="28"/>
          <w:vertAlign w:val="subscript"/>
        </w:rPr>
        <w:t>1</w:t>
      </w:r>
      <w:r w:rsidRPr="002408FD">
        <w:rPr>
          <w:szCs w:val="28"/>
        </w:rPr>
        <w:t xml:space="preserve"> – кількість маси, що надходить на сортувалку, кг;</w:t>
      </w:r>
    </w:p>
    <w:p w:rsidR="00E81300" w:rsidRPr="002408FD" w:rsidRDefault="00E81300" w:rsidP="00E81300">
      <w:pPr>
        <w:rPr>
          <w:szCs w:val="28"/>
        </w:rPr>
      </w:pPr>
      <w:r w:rsidRPr="002408FD">
        <w:rPr>
          <w:szCs w:val="28"/>
        </w:rPr>
        <w:t>Р</w:t>
      </w:r>
      <w:r w:rsidRPr="002408FD">
        <w:rPr>
          <w:szCs w:val="28"/>
          <w:vertAlign w:val="subscript"/>
        </w:rPr>
        <w:t>2</w:t>
      </w:r>
      <w:r w:rsidRPr="002408FD">
        <w:rPr>
          <w:szCs w:val="28"/>
        </w:rPr>
        <w:t xml:space="preserve"> – кількість маси, що поступає в цех виробництва картону, кг;</w:t>
      </w:r>
    </w:p>
    <w:p w:rsidR="00E81300" w:rsidRPr="002408FD" w:rsidRDefault="00E81300" w:rsidP="00E81300">
      <w:pPr>
        <w:rPr>
          <w:szCs w:val="28"/>
        </w:rPr>
      </w:pPr>
      <w:r w:rsidRPr="002408FD">
        <w:rPr>
          <w:szCs w:val="28"/>
        </w:rPr>
        <w:t>Р</w:t>
      </w:r>
      <w:r w:rsidRPr="002408FD">
        <w:rPr>
          <w:szCs w:val="28"/>
          <w:vertAlign w:val="subscript"/>
        </w:rPr>
        <w:t>3</w:t>
      </w:r>
      <w:r w:rsidRPr="002408FD">
        <w:rPr>
          <w:szCs w:val="28"/>
        </w:rPr>
        <w:t xml:space="preserve"> – кількість води, що поступає в басейн регістрових вод, кг;</w:t>
      </w:r>
    </w:p>
    <w:p w:rsidR="00E81300" w:rsidRPr="002408FD" w:rsidRDefault="00E81300" w:rsidP="00E81300">
      <w:pPr>
        <w:rPr>
          <w:szCs w:val="28"/>
        </w:rPr>
      </w:pPr>
      <w:r w:rsidRPr="002408FD">
        <w:rPr>
          <w:szCs w:val="28"/>
        </w:rPr>
        <w:t>Р</w:t>
      </w:r>
      <w:r w:rsidRPr="002408FD">
        <w:rPr>
          <w:szCs w:val="28"/>
          <w:vertAlign w:val="subscript"/>
        </w:rPr>
        <w:t>4</w:t>
      </w:r>
      <w:r w:rsidRPr="002408FD">
        <w:rPr>
          <w:szCs w:val="28"/>
        </w:rPr>
        <w:t xml:space="preserve"> – кількість води на спорски з басейна підсіткових вод, кг;</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2</w:t>
      </w:r>
      <w:r w:rsidRPr="002408FD">
        <w:rPr>
          <w:szCs w:val="28"/>
        </w:rPr>
        <w:t>, С</w:t>
      </w:r>
      <w:r w:rsidRPr="002408FD">
        <w:rPr>
          <w:szCs w:val="28"/>
          <w:vertAlign w:val="subscript"/>
        </w:rPr>
        <w:t>3</w:t>
      </w:r>
      <w:r w:rsidRPr="002408FD">
        <w:rPr>
          <w:szCs w:val="28"/>
        </w:rPr>
        <w:t>, С</w:t>
      </w:r>
      <w:r w:rsidRPr="002408FD">
        <w:rPr>
          <w:szCs w:val="28"/>
          <w:vertAlign w:val="subscript"/>
        </w:rPr>
        <w:t xml:space="preserve">4 </w:t>
      </w:r>
      <w:r w:rsidRPr="002408FD">
        <w:rPr>
          <w:szCs w:val="28"/>
        </w:rPr>
        <w:t>– відсоток волокна у відповідних потоках, %.</w:t>
      </w:r>
    </w:p>
    <w:p w:rsidR="00E81300" w:rsidRPr="002408FD" w:rsidRDefault="00E81300" w:rsidP="00E81300">
      <w:pPr>
        <w:rPr>
          <w:szCs w:val="28"/>
        </w:rPr>
      </w:pPr>
      <w:r w:rsidRPr="002408FD">
        <w:rPr>
          <w:szCs w:val="28"/>
        </w:rPr>
        <w:t>Р</w:t>
      </w:r>
      <w:r w:rsidRPr="002408FD">
        <w:rPr>
          <w:szCs w:val="28"/>
          <w:vertAlign w:val="subscript"/>
        </w:rPr>
        <w:t>1</w:t>
      </w:r>
      <w:r w:rsidRPr="002408FD">
        <w:rPr>
          <w:szCs w:val="28"/>
        </w:rPr>
        <w:t xml:space="preserve">= </w:t>
      </w:r>
      <w:r w:rsidRPr="002408FD">
        <w:rPr>
          <w:color w:val="000000" w:themeColor="text1"/>
          <w:szCs w:val="28"/>
        </w:rPr>
        <w:t>2468,83</w:t>
      </w:r>
      <w:r w:rsidRPr="002408FD">
        <w:rPr>
          <w:szCs w:val="28"/>
        </w:rPr>
        <w:t>кг; Р</w:t>
      </w:r>
      <w:r w:rsidRPr="002408FD">
        <w:rPr>
          <w:szCs w:val="28"/>
          <w:vertAlign w:val="subscript"/>
        </w:rPr>
        <w:t>4</w:t>
      </w:r>
      <w:r w:rsidRPr="002408FD">
        <w:rPr>
          <w:szCs w:val="28"/>
        </w:rPr>
        <w:t>= 850,0 кг</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1,3 %; С</w:t>
      </w:r>
      <w:r w:rsidRPr="002408FD">
        <w:rPr>
          <w:szCs w:val="28"/>
          <w:vertAlign w:val="subscript"/>
        </w:rPr>
        <w:t xml:space="preserve">2 </w:t>
      </w:r>
      <w:r w:rsidRPr="002408FD">
        <w:rPr>
          <w:szCs w:val="28"/>
        </w:rPr>
        <w:t xml:space="preserve">= 4,0 %; </w:t>
      </w:r>
    </w:p>
    <w:p w:rsidR="00E81300" w:rsidRPr="002408FD" w:rsidRDefault="00E81300" w:rsidP="00E81300">
      <w:pPr>
        <w:rPr>
          <w:szCs w:val="28"/>
        </w:rPr>
      </w:pPr>
      <w:r w:rsidRPr="002408FD">
        <w:rPr>
          <w:szCs w:val="28"/>
        </w:rPr>
        <w:t>С</w:t>
      </w:r>
      <w:r w:rsidRPr="002408FD">
        <w:rPr>
          <w:szCs w:val="28"/>
          <w:vertAlign w:val="subscript"/>
        </w:rPr>
        <w:t>3</w:t>
      </w:r>
      <w:r w:rsidRPr="002408FD">
        <w:rPr>
          <w:szCs w:val="28"/>
        </w:rPr>
        <w:t>= 0,18 %, С</w:t>
      </w:r>
      <w:r w:rsidRPr="002408FD">
        <w:rPr>
          <w:szCs w:val="28"/>
          <w:vertAlign w:val="subscript"/>
        </w:rPr>
        <w:t>4</w:t>
      </w:r>
      <w:r w:rsidRPr="002408FD">
        <w:rPr>
          <w:szCs w:val="28"/>
        </w:rPr>
        <w:t xml:space="preserve">= 0,0591 %. </w:t>
      </w:r>
    </w:p>
    <w:p w:rsidR="00E81300" w:rsidRPr="002408FD" w:rsidRDefault="00E81300" w:rsidP="00E81300">
      <w:pPr>
        <w:rPr>
          <w:b/>
          <w:szCs w:val="28"/>
        </w:rPr>
      </w:pPr>
      <w:r w:rsidRPr="002408FD">
        <w:rPr>
          <w:b/>
          <w:szCs w:val="28"/>
        </w:rPr>
        <w:t>Р</w:t>
      </w:r>
      <w:r w:rsidRPr="002408FD">
        <w:rPr>
          <w:b/>
          <w:szCs w:val="28"/>
          <w:vertAlign w:val="subscript"/>
        </w:rPr>
        <w:t>2</w:t>
      </w:r>
      <w:r w:rsidRPr="002408FD">
        <w:rPr>
          <w:b/>
          <w:szCs w:val="28"/>
        </w:rPr>
        <w:t xml:space="preserve"> –?  Р</w:t>
      </w:r>
      <w:r w:rsidRPr="002408FD">
        <w:rPr>
          <w:b/>
          <w:szCs w:val="28"/>
          <w:vertAlign w:val="subscript"/>
        </w:rPr>
        <w:t>3</w:t>
      </w:r>
      <w:r w:rsidRPr="002408FD">
        <w:rPr>
          <w:b/>
          <w:szCs w:val="28"/>
        </w:rPr>
        <w:t xml:space="preserve"> –?</w:t>
      </w:r>
    </w:p>
    <w:p w:rsidR="00E81300" w:rsidRPr="002408FD" w:rsidRDefault="00E81300" w:rsidP="00E81300">
      <w:pPr>
        <w:rPr>
          <w:szCs w:val="28"/>
        </w:rPr>
      </w:pPr>
      <w:r w:rsidRPr="002408FD">
        <w:rPr>
          <w:szCs w:val="28"/>
        </w:rPr>
        <w:t>Результати наведено у такому вигляді:</w:t>
      </w:r>
    </w:p>
    <w:tbl>
      <w:tblPr>
        <w:tblW w:w="9260" w:type="dxa"/>
        <w:tblInd w:w="108" w:type="dxa"/>
        <w:tblLook w:val="04A0" w:firstRow="1" w:lastRow="0" w:firstColumn="1" w:lastColumn="0" w:noHBand="0" w:noVBand="1"/>
      </w:tblPr>
      <w:tblGrid>
        <w:gridCol w:w="2720"/>
        <w:gridCol w:w="1120"/>
        <w:gridCol w:w="280"/>
        <w:gridCol w:w="1620"/>
        <w:gridCol w:w="480"/>
        <w:gridCol w:w="1455"/>
        <w:gridCol w:w="400"/>
        <w:gridCol w:w="1120"/>
        <w:gridCol w:w="400"/>
      </w:tblGrid>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1120" w:type="dxa"/>
            <w:tcBorders>
              <w:top w:val="single" w:sz="4" w:space="0" w:color="auto"/>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roofErr w:type="spellStart"/>
            <w:r w:rsidRPr="00541602">
              <w:rPr>
                <w:rFonts w:eastAsia="Times New Roman" w:cs="Times New Roman"/>
                <w:b/>
                <w:bCs/>
                <w:color w:val="000000"/>
                <w:sz w:val="24"/>
                <w:szCs w:val="24"/>
                <w:lang w:val="ru-RU" w:eastAsia="ru-RU"/>
              </w:rPr>
              <w:t>Маса,кг</w:t>
            </w:r>
            <w:proofErr w:type="spellEnd"/>
          </w:p>
        </w:tc>
        <w:tc>
          <w:tcPr>
            <w:tcW w:w="28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210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proofErr w:type="spellStart"/>
            <w:r w:rsidRPr="00541602">
              <w:rPr>
                <w:rFonts w:eastAsia="Times New Roman" w:cs="Times New Roman"/>
                <w:b/>
                <w:bCs/>
                <w:color w:val="000000"/>
                <w:sz w:val="24"/>
                <w:szCs w:val="24"/>
                <w:lang w:val="ru-RU" w:eastAsia="ru-RU"/>
              </w:rPr>
              <w:t>Волокно,кг</w:t>
            </w:r>
            <w:proofErr w:type="spellEnd"/>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З </w:t>
            </w:r>
            <w:proofErr w:type="spellStart"/>
            <w:r w:rsidRPr="00541602">
              <w:rPr>
                <w:rFonts w:eastAsia="Times New Roman" w:cs="Times New Roman"/>
                <w:color w:val="000000"/>
                <w:sz w:val="24"/>
                <w:szCs w:val="24"/>
                <w:lang w:val="ru-RU" w:eastAsia="ru-RU"/>
              </w:rPr>
              <w:t>бас.надлишк.вод</w:t>
            </w:r>
            <w:proofErr w:type="spellEnd"/>
          </w:p>
        </w:tc>
        <w:tc>
          <w:tcPr>
            <w:tcW w:w="1120" w:type="dxa"/>
            <w:tcBorders>
              <w:top w:val="nil"/>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850,00</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590</w:t>
            </w:r>
          </w:p>
        </w:tc>
        <w:tc>
          <w:tcPr>
            <w:tcW w:w="48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50</w:t>
            </w:r>
          </w:p>
        </w:tc>
        <w:tc>
          <w:tcPr>
            <w:tcW w:w="40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849,5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nil"/>
              <w:left w:val="single" w:sz="4" w:space="0" w:color="auto"/>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Після</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селектифайера</w:t>
            </w:r>
            <w:proofErr w:type="spellEnd"/>
          </w:p>
        </w:tc>
        <w:tc>
          <w:tcPr>
            <w:tcW w:w="1120" w:type="dxa"/>
            <w:tcBorders>
              <w:top w:val="nil"/>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252,26</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30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9,2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222,9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single" w:sz="4" w:space="0" w:color="auto"/>
              <w:left w:val="single" w:sz="4" w:space="0" w:color="auto"/>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120" w:type="dxa"/>
            <w:tcBorders>
              <w:top w:val="nil"/>
              <w:left w:val="single" w:sz="4" w:space="0" w:color="auto"/>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3102,26</w:t>
            </w:r>
          </w:p>
        </w:tc>
        <w:tc>
          <w:tcPr>
            <w:tcW w:w="2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4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9,78</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3072,48</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nil"/>
              <w:left w:val="single" w:sz="4" w:space="0" w:color="auto"/>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lastRenderedPageBreak/>
              <w:t xml:space="preserve">В </w:t>
            </w:r>
            <w:proofErr w:type="spellStart"/>
            <w:r w:rsidRPr="00541602">
              <w:rPr>
                <w:rFonts w:eastAsia="Times New Roman" w:cs="Times New Roman"/>
                <w:color w:val="000000"/>
                <w:sz w:val="24"/>
                <w:szCs w:val="24"/>
                <w:lang w:val="ru-RU" w:eastAsia="ru-RU"/>
              </w:rPr>
              <w:t>бас.регістр.вод</w:t>
            </w:r>
            <w:proofErr w:type="spellEnd"/>
          </w:p>
        </w:tc>
        <w:tc>
          <w:tcPr>
            <w:tcW w:w="1120" w:type="dxa"/>
            <w:tcBorders>
              <w:top w:val="single" w:sz="4" w:space="0" w:color="auto"/>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468,83</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8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4,44</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464,39</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nil"/>
              <w:left w:val="single" w:sz="4" w:space="0" w:color="auto"/>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В цех виробн.картону</w:t>
            </w:r>
          </w:p>
        </w:tc>
        <w:tc>
          <w:tcPr>
            <w:tcW w:w="1120" w:type="dxa"/>
            <w:tcBorders>
              <w:top w:val="nil"/>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633,43</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4,00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5,34</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608,09</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120" w:type="dxa"/>
            <w:tcBorders>
              <w:top w:val="nil"/>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3102,26</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9,7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3072,4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E81300" w:rsidRPr="002408FD" w:rsidRDefault="00E81300" w:rsidP="00541602">
      <w:pPr>
        <w:ind w:firstLine="0"/>
        <w:rPr>
          <w:i/>
          <w:szCs w:val="28"/>
          <w:u w:val="single"/>
        </w:rPr>
      </w:pPr>
    </w:p>
    <w:p w:rsidR="00E81300" w:rsidRPr="002408FD" w:rsidRDefault="00D45467" w:rsidP="00541602">
      <w:pPr>
        <w:jc w:val="left"/>
        <w:rPr>
          <w:szCs w:val="28"/>
        </w:rPr>
      </w:pPr>
      <w:r>
        <w:rPr>
          <w:rFonts w:eastAsia="Calibri"/>
          <w:b/>
          <w:noProof/>
          <w:szCs w:val="28"/>
          <w:lang w:val="ru-RU" w:eastAsia="ru-RU"/>
        </w:rPr>
        <mc:AlternateContent>
          <mc:Choice Requires="wpg">
            <w:drawing>
              <wp:anchor distT="0" distB="0" distL="0" distR="0" simplePos="0" relativeHeight="251756032" behindDoc="0" locked="0" layoutInCell="1" allowOverlap="1" wp14:anchorId="72678FA9" wp14:editId="3A0A437A">
                <wp:simplePos x="0" y="0"/>
                <wp:positionH relativeFrom="page">
                  <wp:posOffset>828040</wp:posOffset>
                </wp:positionH>
                <wp:positionV relativeFrom="page">
                  <wp:posOffset>394685</wp:posOffset>
                </wp:positionV>
                <wp:extent cx="6588760" cy="9944100"/>
                <wp:effectExtent l="0" t="0" r="21590" b="38100"/>
                <wp:wrapNone/>
                <wp:docPr id="5288" name="Группа 52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289"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290"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91"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92"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93"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94"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95"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96"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97"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298"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299"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300"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301"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302"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303"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304"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305"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306"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2678FA9" id="Группа 5288" o:spid="_x0000_s1814" style="position:absolute;left:0;text-align:left;margin-left:65.2pt;margin-top:31.1pt;width:518.8pt;height:783pt;z-index:251756032;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">
                <v:rect id=" 4301" o:spid="_x0000_s1815"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l8KsUA&#10;AADdAAAADwAAAGRycy9kb3ducmV2LnhtbESP0WrCQBRE3wv+w3KFvtWNQlubuooEioUixcQPuGSv&#10;2WD2bppdTdKvdwsFH4eZOcOsNoNtxJU6XztWMJ8lIIhLp2uuFByLj6clCB+QNTaOScFIHjbrycMK&#10;U+16PtA1D5WIEPYpKjAhtKmUvjRk0c9cSxy9k+sshii7SuoO+wi3jVwkyYu0WHNcMNhSZqg85xer&#10;IHNsdmguxUhZ9rN7/Q711+9eqcfpsH0HEWgI9/B/+1MreF4s3+DvTXw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KXwqxQAAAN0AAAAPAAAAAAAAAAAAAAAAAJgCAABkcnMv&#10;ZG93bnJldi54bWxQSwUGAAAAAAQABAD1AAAAigMAAAAA&#10;" filled="f" strokeweight=".71mm">
                  <v:path arrowok="t"/>
                </v:rect>
                <v:line id=" 4302" o:spid="_x0000_s1816"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m+cQAAADdAAAADwAAAGRycy9kb3ducmV2LnhtbESPwWrDMAyG74O9g9Fgl7E6KWzdsrpl&#10;DAo9Ddb2AYStxmGxHGw3Sd++Ogx2FL/+T/rW2zn0aqSUu8gG6kUFithG13Fr4HTcPb+BygXZYR+Z&#10;DFwpw3Zzf7fGxsWJf2g8lFYJhHODBnwpQ6N1tp4C5kUciCU7xxSwyJha7RJOAg+9XlbVqw7YsVzw&#10;ONCXJ/t7uASh2NpP58t1taur8TvYQn1aPRnz+DB/foAqNJf/5b/23hl4Wb7L/2IjJq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D+b5xAAAAN0AAAAPAAAAAAAAAAAA&#10;AAAAAKECAABkcnMvZG93bnJldi54bWxQSwUGAAAAAAQABAD5AAAAkgMAAAAA&#10;" strokeweight=".71mm">
                  <v:stroke joinstyle="miter"/>
                  <o:lock v:ext="edit" shapetype="f"/>
                </v:line>
                <v:line id=" 4303" o:spid="_x0000_s1817"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DYsMAAADdAAAADwAAAGRycy9kb3ducmV2LnhtbESP0WoCMRRE3wv9h3ALvpSaXaHarkYp&#10;BcGngtoPuCTXzeLmZkni7vr3RhB8HGbmDLPajK4VPYXYeFZQTgsQxNqbhmsF/8ftxxeImJANtp5J&#10;wZUibNavLyusjB94T/0h1SJDOFaowKbUVVJGbclhnPqOOHsnHxymLEMtTcAhw10rZ0Uxlw4bzgsW&#10;O/q1pM+Hi8sUXdrhdLkutmXR/zmdqA2Ld6Umb+PPEkSiMT3Dj/bOKPicfZdwf5OfgF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DQ2LDAAAA3QAAAA8AAAAAAAAAAAAA&#10;AAAAoQIAAGRycy9kb3ducmV2LnhtbFBLBQYAAAAABAAEAPkAAACRAwAAAAA=&#10;" strokeweight=".71mm">
                  <v:stroke joinstyle="miter"/>
                  <o:lock v:ext="edit" shapetype="f"/>
                </v:line>
                <v:line id=" 4304" o:spid="_x0000_s1818"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HdFcMAAADdAAAADwAAAGRycy9kb3ducmV2LnhtbESPUWvCMBSF3wf+h3CFvYyZtrDpOqOI&#10;IPg0mPoDLsm1KWtuShLb+u8XYbDHwznnO5z1dnKdGCjE1rOCclGAINbetNwouJwPrysQMSEb7DyT&#10;gjtF2G5mT2usjR/5m4ZTakSGcKxRgU2pr6WM2pLDuPA9cfauPjhMWYZGmoBjhrtOVkXxLh22nBcs&#10;9rS3pH9ON5cpurTj9XZfHspi+HI6UReWL0o9z6fdJ4hEU/oP/7WPRsFb9VHB401+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R3RXDAAAA3QAAAA8AAAAAAAAAAAAA&#10;AAAAoQIAAGRycy9kb3ducmV2LnhtbFBLBQYAAAAABAAEAPkAAACRAwAAAAA=&#10;" strokeweight=".71mm">
                  <v:stroke joinstyle="miter"/>
                  <o:lock v:ext="edit" shapetype="f"/>
                </v:line>
                <v:line id=" 4305" o:spid="_x0000_s1819"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14jsQAAADdAAAADwAAAGRycy9kb3ducmV2LnhtbESPzWrDMBCE74G+g9hCL6GRnZI/N0oo&#10;hUBPhTp9gEXaWKbWykiK7bx9VSjkOMzMN8z+OLlODBRi61lBuShAEGtvWm4UfJ9Pz1sQMSEb7DyT&#10;ghtFOB4eZnusjB/5i4Y6NSJDOFaowKbUV1JGbclhXPieOHsXHxymLEMjTcAxw10nl0Wxlg5bzgsW&#10;e3q3pH/qq8sUXdrxcr1tTmUxfDqdqAubuVJPj9PbK4hEU7qH/9sfRsFquXuBvzf5Cc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3XiOxAAAAN0AAAAPAAAAAAAAAAAA&#10;AAAAAKECAABkcnMvZG93bnJldi54bWxQSwUGAAAAAAQABAD5AAAAkgMAAAAA&#10;" strokeweight=".71mm">
                  <v:stroke joinstyle="miter"/>
                  <o:lock v:ext="edit" shapetype="f"/>
                </v:line>
                <v:line id=" 4306" o:spid="_x0000_s1820"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Tg+sQAAADdAAAADwAAAGRycy9kb3ducmV2LnhtbESPzWrDMBCE74G+g9hCL6GRHZo/N0oo&#10;hUBPhTp9gEXaWKbWykiK7bx9VSjkOMzMN8z+OLlODBRi61lBuShAEGtvWm4UfJ9Pz1sQMSEb7DyT&#10;ghtFOB4eZnusjB/5i4Y6NSJDOFaowKbUV1JGbclhXPieOHsXHxymLEMjTcAxw10nl0Wxlg5bzgsW&#10;e3q3pH/qq8sUXdrxcr1tTmUxfDqdqAubuVJPj9PbK4hEU7qH/9sfRsFquXuBvzf5Cc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NOD6xAAAAN0AAAAPAAAAAAAAAAAA&#10;AAAAAKECAABkcnMvZG93bnJldi54bWxQSwUGAAAAAAQABAD5AAAAkgMAAAAA&#10;" strokeweight=".71mm">
                  <v:stroke joinstyle="miter"/>
                  <o:lock v:ext="edit" shapetype="f"/>
                </v:line>
                <v:line id=" 4307" o:spid="_x0000_s1821"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hFYcMAAADdAAAADwAAAGRycy9kb3ducmV2LnhtbESP0WoCMRRE34X+Q7gFX6RmV1DrapQi&#10;CH0StP2AS3LdLN3cLEncXf++KRR8HGbmDLM7jK4VPYXYeFZQzgsQxNqbhmsF31+nt3cQMSEbbD2T&#10;ggdFOOxfJjusjB/4Qv011SJDOFaowKbUVVJGbclhnPuOOHs3HxymLEMtTcAhw10rF0Wxkg4bzgsW&#10;Ozpa0j/Xu8sUXdrhdn+sT2XRn51O1Ib1TKnp6/ixBZFoTM/wf/vTKFguNkv4e5Of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4RWHDAAAA3QAAAA8AAAAAAAAAAAAA&#10;AAAAoQIAAGRycy9kb3ducmV2LnhtbFBLBQYAAAAABAAEAPkAAACRAwAAAAA=&#10;" strokeweight=".71mm">
                  <v:stroke joinstyle="miter"/>
                  <o:lock v:ext="edit" shapetype="f"/>
                </v:line>
                <v:line id=" 4308" o:spid="_x0000_s1822"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rbFsMAAADdAAAADwAAAGRycy9kb3ducmV2LnhtbESP0WoCMRRE34X+Q7iFvkjNrqDW1Sil&#10;IPRJ0PYDLsl1s3RzsyRxd/37RhB8HGbmDLPdj64VPYXYeFZQzgoQxNqbhmsFvz+H9w8QMSEbbD2T&#10;ghtF2O9eJlusjB/4RP051SJDOFaowKbUVVJGbclhnPmOOHsXHxymLEMtTcAhw10r50WxlA4bzgsW&#10;O/qypP/OV5cpurTD5XpbHcqiPzqdqA2rqVJvr+PnBkSiMT3Dj/a3UbCYr5dwf5OfgN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q2xbDAAAA3QAAAA8AAAAAAAAAAAAA&#10;AAAAoQIAAGRycy9kb3ducmV2LnhtbFBLBQYAAAAABAAEAPkAAACRAwAAAAA=&#10;" strokeweight=".71mm">
                  <v:stroke joinstyle="miter"/>
                  <o:lock v:ext="edit" shapetype="f"/>
                </v:line>
                <v:line id=" 4309" o:spid="_x0000_s1823"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6McAAADdAAAADwAAAGRycy9kb3ducmV2LnhtbESP3WrCQBSE7wu+w3KE3tWNqb+pq7RC&#10;aaGIGoXeHrLHbDB7NmS3mvbp3UKhl8PMfMMsVp2txYVaXzlWMBwkIIgLpysuFRwPrw8zED4ga6wd&#10;k4Jv8rBa9u4WmGl35T1d8lCKCGGfoQITQpNJ6QtDFv3ANcTRO7nWYoiyLaVu8RrhtpZpkkykxYrj&#10;gsGG1oaKc/5lFXxQsxv9vJweP+fJ5G2jTZ5ux2ul7vvd8xOIQF34D/+137WCcTqfwu+b+AT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0wvoxwAAAN0AAAAPAAAAAAAA&#10;AAAAAAAAAKECAABkcnMvZG93bnJldi54bWxQSwUGAAAAAAQABAD5AAAAlQMAAAAA&#10;" strokeweight=".35mm">
                  <v:stroke joinstyle="miter"/>
                  <o:lock v:ext="edit" shapetype="f"/>
                </v:line>
                <v:line id=" 4310" o:spid="_x0000_s1824"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nq/8QAAADdAAAADwAAAGRycy9kb3ducmV2LnhtbESPwWrDMAyG74O9g9Fgl7E6KWzdsrpl&#10;DAo9Ddb2AYStxmGxHGw3Sd++Ogx2FL/+T/rW2zn0aqSUu8gG6kUFithG13Fr4HTcPb+BygXZYR+Z&#10;DFwpw3Zzf7fGxsWJf2g8lFYJhHODBnwpQ6N1tp4C5kUciCU7xxSwyJha7RJOAg+9XlbVqw7YsVzw&#10;ONCXJ/t7uASh2NpP58t1taur8TvYQn1aPRnz+DB/foAqNJf/5b/23hl4Wb7Lu2IjJq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eer/xAAAAN0AAAAPAAAAAAAAAAAA&#10;AAAAAKECAABkcnMvZG93bnJldi54bWxQSwUGAAAAAAQABAD5AAAAkgMAAAAA&#10;" strokeweight=".71mm">
                  <v:stroke joinstyle="miter"/>
                  <o:lock v:ext="edit" shapetype="f"/>
                </v:line>
                <v:line id=" 4311" o:spid="_x0000_s1825"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A6AccAAADdAAAADwAAAGRycy9kb3ducmV2LnhtbESPQWvCQBSE74L/YXlCb7oxVWmiq1hB&#10;LBRpmxZ6fWSf2WD2bchuNfbXdwuFHoeZ+YZZbXrbiAt1vnasYDpJQBCXTtdcKfh4348fQPiArLFx&#10;TApu5GGzHg5WmGt35Te6FKESEcI+RwUmhDaX0peGLPqJa4mjd3KdxRBlV0nd4TXCbSPTJFlIizXH&#10;BYMt7QyV5+LLKnim9nX2/Xi6/8ySxeGoTZG+zHdK3Y367RJEoD78h//aT1rBPM0y+H0Tn4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ADoBxwAAAN0AAAAPAAAAAAAA&#10;AAAAAAAAAKECAABkcnMvZG93bnJldi54bWxQSwUGAAAAAAQABAD5AAAAlQMAAAAA&#10;" strokeweight=".35mm">
                  <v:stroke joinstyle="miter"/>
                  <o:lock v:ext="edit" shapetype="f"/>
                </v:line>
                <v:shape id=" 4312" o:spid="_x0000_s1826"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FcEA&#10;AADdAAAADwAAAGRycy9kb3ducmV2LnhtbERPTWsCMRC9C/0PYYReRBNbWmU1Si0teK22grdhM24W&#10;N5NlM9Vtf31zEHp8vO/lug+NulCX6sgWphMDiriMrubKwuf+fTwHlQTZYROZLPxQgvXqbrDEwsUr&#10;f9BlJ5XKIZwKtOBF2kLrVHoKmCaxJc7cKXYBJcOu0q7Daw4PjX4w5lkHrDk3eGzp1VN53n0HCwcn&#10;X+0e0xFHOIu/jfi3g9lYez/sXxaghHr5F9/cW2fh6dHk/flNfgJ6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m3xX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827"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p6jsUA&#10;AADdAAAADwAAAGRycy9kb3ducmV2LnhtbESPX2sCMRDE3wt+h7AFX0pNrPQPV6NoUfC12gp9Wy7b&#10;y9HL5risevrpTaHQx2FmfsNM531o1JG6VEe2MB4ZUMRldDVXFj526/sXUEmQHTaRycKZEsxng5sp&#10;Fi6e+J2OW6lUhnAq0IIXaQutU+kpYBrFljh737ELKFl2lXYdnjI8NPrBmCcdsOa84LGlN0/lz/YQ&#10;LOydfLY7TF94h8/x0ohf7c3S2uFtv3gFJdTLf/ivvXEWHidmDL9v8hP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nqO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828"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jk+cQA&#10;AADdAAAADwAAAGRycy9kb3ducmV2LnhtbESPQWsCMRSE7wX/Q3iFXoomKq1lNYqWFrxWW6G3x+a5&#10;Wbp5WTavuvXXm0Khx2FmvmEWqz406kRdqiNbGI8MKOIyuporC+/71+ETqCTIDpvIZOGHEqyWg5sF&#10;Fi6e+Y1OO6lUhnAq0IIXaQutU+kpYBrFljh7x9gFlCy7SrsOzxkeGj0x5lEHrDkveGzp2VP5tfsO&#10;Fg5OPto9pk+8x1m8NOJfDmZj7d1tv56DEurlP/zX3joLD1Mzgd83+Qno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45Pn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829"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RBYsQA&#10;AADdAAAADwAAAGRycy9kb3ducmV2LnhtbESPQWsCMRSE74L/ITyhF6mJFW3ZGkVLC71WW6G3x+Z1&#10;s7h5WTavuu2vbwqCx2FmvmGW6z406kRdqiNbmE4MKOIyuporC+/7l9sHUEmQHTaRycIPJVivhoMl&#10;Fi6e+Y1OO6lUhnAq0IIXaQutU+kpYJrEljh7X7ELKFl2lXYdnjM8NPrOmIUOWHNe8NjSk6fyuPsO&#10;Fg5OPto9pk8c4338bcQ/H8zW2ptRv3kEJdTLNXxpvzoL85mZwf+b/AT0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0QWL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830"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3ZFsUA&#10;AADdAAAADwAAAGRycy9kb3ducmV2LnhtbESPQUsDMRSE74X+h/CEXopNWq3K2rS0YsGrbS14e2ye&#10;m8XNy7J5tqu/vhEEj8PMfMMsVn1o1Im6VEe2MJ0YUMRldDVXFg777fUDqCTIDpvIZOGbEqyWw8EC&#10;CxfP/EqnnVQqQzgVaMGLtIXWqfQUME1iS5y9j9gFlCy7SrsOzxkeGj0z5k4HrDkveGzpyVP5ufsK&#10;Fo5O3to9pncc4338acQ/H83G2tFVv34EJdTLf/iv/eIszG/MLfy+yU9AL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3dkW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831"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F8jcQA&#10;AADdAAAADwAAAGRycy9kb3ducmV2LnhtbESPQWsCMRSE74L/ITyhF6lJW7RlaxRbWvCqtkJvj83r&#10;ZnHzsmxeddtf3wiCx2FmvmHmyz406khdqiNbuJsYUMRldDVXFj5277dPoJIgO2wik4VfSrBcDAdz&#10;LFw88YaOW6lUhnAq0IIXaQutU+kpYJrEljh737ELKFl2lXYdnjI8NPremJkOWHNe8NjSq6fysP0J&#10;FvZOPtsdpi8c42P8a8S/7c2LtTejfvUMSqiXa/jSXjsL0wczhfOb/AT0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RfI3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832"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Pi+sQA&#10;AADdAAAADwAAAGRycy9kb3ducmV2LnhtbESPQWsCMRSE74L/ITyhF6lJW7RlaxRbWvCqtkJvj83r&#10;ZnHzsmxeddtf3wiCx2FmvmHmyz406khdqiNbuJsYUMRldDVXFj5277dPoJIgO2wik4VfSrBcDAdz&#10;LFw88YaOW6lUhnAq0IIXaQutU+kpYJrEljh737ELKFl2lXYdnjI8NPremJkOWHNe8NjSq6fysP0J&#10;FvZOPtsdpi8c42P8a8S/7c2LtTejfvUMSqiXa/jSXjsL0wczg/Ob/AT0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D4vrEAAAA3QAAAA8AAAAAAAAAAAAAAAAAmAIAAGRycy9k&#10;b3ducmV2LnhtbFBLBQYAAAAABAAEAPUAAACJ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541602">
        <w:rPr>
          <w:i/>
          <w:szCs w:val="28"/>
        </w:rPr>
        <w:t xml:space="preserve">Басейн </w:t>
      </w:r>
      <w:r w:rsidR="00E81300" w:rsidRPr="00541602">
        <w:rPr>
          <w:i/>
          <w:szCs w:val="28"/>
        </w:rPr>
        <w:t>регістрових вод</w:t>
      </w:r>
      <w:r w:rsidR="00E81300" w:rsidRPr="002408FD">
        <w:rPr>
          <w:i/>
          <w:szCs w:val="28"/>
          <w:u w:val="single"/>
        </w:rPr>
        <w:t xml:space="preserve">: </w:t>
      </w:r>
      <w:r w:rsidR="00E81300" w:rsidRPr="002408FD">
        <w:rPr>
          <w:szCs w:val="28"/>
        </w:rPr>
        <w:t xml:space="preserve">               </w:t>
      </w:r>
      <w:r w:rsidR="00E81300" w:rsidRPr="002408FD">
        <w:rPr>
          <w:noProof/>
          <w:szCs w:val="28"/>
          <w:lang w:val="ru-RU" w:eastAsia="ru-RU"/>
        </w:rPr>
        <w:drawing>
          <wp:inline distT="0" distB="0" distL="0" distR="0" wp14:anchorId="0C98D9FC" wp14:editId="5EEF5DEE">
            <wp:extent cx="5842000" cy="2076317"/>
            <wp:effectExtent l="0" t="0" r="635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6014" r="12491" b="6739"/>
                    <a:stretch/>
                  </pic:blipFill>
                  <pic:spPr bwMode="auto">
                    <a:xfrm>
                      <a:off x="0" y="0"/>
                      <a:ext cx="5873976" cy="2087682"/>
                    </a:xfrm>
                    <a:prstGeom prst="rect">
                      <a:avLst/>
                    </a:prstGeom>
                    <a:noFill/>
                    <a:ln>
                      <a:noFill/>
                    </a:ln>
                    <a:extLst>
                      <a:ext uri="{53640926-AAD7-44D8-BBD7-CCE9431645EC}">
                        <a14:shadowObscured xmlns:a14="http://schemas.microsoft.com/office/drawing/2010/main"/>
                      </a:ext>
                    </a:extLst>
                  </pic:spPr>
                </pic:pic>
              </a:graphicData>
            </a:graphic>
          </wp:inline>
        </w:drawing>
      </w:r>
    </w:p>
    <w:p w:rsidR="00E81300" w:rsidRPr="002408FD" w:rsidRDefault="00E81300" w:rsidP="00E81300">
      <w:pPr>
        <w:ind w:right="282"/>
        <w:rPr>
          <w:szCs w:val="28"/>
        </w:rPr>
      </w:pPr>
      <w:r w:rsidRPr="002408FD">
        <w:rPr>
          <w:szCs w:val="28"/>
        </w:rPr>
        <w:t>Р</w:t>
      </w:r>
      <w:r w:rsidRPr="002408FD">
        <w:rPr>
          <w:szCs w:val="28"/>
          <w:vertAlign w:val="subscript"/>
        </w:rPr>
        <w:t>1</w:t>
      </w:r>
      <w:r w:rsidRPr="002408FD">
        <w:rPr>
          <w:szCs w:val="28"/>
        </w:rPr>
        <w:t xml:space="preserve"> – кількість води, що надходить з регістрової частини, кг;</w:t>
      </w:r>
    </w:p>
    <w:p w:rsidR="00E81300" w:rsidRPr="002408FD" w:rsidRDefault="00E81300" w:rsidP="00E81300">
      <w:pPr>
        <w:ind w:right="282"/>
        <w:rPr>
          <w:szCs w:val="28"/>
        </w:rPr>
      </w:pPr>
      <w:r w:rsidRPr="002408FD">
        <w:rPr>
          <w:szCs w:val="28"/>
        </w:rPr>
        <w:t>Р</w:t>
      </w:r>
      <w:r w:rsidRPr="002408FD">
        <w:rPr>
          <w:szCs w:val="28"/>
          <w:vertAlign w:val="subscript"/>
        </w:rPr>
        <w:t>2</w:t>
      </w:r>
      <w:r w:rsidRPr="002408FD">
        <w:rPr>
          <w:szCs w:val="28"/>
        </w:rPr>
        <w:t xml:space="preserve"> – кількість води, що надходить із сортувалки, кг;</w:t>
      </w:r>
    </w:p>
    <w:p w:rsidR="00E81300" w:rsidRPr="002408FD" w:rsidRDefault="00E81300" w:rsidP="00E81300">
      <w:pPr>
        <w:ind w:right="424"/>
        <w:rPr>
          <w:szCs w:val="28"/>
        </w:rPr>
      </w:pPr>
      <w:r w:rsidRPr="002408FD">
        <w:rPr>
          <w:szCs w:val="28"/>
        </w:rPr>
        <w:t>Р</w:t>
      </w:r>
      <w:r w:rsidRPr="002408FD">
        <w:rPr>
          <w:szCs w:val="28"/>
          <w:vertAlign w:val="subscript"/>
        </w:rPr>
        <w:t>3</w:t>
      </w:r>
      <w:r w:rsidRPr="002408FD">
        <w:rPr>
          <w:szCs w:val="28"/>
        </w:rPr>
        <w:t xml:space="preserve"> – кількість регістрової води, що поступає в гідророзбивач хвойної целюлози, кг;</w:t>
      </w:r>
    </w:p>
    <w:p w:rsidR="00E81300" w:rsidRPr="002408FD" w:rsidRDefault="00E81300" w:rsidP="00E81300">
      <w:pPr>
        <w:ind w:right="282"/>
        <w:rPr>
          <w:szCs w:val="28"/>
        </w:rPr>
      </w:pPr>
      <w:r w:rsidRPr="002408FD">
        <w:rPr>
          <w:szCs w:val="28"/>
        </w:rPr>
        <w:t>Р</w:t>
      </w:r>
      <w:r w:rsidRPr="002408FD">
        <w:rPr>
          <w:szCs w:val="28"/>
          <w:vertAlign w:val="subscript"/>
        </w:rPr>
        <w:t>5</w:t>
      </w:r>
      <w:r w:rsidRPr="002408FD">
        <w:rPr>
          <w:szCs w:val="28"/>
        </w:rPr>
        <w:t xml:space="preserve"> – кількість регістрової води, що поступає в гідророзбивач сухого браку;</w:t>
      </w:r>
    </w:p>
    <w:p w:rsidR="00E81300" w:rsidRPr="002408FD" w:rsidRDefault="00E81300" w:rsidP="00E81300">
      <w:pPr>
        <w:ind w:right="282"/>
        <w:rPr>
          <w:szCs w:val="28"/>
        </w:rPr>
      </w:pPr>
      <w:r w:rsidRPr="002408FD">
        <w:rPr>
          <w:szCs w:val="28"/>
        </w:rPr>
        <w:t>Р</w:t>
      </w:r>
      <w:r w:rsidRPr="002408FD">
        <w:rPr>
          <w:szCs w:val="28"/>
          <w:vertAlign w:val="subscript"/>
        </w:rPr>
        <w:t>6</w:t>
      </w:r>
      <w:r w:rsidRPr="002408FD">
        <w:rPr>
          <w:szCs w:val="28"/>
        </w:rPr>
        <w:t xml:space="preserve"> – кількість регістрової води, що поступає в гауч-мішалку мокрого браку;</w:t>
      </w:r>
    </w:p>
    <w:p w:rsidR="00E81300" w:rsidRPr="002408FD" w:rsidRDefault="00E81300" w:rsidP="00E81300">
      <w:pPr>
        <w:ind w:right="282"/>
        <w:rPr>
          <w:szCs w:val="28"/>
        </w:rPr>
      </w:pPr>
      <w:r w:rsidRPr="002408FD">
        <w:rPr>
          <w:szCs w:val="28"/>
        </w:rPr>
        <w:t>Р</w:t>
      </w:r>
      <w:r w:rsidRPr="002408FD">
        <w:rPr>
          <w:szCs w:val="28"/>
          <w:vertAlign w:val="subscript"/>
        </w:rPr>
        <w:t>7</w:t>
      </w:r>
      <w:r w:rsidRPr="002408FD">
        <w:rPr>
          <w:szCs w:val="28"/>
        </w:rPr>
        <w:t xml:space="preserve"> – кількість регістрової води, що поступає у змішувальний насос №1, кг;</w:t>
      </w:r>
    </w:p>
    <w:p w:rsidR="00E81300" w:rsidRPr="002408FD" w:rsidRDefault="00E81300" w:rsidP="00E81300">
      <w:pPr>
        <w:ind w:right="282"/>
        <w:rPr>
          <w:szCs w:val="28"/>
        </w:rPr>
      </w:pPr>
      <w:r w:rsidRPr="002408FD">
        <w:rPr>
          <w:szCs w:val="28"/>
        </w:rPr>
        <w:t>Р</w:t>
      </w:r>
      <w:r w:rsidRPr="002408FD">
        <w:rPr>
          <w:szCs w:val="28"/>
          <w:vertAlign w:val="subscript"/>
        </w:rPr>
        <w:t>8</w:t>
      </w:r>
      <w:r w:rsidRPr="002408FD">
        <w:rPr>
          <w:szCs w:val="28"/>
        </w:rPr>
        <w:t xml:space="preserve"> – кількість регістрової води, що поступає у змішувальний насос №2, кг;</w:t>
      </w:r>
    </w:p>
    <w:p w:rsidR="00E81300" w:rsidRPr="002408FD" w:rsidRDefault="00E81300" w:rsidP="00E81300">
      <w:pPr>
        <w:ind w:right="282"/>
        <w:rPr>
          <w:szCs w:val="28"/>
        </w:rPr>
      </w:pPr>
      <w:r w:rsidRPr="002408FD">
        <w:rPr>
          <w:szCs w:val="28"/>
        </w:rPr>
        <w:t>Р</w:t>
      </w:r>
      <w:r w:rsidRPr="002408FD">
        <w:rPr>
          <w:szCs w:val="28"/>
          <w:vertAlign w:val="subscript"/>
        </w:rPr>
        <w:t>9</w:t>
      </w:r>
      <w:r w:rsidRPr="002408FD">
        <w:rPr>
          <w:szCs w:val="28"/>
        </w:rPr>
        <w:t xml:space="preserve"> – надлишок регістрової води, що поступає в басейн надлишкових вод;</w:t>
      </w:r>
    </w:p>
    <w:p w:rsidR="00E81300" w:rsidRPr="002408FD" w:rsidRDefault="00E81300" w:rsidP="00E81300">
      <w:pPr>
        <w:ind w:right="282"/>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2</w:t>
      </w:r>
      <w:r w:rsidRPr="002408FD">
        <w:rPr>
          <w:szCs w:val="28"/>
        </w:rPr>
        <w:t>, С</w:t>
      </w:r>
      <w:r w:rsidRPr="002408FD">
        <w:rPr>
          <w:szCs w:val="28"/>
          <w:vertAlign w:val="subscript"/>
        </w:rPr>
        <w:t xml:space="preserve">3 </w:t>
      </w:r>
      <w:r w:rsidRPr="002408FD">
        <w:rPr>
          <w:szCs w:val="28"/>
        </w:rPr>
        <w:t>– відсоток волокна у відповідних потоках, %.</w:t>
      </w:r>
    </w:p>
    <w:p w:rsidR="00E81300" w:rsidRPr="002408FD" w:rsidRDefault="00E81300" w:rsidP="00E81300">
      <w:pPr>
        <w:ind w:right="282"/>
        <w:rPr>
          <w:szCs w:val="28"/>
        </w:rPr>
      </w:pPr>
      <w:r w:rsidRPr="002408FD">
        <w:rPr>
          <w:szCs w:val="28"/>
        </w:rPr>
        <w:t>Р</w:t>
      </w:r>
      <w:r w:rsidRPr="002408FD">
        <w:rPr>
          <w:szCs w:val="28"/>
          <w:vertAlign w:val="subscript"/>
        </w:rPr>
        <w:t>1</w:t>
      </w:r>
      <w:r w:rsidRPr="002408FD">
        <w:rPr>
          <w:szCs w:val="28"/>
        </w:rPr>
        <w:t>= 200478,93кг; Р</w:t>
      </w:r>
      <w:r w:rsidRPr="002408FD">
        <w:rPr>
          <w:szCs w:val="28"/>
          <w:vertAlign w:val="subscript"/>
        </w:rPr>
        <w:t>2</w:t>
      </w:r>
      <w:r w:rsidRPr="002408FD">
        <w:rPr>
          <w:szCs w:val="28"/>
        </w:rPr>
        <w:t>= 2468,83кг. С</w:t>
      </w:r>
      <w:r w:rsidRPr="002408FD">
        <w:rPr>
          <w:szCs w:val="28"/>
          <w:vertAlign w:val="subscript"/>
        </w:rPr>
        <w:t>1</w:t>
      </w:r>
      <w:r w:rsidRPr="002408FD">
        <w:rPr>
          <w:szCs w:val="28"/>
        </w:rPr>
        <w:t>= 0,13 %; С</w:t>
      </w:r>
      <w:r w:rsidRPr="002408FD">
        <w:rPr>
          <w:szCs w:val="28"/>
          <w:vertAlign w:val="subscript"/>
        </w:rPr>
        <w:t>2</w:t>
      </w:r>
      <w:r w:rsidRPr="002408FD">
        <w:rPr>
          <w:szCs w:val="28"/>
        </w:rPr>
        <w:t xml:space="preserve">= 0,18 %. </w:t>
      </w:r>
    </w:p>
    <w:p w:rsidR="00E81300" w:rsidRPr="002408FD" w:rsidRDefault="00E81300" w:rsidP="00E81300">
      <w:pPr>
        <w:ind w:right="282"/>
        <w:rPr>
          <w:szCs w:val="28"/>
        </w:rPr>
      </w:pPr>
      <w:r w:rsidRPr="002408FD">
        <w:rPr>
          <w:b/>
          <w:szCs w:val="28"/>
        </w:rPr>
        <w:t>С</w:t>
      </w:r>
      <w:r w:rsidRPr="002408FD">
        <w:rPr>
          <w:b/>
          <w:szCs w:val="28"/>
          <w:vertAlign w:val="subscript"/>
        </w:rPr>
        <w:t>3</w:t>
      </w:r>
      <w:r w:rsidRPr="002408FD">
        <w:rPr>
          <w:b/>
          <w:szCs w:val="28"/>
        </w:rPr>
        <w:t xml:space="preserve"> –?</w:t>
      </w:r>
    </w:p>
    <w:p w:rsidR="00E81300" w:rsidRPr="002408FD" w:rsidRDefault="00E81300" w:rsidP="00E81300">
      <w:pPr>
        <w:rPr>
          <w:color w:val="000000"/>
          <w:szCs w:val="28"/>
        </w:rPr>
      </w:pPr>
      <w:r w:rsidRPr="002408FD">
        <w:rPr>
          <w:szCs w:val="28"/>
        </w:rPr>
        <w:t xml:space="preserve">Загальна кількість волокна = </w:t>
      </w:r>
      <w:r w:rsidRPr="002408FD">
        <w:rPr>
          <w:color w:val="000000"/>
          <w:szCs w:val="28"/>
        </w:rPr>
        <w:t>260,62</w:t>
      </w:r>
      <w:r w:rsidRPr="002408FD">
        <w:rPr>
          <w:szCs w:val="28"/>
        </w:rPr>
        <w:t xml:space="preserve">+ </w:t>
      </w:r>
      <w:r w:rsidRPr="002408FD">
        <w:rPr>
          <w:color w:val="000000"/>
          <w:szCs w:val="28"/>
        </w:rPr>
        <w:t>4,44</w:t>
      </w:r>
      <w:r w:rsidRPr="002408FD">
        <w:rPr>
          <w:szCs w:val="28"/>
        </w:rPr>
        <w:t>= 265,07кг;</w:t>
      </w:r>
    </w:p>
    <w:p w:rsidR="00E81300" w:rsidRPr="002408FD" w:rsidRDefault="00E81300" w:rsidP="00E81300">
      <w:pPr>
        <w:rPr>
          <w:szCs w:val="28"/>
        </w:rPr>
      </w:pPr>
      <w:r w:rsidRPr="002408FD">
        <w:rPr>
          <w:szCs w:val="28"/>
        </w:rPr>
        <w:t>Загальна кількість маси = 200478,93+ 2468,83= 202947,76кг.</w:t>
      </w:r>
    </w:p>
    <w:p w:rsidR="00E81300" w:rsidRPr="002408FD" w:rsidRDefault="00E81300" w:rsidP="00E81300">
      <w:pPr>
        <w:rPr>
          <w:szCs w:val="28"/>
        </w:rPr>
      </w:pPr>
      <w:r w:rsidRPr="002408FD">
        <w:rPr>
          <w:szCs w:val="28"/>
        </w:rPr>
        <w:t xml:space="preserve">Отже, середньозважений відсоток волокна  в басейні  регістрових вод = </w:t>
      </w:r>
    </w:p>
    <w:p w:rsidR="00E81300" w:rsidRPr="002408FD" w:rsidRDefault="00E81300" w:rsidP="00E81300">
      <w:pPr>
        <w:rPr>
          <w:szCs w:val="28"/>
        </w:rPr>
      </w:pPr>
      <m:oMathPara>
        <m:oMath>
          <m:r>
            <w:rPr>
              <w:rFonts w:ascii="Cambria Math" w:hAnsi="Cambria Math"/>
              <w:szCs w:val="28"/>
            </w:rPr>
            <m:t>=</m:t>
          </m:r>
          <m:f>
            <m:fPr>
              <m:ctrlPr>
                <w:rPr>
                  <w:rFonts w:ascii="Cambria Math" w:hAnsi="Cambria Math"/>
                  <w:i/>
                  <w:szCs w:val="28"/>
                </w:rPr>
              </m:ctrlPr>
            </m:fPr>
            <m:num>
              <m:r>
                <m:rPr>
                  <m:sty m:val="p"/>
                </m:rPr>
                <w:rPr>
                  <w:rFonts w:ascii="Cambria Math" w:hAnsi="Cambria Math"/>
                  <w:szCs w:val="28"/>
                </w:rPr>
                <m:t>265,07×</m:t>
              </m:r>
              <m:r>
                <w:rPr>
                  <w:rFonts w:ascii="Cambria Math" w:hAnsi="Cambria Math"/>
                  <w:szCs w:val="28"/>
                </w:rPr>
                <m:t>100</m:t>
              </m:r>
            </m:num>
            <m:den>
              <m:r>
                <m:rPr>
                  <m:sty m:val="p"/>
                </m:rPr>
                <w:rPr>
                  <w:rFonts w:ascii="Cambria Math" w:hAnsi="Cambria Math"/>
                  <w:szCs w:val="28"/>
                </w:rPr>
                <m:t>202947,76</m:t>
              </m:r>
            </m:den>
          </m:f>
          <m:r>
            <w:rPr>
              <w:rFonts w:ascii="Cambria Math" w:hAnsi="Cambria Math"/>
              <w:szCs w:val="28"/>
            </w:rPr>
            <m:t>=0,1306 %</m:t>
          </m:r>
        </m:oMath>
      </m:oMathPara>
    </w:p>
    <w:p w:rsidR="00E81300" w:rsidRPr="002408FD" w:rsidRDefault="00E81300" w:rsidP="00E81300">
      <w:pPr>
        <w:rPr>
          <w:szCs w:val="28"/>
        </w:rPr>
      </w:pPr>
      <w:r w:rsidRPr="002408FD">
        <w:rPr>
          <w:szCs w:val="28"/>
        </w:rPr>
        <w:t>Таким чином, С</w:t>
      </w:r>
      <w:r w:rsidRPr="002408FD">
        <w:rPr>
          <w:szCs w:val="28"/>
          <w:vertAlign w:val="subscript"/>
        </w:rPr>
        <w:t>3</w:t>
      </w:r>
      <w:r w:rsidRPr="002408FD">
        <w:rPr>
          <w:szCs w:val="28"/>
        </w:rPr>
        <w:t>= 0,1306 %.</w:t>
      </w:r>
    </w:p>
    <w:p w:rsidR="00E81300" w:rsidRPr="002408FD" w:rsidRDefault="00E81300" w:rsidP="00E81300">
      <w:pPr>
        <w:rPr>
          <w:szCs w:val="28"/>
        </w:rPr>
      </w:pPr>
    </w:p>
    <w:p w:rsidR="00E81300" w:rsidRPr="002408FD" w:rsidRDefault="00E81300" w:rsidP="00E81300">
      <w:pPr>
        <w:rPr>
          <w:i/>
          <w:szCs w:val="28"/>
          <w:u w:val="single"/>
        </w:rPr>
      </w:pPr>
      <w:r w:rsidRPr="002408FD">
        <w:rPr>
          <w:i/>
          <w:szCs w:val="28"/>
          <w:u w:val="single"/>
        </w:rPr>
        <w:lastRenderedPageBreak/>
        <w:t>Змішувальний насос №1:</w:t>
      </w:r>
    </w:p>
    <w:p w:rsidR="00E81300" w:rsidRPr="002408FD" w:rsidRDefault="00E81300" w:rsidP="00E81300">
      <w:pPr>
        <w:rPr>
          <w:i/>
          <w:szCs w:val="28"/>
          <w:u w:val="single"/>
        </w:rPr>
      </w:pPr>
    </w:p>
    <w:p w:rsidR="00E81300" w:rsidRPr="002408FD" w:rsidRDefault="00D45467" w:rsidP="00E81300">
      <w:pPr>
        <w:rPr>
          <w:szCs w:val="28"/>
        </w:rPr>
      </w:pPr>
      <w:r>
        <w:rPr>
          <w:rFonts w:eastAsia="Calibri"/>
          <w:b/>
          <w:noProof/>
          <w:szCs w:val="28"/>
          <w:lang w:val="ru-RU" w:eastAsia="ru-RU"/>
        </w:rPr>
        <mc:AlternateContent>
          <mc:Choice Requires="wpg">
            <w:drawing>
              <wp:anchor distT="0" distB="0" distL="0" distR="0" simplePos="0" relativeHeight="251758080" behindDoc="0" locked="0" layoutInCell="1" allowOverlap="1" wp14:anchorId="37B7EE04" wp14:editId="241A86A8">
                <wp:simplePos x="0" y="0"/>
                <wp:positionH relativeFrom="page">
                  <wp:posOffset>818515</wp:posOffset>
                </wp:positionH>
                <wp:positionV relativeFrom="page">
                  <wp:posOffset>331470</wp:posOffset>
                </wp:positionV>
                <wp:extent cx="6588760" cy="9944100"/>
                <wp:effectExtent l="0" t="0" r="21590" b="38100"/>
                <wp:wrapNone/>
                <wp:docPr id="5307" name="Группа 5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308"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309"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10"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11"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12"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13"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14"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15"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16"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317"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18"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319"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320"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321"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322"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323"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324"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325"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7B7EE04" id="Группа 5307" o:spid="_x0000_s1833" style="position:absolute;left:0;text-align:left;margin-left:64.45pt;margin-top:26.1pt;width:518.8pt;height:783pt;z-index:251758080;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">
                <v:rect id=" 4301" o:spid="_x0000_s1834"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fVdsIA&#10;AADdAAAADwAAAGRycy9kb3ducmV2LnhtbERP3WrCMBS+F/YO4Qx2Z1M3plKNMgrDwRhi6wMcmmNT&#10;bE66Jtp2T79cDHb58f1v96NtxZ163zhWsEhSEMSV0w3XCs7l+3wNwgdkja1jUjCRh/3uYbbFTLuB&#10;T3QvQi1iCPsMFZgQukxKXxmy6BPXEUfu4nqLIcK+lrrHIYbbVj6n6VJabDg2GOwoN1Rdi5tVkDs2&#10;BzS3cqI8/z6sjqH5/PlS6ulxfNuACDSGf/Gf+0MreH1J49z4Jj4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V9V2wgAAAN0AAAAPAAAAAAAAAAAAAAAAAJgCAABkcnMvZG93&#10;bnJldi54bWxQSwUGAAAAAAQABAD1AAAAhwMAAAAA&#10;" filled="f" strokeweight=".71mm">
                  <v:path arrowok="t"/>
                </v:rect>
                <v:line id=" 4302" o:spid="_x0000_s1835"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7VfsQAAADdAAAADwAAAGRycy9kb3ducmV2LnhtbESP0UoDMRRE34X+Q7iCL2KTVWzt2rQU&#10;oeCTYNsPuCS3m6WbmyVJd7d/bwTBx2FmzjDr7eQ7MVBMbWAN1VyBIDbBttxoOB33T28gUka22AUm&#10;DTdKsN3M7tZY2zDyNw2H3IgC4VSjBpdzX0uZjCOPaR564uKdQ/SYi4yNtBHHAvedfFZqIT22XBYc&#10;9vThyFwOV18opnLj+Xpb7is1fHmTqYvLR60f7qfdO4hMU/4P/7U/rYbXF7WC3zflCc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3tV+xAAAAN0AAAAPAAAAAAAAAAAA&#10;AAAAAKECAABkcnMvZG93bnJldi54bWxQSwUGAAAAAAQABAD5AAAAkgMAAAAA&#10;" strokeweight=".71mm">
                  <v:stroke joinstyle="miter"/>
                  <o:lock v:ext="edit" shapetype="f"/>
                </v:line>
                <v:line id=" 4303" o:spid="_x0000_s1836"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3qPsQAAADdAAAADwAAAGRycy9kb3ducmV2LnhtbESPwWrDMAyG74O9g9Fgl7E62Vg7srql&#10;FAo7Ddb2AYStxmGxHGw3Sd9+Ogx2FL/+T/rW2zn0aqSUu8gG6kUFithG13Fr4Hw6PL+DygXZYR+Z&#10;DNwow3Zzf7fGxsWJv2k8llYJhHODBnwpQ6N1tp4C5kUciCW7xBSwyJha7RJOAg+9fqmqpQ7YsVzw&#10;ONDek/05XoNQbO2ny/W2OtTV+BVsoT6tnox5fJh3H6AKzeV/+a/96Qy8vdbyv9iICe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Peo+xAAAAN0AAAAPAAAAAAAAAAAA&#10;AAAAAKECAABkcnMvZG93bnJldi54bWxQSwUGAAAAAAQABAD5AAAAkgMAAAAA&#10;" strokeweight=".71mm">
                  <v:stroke joinstyle="miter"/>
                  <o:lock v:ext="edit" shapetype="f"/>
                </v:line>
                <v:line id=" 4304" o:spid="_x0000_s1837"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FPpcMAAADdAAAADwAAAGRycy9kb3ducmV2LnhtbESPzWrDMBCE74W+g9hAL6WR1dImOFFC&#10;KQR6KuTnARZpY5lYKyMptvP2VaGQ4zAz3zDr7eQ7MVBMbWANal6BIDbBttxoOB13L0sQKSNb7AKT&#10;hhsl2G4eH9ZY2zDynoZDbkSBcKpRg8u5r6VMxpHHNA89cfHOIXrMRcZG2ohjgftOvlbVh/TYcllw&#10;2NOXI3M5XH2hGOXG8/W22Klq+PEmUxcXz1o/zabPFYhMU76H/9vfVsP7m1Lw96Y8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xT6XDAAAA3QAAAA8AAAAAAAAAAAAA&#10;AAAAoQIAAGRycy9kb3ducmV2LnhtbFBLBQYAAAAABAAEAPkAAACRAwAAAAA=&#10;" strokeweight=".71mm">
                  <v:stroke joinstyle="miter"/>
                  <o:lock v:ext="edit" shapetype="f"/>
                </v:line>
                <v:line id=" 4305" o:spid="_x0000_s1838"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PR0sMAAADdAAAADwAAAGRycy9kb3ducmV2LnhtbESP0WoCMRRE3wv+Q7hCX4pm11KV1Sgi&#10;CH0qVP2AS3LdLG5uliTurn/fFAp9HGbmDLPdj64VPYXYeFZQzgsQxNqbhmsF18tptgYRE7LB1jMp&#10;eFKE/W7yssXK+IG/qT+nWmQIxwoV2JS6SsqoLTmMc98RZ+/mg8OUZailCThkuGvloiiW0mHDecFi&#10;R0dL+n5+uEzRpR1uj+fqVBb9l9OJ2rB6U+p1Oh42IBKN6T/81/40Cj7eywX8vslPQO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j0dLDAAAA3QAAAA8AAAAAAAAAAAAA&#10;AAAAoQIAAGRycy9kb3ducmV2LnhtbFBLBQYAAAAABAAEAPkAAACRAwAAAAA=&#10;" strokeweight=".71mm">
                  <v:stroke joinstyle="miter"/>
                  <o:lock v:ext="edit" shapetype="f"/>
                </v:line>
                <v:line id=" 4306" o:spid="_x0000_s1839"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90ScMAAADdAAAADwAAAGRycy9kb3ducmV2LnhtbESP0WoCMRRE3wv9h3ALvpSaXcVaVqOU&#10;guCToPYDLsl1s7i5WZK4u/69KRR8HGbmDLPejq4VPYXYeFZQTgsQxNqbhmsFv+fdxxeImJANtp5J&#10;wZ0ibDevL2usjB/4SP0p1SJDOFaowKbUVVJGbclhnPqOOHsXHxymLEMtTcAhw10rZ0XxKR02nBcs&#10;dvRjSV9PN5cpurTD5XZf7sqiPzidqA3Ld6Umb+P3CkSiMT3D/+29UbCYl3P4e5Of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vdEnDAAAA3QAAAA8AAAAAAAAAAAAA&#10;AAAAoQIAAGRycy9kb3ducmV2LnhtbFBLBQYAAAAABAAEAPkAAACRAwAAAAA=&#10;" strokeweight=".71mm">
                  <v:stroke joinstyle="miter"/>
                  <o:lock v:ext="edit" shapetype="f"/>
                </v:line>
                <v:line id=" 4307" o:spid="_x0000_s1840"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bsPcMAAADdAAAADwAAAGRycy9kb3ducmV2LnhtbESP0WoCMRRE3wv9h3ALvpSa3dpW2Rql&#10;FASfBLUfcEmum8XNzZLE3fXvjSD0cZiZM8xyPbpW9BRi41lBOS1AEGtvGq4V/B03bwsQMSEbbD2T&#10;gitFWK+en5ZYGT/wnvpDqkWGcKxQgU2pq6SM2pLDOPUdcfZOPjhMWYZamoBDhrtWvhfFl3TYcF6w&#10;2NGvJX0+XFym6NIOp8t1vimLfud0ojbMX5WavIw/3yASjek//GhvjYLPWfkB9zf5Cc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G7D3DAAAA3QAAAA8AAAAAAAAAAAAA&#10;AAAAoQIAAGRycy9kb3ducmV2LnhtbFBLBQYAAAAABAAEAPkAAACRAwAAAAA=&#10;" strokeweight=".71mm">
                  <v:stroke joinstyle="miter"/>
                  <o:lock v:ext="edit" shapetype="f"/>
                </v:line>
                <v:line id=" 4308" o:spid="_x0000_s1841"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pJpsMAAADdAAAADwAAAGRycy9kb3ducmV2LnhtbESP0WoCMRRE34X+Q7gFX6RmV7GW1Sil&#10;IPgkVPsBl+S6WdzcLEncXf/eFAp9HGbmDLPdj64VPYXYeFZQzgsQxNqbhmsFP5fD2weImJANtp5J&#10;wYMi7Hcvky1Wxg/8Tf051SJDOFaowKbUVVJGbclhnPuOOHtXHxymLEMtTcAhw10rF0XxLh02nBcs&#10;dvRlSd/Od5cpurTD9f5YH8qiPzmdqA3rmVLT1/FzAyLRmP7Df+2jUbBaliv4fZOfgN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KSabDAAAA3QAAAA8AAAAAAAAAAAAA&#10;AAAAoQIAAGRycy9kb3ducmV2LnhtbFBLBQYAAAAABAAEAPkAAACRAwAAAAA=&#10;" strokeweight=".71mm">
                  <v:stroke joinstyle="miter"/>
                  <o:lock v:ext="edit" shapetype="f"/>
                </v:line>
                <v:line id=" 4309" o:spid="_x0000_s1842"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2itMcAAADdAAAADwAAAGRycy9kb3ducmV2LnhtbESPQWvCQBSE7wX/w/KE3upGrUGjq6hQ&#10;WijSGgWvj+wzG8y+Ddmtpv313ULB4zAz3zCLVWdrcaXWV44VDAcJCOLC6YpLBcfDy9MUhA/IGmvH&#10;pOCbPKyWvYcFZtrdeE/XPJQiQthnqMCE0GRS+sKQRT9wDXH0zq61GKJsS6lbvEW4reUoSVJpseK4&#10;YLChraHikn9ZBe/UfD7/bM7j0yxJX3fa5KOPyVapx363noMI1IV7+L/9phVMxsMU/t7EJ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raK0xwAAAN0AAAAPAAAAAAAA&#10;AAAAAAAAAKECAABkcnMvZG93bnJldi54bWxQSwUGAAAAAAQABAD5AAAAlQMAAAAA&#10;" strokeweight=".35mm">
                  <v:stroke joinstyle="miter"/>
                  <o:lock v:ext="edit" shapetype="f"/>
                </v:line>
                <v:line id=" 4310" o:spid="_x0000_s1843"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RySsMAAADdAAAADwAAAGRycy9kb3ducmV2LnhtbESPUWvCMBSF3wf+h3AFX4am3ZiVahQZ&#10;CHsazO0HXJJrU2xuShLb+u/NYLDHwznnO5zdYXKdGCjE1rOCclWAINbetNwo+Pk+LTcgYkI22Hkm&#10;BXeKcNjPnnZYGz/yFw3n1IgM4VijAptSX0sZtSWHceV74uxdfHCYsgyNNAHHDHedfCmKtXTYcl6w&#10;2NO7JX0931ym6NKOl9u9OpXF8Ol0oi5Uz0ot5tNxCyLRlP7Df+0Po+Dttazg901+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UckrDAAAA3QAAAA8AAAAAAAAAAAAA&#10;AAAAoQIAAGRycy9kb3ducmV2LnhtbFBLBQYAAAAABAAEAPkAAACRAwAAAAA=&#10;" strokeweight=".71mm">
                  <v:stroke joinstyle="miter"/>
                  <o:lock v:ext="edit" shapetype="f"/>
                </v:line>
                <v:line id=" 4311" o:spid="_x0000_s1844"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6TXcQAAADdAAAADwAAAGRycy9kb3ducmV2LnhtbERPW2vCMBR+H/gfwhH2NlOvbNVUnDAc&#10;DJl2A18PzWlTbE5Kk2nnrzcPgz1+fPfVureNuFDna8cKxqMEBHHhdM2Vgu+vt6dnED4ga2wck4Jf&#10;8rDOBg8rTLW78pEueahEDGGfogITQptK6QtDFv3ItcSRK11nMUTYVVJ3eI3htpGTJFlIizXHBoMt&#10;bQ0V5/zHKvig9jC7vZbT00uy2O21ySef861Sj8N+swQRqA//4j/3u1Ywn47j3PgmPgGZ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fpNdxAAAAN0AAAAPAAAAAAAAAAAA&#10;AAAAAKECAABkcnMvZG93bnJldi54bWxQSwUGAAAAAAQABAD5AAAAkgMAAAAA&#10;" strokeweight=".35mm">
                  <v:stroke joinstyle="miter"/>
                  <o:lock v:ext="edit" shapetype="f"/>
                </v:line>
                <v:shape id=" 4312" o:spid="_x0000_s1845"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XgVcUA&#10;AADdAAAADwAAAGRycy9kb3ducmV2LnhtbESPQWsCMRSE74X+h/AKXopmtdTW1SgqLfSqVqG3x+a5&#10;Wdy8LJunbvvrm0LB4zAz3zCzRedrdaE2VoENDAcZKOIi2IpLA5+79/4rqCjIFuvAZOCbIizm93cz&#10;zG248oYuWylVgnDM0YATaXKtY+HIYxyEhjh5x9B6lCTbUtsWrwnuaz3KsrH2WHFacNjQ2lFx2p69&#10;gYOVfbPD+IWP+BJ+anFvh2xlTO+hW05BCXVyC/+3P6yB56fhBP7epCe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BeBV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846"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ODdcIA&#10;AADdAAAADwAAAGRycy9kb3ducmV2LnhtbERPTWvCQBC9F/wPywheSt1UqZXoKq0o9Fpjhd6G7JgN&#10;ZmdDdqqxv757KHh8vO/luveNulAX68AGnscZKOIy2JorA4di9zQHFQXZYhOYDNwowno1eFhibsOV&#10;P+myl0qlEI45GnAiba51LB15jOPQEifuFDqPkmBXadvhNYX7Rk+ybKY91pwaHLa0cVSe9z/ewNHK&#10;V1tg/MZHfA2/jbjtMXs3ZjTs3xaghHq5i//dH9bAy3SS9qc36Qno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U4N1wgAAAN0AAAAPAAAAAAAAAAAAAAAAAJgCAABkcnMvZG93&#10;bnJldi54bWxQSwUGAAAAAAQABAD1AAAAhw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847"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8m7sUA&#10;AADdAAAADwAAAGRycy9kb3ducmV2LnhtbESPzWoCQRCE70LeYehALqKzGqKyOoqGBLzGP/DW7HR2&#10;luz0LDsd3eTpnUDAY1FVX1GLVedrdaE2VoENjIYZKOIi2IpLA4f9+2AGKgqyxTowGfihCKvlQ2+B&#10;uQ1X/qDLTkqVIBxzNOBEmlzrWDjyGIehIU7eZ2g9SpJtqW2L1wT3tR5n2UR7rDgtOGzo1VHxtfv2&#10;Bk5Wjs0e4xn7OA2/tbi3U7Yx5umxW89BCXVyD/+3t9bAy/N4BH9v0hP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Hybu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848"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24mcUA&#10;AADdAAAADwAAAGRycy9kb3ducmV2LnhtbESPQWvCQBSE74X+h+UJXopujLRKdJVaLPRabQVvj+wz&#10;G8y+DdlXTf313UKhx2FmvmGW69436kJdrAMbmIwzUMRlsDVXBj72r6M5qCjIFpvAZOCbIqxX93dL&#10;LGy48jtddlKpBOFYoAEn0hZax9KRxzgOLXHyTqHzKEl2lbYdXhPcNzrPsiftsea04LClF0fleffl&#10;DRysfLZ7jEd8wFm4NeK2h2xjzHDQPy9ACfXyH/5rv1kDj9M8h9836Qn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zbiZ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849"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EdAsUA&#10;AADdAAAADwAAAGRycy9kb3ducmV2LnhtbESPzWoCQRCE74LvMLSQi+hslKisjhJDArnGP/DW7HR2&#10;luz0LDutbvL0mUDAY1FVX1GrTedrdaU2VoENPI4zUMRFsBWXBg77t9ECVBRki3VgMvBNETbrfm+F&#10;uQ03/qDrTkqVIBxzNOBEmlzrWDjyGMehIU7eZ2g9SpJtqW2LtwT3tZ5k2Ux7rDgtOGzoxVHxtbt4&#10;Aycrx2aP8YxDnIefWtzrKdsa8zDonpeghDq5h//b79bA03Qyhb836Qn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gR0C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850"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iFdsUA&#10;AADdAAAADwAAAGRycy9kb3ducmV2LnhtbESPQWsCMRSE74X+h/AKvRTNarWV1ShWWuhVrUJvj81z&#10;s7h5WTZP3fbXNwXB4zAz3zCzRedrdaY2VoENDPoZKOIi2IpLA1/bj94EVBRki3VgMvBDERbz+7sZ&#10;5jZceE3njZQqQTjmaMCJNLnWsXDkMfZDQ5y8Q2g9SpJtqW2LlwT3tR5m2Yv2WHFacNjQylFx3Jy8&#10;gb2VXbPF+I1P+Bp+a3Hv++zNmMeHbjkFJdTJLXxtf1oD4+fhCP7fpCe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aIV2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851"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Qg7cQA&#10;AADdAAAADwAAAGRycy9kb3ducmV2LnhtbESPQWsCMRSE74L/ITyhF9FsFW3ZGqUtCr1WreDtsXnd&#10;LN28LJtXXf31plDwOMzMN8xi1flanaiNVWADj+MMFHERbMWlgf1uM3oGFQXZYh2YDFwowmrZ7y0w&#10;t+HMn3TaSqkShGOOBpxIk2sdC0ce4zg0xMn7Dq1HSbIttW3xnOC+1pMsm2uPFacFhw29Oyp+tr/e&#10;wMHKV7PDeMQhPoVrLW59yN6MeRh0ry+ghDq5h//bH9bAbDqZwd+b9AT0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kIO3EAAAA3QAAAA8AAAAAAAAAAAAAAAAAmAIAAGRycy9k&#10;b3ducmV2LnhtbFBLBQYAAAAABAAEAPUAAACJ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E81300" w:rsidRPr="002408FD">
        <w:rPr>
          <w:noProof/>
          <w:szCs w:val="28"/>
          <w:lang w:val="ru-RU" w:eastAsia="ru-RU"/>
        </w:rPr>
        <w:drawing>
          <wp:inline distT="0" distB="0" distL="0" distR="0" wp14:anchorId="1FF354F2" wp14:editId="550E8774">
            <wp:extent cx="5540893" cy="1644724"/>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705" t="-512" r="22340" b="15897"/>
                    <a:stretch/>
                  </pic:blipFill>
                  <pic:spPr bwMode="auto">
                    <a:xfrm>
                      <a:off x="0" y="0"/>
                      <a:ext cx="5556132" cy="1649248"/>
                    </a:xfrm>
                    <a:prstGeom prst="rect">
                      <a:avLst/>
                    </a:prstGeom>
                    <a:noFill/>
                    <a:ln>
                      <a:noFill/>
                    </a:ln>
                    <a:extLst>
                      <a:ext uri="{53640926-AAD7-44D8-BBD7-CCE9431645EC}">
                        <a14:shadowObscured xmlns:a14="http://schemas.microsoft.com/office/drawing/2010/main"/>
                      </a:ext>
                    </a:extLst>
                  </pic:spPr>
                </pic:pic>
              </a:graphicData>
            </a:graphic>
          </wp:inline>
        </w:drawing>
      </w:r>
    </w:p>
    <w:p w:rsidR="00E81300" w:rsidRPr="002408FD" w:rsidRDefault="00E81300" w:rsidP="00E81300">
      <w:pPr>
        <w:rPr>
          <w:szCs w:val="28"/>
        </w:rPr>
      </w:pPr>
    </w:p>
    <w:p w:rsidR="00E81300" w:rsidRPr="002408FD" w:rsidRDefault="00E81300" w:rsidP="00E81300">
      <w:pPr>
        <w:rPr>
          <w:szCs w:val="28"/>
        </w:rPr>
      </w:pPr>
      <w:r w:rsidRPr="002408FD">
        <w:rPr>
          <w:szCs w:val="28"/>
        </w:rPr>
        <w:t>Р</w:t>
      </w:r>
      <w:r w:rsidRPr="002408FD">
        <w:rPr>
          <w:szCs w:val="28"/>
          <w:vertAlign w:val="subscript"/>
        </w:rPr>
        <w:t>1</w:t>
      </w:r>
      <w:r w:rsidRPr="002408FD">
        <w:rPr>
          <w:szCs w:val="28"/>
        </w:rPr>
        <w:t xml:space="preserve"> – кількість маси, що надходить з центриклинерів І ступеня, кг;</w:t>
      </w:r>
    </w:p>
    <w:p w:rsidR="00E81300" w:rsidRPr="002408FD" w:rsidRDefault="00E81300" w:rsidP="00E81300">
      <w:pPr>
        <w:rPr>
          <w:szCs w:val="28"/>
        </w:rPr>
      </w:pPr>
      <w:r w:rsidRPr="002408FD">
        <w:rPr>
          <w:szCs w:val="28"/>
        </w:rPr>
        <w:t>Р</w:t>
      </w:r>
      <w:r w:rsidRPr="002408FD">
        <w:rPr>
          <w:szCs w:val="28"/>
          <w:vertAlign w:val="subscript"/>
        </w:rPr>
        <w:t>2</w:t>
      </w:r>
      <w:r w:rsidRPr="002408FD">
        <w:rPr>
          <w:szCs w:val="28"/>
        </w:rPr>
        <w:t xml:space="preserve"> – кількість маси, що поступає на селектифайєр, кг;</w:t>
      </w:r>
    </w:p>
    <w:p w:rsidR="00E81300" w:rsidRPr="002408FD" w:rsidRDefault="00E81300" w:rsidP="00E81300">
      <w:pPr>
        <w:rPr>
          <w:szCs w:val="28"/>
        </w:rPr>
      </w:pPr>
      <w:r w:rsidRPr="002408FD">
        <w:rPr>
          <w:szCs w:val="28"/>
        </w:rPr>
        <w:t>Р</w:t>
      </w:r>
      <w:r w:rsidRPr="002408FD">
        <w:rPr>
          <w:szCs w:val="28"/>
          <w:vertAlign w:val="subscript"/>
        </w:rPr>
        <w:t>3</w:t>
      </w:r>
      <w:r w:rsidRPr="002408FD">
        <w:rPr>
          <w:szCs w:val="28"/>
        </w:rPr>
        <w:t xml:space="preserve"> – кількість води, що надходить з басейна регістрових вод і використовується для розведення маси, кг;</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2</w:t>
      </w:r>
      <w:r w:rsidRPr="002408FD">
        <w:rPr>
          <w:szCs w:val="28"/>
        </w:rPr>
        <w:t>, С</w:t>
      </w:r>
      <w:r w:rsidRPr="002408FD">
        <w:rPr>
          <w:szCs w:val="28"/>
          <w:vertAlign w:val="subscript"/>
        </w:rPr>
        <w:t xml:space="preserve">3 </w:t>
      </w:r>
      <w:r w:rsidRPr="002408FD">
        <w:rPr>
          <w:szCs w:val="28"/>
        </w:rPr>
        <w:t>– відсоток волокна у відповідних потоках, %.</w:t>
      </w:r>
    </w:p>
    <w:p w:rsidR="00E81300" w:rsidRPr="002408FD" w:rsidRDefault="00E81300" w:rsidP="00E81300">
      <w:pPr>
        <w:rPr>
          <w:szCs w:val="28"/>
        </w:rPr>
      </w:pPr>
      <w:r w:rsidRPr="002408FD">
        <w:rPr>
          <w:szCs w:val="28"/>
        </w:rPr>
        <w:t>Р</w:t>
      </w:r>
      <w:r w:rsidRPr="002408FD">
        <w:rPr>
          <w:szCs w:val="28"/>
          <w:vertAlign w:val="subscript"/>
        </w:rPr>
        <w:t>2</w:t>
      </w:r>
      <w:r w:rsidRPr="002408FD">
        <w:rPr>
          <w:szCs w:val="28"/>
        </w:rPr>
        <w:t xml:space="preserve">= </w:t>
      </w:r>
      <w:r w:rsidRPr="002408FD">
        <w:rPr>
          <w:color w:val="000000" w:themeColor="text1"/>
          <w:szCs w:val="28"/>
        </w:rPr>
        <w:t>227478,59</w:t>
      </w:r>
      <w:r w:rsidRPr="002408FD">
        <w:rPr>
          <w:szCs w:val="28"/>
        </w:rPr>
        <w:t>кг; С</w:t>
      </w:r>
      <w:r w:rsidRPr="002408FD">
        <w:rPr>
          <w:szCs w:val="28"/>
          <w:vertAlign w:val="subscript"/>
        </w:rPr>
        <w:t>1</w:t>
      </w:r>
      <w:r w:rsidRPr="002408FD">
        <w:rPr>
          <w:szCs w:val="28"/>
        </w:rPr>
        <w:t>= 0,7 %;  С</w:t>
      </w:r>
      <w:r w:rsidRPr="002408FD">
        <w:rPr>
          <w:szCs w:val="28"/>
          <w:vertAlign w:val="subscript"/>
        </w:rPr>
        <w:t>2</w:t>
      </w:r>
      <w:r w:rsidRPr="002408FD">
        <w:rPr>
          <w:szCs w:val="28"/>
        </w:rPr>
        <w:t>= 0,5574 %; С</w:t>
      </w:r>
      <w:r w:rsidRPr="002408FD">
        <w:rPr>
          <w:szCs w:val="28"/>
          <w:vertAlign w:val="subscript"/>
        </w:rPr>
        <w:t>3</w:t>
      </w:r>
      <w:r w:rsidRPr="002408FD">
        <w:rPr>
          <w:szCs w:val="28"/>
        </w:rPr>
        <w:t>= 0,1306 %.</w:t>
      </w:r>
    </w:p>
    <w:p w:rsidR="00E81300" w:rsidRPr="002408FD" w:rsidRDefault="00E81300" w:rsidP="00E81300">
      <w:pPr>
        <w:rPr>
          <w:b/>
          <w:szCs w:val="28"/>
        </w:rPr>
      </w:pPr>
      <w:r w:rsidRPr="002408FD">
        <w:rPr>
          <w:b/>
          <w:szCs w:val="28"/>
        </w:rPr>
        <w:t>Р</w:t>
      </w:r>
      <w:r w:rsidRPr="002408FD">
        <w:rPr>
          <w:b/>
          <w:szCs w:val="28"/>
          <w:vertAlign w:val="subscript"/>
        </w:rPr>
        <w:t>1</w:t>
      </w:r>
      <w:r w:rsidRPr="002408FD">
        <w:rPr>
          <w:b/>
          <w:szCs w:val="28"/>
        </w:rPr>
        <w:t xml:space="preserve"> –?  Р</w:t>
      </w:r>
      <w:r w:rsidRPr="002408FD">
        <w:rPr>
          <w:b/>
          <w:szCs w:val="28"/>
          <w:vertAlign w:val="subscript"/>
        </w:rPr>
        <w:t>3</w:t>
      </w:r>
      <w:r w:rsidRPr="002408FD">
        <w:rPr>
          <w:b/>
          <w:szCs w:val="28"/>
        </w:rPr>
        <w:t xml:space="preserve"> –?</w:t>
      </w:r>
    </w:p>
    <w:p w:rsidR="00E81300" w:rsidRDefault="00E81300" w:rsidP="00541602">
      <w:pPr>
        <w:rPr>
          <w:szCs w:val="28"/>
        </w:rPr>
      </w:pPr>
      <w:r w:rsidRPr="002408FD">
        <w:rPr>
          <w:szCs w:val="28"/>
        </w:rPr>
        <w:t>Резуль</w:t>
      </w:r>
      <w:r w:rsidR="0052643E">
        <w:rPr>
          <w:szCs w:val="28"/>
        </w:rPr>
        <w:t>тати наводимо у такому вигляді:</w:t>
      </w:r>
    </w:p>
    <w:p w:rsidR="00541602" w:rsidRPr="00541602" w:rsidRDefault="00541602" w:rsidP="00541602">
      <w:pPr>
        <w:rPr>
          <w:szCs w:val="28"/>
        </w:rPr>
      </w:pPr>
    </w:p>
    <w:tbl>
      <w:tblPr>
        <w:tblW w:w="9260" w:type="dxa"/>
        <w:tblInd w:w="108" w:type="dxa"/>
        <w:tblLook w:val="04A0" w:firstRow="1" w:lastRow="0" w:firstColumn="1" w:lastColumn="0" w:noHBand="0" w:noVBand="1"/>
      </w:tblPr>
      <w:tblGrid>
        <w:gridCol w:w="2720"/>
        <w:gridCol w:w="1236"/>
        <w:gridCol w:w="280"/>
        <w:gridCol w:w="1620"/>
        <w:gridCol w:w="480"/>
        <w:gridCol w:w="1208"/>
        <w:gridCol w:w="400"/>
        <w:gridCol w:w="1236"/>
        <w:gridCol w:w="400"/>
      </w:tblGrid>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Маса, кг</w:t>
            </w:r>
          </w:p>
        </w:tc>
        <w:tc>
          <w:tcPr>
            <w:tcW w:w="28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210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локно,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Регістова</w:t>
            </w:r>
            <w:proofErr w:type="spellEnd"/>
            <w:r w:rsidRPr="00541602">
              <w:rPr>
                <w:rFonts w:eastAsia="Times New Roman" w:cs="Times New Roman"/>
                <w:color w:val="000000"/>
                <w:sz w:val="24"/>
                <w:szCs w:val="24"/>
                <w:lang w:val="ru-RU" w:eastAsia="ru-RU"/>
              </w:rPr>
              <w:t xml:space="preserve"> вода</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56960,06</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306</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74,39</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56885,6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Після</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центрикл</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Іст</w:t>
            </w:r>
            <w:proofErr w:type="spellEnd"/>
            <w:r w:rsidRPr="00541602">
              <w:rPr>
                <w:rFonts w:eastAsia="Times New Roman" w:cs="Times New Roman"/>
                <w:color w:val="000000"/>
                <w:sz w:val="24"/>
                <w:szCs w:val="24"/>
                <w:lang w:val="ru-RU" w:eastAsia="ru-RU"/>
              </w:rPr>
              <w:t>.</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70518,53</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70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193,63</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69324,9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27478,59</w:t>
            </w:r>
          </w:p>
        </w:tc>
        <w:tc>
          <w:tcPr>
            <w:tcW w:w="2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4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268,02</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26210,57</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 </w:t>
            </w:r>
            <w:proofErr w:type="spellStart"/>
            <w:r w:rsidRPr="00541602">
              <w:rPr>
                <w:rFonts w:eastAsia="Times New Roman" w:cs="Times New Roman"/>
                <w:color w:val="000000"/>
                <w:sz w:val="24"/>
                <w:szCs w:val="24"/>
                <w:lang w:val="ru-RU" w:eastAsia="ru-RU"/>
              </w:rPr>
              <w:t>селектифайер</w:t>
            </w:r>
            <w:proofErr w:type="spellEnd"/>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27478,59</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5574</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68,02</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26210,5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27478,59</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268,02</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26210,5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E81300" w:rsidRPr="002408FD" w:rsidRDefault="00E81300" w:rsidP="00E81300">
      <w:pPr>
        <w:rPr>
          <w:i/>
          <w:u w:val="single"/>
        </w:rPr>
      </w:pPr>
    </w:p>
    <w:p w:rsidR="00E81300" w:rsidRPr="002408FD" w:rsidRDefault="00E81300" w:rsidP="00E81300">
      <w:pPr>
        <w:rPr>
          <w:szCs w:val="28"/>
        </w:rPr>
      </w:pPr>
      <w:proofErr w:type="spellStart"/>
      <w:r w:rsidRPr="002408FD">
        <w:rPr>
          <w:i/>
          <w:szCs w:val="28"/>
          <w:u w:val="single"/>
        </w:rPr>
        <w:t>Центриклинери</w:t>
      </w:r>
      <w:proofErr w:type="spellEnd"/>
      <w:r w:rsidRPr="002408FD">
        <w:rPr>
          <w:i/>
          <w:szCs w:val="28"/>
          <w:u w:val="single"/>
        </w:rPr>
        <w:t xml:space="preserve"> І ступеня: </w:t>
      </w:r>
      <w:r w:rsidRPr="002408FD">
        <w:rPr>
          <w:szCs w:val="28"/>
        </w:rPr>
        <w:t xml:space="preserve">                 </w:t>
      </w:r>
    </w:p>
    <w:p w:rsidR="00E81300" w:rsidRPr="002408FD" w:rsidRDefault="00E81300" w:rsidP="00E81300">
      <w:pPr>
        <w:rPr>
          <w:szCs w:val="28"/>
        </w:rPr>
      </w:pPr>
      <w:r w:rsidRPr="002408FD">
        <w:rPr>
          <w:noProof/>
          <w:szCs w:val="28"/>
          <w:lang w:val="ru-RU" w:eastAsia="ru-RU"/>
        </w:rPr>
        <mc:AlternateContent>
          <mc:Choice Requires="wpc">
            <w:drawing>
              <wp:inline distT="0" distB="0" distL="0" distR="0" wp14:anchorId="296F482E" wp14:editId="2D30DACA">
                <wp:extent cx="5638333" cy="1721289"/>
                <wp:effectExtent l="0" t="0" r="0" b="0"/>
                <wp:docPr id="46" name="Полотно 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9" name="Text Box 40"/>
                        <wps:cNvSpPr txBox="1">
                          <a:spLocks noChangeArrowheads="1"/>
                        </wps:cNvSpPr>
                        <wps:spPr bwMode="auto">
                          <a:xfrm>
                            <a:off x="1232072" y="616250"/>
                            <a:ext cx="2095500" cy="334370"/>
                          </a:xfrm>
                          <a:prstGeom prst="rect">
                            <a:avLst/>
                          </a:prstGeom>
                          <a:solidFill>
                            <a:srgbClr val="FFFFFF"/>
                          </a:solidFill>
                          <a:ln w="9525">
                            <a:solidFill>
                              <a:srgbClr val="000000"/>
                            </a:solidFill>
                            <a:miter lim="800000"/>
                            <a:headEnd/>
                            <a:tailEnd/>
                          </a:ln>
                        </wps:spPr>
                        <wps:txbx>
                          <w:txbxContent>
                            <w:p w:rsidR="003A7E3C" w:rsidRPr="00CF49DB" w:rsidRDefault="003A7E3C" w:rsidP="00E81300">
                              <w:pPr>
                                <w:jc w:val="center"/>
                                <w:rPr>
                                  <w:b/>
                                </w:rPr>
                              </w:pPr>
                              <w:proofErr w:type="spellStart"/>
                              <w:r w:rsidRPr="00CF49DB">
                                <w:rPr>
                                  <w:b/>
                                </w:rPr>
                                <w:t>Цертиклинери</w:t>
                              </w:r>
                              <w:proofErr w:type="spellEnd"/>
                              <w:r w:rsidRPr="00CF49DB">
                                <w:rPr>
                                  <w:b/>
                                </w:rPr>
                                <w:t xml:space="preserve"> І ступеня</w:t>
                              </w:r>
                            </w:p>
                          </w:txbxContent>
                        </wps:txbx>
                        <wps:bodyPr rot="0" vert="horz" wrap="square" lIns="91440" tIns="45720" rIns="91440" bIns="45720" anchor="t" anchorCtr="0" upright="1">
                          <a:noAutofit/>
                        </wps:bodyPr>
                      </wps:wsp>
                      <wps:wsp>
                        <wps:cNvPr id="40" name="Text Box 41"/>
                        <wps:cNvSpPr txBox="1">
                          <a:spLocks noChangeArrowheads="1"/>
                        </wps:cNvSpPr>
                        <wps:spPr bwMode="auto">
                          <a:xfrm>
                            <a:off x="851072" y="439"/>
                            <a:ext cx="2857500" cy="345291"/>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3A7E3C" w:rsidRPr="00CF49DB" w:rsidRDefault="003A7E3C" w:rsidP="00E81300">
                              <w:pPr>
                                <w:ind w:left="-126"/>
                                <w:rPr>
                                  <w:szCs w:val="28"/>
                                  <w:vertAlign w:val="subscript"/>
                                </w:rPr>
                              </w:pPr>
                              <w:r>
                                <w:t xml:space="preserve">          </w:t>
                              </w:r>
                              <w:r w:rsidRPr="00CF49DB">
                                <w:t xml:space="preserve">із  змішувального насоса  №2  </w:t>
                              </w:r>
                              <w:r w:rsidRPr="00CF49DB">
                                <w:rPr>
                                  <w:b/>
                                  <w:szCs w:val="28"/>
                                </w:rPr>
                                <w:t>Р</w:t>
                              </w:r>
                              <w:r w:rsidRPr="00CF49DB">
                                <w:rPr>
                                  <w:b/>
                                  <w:szCs w:val="28"/>
                                  <w:vertAlign w:val="subscript"/>
                                </w:rPr>
                                <w:t>1</w:t>
                              </w:r>
                              <w:r w:rsidRPr="00CF49DB">
                                <w:rPr>
                                  <w:b/>
                                  <w:szCs w:val="28"/>
                                </w:rPr>
                                <w:t>С</w:t>
                              </w:r>
                              <w:r w:rsidRPr="00CF49DB">
                                <w:rPr>
                                  <w:b/>
                                  <w:szCs w:val="28"/>
                                  <w:vertAlign w:val="subscript"/>
                                </w:rPr>
                                <w:t>1</w:t>
                              </w:r>
                            </w:p>
                          </w:txbxContent>
                        </wps:txbx>
                        <wps:bodyPr rot="0" vert="horz" wrap="square" lIns="91440" tIns="45720" rIns="91440" bIns="45720" anchor="t" anchorCtr="0" upright="1">
                          <a:noAutofit/>
                        </wps:bodyPr>
                      </wps:wsp>
                      <wps:wsp>
                        <wps:cNvPr id="41" name="AutoShape 42"/>
                        <wps:cNvCnPr>
                          <a:cxnSpLocks noChangeShapeType="1"/>
                          <a:stCxn id="40" idx="2"/>
                          <a:endCxn id="39" idx="0"/>
                        </wps:cNvCnPr>
                        <wps:spPr bwMode="auto">
                          <a:xfrm>
                            <a:off x="2280245" y="345730"/>
                            <a:ext cx="847" cy="2705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Text Box 43"/>
                        <wps:cNvSpPr txBox="1">
                          <a:spLocks noChangeArrowheads="1"/>
                        </wps:cNvSpPr>
                        <wps:spPr bwMode="auto">
                          <a:xfrm>
                            <a:off x="3623905" y="432263"/>
                            <a:ext cx="1625600" cy="6914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0C1DE5" w:rsidRDefault="003A7E3C" w:rsidP="00E81300">
                              <w:r w:rsidRPr="000C1DE5">
                                <w:t xml:space="preserve">на </w:t>
                              </w:r>
                              <w:proofErr w:type="spellStart"/>
                              <w:r w:rsidRPr="000C1DE5">
                                <w:t>центриклинери</w:t>
                              </w:r>
                              <w:proofErr w:type="spellEnd"/>
                              <w:r w:rsidRPr="000C1DE5">
                                <w:t xml:space="preserve"> </w:t>
                              </w:r>
                            </w:p>
                            <w:p w:rsidR="003A7E3C" w:rsidRPr="000C1DE5" w:rsidRDefault="003A7E3C" w:rsidP="00E81300">
                              <w:pPr>
                                <w:rPr>
                                  <w:szCs w:val="28"/>
                                  <w:vertAlign w:val="subscript"/>
                                </w:rPr>
                              </w:pPr>
                              <w:r w:rsidRPr="000C1DE5">
                                <w:t xml:space="preserve">ІІ і ІІІ ступеня   </w:t>
                              </w:r>
                              <w:r w:rsidRPr="000C1DE5">
                                <w:rPr>
                                  <w:b/>
                                  <w:szCs w:val="28"/>
                                </w:rPr>
                                <w:t>Р</w:t>
                              </w:r>
                              <w:r w:rsidRPr="000C1DE5">
                                <w:rPr>
                                  <w:b/>
                                  <w:szCs w:val="28"/>
                                  <w:vertAlign w:val="subscript"/>
                                </w:rPr>
                                <w:t>3</w:t>
                              </w:r>
                              <w:r w:rsidRPr="000C1DE5">
                                <w:rPr>
                                  <w:b/>
                                  <w:szCs w:val="28"/>
                                </w:rPr>
                                <w:t>С</w:t>
                              </w:r>
                              <w:r w:rsidRPr="000C1DE5">
                                <w:rPr>
                                  <w:b/>
                                  <w:szCs w:val="28"/>
                                  <w:vertAlign w:val="subscript"/>
                                </w:rPr>
                                <w:t>3</w:t>
                              </w:r>
                            </w:p>
                            <w:p w:rsidR="003A7E3C" w:rsidRPr="000C1DE5" w:rsidRDefault="003A7E3C" w:rsidP="00E81300"/>
                          </w:txbxContent>
                        </wps:txbx>
                        <wps:bodyPr rot="0" vert="horz" wrap="square" lIns="91440" tIns="45720" rIns="91440" bIns="45720" anchor="t" anchorCtr="0" upright="1">
                          <a:noAutofit/>
                        </wps:bodyPr>
                      </wps:wsp>
                      <wps:wsp>
                        <wps:cNvPr id="43" name="AutoShape 44"/>
                        <wps:cNvCnPr>
                          <a:cxnSpLocks noChangeShapeType="1"/>
                          <a:stCxn id="39" idx="3"/>
                          <a:endCxn id="42" idx="1"/>
                        </wps:cNvCnPr>
                        <wps:spPr bwMode="auto">
                          <a:xfrm flipV="1">
                            <a:off x="3327572" y="778394"/>
                            <a:ext cx="296333" cy="50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Text Box 45"/>
                        <wps:cNvSpPr txBox="1">
                          <a:spLocks noChangeArrowheads="1"/>
                        </wps:cNvSpPr>
                        <wps:spPr bwMode="auto">
                          <a:xfrm>
                            <a:off x="1001779" y="1271548"/>
                            <a:ext cx="2543387" cy="414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CF49DB" w:rsidRDefault="003A7E3C" w:rsidP="00E81300">
                              <w:pPr>
                                <w:ind w:left="-126"/>
                                <w:jc w:val="center"/>
                                <w:rPr>
                                  <w:szCs w:val="28"/>
                                  <w:vertAlign w:val="subscript"/>
                                </w:rPr>
                              </w:pPr>
                              <w:r>
                                <w:t xml:space="preserve">   </w:t>
                              </w:r>
                              <w:r w:rsidRPr="00CF49DB">
                                <w:t xml:space="preserve">в  змішувальний насос  №1 </w:t>
                              </w:r>
                              <w:r w:rsidRPr="00CF49DB">
                                <w:rPr>
                                  <w:b/>
                                  <w:szCs w:val="28"/>
                                </w:rPr>
                                <w:t>Р</w:t>
                              </w:r>
                              <w:r w:rsidRPr="00CF49DB">
                                <w:rPr>
                                  <w:b/>
                                  <w:szCs w:val="28"/>
                                  <w:vertAlign w:val="subscript"/>
                                </w:rPr>
                                <w:t>2</w:t>
                              </w:r>
                              <w:r w:rsidRPr="00CF49DB">
                                <w:rPr>
                                  <w:b/>
                                  <w:szCs w:val="28"/>
                                </w:rPr>
                                <w:t>С</w:t>
                              </w:r>
                              <w:r w:rsidRPr="00CF49DB">
                                <w:rPr>
                                  <w:b/>
                                  <w:szCs w:val="28"/>
                                  <w:vertAlign w:val="subscript"/>
                                </w:rPr>
                                <w:t>2</w:t>
                              </w:r>
                            </w:p>
                            <w:p w:rsidR="003A7E3C" w:rsidRPr="00CF49DB" w:rsidRDefault="003A7E3C" w:rsidP="00E81300">
                              <w:pPr>
                                <w:jc w:val="right"/>
                              </w:pPr>
                            </w:p>
                          </w:txbxContent>
                        </wps:txbx>
                        <wps:bodyPr rot="0" vert="horz" wrap="square" lIns="91440" tIns="45720" rIns="91440" bIns="45720" anchor="t" anchorCtr="0" upright="1">
                          <a:noAutofit/>
                        </wps:bodyPr>
                      </wps:wsp>
                      <wps:wsp>
                        <wps:cNvPr id="45" name="AutoShape 46"/>
                        <wps:cNvCnPr>
                          <a:cxnSpLocks noChangeShapeType="1"/>
                          <a:stCxn id="39" idx="2"/>
                          <a:endCxn id="44" idx="0"/>
                        </wps:cNvCnPr>
                        <wps:spPr bwMode="auto">
                          <a:xfrm flipH="1">
                            <a:off x="2273472" y="950620"/>
                            <a:ext cx="6773" cy="3209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5="http://schemas.microsoft.com/office/word/2012/wordml">
            <w:pict>
              <v:group w14:anchorId="296F482E" id="Полотно 46" o:spid="_x0000_s1852" editas="canvas" style="width:443.95pt;height:135.55pt;mso-position-horizontal-relative:char;mso-position-vertical-relative:line" coordsize="56381,17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">
                <v:shape id="_x0000_s1853" type="#_x0000_t75" style="position:absolute;width:56381;height:17208;visibility:visible;mso-wrap-style:square">
                  <v:fill o:detectmouseclick="t"/>
                  <v:path o:connecttype="none"/>
                </v:shape>
                <v:shape id="Text Box 40" o:spid="_x0000_s1854" type="#_x0000_t202" style="position:absolute;left:12320;top:6162;width:20955;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h5K8QA&#10;AADbAAAADwAAAGRycy9kb3ducmV2LnhtbESPT2sCMRTE74LfITzBi9SsWqxujVKEFnvzH/b62Dx3&#10;Fzcv2ySu67c3hYLHYWZ+wyxWralEQ86XlhWMhgkI4szqknMFx8PnywyED8gaK8uk4E4eVstuZ4Gp&#10;tjfeUbMPuYgQ9ikqKEKoUyl9VpBBP7Q1cfTO1hkMUbpcaoe3CDeVHCfJVBosOS4UWNO6oOyyvxoF&#10;s9dN8+O/J9tTNj1X8zB4a75+nVL9XvvxDiJQG57h//ZGK5jM4e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4eSvEAAAA2wAAAA8AAAAAAAAAAAAAAAAAmAIAAGRycy9k&#10;b3ducmV2LnhtbFBLBQYAAAAABAAEAPUAAACJAwAAAAA=&#10;">
                  <v:textbox>
                    <w:txbxContent>
                      <w:p w:rsidR="0061502D" w:rsidRPr="00CF49DB" w:rsidRDefault="0061502D" w:rsidP="00E81300">
                        <w:pPr>
                          <w:jc w:val="center"/>
                          <w:rPr>
                            <w:b/>
                          </w:rPr>
                        </w:pPr>
                        <w:proofErr w:type="spellStart"/>
                        <w:r w:rsidRPr="00CF49DB">
                          <w:rPr>
                            <w:b/>
                          </w:rPr>
                          <w:t>Цертиклинери</w:t>
                        </w:r>
                        <w:proofErr w:type="spellEnd"/>
                        <w:r w:rsidRPr="00CF49DB">
                          <w:rPr>
                            <w:b/>
                          </w:rPr>
                          <w:t xml:space="preserve"> І ступеня</w:t>
                        </w:r>
                      </w:p>
                    </w:txbxContent>
                  </v:textbox>
                </v:shape>
                <v:shape id="Text Box 41" o:spid="_x0000_s1855" type="#_x0000_t202" style="position:absolute;left:8510;top:4;width:28575;height:3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teD8EA&#10;AADbAAAADwAAAGRycy9kb3ducmV2LnhtbERPz2vCMBS+C/4P4Q12W9OObUo1FpEJbiftpnh8NM+2&#10;rHkpSWa7/345CB4/vt/LYjSduJLzrWUFWZKCIK6sbrlW8P21fZqD8AFZY2eZFPyRh2I1nSwx13bg&#10;A13LUIsYwj5HBU0IfS6lrxoy6BPbE0fuYp3BEKGrpXY4xHDTyec0fZMGW44NDfa0aaj6KX+Ngs9Z&#10;9rHzVMr92buhfz1tN+37UanHh3G9ABFoDHfxzb3TCl7i+vgl/gC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Xg/BAAAA2wAAAA8AAAAAAAAAAAAAAAAAmAIAAGRycy9kb3du&#10;cmV2LnhtbFBLBQYAAAAABAAEAPUAAACGAwAAAAA=&#10;" stroked="f">
                  <v:stroke dashstyle="1 1" endcap="round"/>
                  <v:textbox>
                    <w:txbxContent>
                      <w:p w:rsidR="0061502D" w:rsidRPr="00CF49DB" w:rsidRDefault="0061502D" w:rsidP="00E81300">
                        <w:pPr>
                          <w:ind w:left="-126"/>
                          <w:rPr>
                            <w:szCs w:val="28"/>
                            <w:vertAlign w:val="subscript"/>
                          </w:rPr>
                        </w:pPr>
                        <w:r>
                          <w:t xml:space="preserve">          </w:t>
                        </w:r>
                        <w:r w:rsidRPr="00CF49DB">
                          <w:t xml:space="preserve">із  змішувального насоса  №2  </w:t>
                        </w:r>
                        <w:r w:rsidRPr="00CF49DB">
                          <w:rPr>
                            <w:b/>
                            <w:szCs w:val="28"/>
                          </w:rPr>
                          <w:t>Р</w:t>
                        </w:r>
                        <w:r w:rsidRPr="00CF49DB">
                          <w:rPr>
                            <w:b/>
                            <w:szCs w:val="28"/>
                            <w:vertAlign w:val="subscript"/>
                          </w:rPr>
                          <w:t>1</w:t>
                        </w:r>
                        <w:r w:rsidRPr="00CF49DB">
                          <w:rPr>
                            <w:b/>
                            <w:szCs w:val="28"/>
                          </w:rPr>
                          <w:t>С</w:t>
                        </w:r>
                        <w:r w:rsidRPr="00CF49DB">
                          <w:rPr>
                            <w:b/>
                            <w:szCs w:val="28"/>
                            <w:vertAlign w:val="subscript"/>
                          </w:rPr>
                          <w:t>1</w:t>
                        </w:r>
                      </w:p>
                    </w:txbxContent>
                  </v:textbox>
                </v:shape>
                <v:shape id="AutoShape 42" o:spid="_x0000_s1856" type="#_x0000_t32" style="position:absolute;left:22802;top:3457;width:8;height:2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i/8QAAADbAAAADwAAAGRycy9kb3ducmV2LnhtbESPQWvCQBSE70L/w/IKvekmUop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mL/xAAAANsAAAAPAAAAAAAAAAAA&#10;AAAAAKECAABkcnMvZG93bnJldi54bWxQSwUGAAAAAAQABAD5AAAAkgMAAAAA&#10;">
                  <v:stroke endarrow="block"/>
                </v:shape>
                <v:shape id="Text Box 43" o:spid="_x0000_s1857" type="#_x0000_t202" style="position:absolute;left:36239;top:4322;width:16256;height:6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vjMQA&#10;AADbAAAADwAAAGRycy9kb3ducmV2LnhtbESP3WrCQBSE7wu+w3KE3hTdKKk/0U1oCxZvoz7AMXtM&#10;gtmzIbs1ydt3hUIvh5n5htlng2nEgzpXW1awmEcgiAuray4VXM6H2QaE88gaG8ukYCQHWTp52WOi&#10;bc85PU6+FAHCLkEFlfdtIqUrKjLo5rYlDt7NdgZ9kF0pdYd9gJtGLqNoJQ3WHBYqbOmrouJ++jEK&#10;bsf+7X3bX7/9ZZ3Hq0+s11c7KvU6HT52IDwN/j/81z5qBfES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M74zEAAAA2wAAAA8AAAAAAAAAAAAAAAAAmAIAAGRycy9k&#10;b3ducmV2LnhtbFBLBQYAAAAABAAEAPUAAACJAwAAAAA=&#10;" stroked="f">
                  <v:textbox>
                    <w:txbxContent>
                      <w:p w:rsidR="0061502D" w:rsidRPr="000C1DE5" w:rsidRDefault="0061502D" w:rsidP="00E81300">
                        <w:r w:rsidRPr="000C1DE5">
                          <w:t xml:space="preserve">на </w:t>
                        </w:r>
                        <w:proofErr w:type="spellStart"/>
                        <w:r w:rsidRPr="000C1DE5">
                          <w:t>центриклинери</w:t>
                        </w:r>
                        <w:proofErr w:type="spellEnd"/>
                        <w:r w:rsidRPr="000C1DE5">
                          <w:t xml:space="preserve"> </w:t>
                        </w:r>
                      </w:p>
                      <w:p w:rsidR="0061502D" w:rsidRPr="000C1DE5" w:rsidRDefault="0061502D" w:rsidP="00E81300">
                        <w:pPr>
                          <w:rPr>
                            <w:szCs w:val="28"/>
                            <w:vertAlign w:val="subscript"/>
                          </w:rPr>
                        </w:pPr>
                        <w:r w:rsidRPr="000C1DE5">
                          <w:t xml:space="preserve">ІІ і ІІІ ступеня   </w:t>
                        </w:r>
                        <w:r w:rsidRPr="000C1DE5">
                          <w:rPr>
                            <w:b/>
                            <w:szCs w:val="28"/>
                          </w:rPr>
                          <w:t>Р</w:t>
                        </w:r>
                        <w:r w:rsidRPr="000C1DE5">
                          <w:rPr>
                            <w:b/>
                            <w:szCs w:val="28"/>
                            <w:vertAlign w:val="subscript"/>
                          </w:rPr>
                          <w:t>3</w:t>
                        </w:r>
                        <w:r w:rsidRPr="000C1DE5">
                          <w:rPr>
                            <w:b/>
                            <w:szCs w:val="28"/>
                          </w:rPr>
                          <w:t>С</w:t>
                        </w:r>
                        <w:r w:rsidRPr="000C1DE5">
                          <w:rPr>
                            <w:b/>
                            <w:szCs w:val="28"/>
                            <w:vertAlign w:val="subscript"/>
                          </w:rPr>
                          <w:t>3</w:t>
                        </w:r>
                      </w:p>
                      <w:p w:rsidR="0061502D" w:rsidRPr="000C1DE5" w:rsidRDefault="0061502D" w:rsidP="00E81300"/>
                    </w:txbxContent>
                  </v:textbox>
                </v:shape>
                <v:shape id="AutoShape 44" o:spid="_x0000_s1858" type="#_x0000_t32" style="position:absolute;left:33275;top:7783;width:2964;height: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uhMcIAAADbAAAADwAAAGRycy9kb3ducmV2LnhtbESPQWsCMRSE74L/ITyhN81aq8jWKCoI&#10;0ouohXp8bF53g5uXZZNu1n/fCIUeh5n5hllteluLjlpvHCuYTjIQxIXThksFn9fDeAnCB2SNtWNS&#10;8CAPm/VwsMJcu8hn6i6hFAnCPkcFVQhNLqUvKrLoJ64hTt63ay2GJNtS6hZjgttavmbZQlo0nBYq&#10;bGhfUXG//FgFJp5M1xz3cffxdfM6knnMnVHqZdRv30EE6sN/+K991AreZ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uhMcIAAADbAAAADwAAAAAAAAAAAAAA&#10;AAChAgAAZHJzL2Rvd25yZXYueG1sUEsFBgAAAAAEAAQA+QAAAJADAAAAAA==&#10;">
                  <v:stroke endarrow="block"/>
                </v:shape>
                <v:shape id="Text Box 45" o:spid="_x0000_s1859" type="#_x0000_t202" style="position:absolute;left:10017;top:12715;width:25434;height:4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SY8EA&#10;AADbAAAADwAAAGRycy9kb3ducmV2LnhtbESP3YrCMBSE7wXfIRzBG9FUqX/VKK7g4q0/D3Bsjm2x&#10;OSlN1ta3N8KCl8PMfMOst60pxZNqV1hWMB5FIIhTqwvOFFwvh+EChPPIGkvLpOBFDrabbmeNibYN&#10;n+h59pkIEHYJKsi9rxIpXZqTQTeyFXHw7rY26IOsM6lrbALclHISRTNpsOCwkGNF+5zSx/nPKLgf&#10;m8F02dx+/XV+imc/WMxv9qVUv9fuViA8tf4b/m8ftYI4hs+X8AP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p0mPBAAAA2wAAAA8AAAAAAAAAAAAAAAAAmAIAAGRycy9kb3du&#10;cmV2LnhtbFBLBQYAAAAABAAEAPUAAACGAwAAAAA=&#10;" stroked="f">
                  <v:textbox>
                    <w:txbxContent>
                      <w:p w:rsidR="0061502D" w:rsidRPr="00CF49DB" w:rsidRDefault="0061502D" w:rsidP="00E81300">
                        <w:pPr>
                          <w:ind w:left="-126"/>
                          <w:jc w:val="center"/>
                          <w:rPr>
                            <w:szCs w:val="28"/>
                            <w:vertAlign w:val="subscript"/>
                          </w:rPr>
                        </w:pPr>
                        <w:r>
                          <w:t xml:space="preserve">   </w:t>
                        </w:r>
                        <w:r w:rsidRPr="00CF49DB">
                          <w:t xml:space="preserve">в  змішувальний насос  №1 </w:t>
                        </w:r>
                        <w:r w:rsidRPr="00CF49DB">
                          <w:rPr>
                            <w:b/>
                            <w:szCs w:val="28"/>
                          </w:rPr>
                          <w:t>Р</w:t>
                        </w:r>
                        <w:r w:rsidRPr="00CF49DB">
                          <w:rPr>
                            <w:b/>
                            <w:szCs w:val="28"/>
                            <w:vertAlign w:val="subscript"/>
                          </w:rPr>
                          <w:t>2</w:t>
                        </w:r>
                        <w:r w:rsidRPr="00CF49DB">
                          <w:rPr>
                            <w:b/>
                            <w:szCs w:val="28"/>
                          </w:rPr>
                          <w:t>С</w:t>
                        </w:r>
                        <w:r w:rsidRPr="00CF49DB">
                          <w:rPr>
                            <w:b/>
                            <w:szCs w:val="28"/>
                            <w:vertAlign w:val="subscript"/>
                          </w:rPr>
                          <w:t>2</w:t>
                        </w:r>
                      </w:p>
                      <w:p w:rsidR="0061502D" w:rsidRPr="00CF49DB" w:rsidRDefault="0061502D" w:rsidP="00E81300">
                        <w:pPr>
                          <w:jc w:val="right"/>
                        </w:pPr>
                      </w:p>
                    </w:txbxContent>
                  </v:textbox>
                </v:shape>
                <v:shape id="AutoShape 46" o:spid="_x0000_s1860" type="#_x0000_t32" style="position:absolute;left:22734;top:9506;width:68;height:32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6c3sIAAADbAAAADwAAAGRycy9kb3ducmV2LnhtbESPQWsCMRSE74L/ITyhN81WqshqlCoI&#10;0kupCnp8bJ67wc3Lsomb9d83hYLHYWa+YVab3taio9YbxwreJxkI4sJpw6WC82k/XoDwAVlj7ZgU&#10;PMnDZj0crDDXLvIPdcdQigRhn6OCKoQml9IXFVn0E9cQJ+/mWoshybaUusWY4LaW0yybS4uG00KF&#10;De0qKu7Hh1Vg4rfpmsMubr8uV68jmefMGaXeRv3nEkSgPrzC/+2DVvAxg7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6c3sIAAADbAAAADwAAAAAAAAAAAAAA&#10;AAChAgAAZHJzL2Rvd25yZXYueG1sUEsFBgAAAAAEAAQA+QAAAJADAAAAAA==&#10;">
                  <v:stroke endarrow="block"/>
                </v:shape>
                <w10:anchorlock/>
              </v:group>
            </w:pict>
          </mc:Fallback>
        </mc:AlternateContent>
      </w:r>
    </w:p>
    <w:p w:rsidR="00E81300" w:rsidRPr="002408FD" w:rsidRDefault="00E81300" w:rsidP="00E81300">
      <w:pPr>
        <w:rPr>
          <w:szCs w:val="28"/>
        </w:rPr>
      </w:pPr>
      <w:r w:rsidRPr="002408FD">
        <w:rPr>
          <w:szCs w:val="28"/>
        </w:rPr>
        <w:lastRenderedPageBreak/>
        <w:t>Р</w:t>
      </w:r>
      <w:r w:rsidRPr="002408FD">
        <w:rPr>
          <w:szCs w:val="28"/>
          <w:vertAlign w:val="subscript"/>
        </w:rPr>
        <w:t>1</w:t>
      </w:r>
      <w:r w:rsidRPr="002408FD">
        <w:rPr>
          <w:szCs w:val="28"/>
        </w:rPr>
        <w:t xml:space="preserve"> – кількість маси, що надходить із  змішувального насоса  №2, кг;</w:t>
      </w:r>
    </w:p>
    <w:p w:rsidR="00E81300" w:rsidRPr="002408FD" w:rsidRDefault="00E81300" w:rsidP="00E81300">
      <w:pPr>
        <w:rPr>
          <w:szCs w:val="28"/>
        </w:rPr>
      </w:pPr>
      <w:r w:rsidRPr="002408FD">
        <w:rPr>
          <w:szCs w:val="28"/>
        </w:rPr>
        <w:t>Р</w:t>
      </w:r>
      <w:r w:rsidRPr="002408FD">
        <w:rPr>
          <w:szCs w:val="28"/>
          <w:vertAlign w:val="subscript"/>
        </w:rPr>
        <w:t>2</w:t>
      </w:r>
      <w:r w:rsidRPr="002408FD">
        <w:rPr>
          <w:szCs w:val="28"/>
        </w:rPr>
        <w:t xml:space="preserve"> – кількість маси, що поступає в змішувальний насос №1, кг;</w:t>
      </w:r>
    </w:p>
    <w:p w:rsidR="00E81300" w:rsidRPr="002408FD" w:rsidRDefault="00D45467" w:rsidP="00E81300">
      <w:pPr>
        <w:rPr>
          <w:szCs w:val="28"/>
        </w:rPr>
      </w:pPr>
      <w:r>
        <w:rPr>
          <w:rFonts w:eastAsia="Calibri"/>
          <w:b/>
          <w:noProof/>
          <w:szCs w:val="28"/>
          <w:lang w:val="ru-RU" w:eastAsia="ru-RU"/>
        </w:rPr>
        <mc:AlternateContent>
          <mc:Choice Requires="wpg">
            <w:drawing>
              <wp:anchor distT="0" distB="0" distL="0" distR="0" simplePos="0" relativeHeight="251760128" behindDoc="0" locked="0" layoutInCell="1" allowOverlap="1" wp14:anchorId="5A2AE4DC" wp14:editId="691B79C0">
                <wp:simplePos x="0" y="0"/>
                <wp:positionH relativeFrom="page">
                  <wp:posOffset>818515</wp:posOffset>
                </wp:positionH>
                <wp:positionV relativeFrom="page">
                  <wp:posOffset>214334</wp:posOffset>
                </wp:positionV>
                <wp:extent cx="6588760" cy="9944100"/>
                <wp:effectExtent l="0" t="0" r="21590" b="38100"/>
                <wp:wrapNone/>
                <wp:docPr id="5326" name="Группа 5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327"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328"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29"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30"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31"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32"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33"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34"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35"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336"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37"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338"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339"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340"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341"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342"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343"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344"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A2AE4DC" id="Группа 5326" o:spid="_x0000_s1861" style="position:absolute;left:0;text-align:left;margin-left:64.45pt;margin-top:16.9pt;width:518.8pt;height:783pt;z-index:251760128;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">
                <v:rect id=" 4301" o:spid="_x0000_s1862"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0dZMUA&#10;AADdAAAADwAAAGRycy9kb3ducmV2LnhtbESP0WrCQBRE3wv+w3KFvtWNltaSuooEioUixcQPuGSv&#10;2WD2bppdTdKvdwsFH4eZOcOsNoNtxJU6XztWMJ8lIIhLp2uuFByLj6c3ED4ga2wck4KRPGzWk4cV&#10;ptr1fKBrHioRIexTVGBCaFMpfWnIop+5ljh6J9dZDFF2ldQd9hFuG7lIkldpsea4YLClzFB5zi9W&#10;QebY7NBcipGy7Ge3/A711+9eqcfpsH0HEWgI9/B/+1MreHleLOHvTXw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fR1kxQAAAN0AAAAPAAAAAAAAAAAAAAAAAJgCAABkcnMv&#10;ZG93bnJldi54bWxQSwUGAAAAAAQABAD1AAAAigMAAAAA&#10;" filled="f" strokeweight=".71mm">
                  <v:path arrowok="t"/>
                </v:rect>
                <v:line id=" 4302" o:spid="_x0000_s1863"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cshcQAAADdAAAADwAAAGRycy9kb3ducmV2LnhtbESPwWrDMAyG74O9g9Fgl7E66dg6srpl&#10;DAo9Ddb2AYStxmGxHGw3Sd++Ogx2FL/+T/rW2zn0aqSUu8gG6kUFithG13Fr4HTcPb+DygXZYR+Z&#10;DFwpw3Zzf7fGxsWJf2g8lFYJhHODBnwpQ6N1tp4C5kUciCU7xxSwyJha7RJOAg+9XlbVmw7YsVzw&#10;ONCXJ/t7uASh2NpP58t1taur8TvYQn1aPRnz+DB/foAqNJf/5b/23hl4fVnKu2IjJq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JyyFxAAAAN0AAAAPAAAAAAAAAAAA&#10;AAAAAKECAABkcnMvZG93bnJldi54bWxQSwUGAAAAAAQABAD5AAAAkgMAAAAA&#10;" strokeweight=".71mm">
                  <v:stroke joinstyle="miter"/>
                  <o:lock v:ext="edit" shapetype="f"/>
                </v:line>
                <v:line id=" 4303" o:spid="_x0000_s1864"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uJHsQAAADdAAAADwAAAGRycy9kb3ducmV2LnhtbESPzWrDMBCE74G+g9hCL6GRnZI/N0oo&#10;hUBPhTp9gEXaWKbWykiK7bx9VSjkOMzMN8z+OLlODBRi61lBuShAEGtvWm4UfJ9Pz1sQMSEb7DyT&#10;ghtFOB4eZnusjB/5i4Y6NSJDOFaowKbUV1JGbclhXPieOHsXHxymLEMjTcAxw10nl0Wxlg5bzgsW&#10;e3q3pH/qq8sUXdrxcr1tTmUxfDqdqAubuVJPj9PbK4hEU7qH/9sfRsHqZbmDvzf5Cc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a4kexAAAAN0AAAAPAAAAAAAAAAAA&#10;AAAAAKECAABkcnMvZG93bnJldi54bWxQSwUGAAAAAAQABAD5AAAAkgMAAAAA&#10;" strokeweight=".71mm">
                  <v:stroke joinstyle="miter"/>
                  <o:lock v:ext="edit" shapetype="f"/>
                </v:line>
                <v:line id=" 4304" o:spid="_x0000_s1865"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i2XsQAAADdAAAADwAAAGRycy9kb3ducmV2LnhtbESPwWrDMAyG74O9g9Ggl7E6Wdk6srpl&#10;DAo9DdbtAYStxmGxHGw3Sd++OhR2FL/+T/o2uzn0aqSUu8gG6mUFithG13Fr4Pdn//QGKhdkh31k&#10;MnChDLvt/d0GGxcn/qbxWFolEM4NGvClDI3W2XoKmJdxIJbsFFPAImNqtUs4CTz0+rmqXnXAjuWC&#10;x4E+Pdm/4zkIxdZ+Op0v631djV/BFurT+tGYxcP88Q6q0Fz+l2/tgzPwslrJ/2IjJq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iLZexAAAAN0AAAAPAAAAAAAAAAAA&#10;AAAAAKECAABkcnMvZG93bnJldi54bWxQSwUGAAAAAAQABAD5AAAAkgMAAAAA&#10;" strokeweight=".71mm">
                  <v:stroke joinstyle="miter"/>
                  <o:lock v:ext="edit" shapetype="f"/>
                </v:line>
                <v:line id=" 4305" o:spid="_x0000_s1866"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QTxcMAAADdAAAADwAAAGRycy9kb3ducmV2LnhtbESP0WoCMRRE3wv9h3ALvpSaXcVaVqOU&#10;guCToPYDLsl1s7i5WZK4u/69KRR8HGbmDLPejq4VPYXYeFZQTgsQxNqbhmsFv+fdxxeImJANtp5J&#10;wZ0ibDevL2usjB/4SP0p1SJDOFaowKbUVVJGbclhnPqOOHsXHxymLEMtTcAhw10rZ0XxKR02nBcs&#10;dvRjSV9PN5cpurTD5XZf7sqiPzidqA3Ld6Umb+P3CkSiMT3D/+29UbCYz0v4e5Of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EE8XDAAAA3QAAAA8AAAAAAAAAAAAA&#10;AAAAoQIAAGRycy9kb3ducmV2LnhtbFBLBQYAAAAABAAEAPkAAACRAwAAAAA=&#10;" strokeweight=".71mm">
                  <v:stroke joinstyle="miter"/>
                  <o:lock v:ext="edit" shapetype="f"/>
                </v:line>
                <v:line id=" 4306" o:spid="_x0000_s1867"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aNssMAAADdAAAADwAAAGRycy9kb3ducmV2LnhtbESP0WoCMRRE34X+Q7iCL1Kzq1jL1ihF&#10;EPokaPsBl+S6WdzcLEncXf++KRR8HGbmDLPdj64VPYXYeFZQLgoQxNqbhmsFP9/H13cQMSEbbD2T&#10;ggdF2O9eJlusjB/4TP0l1SJDOFaowKbUVVJGbclhXPiOOHtXHxymLEMtTcAhw10rl0XxJh02nBcs&#10;dnSwpG+Xu8sUXdrhen9sjmXRn5xO1IbNXKnZdPz8AJFoTM/wf/vLKFivVkv4e5Of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WjbLDAAAA3QAAAA8AAAAAAAAAAAAA&#10;AAAAoQIAAGRycy9kb3ducmV2LnhtbFBLBQYAAAAABAAEAPkAAACRAwAAAAA=&#10;" strokeweight=".71mm">
                  <v:stroke joinstyle="miter"/>
                  <o:lock v:ext="edit" shapetype="f"/>
                </v:line>
                <v:line id=" 4307" o:spid="_x0000_s1868"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ooKcMAAADdAAAADwAAAGRycy9kb3ducmV2LnhtbESPUWvCMBSF3wf+h3CFvYyZdmU6OqOI&#10;IPg0mPoDLsm1KWtuShLb+u/NYLDHwznnO5z1dnKdGCjE1rOCclGAINbetNwouJwPrx8gYkI22Hkm&#10;BXeKsN3MntZYGz/yNw2n1IgM4VijAptSX0sZtSWHceF74uxdfXCYsgyNNAHHDHedfCuKpXTYcl6w&#10;2NPekv453Vym6NKO19t9dSiL4cvpRF1YvSj1PJ92nyASTek//Nc+GgXvVVXB75v8BO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aKCnDAAAA3QAAAA8AAAAAAAAAAAAA&#10;AAAAoQIAAGRycy9kb3ducmV2LnhtbFBLBQYAAAAABAAEAPkAAACRAwAAAAA=&#10;" strokeweight=".71mm">
                  <v:stroke joinstyle="miter"/>
                  <o:lock v:ext="edit" shapetype="f"/>
                </v:line>
                <v:line id=" 4308" o:spid="_x0000_s1869"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OwXcQAAADdAAAADwAAAGRycy9kb3ducmV2LnhtbESP0WoCMRRE34X+Q7iFvhTNbq1VVqOU&#10;gtCnQrUfcEmum8XNzZLE3fXvjVDwcZiZM8xmN7pW9BRi41lBOStAEGtvGq4V/B330xWImJANtp5J&#10;wZUi7LZPkw1Wxg/8S/0h1SJDOFaowKbUVVJGbclhnPmOOHsnHxymLEMtTcAhw10r34riQzpsOC9Y&#10;7OjLkj4fLi5TdGmH0+W63JdF/+N0ojYsX5V6eR4/1yASjekR/m9/GwWL+fwd7m/yE5D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s7BdxAAAAN0AAAAPAAAAAAAAAAAA&#10;AAAAAKECAABkcnMvZG93bnJldi54bWxQSwUGAAAAAAQABAD5AAAAkgMAAAAA&#10;" strokeweight=".71mm">
                  <v:stroke joinstyle="miter"/>
                  <o:lock v:ext="edit" shapetype="f"/>
                </v:line>
                <v:line id=" 4309" o:spid="_x0000_s1870"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pgo8cAAADdAAAADwAAAGRycy9kb3ducmV2LnhtbESPQWvCQBSE74L/YXkFb7qpaaSNrqJC&#10;aUGkbVrw+sg+s8Hs25BdNe2v7xaEHoeZ+YZZrHrbiAt1vnas4H6SgCAuna65UvD1+Tx+BOEDssbG&#10;MSn4Jg+r5XCwwFy7K3/QpQiViBD2OSowIbS5lL40ZNFPXEscvaPrLIYou0rqDq8Rbhs5TZKZtFhz&#10;XDDY0tZQeSrOVsGO2veHn80xPTwls5e9NsX0LdsqNbrr13MQgfrwH761X7WCLE0z+HsTn4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ymCjxwAAAN0AAAAPAAAAAAAA&#10;AAAAAAAAAKECAABkcnMvZG93bnJldi54bWxQSwUGAAAAAAQABAD5AAAAlQMAAAAA&#10;" strokeweight=".35mm">
                  <v:stroke joinstyle="miter"/>
                  <o:lock v:ext="edit" shapetype="f"/>
                </v:line>
                <v:line id=" 4310" o:spid="_x0000_s1871"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2LscMAAADdAAAADwAAAGRycy9kb3ducmV2LnhtbESP0WoCMRRE3wv+Q7hCX4pmt1KV1Sgi&#10;CD4VavsBl+S6WdzcLEncXf/eFAp9HGbmDLPdj64VPYXYeFZQzgsQxNqbhmsFP9+n2RpETMgGW8+k&#10;4EER9rvJyxYr4wf+ov6SapEhHCtUYFPqKimjtuQwzn1HnL2rDw5TlqGWJuCQ4a6V70WxlA4bzgsW&#10;Ozpa0rfL3WWKLu1wvT9Wp7LoP51O1IbVm1Kv0/GwAZFoTP/hv/bZKPhYLJbw+yY/Ab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ti7HDAAAA3QAAAA8AAAAAAAAAAAAA&#10;AAAAoQIAAGRycy9kb3ducmV2LnhtbFBLBQYAAAAABAAEAPkAAACRAwAAAAA=&#10;" strokeweight=".71mm">
                  <v:stroke joinstyle="miter"/>
                  <o:lock v:ext="edit" shapetype="f"/>
                </v:line>
                <v:line id=" 4311" o:spid="_x0000_s1872"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RbT8gAAADdAAAADwAAAGRycy9kb3ducmV2LnhtbESP3WrCQBSE74W+w3IK3tWNpv5FV6lC&#10;aaGUahS8PWSP2dDs2ZDdatqn7xYKXg4z8w2zXHe2FhdqfeVYwXCQgCAunK64VHA8PD/MQPiArLF2&#10;TAq+ycN6dddbYqbdlfd0yUMpIoR9hgpMCE0mpS8MWfQD1xBH7+xaiyHKtpS6xWuE21qOkmQiLVYc&#10;Fww2tDVUfOZfVsEbNbvHn805Pc2Tycu7NvnoY7xVqn/fPS1ABOrCLfzfftUKxmk6hb838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FRbT8gAAADdAAAADwAAAAAA&#10;AAAAAAAAAAChAgAAZHJzL2Rvd25yZXYueG1sUEsFBgAAAAAEAAQA+QAAAJYDAAAAAA==&#10;" strokeweight=".35mm">
                  <v:stroke joinstyle="miter"/>
                  <o:lock v:ext="edit" shapetype="f"/>
                </v:line>
                <v:shape id=" 4312" o:spid="_x0000_s1873"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ZrsIA&#10;AADdAAAADwAAAGRycy9kb3ducmV2LnhtbERPTWvCQBC9F/wPywi9lLqpopXoKlVa6FVjhd6G7JgN&#10;ZmdDdtS0v757KHh8vO/luveNulIX68AGXkYZKOIy2JorA4fi43kOKgqyxSYwGfihCOvV4GGJuQ03&#10;3tF1L5VKIRxzNOBE2lzrWDryGEehJU7cKXQeJcGu0rbDWwr3jR5n2Ux7rDk1OGxp66g87y/ewNHK&#10;V1tg/MYnfA2/jbj3Y7Yx5nHYvy1ACfVyF/+7P62B6WSS5qY36Qno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muwgAAAN0AAAAPAAAAAAAAAAAAAAAAAJgCAABkcnMvZG93&#10;bnJldi54bWxQSwUGAAAAAAQABAD1AAAAhw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874"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C8NcUA&#10;AADdAAAADwAAAGRycy9kb3ducmV2LnhtbESPzWoCQRCE74G8w9ABL0FnE0nU1VESMZCrv+Ct2Wl3&#10;Fnd6lp1WN3n6TCCQY1FVX1GzRedrdaU2VoENPA0yUMRFsBWXBnbbj/4YVBRki3VgMvBFERbz+7sZ&#10;5jbceE3XjZQqQTjmaMCJNLnWsXDkMQ5CQ5y8U2g9SpJtqW2LtwT3tX7OslftseK04LChpaPivLl4&#10;Awcr+2aL8YiPOArftbjVIXs3pvfQvU1BCXXyH/5rf1oDL8PhBH7fpCe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sLw1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875"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xm1cEA&#10;AADdAAAADwAAAGRycy9kb3ducmV2LnhtbERPS2sCMRC+F/ofwgheSs3W1ipbo2ip0KtP8DZsppvF&#10;zWTZTHX115tDoceP7z2dd75WZ2pjFdjAyyADRVwEW3FpYLddPU9ARUG2WAcmA1eKMJ89Pkwxt+HC&#10;azpvpFQphGOOBpxIk2sdC0ce4yA0xIn7Ca1HSbAttW3xksJ9rYdZ9q49VpwaHDb06ag4bX69gYOV&#10;fbPFeMQnHIdbLe7rkC2N6fe6xQcooU7+xX/ub2tg9PqW9qc36Qno2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MZtXBAAAA3QAAAA8AAAAAAAAAAAAAAAAAmAIAAGRycy9kb3du&#10;cmV2LnhtbFBLBQYAAAAABAAEAPUAAACG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876"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DDTsUA&#10;AADdAAAADwAAAGRycy9kb3ducmV2LnhtbESPQWsCMRSE74X+h/AKXopmtbWV1SgqLfSqVqG3x+a5&#10;Wdy8LJunbvvrm0LB4zAz3zCzRedrdaE2VoENDAcZKOIi2IpLA5+79/4EVBRki3VgMvBNERbz+7sZ&#10;5jZceUOXrZQqQTjmaMCJNLnWsXDkMQ5CQ5y8Y2g9SpJtqW2L1wT3tR5l2Yv2WHFacNjQ2lFx2p69&#10;gYOVfbPD+IWP+Bp+anFvh2xlTO+hW05BCXVyC/+3P6yB8dPzEP7epCe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wMNO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877"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JdOcUA&#10;AADdAAAADwAAAGRycy9kb3ducmV2LnhtbESPQWsCMRSE74X+h/AKvRTNarWV1ShWWuhVrUJvj81z&#10;s7h5WTZP3fbXNwXB4zAz3zCzRedrdaY2VoENDPoZKOIi2IpLA1/bj94EVBRki3VgMvBDERbz+7sZ&#10;5jZceE3njZQqQTjmaMCJNLnWsXDkMfZDQ5y8Q2g9SpJtqW2LlwT3tR5m2Yv2WHFacNjQylFx3Jy8&#10;gb2VXbPF+I1P+Bp+a3Hv++zNmMeHbjkFJdTJLXxtf1oD4+fREP7fpCe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El05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878"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4osUA&#10;AADdAAAADwAAAGRycy9kb3ducmV2LnhtbESPzWoCQRCE74G8w9ABL0FnExOV1VESMZCrv+Ct2Wl3&#10;Fnd6lp1WN3n6TCCQY1FVX1GzRedrdaU2VoENPA0yUMRFsBWXBnbbj/4EVBRki3VgMvBFERbz+7sZ&#10;5jbceE3XjZQqQTjmaMCJNLnWsXDkMQ5CQ5y8U2g9SpJtqW2LtwT3tX7OspH2WHFacNjQ0lFx3ly8&#10;gYOVfbPFeMRHHIfvWtzqkL0b03vo3qaghDr5D/+1P62B1+HLEH7fpCe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vii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879"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dg1sUA&#10;AADdAAAADwAAAGRycy9kb3ducmV2LnhtbESPzWoCQRCE74G8w9ABL0FnkxiV1VESMZCrv+Ct2Wl3&#10;Fnd6lp1WN3n6TCCQY1FVX1GzRedrdaU2VoENPA0yUMRFsBWXBnbbj/4EVBRki3VgMvBFERbz+7sZ&#10;5jbceE3XjZQqQTjmaMCJNLnWsXDkMQ5CQ5y8U2g9SpJtqW2LtwT3tX7OspH2WHFacNjQ0lFx3ly8&#10;gYOVfbPFeMRHHIfvWtzqkL0b03vo3qaghDr5D/+1P62B15fhEH7fpCe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t2DWxQAAAN0AAAAPAAAAAAAAAAAAAAAAAJgCAABkcnMv&#10;ZG93bnJldi54bWxQSwUGAAAAAAQABAD1AAAAigM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E81300" w:rsidRPr="002408FD">
        <w:rPr>
          <w:szCs w:val="28"/>
        </w:rPr>
        <w:t>Р</w:t>
      </w:r>
      <w:r w:rsidR="00E81300" w:rsidRPr="002408FD">
        <w:rPr>
          <w:szCs w:val="28"/>
          <w:vertAlign w:val="subscript"/>
        </w:rPr>
        <w:t>3</w:t>
      </w:r>
      <w:r w:rsidR="00E81300" w:rsidRPr="002408FD">
        <w:rPr>
          <w:szCs w:val="28"/>
        </w:rPr>
        <w:t xml:space="preserve"> – кількість маси, що поступає на </w:t>
      </w:r>
      <w:proofErr w:type="spellStart"/>
      <w:r w:rsidR="00E81300" w:rsidRPr="002408FD">
        <w:rPr>
          <w:szCs w:val="28"/>
        </w:rPr>
        <w:t>центриклинери</w:t>
      </w:r>
      <w:proofErr w:type="spellEnd"/>
      <w:r w:rsidR="00E81300" w:rsidRPr="002408FD">
        <w:rPr>
          <w:szCs w:val="28"/>
        </w:rPr>
        <w:t xml:space="preserve"> ІІ і ІІІ ступеня, кг;</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2</w:t>
      </w:r>
      <w:r w:rsidRPr="002408FD">
        <w:rPr>
          <w:szCs w:val="28"/>
        </w:rPr>
        <w:t>, С</w:t>
      </w:r>
      <w:r w:rsidRPr="002408FD">
        <w:rPr>
          <w:szCs w:val="28"/>
          <w:vertAlign w:val="subscript"/>
        </w:rPr>
        <w:t xml:space="preserve">3 </w:t>
      </w:r>
      <w:r w:rsidRPr="002408FD">
        <w:rPr>
          <w:szCs w:val="28"/>
        </w:rPr>
        <w:t>– відсоток волокна у відповідних потоках, %.</w:t>
      </w:r>
    </w:p>
    <w:p w:rsidR="00E81300" w:rsidRPr="002408FD" w:rsidRDefault="00E81300" w:rsidP="00E81300">
      <w:pPr>
        <w:rPr>
          <w:szCs w:val="28"/>
        </w:rPr>
      </w:pPr>
      <w:r w:rsidRPr="002408FD">
        <w:rPr>
          <w:szCs w:val="28"/>
        </w:rPr>
        <w:t>Р</w:t>
      </w:r>
      <w:r w:rsidRPr="002408FD">
        <w:rPr>
          <w:szCs w:val="28"/>
          <w:vertAlign w:val="subscript"/>
        </w:rPr>
        <w:t>2</w:t>
      </w:r>
      <w:r w:rsidRPr="002408FD">
        <w:rPr>
          <w:szCs w:val="28"/>
        </w:rPr>
        <w:t xml:space="preserve">= </w:t>
      </w:r>
      <w:r w:rsidRPr="002408FD">
        <w:rPr>
          <w:color w:val="000000" w:themeColor="text1"/>
          <w:szCs w:val="28"/>
        </w:rPr>
        <w:t>170518,53</w:t>
      </w:r>
      <w:r w:rsidRPr="002408FD">
        <w:rPr>
          <w:szCs w:val="28"/>
        </w:rPr>
        <w:t>кг. С</w:t>
      </w:r>
      <w:r w:rsidRPr="002408FD">
        <w:rPr>
          <w:szCs w:val="28"/>
          <w:vertAlign w:val="subscript"/>
        </w:rPr>
        <w:t>1</w:t>
      </w:r>
      <w:r w:rsidRPr="002408FD">
        <w:rPr>
          <w:szCs w:val="28"/>
        </w:rPr>
        <w:t>= 0,73 %; С</w:t>
      </w:r>
      <w:r w:rsidRPr="002408FD">
        <w:rPr>
          <w:szCs w:val="28"/>
          <w:vertAlign w:val="subscript"/>
        </w:rPr>
        <w:t>2</w:t>
      </w:r>
      <w:r w:rsidRPr="002408FD">
        <w:rPr>
          <w:szCs w:val="28"/>
        </w:rPr>
        <w:t>= 0,7 %; С</w:t>
      </w:r>
      <w:r w:rsidRPr="002408FD">
        <w:rPr>
          <w:szCs w:val="28"/>
          <w:vertAlign w:val="subscript"/>
        </w:rPr>
        <w:t>3</w:t>
      </w:r>
      <w:r w:rsidRPr="002408FD">
        <w:rPr>
          <w:szCs w:val="28"/>
        </w:rPr>
        <w:t xml:space="preserve">= 1,2 %. </w:t>
      </w:r>
    </w:p>
    <w:p w:rsidR="00E81300" w:rsidRPr="002408FD" w:rsidRDefault="00E81300" w:rsidP="00E81300">
      <w:pPr>
        <w:rPr>
          <w:b/>
          <w:szCs w:val="28"/>
        </w:rPr>
      </w:pPr>
      <w:r w:rsidRPr="002408FD">
        <w:rPr>
          <w:b/>
          <w:szCs w:val="28"/>
        </w:rPr>
        <w:t>Р</w:t>
      </w:r>
      <w:r w:rsidRPr="002408FD">
        <w:rPr>
          <w:b/>
          <w:szCs w:val="28"/>
          <w:vertAlign w:val="subscript"/>
        </w:rPr>
        <w:t>1</w:t>
      </w:r>
      <w:r w:rsidRPr="002408FD">
        <w:rPr>
          <w:b/>
          <w:szCs w:val="28"/>
        </w:rPr>
        <w:t xml:space="preserve"> –? Р</w:t>
      </w:r>
      <w:r w:rsidRPr="002408FD">
        <w:rPr>
          <w:b/>
          <w:szCs w:val="28"/>
          <w:vertAlign w:val="subscript"/>
        </w:rPr>
        <w:t>3</w:t>
      </w:r>
      <w:r w:rsidRPr="002408FD">
        <w:rPr>
          <w:b/>
          <w:szCs w:val="28"/>
        </w:rPr>
        <w:t xml:space="preserve"> –?</w:t>
      </w:r>
    </w:p>
    <w:p w:rsidR="00E81300" w:rsidRDefault="00E81300" w:rsidP="00E81300">
      <w:pPr>
        <w:rPr>
          <w:szCs w:val="28"/>
        </w:rPr>
      </w:pPr>
      <w:r w:rsidRPr="002408FD">
        <w:rPr>
          <w:szCs w:val="28"/>
        </w:rPr>
        <w:t xml:space="preserve">Результати наводимо у такому вигляді: </w:t>
      </w:r>
    </w:p>
    <w:p w:rsidR="0052643E" w:rsidRDefault="0052643E" w:rsidP="00E81300">
      <w:pPr>
        <w:rPr>
          <w:szCs w:val="28"/>
        </w:rPr>
      </w:pPr>
    </w:p>
    <w:tbl>
      <w:tblPr>
        <w:tblW w:w="9260" w:type="dxa"/>
        <w:tblInd w:w="108" w:type="dxa"/>
        <w:tblLook w:val="04A0" w:firstRow="1" w:lastRow="0" w:firstColumn="1" w:lastColumn="0" w:noHBand="0" w:noVBand="1"/>
      </w:tblPr>
      <w:tblGrid>
        <w:gridCol w:w="2720"/>
        <w:gridCol w:w="1236"/>
        <w:gridCol w:w="280"/>
        <w:gridCol w:w="1620"/>
        <w:gridCol w:w="480"/>
        <w:gridCol w:w="1208"/>
        <w:gridCol w:w="400"/>
        <w:gridCol w:w="1236"/>
        <w:gridCol w:w="400"/>
      </w:tblGrid>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Маса, кг</w:t>
            </w:r>
          </w:p>
        </w:tc>
        <w:tc>
          <w:tcPr>
            <w:tcW w:w="28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210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локно,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Після</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зміш.насоса</w:t>
            </w:r>
            <w:proofErr w:type="spellEnd"/>
            <w:r w:rsidRPr="00541602">
              <w:rPr>
                <w:rFonts w:eastAsia="Times New Roman" w:cs="Times New Roman"/>
                <w:color w:val="000000"/>
                <w:sz w:val="24"/>
                <w:szCs w:val="24"/>
                <w:lang w:val="ru-RU" w:eastAsia="ru-RU"/>
              </w:rPr>
              <w:t xml:space="preserve"> №2</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81557,20</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7304</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326,09</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80231,1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81557,20</w:t>
            </w:r>
          </w:p>
        </w:tc>
        <w:tc>
          <w:tcPr>
            <w:tcW w:w="2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326,09</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80231,11</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 </w:t>
            </w:r>
            <w:proofErr w:type="spellStart"/>
            <w:r w:rsidRPr="00541602">
              <w:rPr>
                <w:rFonts w:eastAsia="Times New Roman" w:cs="Times New Roman"/>
                <w:color w:val="000000"/>
                <w:sz w:val="24"/>
                <w:szCs w:val="24"/>
                <w:lang w:val="ru-RU" w:eastAsia="ru-RU"/>
              </w:rPr>
              <w:t>змішув.насос</w:t>
            </w:r>
            <w:proofErr w:type="spellEnd"/>
            <w:r w:rsidRPr="00541602">
              <w:rPr>
                <w:rFonts w:eastAsia="Times New Roman" w:cs="Times New Roman"/>
                <w:color w:val="000000"/>
                <w:sz w:val="24"/>
                <w:szCs w:val="24"/>
                <w:lang w:val="ru-RU" w:eastAsia="ru-RU"/>
              </w:rPr>
              <w:t xml:space="preserve"> №1</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70518,53</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70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193,63</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69324,9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 </w:t>
            </w:r>
            <w:proofErr w:type="spellStart"/>
            <w:r w:rsidRPr="00541602">
              <w:rPr>
                <w:rFonts w:eastAsia="Times New Roman" w:cs="Times New Roman"/>
                <w:color w:val="000000"/>
                <w:sz w:val="24"/>
                <w:szCs w:val="24"/>
                <w:lang w:val="ru-RU" w:eastAsia="ru-RU"/>
              </w:rPr>
              <w:t>центрикл</w:t>
            </w:r>
            <w:proofErr w:type="spellEnd"/>
            <w:r w:rsidRPr="00541602">
              <w:rPr>
                <w:rFonts w:eastAsia="Times New Roman" w:cs="Times New Roman"/>
                <w:color w:val="000000"/>
                <w:sz w:val="24"/>
                <w:szCs w:val="24"/>
                <w:lang w:val="ru-RU" w:eastAsia="ru-RU"/>
              </w:rPr>
              <w:t>. ІІ і ІІІ ст.</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1038,68</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0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32,46</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0906,2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81557,20</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326,09</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80231,1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E81300" w:rsidRPr="002408FD" w:rsidRDefault="00E81300" w:rsidP="00541602">
      <w:pPr>
        <w:ind w:firstLine="0"/>
        <w:rPr>
          <w:i/>
          <w:u w:val="single"/>
          <w:lang w:val="en-US"/>
        </w:rPr>
      </w:pPr>
    </w:p>
    <w:p w:rsidR="00E81300" w:rsidRPr="002408FD" w:rsidRDefault="00E81300" w:rsidP="00E81300">
      <w:pPr>
        <w:rPr>
          <w:szCs w:val="28"/>
        </w:rPr>
      </w:pPr>
      <w:proofErr w:type="spellStart"/>
      <w:r w:rsidRPr="002408FD">
        <w:rPr>
          <w:i/>
          <w:szCs w:val="28"/>
          <w:u w:val="single"/>
        </w:rPr>
        <w:t>Центриклинери</w:t>
      </w:r>
      <w:proofErr w:type="spellEnd"/>
      <w:r w:rsidRPr="002408FD">
        <w:rPr>
          <w:i/>
          <w:szCs w:val="28"/>
          <w:u w:val="single"/>
        </w:rPr>
        <w:t xml:space="preserve"> ІІ і ІІІ ступеня: </w:t>
      </w:r>
      <w:r w:rsidRPr="002408FD">
        <w:rPr>
          <w:szCs w:val="28"/>
        </w:rPr>
        <w:t xml:space="preserve">    </w:t>
      </w:r>
    </w:p>
    <w:p w:rsidR="00E81300" w:rsidRPr="002408FD" w:rsidRDefault="00E81300" w:rsidP="00E81300">
      <w:pPr>
        <w:rPr>
          <w:szCs w:val="28"/>
        </w:rPr>
      </w:pPr>
    </w:p>
    <w:p w:rsidR="00E81300" w:rsidRPr="002408FD" w:rsidRDefault="00E81300" w:rsidP="00E81300">
      <w:pPr>
        <w:rPr>
          <w:szCs w:val="28"/>
        </w:rPr>
      </w:pPr>
      <w:r w:rsidRPr="002408FD">
        <w:rPr>
          <w:noProof/>
          <w:szCs w:val="28"/>
          <w:lang w:val="ru-RU" w:eastAsia="ru-RU"/>
        </w:rPr>
        <w:drawing>
          <wp:inline distT="0" distB="0" distL="0" distR="0" wp14:anchorId="46463533" wp14:editId="0E73B9C0">
            <wp:extent cx="4962525" cy="1571625"/>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8948" r="19824"/>
                    <a:stretch/>
                  </pic:blipFill>
                  <pic:spPr bwMode="auto">
                    <a:xfrm>
                      <a:off x="0" y="0"/>
                      <a:ext cx="4978992" cy="1576840"/>
                    </a:xfrm>
                    <a:prstGeom prst="rect">
                      <a:avLst/>
                    </a:prstGeom>
                    <a:noFill/>
                    <a:ln>
                      <a:noFill/>
                    </a:ln>
                    <a:extLst>
                      <a:ext uri="{53640926-AAD7-44D8-BBD7-CCE9431645EC}">
                        <a14:shadowObscured xmlns:a14="http://schemas.microsoft.com/office/drawing/2010/main"/>
                      </a:ext>
                    </a:extLst>
                  </pic:spPr>
                </pic:pic>
              </a:graphicData>
            </a:graphic>
          </wp:inline>
        </w:drawing>
      </w:r>
    </w:p>
    <w:p w:rsidR="00E81300" w:rsidRPr="002408FD" w:rsidRDefault="00E81300" w:rsidP="00E81300">
      <w:pPr>
        <w:rPr>
          <w:szCs w:val="28"/>
        </w:rPr>
      </w:pPr>
      <w:r w:rsidRPr="002408FD">
        <w:rPr>
          <w:szCs w:val="28"/>
        </w:rPr>
        <w:t>Р</w:t>
      </w:r>
      <w:r w:rsidRPr="002408FD">
        <w:rPr>
          <w:szCs w:val="28"/>
          <w:vertAlign w:val="subscript"/>
        </w:rPr>
        <w:t>1</w:t>
      </w:r>
      <w:r w:rsidRPr="002408FD">
        <w:rPr>
          <w:szCs w:val="28"/>
        </w:rPr>
        <w:t xml:space="preserve"> – кількість маси, що надходить з центриклинерів І ступеня, кг;</w:t>
      </w:r>
    </w:p>
    <w:p w:rsidR="00E81300" w:rsidRPr="002408FD" w:rsidRDefault="00E81300" w:rsidP="00E81300">
      <w:pPr>
        <w:ind w:right="282"/>
        <w:rPr>
          <w:szCs w:val="28"/>
        </w:rPr>
      </w:pPr>
      <w:r w:rsidRPr="002408FD">
        <w:rPr>
          <w:szCs w:val="28"/>
        </w:rPr>
        <w:t>Р</w:t>
      </w:r>
      <w:r w:rsidRPr="002408FD">
        <w:rPr>
          <w:szCs w:val="28"/>
          <w:vertAlign w:val="subscript"/>
        </w:rPr>
        <w:t>2</w:t>
      </w:r>
      <w:r w:rsidRPr="002408FD">
        <w:rPr>
          <w:szCs w:val="28"/>
        </w:rPr>
        <w:t xml:space="preserve"> – кількість маси, що поступає у змішувальний насос №2, кг;</w:t>
      </w:r>
    </w:p>
    <w:p w:rsidR="00E81300" w:rsidRPr="002408FD" w:rsidRDefault="00E81300" w:rsidP="00E81300">
      <w:pPr>
        <w:ind w:right="282"/>
        <w:rPr>
          <w:szCs w:val="28"/>
        </w:rPr>
      </w:pPr>
      <w:r w:rsidRPr="002408FD">
        <w:rPr>
          <w:szCs w:val="28"/>
        </w:rPr>
        <w:t>Р</w:t>
      </w:r>
      <w:r w:rsidRPr="002408FD">
        <w:rPr>
          <w:szCs w:val="28"/>
          <w:vertAlign w:val="subscript"/>
        </w:rPr>
        <w:t>3</w:t>
      </w:r>
      <w:r w:rsidRPr="002408FD">
        <w:rPr>
          <w:szCs w:val="28"/>
        </w:rPr>
        <w:t xml:space="preserve"> – кількість води, що надходить в жолоби №1 і №2 з басейна надлишкових вод, кг;</w:t>
      </w:r>
    </w:p>
    <w:p w:rsidR="00E81300" w:rsidRPr="002408FD" w:rsidRDefault="00E81300" w:rsidP="00E81300">
      <w:pPr>
        <w:ind w:right="282"/>
        <w:rPr>
          <w:szCs w:val="28"/>
        </w:rPr>
      </w:pPr>
      <w:r w:rsidRPr="002408FD">
        <w:rPr>
          <w:szCs w:val="28"/>
        </w:rPr>
        <w:t>Р</w:t>
      </w:r>
      <w:r w:rsidRPr="002408FD">
        <w:rPr>
          <w:szCs w:val="28"/>
          <w:vertAlign w:val="subscript"/>
        </w:rPr>
        <w:t>4</w:t>
      </w:r>
      <w:r w:rsidRPr="002408FD">
        <w:rPr>
          <w:szCs w:val="28"/>
        </w:rPr>
        <w:t xml:space="preserve"> – кількість відходів, що поступають в стік, кг;</w:t>
      </w:r>
    </w:p>
    <w:p w:rsidR="00E81300" w:rsidRPr="002408FD" w:rsidRDefault="00E81300" w:rsidP="00E81300">
      <w:pPr>
        <w:ind w:right="282"/>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2</w:t>
      </w:r>
      <w:r w:rsidRPr="002408FD">
        <w:rPr>
          <w:szCs w:val="28"/>
        </w:rPr>
        <w:t>, С</w:t>
      </w:r>
      <w:r w:rsidRPr="002408FD">
        <w:rPr>
          <w:szCs w:val="28"/>
          <w:vertAlign w:val="subscript"/>
        </w:rPr>
        <w:t>3</w:t>
      </w:r>
      <w:r w:rsidRPr="002408FD">
        <w:rPr>
          <w:szCs w:val="28"/>
        </w:rPr>
        <w:t>, С</w:t>
      </w:r>
      <w:r w:rsidRPr="002408FD">
        <w:rPr>
          <w:szCs w:val="28"/>
          <w:vertAlign w:val="subscript"/>
        </w:rPr>
        <w:t xml:space="preserve">4 </w:t>
      </w:r>
      <w:r w:rsidRPr="002408FD">
        <w:rPr>
          <w:szCs w:val="28"/>
        </w:rPr>
        <w:t>– відсоток волокна у відповідних потоках, %.</w:t>
      </w:r>
    </w:p>
    <w:p w:rsidR="00E81300" w:rsidRPr="002408FD" w:rsidRDefault="00E81300" w:rsidP="00E81300">
      <w:pPr>
        <w:ind w:right="282"/>
        <w:rPr>
          <w:szCs w:val="28"/>
        </w:rPr>
      </w:pPr>
      <w:r w:rsidRPr="002408FD">
        <w:rPr>
          <w:szCs w:val="28"/>
        </w:rPr>
        <w:t>Р</w:t>
      </w:r>
      <w:r w:rsidRPr="002408FD">
        <w:rPr>
          <w:szCs w:val="28"/>
          <w:vertAlign w:val="subscript"/>
        </w:rPr>
        <w:t>1</w:t>
      </w:r>
      <w:r w:rsidRPr="002408FD">
        <w:rPr>
          <w:szCs w:val="28"/>
        </w:rPr>
        <w:t xml:space="preserve">= </w:t>
      </w:r>
      <w:r w:rsidRPr="002408FD">
        <w:rPr>
          <w:color w:val="000000" w:themeColor="text1"/>
          <w:szCs w:val="28"/>
        </w:rPr>
        <w:t>11038,68</w:t>
      </w:r>
      <w:r w:rsidRPr="002408FD">
        <w:rPr>
          <w:szCs w:val="28"/>
        </w:rPr>
        <w:t>кг; Р</w:t>
      </w:r>
      <w:r w:rsidRPr="002408FD">
        <w:rPr>
          <w:szCs w:val="28"/>
          <w:vertAlign w:val="subscript"/>
        </w:rPr>
        <w:t>4</w:t>
      </w:r>
      <w:r w:rsidRPr="002408FD">
        <w:rPr>
          <w:szCs w:val="28"/>
        </w:rPr>
        <w:t>= 150,0 кг</w:t>
      </w:r>
    </w:p>
    <w:p w:rsidR="00E81300" w:rsidRPr="002408FD" w:rsidRDefault="00E81300" w:rsidP="00E81300">
      <w:pPr>
        <w:ind w:right="282"/>
        <w:rPr>
          <w:szCs w:val="28"/>
        </w:rPr>
      </w:pPr>
      <w:r w:rsidRPr="002408FD">
        <w:rPr>
          <w:szCs w:val="28"/>
        </w:rPr>
        <w:t>С</w:t>
      </w:r>
      <w:r w:rsidRPr="002408FD">
        <w:rPr>
          <w:szCs w:val="28"/>
          <w:vertAlign w:val="subscript"/>
        </w:rPr>
        <w:t>1</w:t>
      </w:r>
      <w:r w:rsidRPr="002408FD">
        <w:rPr>
          <w:szCs w:val="28"/>
        </w:rPr>
        <w:t>= 1,2 %; С</w:t>
      </w:r>
      <w:r w:rsidRPr="002408FD">
        <w:rPr>
          <w:szCs w:val="28"/>
          <w:vertAlign w:val="subscript"/>
        </w:rPr>
        <w:t>2</w:t>
      </w:r>
      <w:r w:rsidRPr="002408FD">
        <w:rPr>
          <w:szCs w:val="28"/>
        </w:rPr>
        <w:t>= 0,4 %; С</w:t>
      </w:r>
      <w:r w:rsidRPr="002408FD">
        <w:rPr>
          <w:szCs w:val="28"/>
          <w:vertAlign w:val="subscript"/>
        </w:rPr>
        <w:t>4</w:t>
      </w:r>
      <w:r w:rsidRPr="002408FD">
        <w:rPr>
          <w:szCs w:val="28"/>
        </w:rPr>
        <w:t>= 0,67 %; С</w:t>
      </w:r>
      <w:r w:rsidRPr="002408FD">
        <w:rPr>
          <w:szCs w:val="28"/>
          <w:vertAlign w:val="subscript"/>
        </w:rPr>
        <w:t>3</w:t>
      </w:r>
      <w:r w:rsidRPr="002408FD">
        <w:rPr>
          <w:szCs w:val="28"/>
        </w:rPr>
        <w:t xml:space="preserve">=0,0590 %. </w:t>
      </w:r>
    </w:p>
    <w:p w:rsidR="00E81300" w:rsidRPr="002408FD" w:rsidRDefault="00E81300" w:rsidP="00E81300">
      <w:pPr>
        <w:ind w:right="282"/>
        <w:rPr>
          <w:b/>
          <w:szCs w:val="28"/>
        </w:rPr>
      </w:pPr>
      <w:r w:rsidRPr="002408FD">
        <w:rPr>
          <w:b/>
          <w:szCs w:val="28"/>
        </w:rPr>
        <w:t>Р</w:t>
      </w:r>
      <w:r w:rsidRPr="002408FD">
        <w:rPr>
          <w:b/>
          <w:szCs w:val="28"/>
          <w:vertAlign w:val="subscript"/>
        </w:rPr>
        <w:t>2</w:t>
      </w:r>
      <w:r w:rsidRPr="002408FD">
        <w:rPr>
          <w:b/>
          <w:szCs w:val="28"/>
        </w:rPr>
        <w:t xml:space="preserve"> –?  Р</w:t>
      </w:r>
      <w:r w:rsidRPr="002408FD">
        <w:rPr>
          <w:b/>
          <w:szCs w:val="28"/>
          <w:vertAlign w:val="subscript"/>
        </w:rPr>
        <w:t>3</w:t>
      </w:r>
      <w:r w:rsidRPr="002408FD">
        <w:rPr>
          <w:b/>
          <w:szCs w:val="28"/>
        </w:rPr>
        <w:t xml:space="preserve"> –?</w:t>
      </w:r>
    </w:p>
    <w:p w:rsidR="00E81300" w:rsidRPr="002408FD" w:rsidRDefault="00E81300" w:rsidP="00E81300">
      <w:pPr>
        <w:ind w:right="282"/>
        <w:rPr>
          <w:b/>
        </w:rPr>
      </w:pPr>
      <w:r w:rsidRPr="002408FD">
        <w:lastRenderedPageBreak/>
        <w:t>Розрахунки наводимо у такому вигляді:</w:t>
      </w:r>
    </w:p>
    <w:tbl>
      <w:tblPr>
        <w:tblW w:w="8280" w:type="dxa"/>
        <w:tblInd w:w="108" w:type="dxa"/>
        <w:tblLook w:val="04A0" w:firstRow="1" w:lastRow="0" w:firstColumn="1" w:lastColumn="0" w:noHBand="0" w:noVBand="1"/>
      </w:tblPr>
      <w:tblGrid>
        <w:gridCol w:w="2410"/>
        <w:gridCol w:w="1116"/>
        <w:gridCol w:w="276"/>
        <w:gridCol w:w="1435"/>
        <w:gridCol w:w="425"/>
        <w:gridCol w:w="1208"/>
        <w:gridCol w:w="354"/>
        <w:gridCol w:w="1116"/>
        <w:gridCol w:w="354"/>
      </w:tblGrid>
      <w:tr w:rsidR="00541602" w:rsidRPr="00541602" w:rsidTr="00541602">
        <w:trPr>
          <w:trHeight w:val="207"/>
        </w:trPr>
        <w:tc>
          <w:tcPr>
            <w:tcW w:w="241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992"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Маса, кг</w:t>
            </w:r>
          </w:p>
        </w:tc>
        <w:tc>
          <w:tcPr>
            <w:tcW w:w="248"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86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 %</w:t>
            </w:r>
          </w:p>
        </w:tc>
        <w:tc>
          <w:tcPr>
            <w:tcW w:w="107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локно, кг</w:t>
            </w:r>
          </w:p>
        </w:tc>
        <w:tc>
          <w:tcPr>
            <w:tcW w:w="354"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992"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354"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207"/>
        </w:trPr>
        <w:tc>
          <w:tcPr>
            <w:tcW w:w="241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Після</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центрикл</w:t>
            </w:r>
            <w:proofErr w:type="spellEnd"/>
            <w:r w:rsidRPr="00541602">
              <w:rPr>
                <w:rFonts w:eastAsia="Times New Roman" w:cs="Times New Roman"/>
                <w:color w:val="000000"/>
                <w:sz w:val="24"/>
                <w:szCs w:val="24"/>
                <w:lang w:val="ru-RU" w:eastAsia="ru-RU"/>
              </w:rPr>
              <w:t>. І ст.</w:t>
            </w:r>
          </w:p>
        </w:tc>
        <w:tc>
          <w:tcPr>
            <w:tcW w:w="9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1038,68</w:t>
            </w:r>
          </w:p>
        </w:tc>
        <w:tc>
          <w:tcPr>
            <w:tcW w:w="248"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435"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000</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07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32,46</w:t>
            </w:r>
          </w:p>
        </w:tc>
        <w:tc>
          <w:tcPr>
            <w:tcW w:w="35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9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0906,21</w:t>
            </w:r>
          </w:p>
        </w:tc>
        <w:tc>
          <w:tcPr>
            <w:tcW w:w="35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207"/>
        </w:trPr>
        <w:tc>
          <w:tcPr>
            <w:tcW w:w="241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Надлиш.вода</w:t>
            </w:r>
            <w:proofErr w:type="spellEnd"/>
            <w:r w:rsidRPr="00541602">
              <w:rPr>
                <w:rFonts w:eastAsia="Times New Roman" w:cs="Times New Roman"/>
                <w:color w:val="000000"/>
                <w:sz w:val="24"/>
                <w:szCs w:val="24"/>
                <w:lang w:val="ru-RU" w:eastAsia="ru-RU"/>
              </w:rPr>
              <w:t xml:space="preserve"> в </w:t>
            </w:r>
            <w:proofErr w:type="spellStart"/>
            <w:r w:rsidRPr="00541602">
              <w:rPr>
                <w:rFonts w:eastAsia="Times New Roman" w:cs="Times New Roman"/>
                <w:color w:val="000000"/>
                <w:sz w:val="24"/>
                <w:szCs w:val="24"/>
                <w:lang w:val="ru-RU" w:eastAsia="ru-RU"/>
              </w:rPr>
              <w:t>жолоб</w:t>
            </w:r>
            <w:proofErr w:type="spellEnd"/>
            <w:r w:rsidRPr="00541602">
              <w:rPr>
                <w:rFonts w:eastAsia="Times New Roman" w:cs="Times New Roman"/>
                <w:color w:val="000000"/>
                <w:sz w:val="24"/>
                <w:szCs w:val="24"/>
                <w:lang w:val="ru-RU" w:eastAsia="ru-RU"/>
              </w:rPr>
              <w:t xml:space="preserve"> І </w:t>
            </w:r>
            <w:proofErr w:type="spellStart"/>
            <w:r w:rsidRPr="00541602">
              <w:rPr>
                <w:rFonts w:eastAsia="Times New Roman" w:cs="Times New Roman"/>
                <w:color w:val="000000"/>
                <w:sz w:val="24"/>
                <w:szCs w:val="24"/>
                <w:lang w:val="ru-RU" w:eastAsia="ru-RU"/>
              </w:rPr>
              <w:t>і</w:t>
            </w:r>
            <w:proofErr w:type="spellEnd"/>
            <w:r w:rsidRPr="00541602">
              <w:rPr>
                <w:rFonts w:eastAsia="Times New Roman" w:cs="Times New Roman"/>
                <w:color w:val="000000"/>
                <w:sz w:val="24"/>
                <w:szCs w:val="24"/>
                <w:lang w:val="ru-RU" w:eastAsia="ru-RU"/>
              </w:rPr>
              <w:t xml:space="preserve"> ІІ</w:t>
            </w:r>
          </w:p>
        </w:tc>
        <w:tc>
          <w:tcPr>
            <w:tcW w:w="9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5780,69</w:t>
            </w:r>
          </w:p>
        </w:tc>
        <w:tc>
          <w:tcPr>
            <w:tcW w:w="248"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435"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590</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07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5,22</w:t>
            </w:r>
          </w:p>
        </w:tc>
        <w:tc>
          <w:tcPr>
            <w:tcW w:w="35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9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5765,47</w:t>
            </w:r>
          </w:p>
        </w:tc>
        <w:tc>
          <w:tcPr>
            <w:tcW w:w="35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228"/>
        </w:trPr>
        <w:tc>
          <w:tcPr>
            <w:tcW w:w="2410"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992"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36819,37</w:t>
            </w:r>
          </w:p>
        </w:tc>
        <w:tc>
          <w:tcPr>
            <w:tcW w:w="248"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435"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25"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07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47,68</w:t>
            </w:r>
          </w:p>
        </w:tc>
        <w:tc>
          <w:tcPr>
            <w:tcW w:w="354"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992"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36671,69</w:t>
            </w:r>
          </w:p>
        </w:tc>
        <w:tc>
          <w:tcPr>
            <w:tcW w:w="354"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207"/>
        </w:trPr>
        <w:tc>
          <w:tcPr>
            <w:tcW w:w="2410" w:type="dxa"/>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В </w:t>
            </w:r>
            <w:proofErr w:type="spellStart"/>
            <w:r w:rsidRPr="00541602">
              <w:rPr>
                <w:rFonts w:eastAsia="Times New Roman" w:cs="Times New Roman"/>
                <w:color w:val="000000"/>
                <w:sz w:val="24"/>
                <w:szCs w:val="24"/>
                <w:lang w:val="ru-RU" w:eastAsia="ru-RU"/>
              </w:rPr>
              <w:t>змішув.насос</w:t>
            </w:r>
            <w:proofErr w:type="spellEnd"/>
            <w:r w:rsidRPr="00541602">
              <w:rPr>
                <w:rFonts w:eastAsia="Times New Roman" w:cs="Times New Roman"/>
                <w:color w:val="000000"/>
                <w:sz w:val="24"/>
                <w:szCs w:val="24"/>
                <w:lang w:val="ru-RU" w:eastAsia="ru-RU"/>
              </w:rPr>
              <w:t xml:space="preserve"> №2</w:t>
            </w:r>
          </w:p>
        </w:tc>
        <w:tc>
          <w:tcPr>
            <w:tcW w:w="9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6669,37</w:t>
            </w:r>
          </w:p>
        </w:tc>
        <w:tc>
          <w:tcPr>
            <w:tcW w:w="248"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435"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4000</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07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46,68</w:t>
            </w:r>
          </w:p>
        </w:tc>
        <w:tc>
          <w:tcPr>
            <w:tcW w:w="35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9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6522,69</w:t>
            </w:r>
          </w:p>
        </w:tc>
        <w:tc>
          <w:tcPr>
            <w:tcW w:w="35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207"/>
        </w:trPr>
        <w:tc>
          <w:tcPr>
            <w:tcW w:w="241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Відходи</w:t>
            </w:r>
            <w:proofErr w:type="spellEnd"/>
            <w:r w:rsidRPr="00541602">
              <w:rPr>
                <w:rFonts w:eastAsia="Times New Roman" w:cs="Times New Roman"/>
                <w:color w:val="000000"/>
                <w:sz w:val="24"/>
                <w:szCs w:val="24"/>
                <w:lang w:val="ru-RU" w:eastAsia="ru-RU"/>
              </w:rPr>
              <w:t xml:space="preserve"> у </w:t>
            </w:r>
            <w:proofErr w:type="spellStart"/>
            <w:r w:rsidRPr="00541602">
              <w:rPr>
                <w:rFonts w:eastAsia="Times New Roman" w:cs="Times New Roman"/>
                <w:color w:val="000000"/>
                <w:sz w:val="24"/>
                <w:szCs w:val="24"/>
                <w:lang w:val="ru-RU" w:eastAsia="ru-RU"/>
              </w:rPr>
              <w:t>відвал</w:t>
            </w:r>
            <w:proofErr w:type="spellEnd"/>
          </w:p>
        </w:tc>
        <w:tc>
          <w:tcPr>
            <w:tcW w:w="9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50,00</w:t>
            </w:r>
          </w:p>
        </w:tc>
        <w:tc>
          <w:tcPr>
            <w:tcW w:w="248"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435"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6700</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07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01</w:t>
            </w:r>
          </w:p>
        </w:tc>
        <w:tc>
          <w:tcPr>
            <w:tcW w:w="35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9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49,00</w:t>
            </w:r>
          </w:p>
        </w:tc>
        <w:tc>
          <w:tcPr>
            <w:tcW w:w="35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217"/>
        </w:trPr>
        <w:tc>
          <w:tcPr>
            <w:tcW w:w="241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9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36819,37</w:t>
            </w:r>
          </w:p>
        </w:tc>
        <w:tc>
          <w:tcPr>
            <w:tcW w:w="248"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435"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07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47,68</w:t>
            </w:r>
          </w:p>
        </w:tc>
        <w:tc>
          <w:tcPr>
            <w:tcW w:w="35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992"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36671,69</w:t>
            </w:r>
          </w:p>
        </w:tc>
        <w:tc>
          <w:tcPr>
            <w:tcW w:w="354"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E81300" w:rsidRPr="002408FD" w:rsidRDefault="00D45467" w:rsidP="00541602">
      <w:pPr>
        <w:ind w:firstLine="0"/>
        <w:rPr>
          <w:i/>
          <w:u w:val="single"/>
        </w:rPr>
      </w:pPr>
      <w:r>
        <w:rPr>
          <w:rFonts w:eastAsia="Calibri"/>
          <w:b/>
          <w:noProof/>
          <w:szCs w:val="28"/>
          <w:lang w:val="ru-RU" w:eastAsia="ru-RU"/>
        </w:rPr>
        <mc:AlternateContent>
          <mc:Choice Requires="wpg">
            <w:drawing>
              <wp:anchor distT="0" distB="0" distL="0" distR="0" simplePos="0" relativeHeight="251762176" behindDoc="0" locked="0" layoutInCell="1" allowOverlap="1" wp14:anchorId="40B7972D" wp14:editId="623F0FC2">
                <wp:simplePos x="0" y="0"/>
                <wp:positionH relativeFrom="page">
                  <wp:posOffset>818515</wp:posOffset>
                </wp:positionH>
                <wp:positionV relativeFrom="page">
                  <wp:posOffset>276225</wp:posOffset>
                </wp:positionV>
                <wp:extent cx="6588760" cy="9944100"/>
                <wp:effectExtent l="0" t="0" r="21590" b="38100"/>
                <wp:wrapNone/>
                <wp:docPr id="5345" name="Группа 5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346"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347"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48"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49"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50"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51"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52"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53"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54"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355"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56"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357"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358"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359"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360"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361"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362"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363"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0B7972D" id="Группа 5345" o:spid="_x0000_s1880" style="position:absolute;left:0;text-align:left;margin-left:64.45pt;margin-top:21.75pt;width:518.8pt;height:783pt;z-index:251762176;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">
                <v:rect id=" 4301" o:spid="_x0000_s1881"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5dX8UA&#10;AADdAAAADwAAAGRycy9kb3ducmV2LnhtbESP0WrCQBRE34X+w3ILvjWbVhtLzCoSKAqliNoPuGSv&#10;2dDs3ZhdNfbru4WCj8PMnGGK5WBbcaHeN44VPCcpCOLK6YZrBV+H96c3ED4ga2wdk4IbeVguHkYF&#10;5tpdeUeXfahFhLDPUYEJocul9JUhiz5xHXH0jq63GKLsa6l7vEa4beVLmmbSYsNxwWBHpaHqe3+2&#10;CkrHZo3mfLhRWZ7Ws21oPn4+lRo/Dqs5iEBDuIf/2xut4HUyzeDv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7l1fxQAAAN0AAAAPAAAAAAAAAAAAAAAAAJgCAABkcnMv&#10;ZG93bnJldi54bWxQSwUGAAAAAAQABAD1AAAAigMAAAAA&#10;" filled="f" strokeweight=".71mm">
                  <v:path arrowok="t"/>
                </v:rect>
                <v:line id=" 4302" o:spid="_x0000_s1882"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ddV8QAAADdAAAADwAAAGRycy9kb3ducmV2LnhtbESPwWrDMBBE74X+g9hCLyWR3bRxcKOE&#10;UgjkFGjSD1ikjWVirYyk2M7fV4VAj8PMvGHW28l1YqAQW88KynkBglh703Kj4Oe0m61AxIRssPNM&#10;Cm4UYbt5fFhjbfzI3zQcUyMyhGONCmxKfS1l1JYcxrnvibN39sFhyjI00gQcM9x18rUoltJhy3nB&#10;Yk9flvTleHWZoks7nq+3alcWw8HpRF2oXpR6fpo+P0AkmtJ/+N7eGwXvi7cK/t7kJ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Z11XxAAAAN0AAAAPAAAAAAAAAAAA&#10;AAAAAKECAABkcnMvZG93bnJldi54bWxQSwUGAAAAAAQABAD5AAAAkgMAAAAA&#10;" strokeweight=".71mm">
                  <v:stroke joinstyle="miter"/>
                  <o:lock v:ext="edit" shapetype="f"/>
                </v:line>
                <v:line id=" 4303" o:spid="_x0000_s1883"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jJJcQAAADdAAAADwAAAGRycy9kb3ducmV2LnhtbESP3WrDMAxG7wd9B6PCbsbqZH8dWd0y&#10;BoVeDdbtAYStxmGxHGw3Sd++uhjsUnz6jnQ2uzn0aqSUu8gG6lUFithG13Fr4Od7f/8KKhdkh31k&#10;MnChDLvt4maDjYsTf9F4LK0SCOcGDfhShkbrbD0FzKs4EEt2iilgkTG12iWcBB56/VBVLzpgx3LB&#10;40Afnuzv8RyEYms/nc6X9b6uxs9gC/VpfWfM7XJ+fwNVaC7/y3/tgzPw/Pgk74qNmIDeX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MklxAAAAN0AAAAPAAAAAAAAAAAA&#10;AAAAAKECAABkcnMvZG93bnJldi54bWxQSwUGAAAAAAQABAD5AAAAkgMAAAAA&#10;" strokeweight=".71mm">
                  <v:stroke joinstyle="miter"/>
                  <o:lock v:ext="edit" shapetype="f"/>
                </v:line>
                <v:line id=" 4304" o:spid="_x0000_s1884"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RsvsQAAADdAAAADwAAAGRycy9kb3ducmV2LnhtbESPzWrDMBCE74W+g9hCLyWR3ab5caKE&#10;Ugj0FGjaB1ikjWVirYyk2M7bV4FAj8PMfMNsdqNrRU8hNp4VlNMCBLH2puFawe/PfrIEEROywdYz&#10;KbhShN328WGDlfEDf1N/TLXIEI4VKrApdZWUUVtyGKe+I87eyQeHKctQSxNwyHDXyteimEuHDecF&#10;ix19WtLn48Vlii7tcLpcF/uy6A9OJ2rD4kWp56fxYw0i0Zj+w/f2l1Hw/jZbwe1Nf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tGy+xAAAAN0AAAAPAAAAAAAAAAAA&#10;AAAAAKECAABkcnMvZG93bnJldi54bWxQSwUGAAAAAAQABAD5AAAAkgMAAAAA&#10;" strokeweight=".71mm">
                  <v:stroke joinstyle="miter"/>
                  <o:lock v:ext="edit" shapetype="f"/>
                </v:line>
                <v:line id=" 4305" o:spid="_x0000_s1885"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dT/sQAAADdAAAADwAAAGRycy9kb3ducmV2LnhtbESPwWrDMAyG74O9g9Ggl7E62eg6srpl&#10;DAo9DdbtAYStxmGxHGw3Sd++OhR2FL/+T/o2uzn0aqSUu8gG6mUFithG13Fr4Pdn//QGKhdkh31k&#10;MnChDLvt/d0GGxcn/qbxWFolEM4NGvClDI3W2XoKmJdxIJbsFFPAImNqtUs4CTz0+rmqXnXAjuWC&#10;x4E+Pdm/4zkIxdZ+Op0v631djV/BFurT+tGYxcP88Q6q0Fz+l2/tgzOwelnJ/2IjJq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V1P+xAAAAN0AAAAPAAAAAAAAAAAA&#10;AAAAAKECAABkcnMvZG93bnJldi54bWxQSwUGAAAAAAQABAD5AAAAkgMAAAAA&#10;" strokeweight=".71mm">
                  <v:stroke joinstyle="miter"/>
                  <o:lock v:ext="edit" shapetype="f"/>
                </v:line>
                <v:line id=" 4306" o:spid="_x0000_s1886"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v2ZcMAAADdAAAADwAAAGRycy9kb3ducmV2LnhtbESP0WoCMRRE34X+Q7gFX6RmV7GW1Sil&#10;IPgkVPsBl+S6WdzcLEncXf/eFAp9HGbmDLPdj64VPYXYeFZQzgsQxNqbhmsFP5fD2weImJANtp5J&#10;wYMi7Hcvky1Wxg/8Tf051SJDOFaowKbUVVJGbclhnPuOOHtXHxymLEMtTcAhw10rF0XxLh02nBcs&#10;dvRlSd/Od5cpurTD9f5YH8qiPzmdqA3rmVLT1/FzAyLRmP7Df+2jUbBarkr4fZOfgN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b9mXDAAAA3QAAAA8AAAAAAAAAAAAA&#10;AAAAoQIAAGRycy9kb3ducmV2LnhtbFBLBQYAAAAABAAEAPkAAACRAwAAAAA=&#10;" strokeweight=".71mm">
                  <v:stroke joinstyle="miter"/>
                  <o:lock v:ext="edit" shapetype="f"/>
                </v:line>
                <v:line id=" 4307" o:spid="_x0000_s1887"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loEsMAAADdAAAADwAAAGRycy9kb3ducmV2LnhtbESP0WoCMRRE34X+Q7hCX6RmV7GWrVFK&#10;QeiToO0HXJLrZnFzsyRxd/37RhB8HGbmDLPZja4VPYXYeFZQzgsQxNqbhmsFf7/7tw8QMSEbbD2T&#10;ghtF2G1fJhusjB/4SP0p1SJDOFaowKbUVVJGbclhnPuOOHtnHxymLEMtTcAhw10rF0XxLh02nBcs&#10;dvRtSV9OV5cpurTD+Xpb78uiPzidqA3rmVKv0/HrE0SiMT3Dj/aPUbBarhZwf5Of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JaBLDAAAA3QAAAA8AAAAAAAAAAAAA&#10;AAAAoQIAAGRycy9kb3ducmV2LnhtbFBLBQYAAAAABAAEAPkAAACRAwAAAAA=&#10;" strokeweight=".71mm">
                  <v:stroke joinstyle="miter"/>
                  <o:lock v:ext="edit" shapetype="f"/>
                </v:line>
                <v:line id=" 4308" o:spid="_x0000_s1888"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XNicMAAADdAAAADwAAAGRycy9kb3ducmV2LnhtbESP0WoCMRRE34X+Q7hCX6Rmt2ItW6OU&#10;guCToO0HXJLrZnFzsyRxd/37RhB8HGbmDLPejq4VPYXYeFZQzgsQxNqbhmsFf7+7t08QMSEbbD2T&#10;ghtF2G5eJmusjB/4SP0p1SJDOFaowKbUVVJGbclhnPuOOHtnHxymLEMtTcAhw10r34viQzpsOC9Y&#10;7OjHkr6cri5TdGmH8/W22pVFf3A6URtWM6Vep+P3F4hEY3qGH+29UbBcLBdwf5Of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6FzYnDAAAA3QAAAA8AAAAAAAAAAAAA&#10;AAAAoQIAAGRycy9kb3ducmV2LnhtbFBLBQYAAAAABAAEAPkAAACRAwAAAAA=&#10;" strokeweight=".71mm">
                  <v:stroke joinstyle="miter"/>
                  <o:lock v:ext="edit" shapetype="f"/>
                </v:line>
                <v:line id=" 4309" o:spid="_x0000_s1889"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kgmMcAAADdAAAADwAAAGRycy9kb3ducmV2LnhtbESPQWvCQBSE7wX/w/KE3uqmakRTV7FC&#10;aUGkNQpeH9lnNph9G7JbTfvruwXB4zAz3zDzZWdrcaHWV44VPA8SEMSF0xWXCg77t6cpCB+QNdaO&#10;ScEPeVgueg9zzLS78o4ueShFhLDPUIEJocmk9IUhi37gGuLonVxrMUTZllK3eI1wW8thkkykxYrj&#10;gsGG1oaKc/5tFWyo+Rr/vp5Gx1kyed9qkw8/07VSj/1u9QIiUBfu4Vv7QytIR+kY/t/EJ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WSCYxwAAAN0AAAAPAAAAAAAA&#10;AAAAAAAAAKECAABkcnMvZG93bnJldi54bWxQSwUGAAAAAAQABAD5AAAAlQMAAAAA&#10;" strokeweight=".35mm">
                  <v:stroke joinstyle="miter"/>
                  <o:lock v:ext="edit" shapetype="f"/>
                </v:line>
                <v:line id=" 4310" o:spid="_x0000_s1890"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DwZsMAAADdAAAADwAAAGRycy9kb3ducmV2LnhtbESPUWvCMBSF3wf+h3CFvYyZdqM6OqOI&#10;IPg0mPoDLsm1KWtuShLb+u/NYLDHwznnO5z1dnKdGCjE1rOCclGAINbetNwouJwPrx8gYkI22Hkm&#10;BXeKsN3MntZYGz/yNw2n1IgM4VijAptSX0sZtSWHceF74uxdfXCYsgyNNAHHDHedfCuKpXTYcl6w&#10;2NPekv453Vym6NKO19t9dSiL4cvpRF1YvSj1PJ92nyASTek//Nc+GgXVe1XB75v8BO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4g8GbDAAAA3QAAAA8AAAAAAAAAAAAA&#10;AAAAoQIAAGRycy9kb3ducmV2LnhtbFBLBQYAAAAABAAEAPkAAACRAwAAAAA=&#10;" strokeweight=".71mm">
                  <v:stroke joinstyle="miter"/>
                  <o:lock v:ext="edit" shapetype="f"/>
                </v:line>
                <v:line id=" 4311" o:spid="_x0000_s1891"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cbdMcAAADdAAAADwAAAGRycy9kb3ducmV2LnhtbESPQWvCQBSE7wX/w/IKvdVN1QSNrtIK&#10;pUKRtlHw+sg+s8Hs25DdavTXdwuFHoeZ+YZZrHrbiDN1vnas4GmYgCAuna65UrDfvT5OQfiArLFx&#10;TAqu5GG1HNwtMNfuwl90LkIlIoR9jgpMCG0upS8NWfRD1xJH7+g6iyHKrpK6w0uE20aOkiSTFmuO&#10;CwZbWhsqT8W3VfBO7efk9nIcH2ZJ9rbVphh9pGulHu775zmIQH34D/+1N1pBOk4z+H0Tn4B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xxt0xwAAAN0AAAAPAAAAAAAA&#10;AAAAAAAAAKECAABkcnMvZG93bnJldi54bWxQSwUGAAAAAAQABAD5AAAAlQMAAAAA&#10;" strokeweight=".35mm">
                  <v:stroke joinstyle="miter"/>
                  <o:lock v:ext="edit" shapetype="f"/>
                </v:line>
                <v:shape id=" 4312" o:spid="_x0000_s1892"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xofMQA&#10;AADdAAAADwAAAGRycy9kb3ducmV2LnhtbESPQWsCMRSE74X+h/AEL6Vma7HK1iitWPBabQVvj83r&#10;ZnHzsmyeuvrrjVDwOMzMN8x03vlaHamNVWADL4MMFHERbMWlgZ/N1/MEVBRki3VgMnCmCPPZ48MU&#10;cxtO/E3HtZQqQTjmaMCJNLnWsXDkMQ5CQ5y8v9B6lCTbUtsWTwnuaz3MsjftseK04LChhaNivz54&#10;A1srv80G4w6fcBwutbjlNvs0pt/rPt5BCXVyD/+3V9bA6HU0htub9AT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aHz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893"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P8DsEA&#10;AADdAAAADwAAAGRycy9kb3ducmV2LnhtbERPTWsCMRC9F/wPYYReSs1q0cpqFCsVvFat0NuwGTeL&#10;m8mymeraX28OBY+P9z1fdr5WF2pjFdjAcJCBIi6Crbg0cNhvXqegoiBbrAOTgRtFWC56T3PMbbjy&#10;F112UqoUwjFHA06kybWOhSOPcRAa4sSdQutREmxLbVu8pnBf61GWTbTHilODw4bWjorz7tcbOFr5&#10;bvYYf/AF38NfLe7zmH0Y89zvVjNQQp08xP/urTUwfhunuelNegJ6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4j/A7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894"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9ZlcUA&#10;AADdAAAADwAAAGRycy9kb3ducmV2LnhtbESPzWoCQRCE74G8w9ABL0Fnk2DU1VESMZCrv+Ct2Wl3&#10;Fnd6lp1WN3n6TCCQY1FVX1GzRedrdaU2VoENPA0yUMRFsBWXBnbbj/4YVBRki3VgMvBFERbz+7sZ&#10;5jbceE3XjZQqQTjmaMCJNLnWsXDkMQ5CQ5y8U2g9SpJtqW2LtwT3tX7OslftseK04LChpaPivLl4&#10;Awcr+2aL8YiPOArftbjVIXs3pvfQvU1BCXXyH/5rf1oDw5fhBH7fpCe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b1mV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895"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6tcIA&#10;AADdAAAADwAAAGRycy9kb3ducmV2LnhtbERPTWvCQBC9C/0PyxR6Ed20YizRVdqi0KvaCr0N2TEb&#10;mp0N2alGf717KHh8vO/FqveNOlEX68AGnscZKOIy2JorA1/7zegVVBRki01gMnChCKvlw2CBhQ1n&#10;3tJpJ5VKIRwLNOBE2kLrWDryGMehJU7cMXQeJcGu0rbDcwr3jX7Jslx7rDk1OGzpw1H5u/vzBg5W&#10;vts9xh8c4ixcG3HrQ/ZuzNNj/zYHJdTLXfzv/rQGppM87U9v0hP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Tq1wgAAAN0AAAAPAAAAAAAAAAAAAAAAAJgCAABkcnMvZG93&#10;bnJldi54bWxQSwUGAAAAAAQABAD1AAAAhw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896"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fLsUA&#10;AADdAAAADwAAAGRycy9kb3ducmV2LnhtbESPS2vDMBCE74X8B7GBXkoipyUPnCghKS30mifktlhb&#10;y9RaGWubuP31VSGQ4zAz3zCLVedrdaE2VoENjIYZKOIi2IpLA4f9+2AGKgqyxTowGfihCKtl72GB&#10;uQ1X3tJlJ6VKEI45GnAiTa51LBx5jMPQECfvM7QeJcm21LbFa4L7Wj9n2UR7rDgtOGzo1VHxtfv2&#10;Bk5Wjs0e4xmfcBp+a3Fvp2xjzGO/W89BCXVyD9/aH9bA+GUygv836Qno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dZ8u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897"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cBWcUA&#10;AADdAAAADwAAAGRycy9kb3ducmV2LnhtbESPzWoCQRCE7wHfYWghl6CzUTRh4yhJUMjVnwjemp3O&#10;zpKdnmWno6tP7wQEj0VVfUXNFp2v1ZHaWAU28DzMQBEXwVZcGthtV4NXUFGQLdaBycCZIizmvYcZ&#10;5jaceE3HjZQqQTjmaMCJNLnWsXDkMQ5DQ5y8n9B6lCTbUtsWTwnuaz3Ksqn2WHFacNjQp6Pid/Pn&#10;DeytfDdbjAd8wpdwqcUt99mHMY/97v0NlFAn9/Ct/WUNTMbTEfy/SU9Az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pwFZ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898"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kwsUA&#10;AADdAAAADwAAAGRycy9kb3ducmV2LnhtbESPzWoCQRCE7wHfYWghl6CzRvxhdRQTEvCqRsFbs9PZ&#10;WbLTs+x0dJOnzwhCjkVVfUUt152v1YXaWAU2MBpmoIiLYCsuDXwc3gdzUFGQLdaBycAPRViveg9L&#10;zG248o4ueylVgnDM0YATaXKtY+HIYxyGhjh5n6H1KEm2pbYtXhPc1/o5y6baY8VpwWFDr46Kr/23&#10;N3CycmwOGM/4hLPwW4t7O2Uvxjz2u80ClFAn/+F7e2sNTMbTMdzepCe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66TCxQAAAN0AAAAPAAAAAAAAAAAAAAAAAJgCAABkcnMv&#10;ZG93bnJldi54bWxQSwUGAAAAAAQABAD1AAAAigM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p>
    <w:p w:rsidR="00E81300" w:rsidRPr="002408FD" w:rsidRDefault="00E81300" w:rsidP="00E81300">
      <w:pPr>
        <w:rPr>
          <w:rFonts w:eastAsia="Calibri"/>
          <w:szCs w:val="28"/>
        </w:rPr>
      </w:pPr>
      <w:r w:rsidRPr="002408FD">
        <w:rPr>
          <w:rFonts w:eastAsia="Calibri"/>
          <w:i/>
          <w:szCs w:val="28"/>
          <w:u w:val="single"/>
        </w:rPr>
        <w:t>Змішувальний насос № 2:</w:t>
      </w:r>
      <w:r w:rsidRPr="002408FD">
        <w:rPr>
          <w:rFonts w:eastAsia="Calibri"/>
          <w:szCs w:val="28"/>
        </w:rPr>
        <w:t xml:space="preserve">   </w:t>
      </w:r>
    </w:p>
    <w:p w:rsidR="00E81300" w:rsidRPr="002408FD" w:rsidRDefault="00E81300" w:rsidP="00E81300">
      <w:pPr>
        <w:rPr>
          <w:rFonts w:eastAsia="Calibri"/>
          <w:szCs w:val="28"/>
        </w:rPr>
      </w:pPr>
      <w:r w:rsidRPr="002408FD">
        <w:rPr>
          <w:rFonts w:eastAsia="Calibri"/>
          <w:noProof/>
          <w:szCs w:val="28"/>
          <w:lang w:val="ru-RU" w:eastAsia="ru-RU"/>
        </w:rPr>
        <w:drawing>
          <wp:inline distT="0" distB="0" distL="0" distR="0" wp14:anchorId="08A9B486" wp14:editId="717F2DE0">
            <wp:extent cx="4991100" cy="1620713"/>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6115" r="16346"/>
                    <a:stretch/>
                  </pic:blipFill>
                  <pic:spPr bwMode="auto">
                    <a:xfrm>
                      <a:off x="0" y="0"/>
                      <a:ext cx="5050398" cy="1639968"/>
                    </a:xfrm>
                    <a:prstGeom prst="rect">
                      <a:avLst/>
                    </a:prstGeom>
                    <a:noFill/>
                    <a:ln>
                      <a:noFill/>
                    </a:ln>
                    <a:extLst>
                      <a:ext uri="{53640926-AAD7-44D8-BBD7-CCE9431645EC}">
                        <a14:shadowObscured xmlns:a14="http://schemas.microsoft.com/office/drawing/2010/main"/>
                      </a:ext>
                    </a:extLst>
                  </pic:spPr>
                </pic:pic>
              </a:graphicData>
            </a:graphic>
          </wp:inline>
        </w:drawing>
      </w:r>
    </w:p>
    <w:p w:rsidR="00E81300" w:rsidRPr="002408FD" w:rsidRDefault="00E81300" w:rsidP="00E81300">
      <w:pPr>
        <w:rPr>
          <w:rFonts w:eastAsia="Calibri"/>
          <w:szCs w:val="28"/>
        </w:rPr>
      </w:pPr>
      <w:r w:rsidRPr="002408FD">
        <w:rPr>
          <w:rFonts w:eastAsia="Calibri"/>
          <w:szCs w:val="28"/>
        </w:rPr>
        <w:t>Р</w:t>
      </w:r>
      <w:r w:rsidRPr="002408FD">
        <w:rPr>
          <w:rFonts w:eastAsia="Calibri"/>
          <w:szCs w:val="28"/>
          <w:vertAlign w:val="subscript"/>
        </w:rPr>
        <w:t>1</w:t>
      </w:r>
      <w:r w:rsidRPr="002408FD">
        <w:rPr>
          <w:rFonts w:eastAsia="Calibri"/>
          <w:szCs w:val="28"/>
        </w:rPr>
        <w:t xml:space="preserve"> – кількість маси, що надходить з бака постійного рівня, кг;</w:t>
      </w:r>
    </w:p>
    <w:p w:rsidR="00E81300" w:rsidRPr="002408FD" w:rsidRDefault="00E81300" w:rsidP="00E81300">
      <w:pPr>
        <w:rPr>
          <w:rFonts w:eastAsia="Calibri"/>
          <w:szCs w:val="28"/>
        </w:rPr>
      </w:pPr>
      <w:r w:rsidRPr="002408FD">
        <w:rPr>
          <w:rFonts w:eastAsia="Calibri"/>
          <w:szCs w:val="28"/>
        </w:rPr>
        <w:t>Р</w:t>
      </w:r>
      <w:r w:rsidRPr="002408FD">
        <w:rPr>
          <w:rFonts w:eastAsia="Calibri"/>
          <w:szCs w:val="28"/>
          <w:vertAlign w:val="subscript"/>
        </w:rPr>
        <w:t>2</w:t>
      </w:r>
      <w:r w:rsidRPr="002408FD">
        <w:rPr>
          <w:rFonts w:eastAsia="Calibri"/>
          <w:szCs w:val="28"/>
        </w:rPr>
        <w:t xml:space="preserve"> – кількість маси, що поступає на </w:t>
      </w:r>
      <w:proofErr w:type="spellStart"/>
      <w:r w:rsidRPr="002408FD">
        <w:rPr>
          <w:rFonts w:eastAsia="Calibri"/>
          <w:szCs w:val="28"/>
        </w:rPr>
        <w:t>центриклинери</w:t>
      </w:r>
      <w:proofErr w:type="spellEnd"/>
      <w:r w:rsidRPr="002408FD">
        <w:rPr>
          <w:rFonts w:eastAsia="Calibri"/>
          <w:szCs w:val="28"/>
        </w:rPr>
        <w:t xml:space="preserve"> І ступеня, кг;</w:t>
      </w:r>
    </w:p>
    <w:p w:rsidR="00E81300" w:rsidRPr="002408FD" w:rsidRDefault="00E81300" w:rsidP="00E81300">
      <w:pPr>
        <w:rPr>
          <w:rFonts w:eastAsia="Calibri"/>
          <w:szCs w:val="28"/>
        </w:rPr>
      </w:pPr>
      <w:r w:rsidRPr="002408FD">
        <w:rPr>
          <w:rFonts w:eastAsia="Calibri"/>
          <w:szCs w:val="28"/>
        </w:rPr>
        <w:t>Р</w:t>
      </w:r>
      <w:r w:rsidRPr="002408FD">
        <w:rPr>
          <w:rFonts w:eastAsia="Calibri"/>
          <w:szCs w:val="28"/>
          <w:vertAlign w:val="subscript"/>
        </w:rPr>
        <w:t>3</w:t>
      </w:r>
      <w:r w:rsidRPr="002408FD">
        <w:rPr>
          <w:rFonts w:eastAsia="Calibri"/>
          <w:szCs w:val="28"/>
        </w:rPr>
        <w:t xml:space="preserve"> – кількість води, що поступає з басейна регістрових вод, кг;</w:t>
      </w:r>
    </w:p>
    <w:p w:rsidR="00E81300" w:rsidRPr="002408FD" w:rsidRDefault="00E81300" w:rsidP="00E81300">
      <w:pPr>
        <w:rPr>
          <w:rFonts w:eastAsia="Calibri"/>
          <w:szCs w:val="28"/>
        </w:rPr>
      </w:pPr>
      <w:r w:rsidRPr="002408FD">
        <w:rPr>
          <w:rFonts w:eastAsia="Calibri"/>
          <w:szCs w:val="28"/>
        </w:rPr>
        <w:t>Р</w:t>
      </w:r>
      <w:r w:rsidRPr="002408FD">
        <w:rPr>
          <w:rFonts w:eastAsia="Calibri"/>
          <w:szCs w:val="28"/>
          <w:vertAlign w:val="subscript"/>
        </w:rPr>
        <w:t>4</w:t>
      </w:r>
      <w:r w:rsidRPr="002408FD">
        <w:rPr>
          <w:rFonts w:eastAsia="Calibri"/>
          <w:szCs w:val="28"/>
        </w:rPr>
        <w:t xml:space="preserve"> – кількість маси, що надходить з центриклинерів ІІ ступеня, кг;</w:t>
      </w:r>
    </w:p>
    <w:p w:rsidR="00E81300" w:rsidRPr="002408FD" w:rsidRDefault="00E81300" w:rsidP="00E81300">
      <w:pPr>
        <w:rPr>
          <w:rFonts w:eastAsia="Calibri"/>
          <w:szCs w:val="28"/>
        </w:rPr>
      </w:pPr>
      <w:r w:rsidRPr="002408FD">
        <w:rPr>
          <w:rFonts w:eastAsia="Calibri"/>
          <w:szCs w:val="28"/>
        </w:rPr>
        <w:t>С</w:t>
      </w:r>
      <w:r w:rsidRPr="002408FD">
        <w:rPr>
          <w:rFonts w:eastAsia="Calibri"/>
          <w:szCs w:val="28"/>
          <w:vertAlign w:val="subscript"/>
        </w:rPr>
        <w:t>1</w:t>
      </w:r>
      <w:r w:rsidRPr="002408FD">
        <w:rPr>
          <w:rFonts w:eastAsia="Calibri"/>
          <w:szCs w:val="28"/>
        </w:rPr>
        <w:t>, С</w:t>
      </w:r>
      <w:r w:rsidRPr="002408FD">
        <w:rPr>
          <w:rFonts w:eastAsia="Calibri"/>
          <w:szCs w:val="28"/>
          <w:vertAlign w:val="subscript"/>
        </w:rPr>
        <w:t>2</w:t>
      </w:r>
      <w:r w:rsidRPr="002408FD">
        <w:rPr>
          <w:rFonts w:eastAsia="Calibri"/>
          <w:szCs w:val="28"/>
        </w:rPr>
        <w:t>, С</w:t>
      </w:r>
      <w:r w:rsidRPr="002408FD">
        <w:rPr>
          <w:rFonts w:eastAsia="Calibri"/>
          <w:szCs w:val="28"/>
          <w:vertAlign w:val="subscript"/>
        </w:rPr>
        <w:t>3</w:t>
      </w:r>
      <w:r w:rsidRPr="002408FD">
        <w:rPr>
          <w:rFonts w:eastAsia="Calibri"/>
          <w:szCs w:val="28"/>
        </w:rPr>
        <w:t>, С</w:t>
      </w:r>
      <w:r w:rsidRPr="002408FD">
        <w:rPr>
          <w:rFonts w:eastAsia="Calibri"/>
          <w:szCs w:val="28"/>
          <w:vertAlign w:val="subscript"/>
        </w:rPr>
        <w:t xml:space="preserve">4 </w:t>
      </w:r>
      <w:r w:rsidRPr="002408FD">
        <w:rPr>
          <w:rFonts w:eastAsia="Calibri"/>
          <w:szCs w:val="28"/>
        </w:rPr>
        <w:t>– відсоток волокна у відповідних потоках, %.</w:t>
      </w:r>
    </w:p>
    <w:p w:rsidR="00E81300" w:rsidRPr="002408FD" w:rsidRDefault="00E81300" w:rsidP="00E81300">
      <w:pPr>
        <w:rPr>
          <w:rFonts w:eastAsia="Calibri"/>
          <w:szCs w:val="28"/>
        </w:rPr>
      </w:pPr>
      <w:r w:rsidRPr="002408FD">
        <w:rPr>
          <w:rFonts w:eastAsia="Calibri"/>
          <w:szCs w:val="28"/>
        </w:rPr>
        <w:t>Р</w:t>
      </w:r>
      <w:r w:rsidRPr="002408FD">
        <w:rPr>
          <w:rFonts w:eastAsia="Calibri"/>
          <w:szCs w:val="28"/>
          <w:vertAlign w:val="subscript"/>
        </w:rPr>
        <w:t>2</w:t>
      </w:r>
      <w:r w:rsidRPr="002408FD">
        <w:rPr>
          <w:rFonts w:eastAsia="Calibri"/>
          <w:szCs w:val="28"/>
        </w:rPr>
        <w:t>= 181557,20кг; Р</w:t>
      </w:r>
      <w:r w:rsidRPr="002408FD">
        <w:rPr>
          <w:rFonts w:eastAsia="Calibri"/>
          <w:szCs w:val="28"/>
          <w:vertAlign w:val="subscript"/>
        </w:rPr>
        <w:t>4</w:t>
      </w:r>
      <w:r w:rsidRPr="002408FD">
        <w:rPr>
          <w:rFonts w:eastAsia="Calibri"/>
          <w:szCs w:val="28"/>
        </w:rPr>
        <w:t>= 36669,37кг.</w:t>
      </w:r>
    </w:p>
    <w:p w:rsidR="00E81300" w:rsidRPr="002408FD" w:rsidRDefault="00E81300" w:rsidP="00E81300">
      <w:pPr>
        <w:rPr>
          <w:rFonts w:eastAsia="Calibri"/>
          <w:b/>
          <w:szCs w:val="28"/>
        </w:rPr>
      </w:pPr>
      <w:r w:rsidRPr="002408FD">
        <w:rPr>
          <w:rFonts w:eastAsia="Calibri"/>
          <w:szCs w:val="28"/>
        </w:rPr>
        <w:t>С</w:t>
      </w:r>
      <w:r w:rsidRPr="002408FD">
        <w:rPr>
          <w:rFonts w:eastAsia="Calibri"/>
          <w:szCs w:val="28"/>
          <w:vertAlign w:val="subscript"/>
        </w:rPr>
        <w:t>1</w:t>
      </w:r>
      <w:r w:rsidRPr="002408FD">
        <w:rPr>
          <w:rFonts w:eastAsia="Calibri"/>
          <w:szCs w:val="28"/>
        </w:rPr>
        <w:t>= 3,87%; С</w:t>
      </w:r>
      <w:r w:rsidRPr="002408FD">
        <w:rPr>
          <w:rFonts w:eastAsia="Calibri"/>
          <w:szCs w:val="28"/>
          <w:vertAlign w:val="subscript"/>
        </w:rPr>
        <w:t>2</w:t>
      </w:r>
      <w:r w:rsidRPr="002408FD">
        <w:rPr>
          <w:rFonts w:eastAsia="Calibri"/>
          <w:szCs w:val="28"/>
        </w:rPr>
        <w:t>= 0,73 %; С</w:t>
      </w:r>
      <w:r w:rsidRPr="002408FD">
        <w:rPr>
          <w:rFonts w:eastAsia="Calibri"/>
          <w:szCs w:val="28"/>
          <w:vertAlign w:val="subscript"/>
        </w:rPr>
        <w:t>3</w:t>
      </w:r>
      <w:r w:rsidRPr="002408FD">
        <w:rPr>
          <w:rFonts w:eastAsia="Calibri"/>
          <w:szCs w:val="28"/>
        </w:rPr>
        <w:t xml:space="preserve">= </w:t>
      </w:r>
      <w:r w:rsidRPr="002408FD">
        <w:rPr>
          <w:color w:val="000000" w:themeColor="text1"/>
          <w:szCs w:val="28"/>
        </w:rPr>
        <w:t xml:space="preserve">0,1306 </w:t>
      </w:r>
      <w:r w:rsidRPr="002408FD">
        <w:rPr>
          <w:rFonts w:eastAsia="Calibri"/>
          <w:szCs w:val="28"/>
        </w:rPr>
        <w:t>%, С</w:t>
      </w:r>
      <w:r w:rsidRPr="002408FD">
        <w:rPr>
          <w:rFonts w:eastAsia="Calibri"/>
          <w:szCs w:val="28"/>
          <w:vertAlign w:val="subscript"/>
        </w:rPr>
        <w:t>4</w:t>
      </w:r>
      <w:r w:rsidRPr="002408FD">
        <w:rPr>
          <w:rFonts w:eastAsia="Calibri"/>
          <w:szCs w:val="28"/>
        </w:rPr>
        <w:t xml:space="preserve">= 0,4 %. </w:t>
      </w:r>
      <w:r w:rsidRPr="002408FD">
        <w:rPr>
          <w:rFonts w:eastAsia="Calibri"/>
          <w:b/>
          <w:szCs w:val="28"/>
        </w:rPr>
        <w:t>Р</w:t>
      </w:r>
      <w:r w:rsidRPr="002408FD">
        <w:rPr>
          <w:rFonts w:eastAsia="Calibri"/>
          <w:b/>
          <w:szCs w:val="28"/>
          <w:vertAlign w:val="subscript"/>
        </w:rPr>
        <w:t>1</w:t>
      </w:r>
      <w:r w:rsidRPr="002408FD">
        <w:rPr>
          <w:rFonts w:eastAsia="Calibri"/>
          <w:b/>
          <w:szCs w:val="28"/>
        </w:rPr>
        <w:t xml:space="preserve"> –?  Р</w:t>
      </w:r>
      <w:r w:rsidRPr="002408FD">
        <w:rPr>
          <w:rFonts w:eastAsia="Calibri"/>
          <w:b/>
          <w:szCs w:val="28"/>
          <w:vertAlign w:val="subscript"/>
        </w:rPr>
        <w:t>3</w:t>
      </w:r>
      <w:r w:rsidRPr="002408FD">
        <w:rPr>
          <w:rFonts w:eastAsia="Calibri"/>
          <w:b/>
          <w:szCs w:val="28"/>
        </w:rPr>
        <w:t xml:space="preserve"> –?</w:t>
      </w:r>
    </w:p>
    <w:p w:rsidR="00E81300" w:rsidRPr="002408FD" w:rsidRDefault="00E81300" w:rsidP="00E81300">
      <w:pPr>
        <w:rPr>
          <w:rFonts w:eastAsia="Calibri"/>
          <w:szCs w:val="28"/>
        </w:rPr>
      </w:pPr>
      <w:r w:rsidRPr="002408FD">
        <w:rPr>
          <w:rFonts w:eastAsia="Calibri"/>
          <w:szCs w:val="28"/>
        </w:rPr>
        <w:t>Розрахунки наводимо у такому вигляді:</w:t>
      </w:r>
    </w:p>
    <w:p w:rsidR="00E81300" w:rsidRPr="002408FD" w:rsidRDefault="00E81300" w:rsidP="00E81300">
      <w:pPr>
        <w:rPr>
          <w:rFonts w:eastAsia="Calibri"/>
        </w:rPr>
      </w:pPr>
    </w:p>
    <w:p w:rsidR="00541602" w:rsidRPr="00541602" w:rsidRDefault="00541602" w:rsidP="00541602">
      <w:pPr>
        <w:rPr>
          <w:rFonts w:eastAsia="Calibri" w:cs="Times New Roman"/>
          <w:sz w:val="24"/>
          <w:szCs w:val="24"/>
        </w:rPr>
      </w:pPr>
    </w:p>
    <w:tbl>
      <w:tblPr>
        <w:tblW w:w="9260" w:type="dxa"/>
        <w:tblInd w:w="108" w:type="dxa"/>
        <w:tblLook w:val="04A0" w:firstRow="1" w:lastRow="0" w:firstColumn="1" w:lastColumn="0" w:noHBand="0" w:noVBand="1"/>
      </w:tblPr>
      <w:tblGrid>
        <w:gridCol w:w="2240"/>
        <w:gridCol w:w="480"/>
        <w:gridCol w:w="1236"/>
        <w:gridCol w:w="280"/>
        <w:gridCol w:w="1620"/>
        <w:gridCol w:w="480"/>
        <w:gridCol w:w="1208"/>
        <w:gridCol w:w="400"/>
        <w:gridCol w:w="1236"/>
        <w:gridCol w:w="400"/>
      </w:tblGrid>
      <w:tr w:rsidR="00541602" w:rsidRPr="00541602" w:rsidTr="00541602">
        <w:trPr>
          <w:trHeight w:val="300"/>
        </w:trPr>
        <w:tc>
          <w:tcPr>
            <w:tcW w:w="27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Маса, кг</w:t>
            </w:r>
          </w:p>
        </w:tc>
        <w:tc>
          <w:tcPr>
            <w:tcW w:w="28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210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локно,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Регістова</w:t>
            </w:r>
            <w:proofErr w:type="spellEnd"/>
            <w:r w:rsidRPr="00541602">
              <w:rPr>
                <w:rFonts w:eastAsia="Times New Roman" w:cs="Times New Roman"/>
                <w:color w:val="000000"/>
                <w:sz w:val="24"/>
                <w:szCs w:val="24"/>
                <w:lang w:val="ru-RU" w:eastAsia="ru-RU"/>
              </w:rPr>
              <w:t xml:space="preserve"> вода</w:t>
            </w:r>
          </w:p>
        </w:tc>
        <w:tc>
          <w:tcPr>
            <w:tcW w:w="1120" w:type="dxa"/>
            <w:tcBorders>
              <w:top w:val="nil"/>
              <w:left w:val="nil"/>
              <w:bottom w:val="single" w:sz="4" w:space="0" w:color="auto"/>
              <w:right w:val="nil"/>
            </w:tcBorders>
            <w:shd w:val="clear" w:color="auto" w:fill="auto"/>
            <w:noWrap/>
            <w:vAlign w:val="center"/>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18408,10</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306</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54,65</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18253,45</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Від</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центриклин</w:t>
            </w:r>
            <w:proofErr w:type="spellEnd"/>
            <w:r w:rsidRPr="00541602">
              <w:rPr>
                <w:rFonts w:eastAsia="Times New Roman" w:cs="Times New Roman"/>
                <w:color w:val="000000"/>
                <w:sz w:val="24"/>
                <w:szCs w:val="24"/>
                <w:lang w:val="ru-RU" w:eastAsia="ru-RU"/>
              </w:rPr>
              <w:t>. ІІ ст.</w:t>
            </w:r>
          </w:p>
        </w:tc>
        <w:tc>
          <w:tcPr>
            <w:tcW w:w="1120" w:type="dxa"/>
            <w:tcBorders>
              <w:top w:val="nil"/>
              <w:left w:val="nil"/>
              <w:bottom w:val="single" w:sz="4" w:space="0" w:color="auto"/>
              <w:right w:val="nil"/>
            </w:tcBorders>
            <w:shd w:val="clear" w:color="auto" w:fill="auto"/>
            <w:noWrap/>
            <w:vAlign w:val="center"/>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6669,37</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40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46,6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6522,69</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240" w:type="dxa"/>
            <w:tcBorders>
              <w:top w:val="nil"/>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З БПР</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center"/>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6479,73</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87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024,7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5454,9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120" w:type="dxa"/>
            <w:tcBorders>
              <w:top w:val="nil"/>
              <w:left w:val="nil"/>
              <w:bottom w:val="single" w:sz="8" w:space="0" w:color="auto"/>
              <w:right w:val="nil"/>
            </w:tcBorders>
            <w:shd w:val="clear" w:color="auto" w:fill="auto"/>
            <w:noWrap/>
            <w:vAlign w:val="center"/>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81557,20</w:t>
            </w:r>
          </w:p>
        </w:tc>
        <w:tc>
          <w:tcPr>
            <w:tcW w:w="2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326,09</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80231,11</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gridSpan w:val="2"/>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 </w:t>
            </w:r>
            <w:proofErr w:type="spellStart"/>
            <w:r w:rsidRPr="00541602">
              <w:rPr>
                <w:rFonts w:eastAsia="Times New Roman" w:cs="Times New Roman"/>
                <w:color w:val="000000"/>
                <w:sz w:val="24"/>
                <w:szCs w:val="24"/>
                <w:lang w:val="ru-RU" w:eastAsia="ru-RU"/>
              </w:rPr>
              <w:t>центрикл</w:t>
            </w:r>
            <w:proofErr w:type="spellEnd"/>
            <w:r w:rsidRPr="00541602">
              <w:rPr>
                <w:rFonts w:eastAsia="Times New Roman" w:cs="Times New Roman"/>
                <w:color w:val="000000"/>
                <w:sz w:val="24"/>
                <w:szCs w:val="24"/>
                <w:lang w:val="ru-RU" w:eastAsia="ru-RU"/>
              </w:rPr>
              <w:t>. І ст.</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81557,20</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7304</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326,09</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80231,1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81557,20</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326,09</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80231,1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E81300" w:rsidRDefault="00E81300" w:rsidP="00E81300">
      <w:pPr>
        <w:rPr>
          <w:rFonts w:eastAsia="Calibri"/>
          <w:i/>
          <w:u w:val="single"/>
        </w:rPr>
      </w:pPr>
    </w:p>
    <w:p w:rsidR="00541602" w:rsidRPr="00087235" w:rsidRDefault="00541602" w:rsidP="00E81300">
      <w:pPr>
        <w:rPr>
          <w:rFonts w:eastAsia="Calibri"/>
          <w:i/>
          <w:u w:val="single"/>
        </w:rPr>
      </w:pPr>
    </w:p>
    <w:p w:rsidR="00E81300" w:rsidRPr="00087235" w:rsidRDefault="00D45467" w:rsidP="00E81300">
      <w:pPr>
        <w:rPr>
          <w:rFonts w:eastAsia="Calibri"/>
        </w:rPr>
      </w:pPr>
      <w:r>
        <w:rPr>
          <w:rFonts w:eastAsia="Calibri"/>
          <w:b/>
          <w:noProof/>
          <w:szCs w:val="28"/>
          <w:lang w:val="ru-RU" w:eastAsia="ru-RU"/>
        </w:rPr>
        <mc:AlternateContent>
          <mc:Choice Requires="wpg">
            <w:drawing>
              <wp:anchor distT="0" distB="0" distL="0" distR="0" simplePos="0" relativeHeight="251764224" behindDoc="0" locked="0" layoutInCell="1" allowOverlap="1" wp14:anchorId="06BF02A2" wp14:editId="46680ADF">
                <wp:simplePos x="0" y="0"/>
                <wp:positionH relativeFrom="page">
                  <wp:posOffset>799465</wp:posOffset>
                </wp:positionH>
                <wp:positionV relativeFrom="page">
                  <wp:posOffset>394685</wp:posOffset>
                </wp:positionV>
                <wp:extent cx="6588760" cy="9944100"/>
                <wp:effectExtent l="0" t="0" r="21590" b="38100"/>
                <wp:wrapNone/>
                <wp:docPr id="5364" name="Группа 53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365"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366"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67"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68"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69"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70"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71"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72"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73"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374"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75"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376"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377"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378"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379"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380"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381"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382"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6BF02A2" id="Группа 5364" o:spid="_x0000_s1899" style="position:absolute;left:0;text-align:left;margin-left:62.95pt;margin-top:31.1pt;width:518.8pt;height:783pt;z-index:251764224;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">
                <v:rect id=" 4301" o:spid="_x0000_s1900"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mfSMQA&#10;AADdAAAADwAAAGRycy9kb3ducmV2LnhtbESP3YrCMBSE7wXfIRxh7zR1F3+oRpHC4sIi4s8DHJpj&#10;U2xOuk3Uuk9vBMHLYWa+YebL1lbiSo0vHSsYDhIQxLnTJRcKjofv/hSED8gaK8ek4E4elotuZ46p&#10;djfe0XUfChEh7FNUYEKoUyl9bsiiH7iaOHon11gMUTaF1A3eItxW8jNJxtJiyXHBYE2Zofy8v1gF&#10;mWOzRnM53CnL/taTbSh//zdKffTa1QxEoDa8w6/2j1Yw+hqP4Pk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Jn0jEAAAA3QAAAA8AAAAAAAAAAAAAAAAAmAIAAGRycy9k&#10;b3ducmV2LnhtbFBLBQYAAAAABAAEAPUAAACJAwAAAAA=&#10;" filled="f" strokeweight=".71mm">
                  <v:path arrowok="t"/>
                </v:rect>
                <v:line id=" 4302" o:spid="_x0000_s1901"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6krMMAAADdAAAADwAAAGRycy9kb3ducmV2LnhtbESPUWvCMBSF3wf7D+EKexkz7YZVqlHG&#10;QNjTQN0PuCTXptjclCS29d8vA8HHwznnO5zNbnKdGCjE1rOCcl6AINbetNwo+D3t31YgYkI22Hkm&#10;BTeKsNs+P22wNn7kAw3H1IgM4VijAptSX0sZtSWHce574uydfXCYsgyNNAHHDHedfC+KSjpsOS9Y&#10;7OnLkr4cry5TdGnH8/W23JfF8ON0oi4sX5V6mU2faxCJpvQI39vfRsHio6rg/01+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epKzDAAAA3QAAAA8AAAAAAAAAAAAA&#10;AAAAoQIAAGRycy9kb3ducmV2LnhtbFBLBQYAAAAABAAEAPkAAACRAwAAAAA=&#10;" strokeweight=".71mm">
                  <v:stroke joinstyle="miter"/>
                  <o:lock v:ext="edit" shapetype="f"/>
                </v:line>
                <v:line id=" 4303" o:spid="_x0000_s1902"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IBN8MAAADdAAAADwAAAGRycy9kb3ducmV2LnhtbESPUWvCMBSF3wf7D+EKexkz7YZWqlHG&#10;QNjTQN0PuCTXptjclCS29d8vA8HHwznnO5zNbnKdGCjE1rOCcl6AINbetNwo+D3t31YgYkI22Hkm&#10;BTeKsNs+P22wNn7kAw3H1IgM4VijAptSX0sZtSWHce574uydfXCYsgyNNAHHDHedfC+KpXTYcl6w&#10;2NOXJX05Xl2m6NKO5+ut2pfF8ON0oi5Ur0q9zKbPNYhEU3qE7+1vo2Dxsazg/01+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ATfDAAAA3QAAAA8AAAAAAAAAAAAA&#10;AAAAoQIAAGRycy9kb3ducmV2LnhtbFBLBQYAAAAABAAEAPkAAACRAwAAAAA=&#10;" strokeweight=".71mm">
                  <v:stroke joinstyle="miter"/>
                  <o:lock v:ext="edit" shapetype="f"/>
                </v:line>
                <v:line id=" 4304" o:spid="_x0000_s1903"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2VRcQAAADdAAAADwAAAGRycy9kb3ducmV2LnhtbESPwWrDMAyG74O+g1Fhl7E62Vg7srql&#10;FAo7DdbtAYStxmGxHGw3Sd9+Ogx2FL/+T/q2+zn0aqSUu8gG6lUFithG13Fr4Pvr9PgKKhdkh31k&#10;MnCjDPvd4m6LjYsTf9J4Lq0SCOcGDfhShkbrbD0FzKs4EEt2iSlgkTG12iWcBB56/VRVax2wY7ng&#10;caCjJ/tzvgah2NpPl+ttc6qr8SPYQn3aPBhzv5wPb6AKzeV/+a/97gy8PK/lXbERE9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TZVFxAAAAN0AAAAPAAAAAAAAAAAA&#10;AAAAAKECAABkcnMvZG93bnJldi54bWxQSwUGAAAAAAQABAD5AAAAkgMAAAAA&#10;" strokeweight=".71mm">
                  <v:stroke joinstyle="miter"/>
                  <o:lock v:ext="edit" shapetype="f"/>
                </v:line>
                <v:line id=" 4305" o:spid="_x0000_s1904"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Ew3sQAAADdAAAADwAAAGRycy9kb3ducmV2LnhtbESP0WoCMRRE3wv9h3ALfSk1u0q1bo1S&#10;BMEnQdsPuCTXzeLmZkni7vr3jSD0cZiZM8xqM7pW9BRi41lBOSlAEGtvGq4V/P7s3j9BxIRssPVM&#10;Cm4UYbN+flphZfzAR+pPqRYZwrFCBTalrpIyaksO48R3xNk7++AwZRlqaQIOGe5aOS2KuXTYcF6w&#10;2NHWkr6cri5TdGmH8/W22JVFf3A6URsWb0q9vozfXyASjek//GjvjYKP2XwJ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TDexAAAAN0AAAAPAAAAAAAAAAAA&#10;AAAAAKECAABkcnMvZG93bnJldi54bWxQSwUGAAAAAAQABAD5AAAAkgMAAAAA&#10;" strokeweight=".71mm">
                  <v:stroke joinstyle="miter"/>
                  <o:lock v:ext="edit" shapetype="f"/>
                </v:line>
                <v:line id=" 4306" o:spid="_x0000_s1905"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IPnsQAAADdAAAADwAAAGRycy9kb3ducmV2LnhtbESPwWrDMAyG74O9g9Fgl7E62dgy0rpl&#10;DAo7DdbuAYStxqGxHGw3Sd9+Ogx2FL/+T/o2uyUMaqKU+8gG6lUFithG13Nn4Oe4f3wDlQuywyEy&#10;GbhSht329maDrYszf9N0KJ0SCOcWDfhSxlbrbD0FzKs4Ekt2iilgkTF12iWcBR4G/VRVrzpgz3LB&#10;40gfnuz5cAlCsbWfT5drs6+r6SvYQkNqHoy5v1ve16AKLeV/+a/96Qy8PDfyv9iICe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4g+exAAAAN0AAAAPAAAAAAAAAAAA&#10;AAAAAKECAABkcnMvZG93bnJldi54bWxQSwUGAAAAAAQABAD5AAAAkgMAAAAA&#10;" strokeweight=".71mm">
                  <v:stroke joinstyle="miter"/>
                  <o:lock v:ext="edit" shapetype="f"/>
                </v:line>
                <v:line id=" 4307" o:spid="_x0000_s1906"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6qBcMAAADdAAAADwAAAGRycy9kb3ducmV2LnhtbESPUWvCMBSF3wf+h3AFX4am3ZiVahQZ&#10;CHsazO0HXJJrU2xuShLb+u/NYLDHwznnO5zdYXKdGCjE1rOCclWAINbetNwo+Pk+LTcgYkI22Hkm&#10;BXeKcNjPnnZYGz/yFw3n1IgM4VijAptSX0sZtSWHceV74uxdfHCYsgyNNAHHDHedfCmKtXTYcl6w&#10;2NO7JX0931ym6NKOl9u9OpXF8Ol0oi5Uz0ot5tNxCyLRlP7Df+0Po+DttSrh901+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uqgXDAAAA3QAAAA8AAAAAAAAAAAAA&#10;AAAAoQIAAGRycy9kb3ducmV2LnhtbFBLBQYAAAAABAAEAPkAAACRAwAAAAA=&#10;" strokeweight=".71mm">
                  <v:stroke joinstyle="miter"/>
                  <o:lock v:ext="edit" shapetype="f"/>
                </v:line>
                <v:line id=" 4308" o:spid="_x0000_s1907"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w0csMAAADdAAAADwAAAGRycy9kb3ducmV2LnhtbESPUWvCMBSF3wf+h3CFvYyZ1jE7OqOI&#10;IPg0mPoDLsm1KWtuShLb+u8XYbDHwznnO5z1dnKdGCjE1rOCclGAINbetNwouJwPrx8gYkI22Hkm&#10;BXeKsN3MntZYGz/yNw2n1IgM4VijAptSX0sZtSWHceF74uxdfXCYsgyNNAHHDHedXBbFSjpsOS9Y&#10;7GlvSf+cbi5TdGnH6+1eHcpi+HI6UReqF6We59PuE0SiKf2H/9pHo+D9rVrC401+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8NHLDAAAA3QAAAA8AAAAAAAAAAAAA&#10;AAAAoQIAAGRycy9kb3ducmV2LnhtbFBLBQYAAAAABAAEAPkAAACRAwAAAAA=&#10;" strokeweight=".71mm">
                  <v:stroke joinstyle="miter"/>
                  <o:lock v:ext="edit" shapetype="f"/>
                </v:line>
                <v:line id=" 4309" o:spid="_x0000_s1908"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XkjMgAAADdAAAADwAAAGRycy9kb3ducmV2LnhtbESP3WrCQBSE74W+w3IK3tWNpv5FV6lC&#10;aaGUahS8PWSP2dDs2ZDdatqn7xYKXg4z8w2zXHe2FhdqfeVYwXCQgCAunK64VHA8PD/MQPiArLF2&#10;TAq+ycN6dddbYqbdlfd0yUMpIoR9hgpMCE0mpS8MWfQD1xBH7+xaiyHKtpS6xWuE21qOkmQiLVYc&#10;Fww2tDVUfOZfVsEbNbvHn805Pc2Tycu7NvnoY7xVqn/fPS1ABOrCLfzfftUKxuk0hb838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QXkjMgAAADdAAAADwAAAAAA&#10;AAAAAAAAAAChAgAAZHJzL2Rvd25yZXYueG1sUEsFBgAAAAAEAAQA+QAAAJYDAAAAAA==&#10;" strokeweight=".35mm">
                  <v:stroke joinstyle="miter"/>
                  <o:lock v:ext="edit" shapetype="f"/>
                </v:line>
                <v:line id=" 4310" o:spid="_x0000_s1909"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kJncQAAADdAAAADwAAAGRycy9kb3ducmV2LnhtbESPwWrDMBBE74X+g9hCLyWR3bRxcKOE&#10;UgjkFGjSD1ikjWVirYyk2M7fV4VAj8PMvGHW28l1YqAQW88KynkBglh703Kj4Oe0m61AxIRssPNM&#10;Cm4UYbt5fFhjbfzI3zQcUyMyhGONCmxKfS1l1JYcxrnvibN39sFhyjI00gQcM9x18rUoltJhy3nB&#10;Yk9flvTleHWZoks7nq+3alcWw8HpRF2oXpR6fpo+P0AkmtJ/+N7eGwXvi+oN/t7kJ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2QmdxAAAAN0AAAAPAAAAAAAAAAAA&#10;AAAAAKECAABkcnMvZG93bnJldi54bWxQSwUGAAAAAAQABAD5AAAAkgMAAAAA&#10;" strokeweight=".71mm">
                  <v:stroke joinstyle="miter"/>
                  <o:lock v:ext="edit" shapetype="f"/>
                </v:line>
                <v:line id=" 4311" o:spid="_x0000_s1910"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DZY8cAAADdAAAADwAAAGRycy9kb3ducmV2LnhtbESPQWvCQBSE7wX/w/KE3nRTNdamrmIF&#10;USilNS30+sg+s8Hs25BdNfbXu4VCj8PMfMPMl52txZlaXzlW8DBMQBAXTldcKvj63AxmIHxA1lg7&#10;JgVX8rBc9O7mmGl34T2d81CKCGGfoQITQpNJ6QtDFv3QNcTRO7jWYoiyLaVu8RLhtpajJJlKixXH&#10;BYMNrQ0Vx/xkFbxS8zH5eTmMv5+S6fZNm3z0nq6Vuu93q2cQgbrwH/5r77SCdPyYwu+b+ATk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oNljxwAAAN0AAAAPAAAAAAAA&#10;AAAAAAAAAKECAABkcnMvZG93bnJldi54bWxQSwUGAAAAAAQABAD5AAAAlQMAAAAA&#10;" strokeweight=".35mm">
                  <v:stroke joinstyle="miter"/>
                  <o:lock v:ext="edit" shapetype="f"/>
                </v:line>
                <v:shape id=" 4312" o:spid="_x0000_s1911"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WRh8QA&#10;AADdAAAADwAAAGRycy9kb3ducmV2LnhtbESPQWsCMRSE74X+h/AEL6Vma6nK1iitWPBabQVvj83r&#10;ZnHzsmyeuvrrjSD0OMzMN8x03vlaHamNVWADL4MMFHERbMWlgZ/N1/MEVBRki3VgMnCmCPPZ48MU&#10;cxtO/E3HtZQqQTjmaMCJNLnWsXDkMQ5CQ5y8v9B6lCTbUtsWTwnuaz3MspH2WHFacNjQwlGxXx+8&#10;ga2V32aDcYdPOA6XWtxym30a0+91H++ghDr5D9/bK2vg7XU8gtub9AT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FkYf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912"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k0HMUA&#10;AADdAAAADwAAAGRycy9kb3ducmV2LnhtbESPQWvCQBSE74X+h+UVeim6UakpqatYqeC12greHtnX&#10;bGj2bci+avTXu4WCx2FmvmFmi9436khdrAMbGA0zUMRlsDVXBj5368ELqCjIFpvAZOBMERbz+7sZ&#10;Fjac+IOOW6lUgnAs0IATaQutY+nIYxyGljh536HzKEl2lbYdnhLcN3qcZVPtsea04LCllaPyZ/vr&#10;DeytfLU7jAd8wjxcGnHv++zNmMeHfvkKSqiXW/i/vbEGnid5Dn9v0hP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CTQc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913"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agbsEA&#10;AADdAAAADwAAAGRycy9kb3ducmV2LnhtbERPS2sCMRC+F/wPYQQvRbNaqmVrFJUWvNYX9DZsppvF&#10;zWTZjLrtr28OgseP7z1fdr5WV2pjFdjAeJSBIi6Crbg0cNh/Dt9ARUG2WAcmA78UYbnoPc0xt+HG&#10;X3TdSalSCMccDTiRJtc6Fo48xlFoiBP3E1qPkmBbatviLYX7Wk+ybKo9VpwaHDa0cVScdxdv4GTl&#10;2OwxfuMzzsJfLe7jlK2NGfS71TsooU4e4rt7aw28vszS3PQmPQG9+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WoG7BAAAA3QAAAA8AAAAAAAAAAAAAAAAAmAIAAGRycy9kb3du&#10;cmV2LnhtbFBLBQYAAAAABAAEAPUAAACG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914"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oF9cUA&#10;AADdAAAADwAAAGRycy9kb3ducmV2LnhtbESPQUvDQBSE70L/w/IKXsRsqmhrmm1RUfDa1ha8PbKv&#10;2dDs25B9tml/vSsIHoeZ+YYpl4Nv1ZH62AQ2MMlyUMRVsA3XBj4377czUFGQLbaBycCZIiwXo6sS&#10;CxtOvKLjWmqVIBwLNOBEukLrWDnyGLPQESdvH3qPkmRfa9vjKcF9q+/y/FF7bDgtOOzo1VF1WH97&#10;Azsr226D8QtvcBourbi3Xf5izPV4eJ6DEhrkP/zX/rAGHu6nT/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2gX1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915"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cT8EA&#10;AADdAAAADwAAAGRycy9kb3ducmV2LnhtbERPTWsCMRC9F/wPYQQvpWa11MpqFJUWvFat0NuwGTeL&#10;m8myGXXbX98cBI+P9z1fdr5WV2pjFdjAaJiBIi6Crbg0cNh/vkxBRUG2WAcmA78UYbnoPc0xt+HG&#10;X3TdSalSCMccDTiRJtc6Fo48xmFoiBN3Cq1HSbAttW3xlsJ9rcdZNtEeK04NDhvaOCrOu4s3cLTy&#10;3ewx/uAzvoe/WtzHMVsbM+h3qxkooU4e4rt7aw28vU7T/vQmPQG9+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413E/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916"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51MQA&#10;AADdAAAADwAAAGRycy9kb3ducmV2LnhtbESPQWsCMRSE7wX/Q3hCL0WzVmplaxQtFXqtWsHbY/O6&#10;Wdy8LJunrv76plDwOMzMN8xs0flanamNVWADo2EGirgItuLSwG67HkxBRUG2WAcmA1eKsJj3HmaY&#10;23DhLzpvpFQJwjFHA06kybWOhSOPcRga4uT9hNajJNmW2rZ4SXBf6+csm2iPFacFhw29OyqOm5M3&#10;sLfy3WwxHvAJX8OtFvexz1bGPPa75RsooU7u4f/2pzXwMp6O4O9NegJ6/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5edT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917"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no8QA&#10;AADdAAAADwAAAGRycy9kb3ducmV2LnhtbESPQWsCMRSE7wX/Q3iCl6JZlVrZGkWLhV6rVvD22Lxu&#10;Fjcvy+ZVt/76plDwOMzMN8xi1flaXaiNVWAD41EGirgItuLSwGH/NpyDioJssQ5MBn4owmrZe1hg&#10;bsOVP+iyk1IlCMccDTiRJtc6Fo48xlFoiJP3FVqPkmRbatviNcF9rSdZNtMeK04LDht6dVScd9/e&#10;wNHKZ7PHeMJHfA63Wtz2mG2MGfS79QsooU7u4f/2uzXwNJ1P4O9Neg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r56PEAAAA3QAAAA8AAAAAAAAAAAAAAAAAmAIAAGRycy9k&#10;b3ducmV2LnhtbFBLBQYAAAAABAAEAPUAAACJ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E81300" w:rsidRPr="00087235">
        <w:rPr>
          <w:rFonts w:eastAsia="Calibri"/>
          <w:i/>
          <w:u w:val="single"/>
        </w:rPr>
        <w:t xml:space="preserve">Бак постійного рівня: </w:t>
      </w:r>
      <w:r w:rsidR="00E81300" w:rsidRPr="00087235">
        <w:rPr>
          <w:rFonts w:eastAsia="Calibri"/>
        </w:rPr>
        <w:t xml:space="preserve"> </w:t>
      </w:r>
    </w:p>
    <w:p w:rsidR="00E81300" w:rsidRPr="00087235" w:rsidRDefault="00E81300" w:rsidP="00E81300">
      <w:pPr>
        <w:rPr>
          <w:rFonts w:eastAsia="Calibri"/>
        </w:rPr>
      </w:pPr>
      <w:r w:rsidRPr="00087235">
        <w:rPr>
          <w:rFonts w:eastAsia="Calibri"/>
          <w:noProof/>
          <w:lang w:val="ru-RU" w:eastAsia="ru-RU"/>
        </w:rPr>
        <w:drawing>
          <wp:inline distT="0" distB="0" distL="0" distR="0" wp14:anchorId="370FE93B" wp14:editId="787343D6">
            <wp:extent cx="2781300" cy="1541944"/>
            <wp:effectExtent l="0" t="0" r="0" b="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24053" r="34329"/>
                    <a:stretch/>
                  </pic:blipFill>
                  <pic:spPr bwMode="auto">
                    <a:xfrm>
                      <a:off x="0" y="0"/>
                      <a:ext cx="2794270" cy="1549135"/>
                    </a:xfrm>
                    <a:prstGeom prst="rect">
                      <a:avLst/>
                    </a:prstGeom>
                    <a:noFill/>
                    <a:ln>
                      <a:noFill/>
                    </a:ln>
                    <a:extLst>
                      <a:ext uri="{53640926-AAD7-44D8-BBD7-CCE9431645EC}">
                        <a14:shadowObscured xmlns:a14="http://schemas.microsoft.com/office/drawing/2010/main"/>
                      </a:ext>
                    </a:extLst>
                  </pic:spPr>
                </pic:pic>
              </a:graphicData>
            </a:graphic>
          </wp:inline>
        </w:drawing>
      </w:r>
    </w:p>
    <w:p w:rsidR="00E81300" w:rsidRPr="00087235" w:rsidRDefault="00E81300" w:rsidP="00E81300">
      <w:pPr>
        <w:ind w:right="282"/>
        <w:rPr>
          <w:rFonts w:eastAsia="Calibri"/>
        </w:rPr>
      </w:pPr>
      <w:r w:rsidRPr="00087235">
        <w:rPr>
          <w:rFonts w:eastAsia="Calibri"/>
        </w:rPr>
        <w:t>Р</w:t>
      </w:r>
      <w:r w:rsidRPr="00087235">
        <w:rPr>
          <w:rFonts w:eastAsia="Calibri"/>
          <w:vertAlign w:val="subscript"/>
        </w:rPr>
        <w:t>1</w:t>
      </w:r>
      <w:r w:rsidRPr="00087235">
        <w:rPr>
          <w:rFonts w:eastAsia="Calibri"/>
        </w:rPr>
        <w:t xml:space="preserve"> – кількість маси, що надх</w:t>
      </w:r>
      <w:r>
        <w:rPr>
          <w:rFonts w:eastAsia="Calibri"/>
        </w:rPr>
        <w:t xml:space="preserve">одить з машинного басейна в бак </w:t>
      </w:r>
      <w:r w:rsidRPr="00087235">
        <w:rPr>
          <w:rFonts w:eastAsia="Calibri"/>
        </w:rPr>
        <w:t>постійного рівня, кг;</w:t>
      </w:r>
    </w:p>
    <w:p w:rsidR="00E81300" w:rsidRDefault="00E81300" w:rsidP="00E81300">
      <w:pPr>
        <w:ind w:right="282"/>
        <w:rPr>
          <w:rFonts w:eastAsia="Calibri"/>
        </w:rPr>
      </w:pPr>
      <w:r w:rsidRPr="00087235">
        <w:rPr>
          <w:rFonts w:eastAsia="Calibri"/>
        </w:rPr>
        <w:t>Р</w:t>
      </w:r>
      <w:r w:rsidRPr="00087235">
        <w:rPr>
          <w:rFonts w:eastAsia="Calibri"/>
          <w:vertAlign w:val="subscript"/>
        </w:rPr>
        <w:t>2</w:t>
      </w:r>
      <w:r w:rsidRPr="00087235">
        <w:rPr>
          <w:rFonts w:eastAsia="Calibri"/>
        </w:rPr>
        <w:t xml:space="preserve"> – кількість маси, що поступає у з</w:t>
      </w:r>
      <w:r>
        <w:rPr>
          <w:rFonts w:eastAsia="Calibri"/>
        </w:rPr>
        <w:t>мішувальний насос №2, кг.</w:t>
      </w:r>
    </w:p>
    <w:p w:rsidR="00E81300" w:rsidRPr="00087235" w:rsidRDefault="00E81300" w:rsidP="00E81300">
      <w:pPr>
        <w:ind w:right="282"/>
        <w:rPr>
          <w:rFonts w:eastAsia="Calibri"/>
        </w:rPr>
      </w:pPr>
      <w:r w:rsidRPr="00087235">
        <w:rPr>
          <w:rFonts w:eastAsia="Calibri"/>
        </w:rPr>
        <w:t>С</w:t>
      </w:r>
      <w:r w:rsidRPr="00087235">
        <w:rPr>
          <w:rFonts w:eastAsia="Calibri"/>
          <w:vertAlign w:val="subscript"/>
        </w:rPr>
        <w:t>1</w:t>
      </w:r>
      <w:r w:rsidRPr="00087235">
        <w:rPr>
          <w:rFonts w:eastAsia="Calibri"/>
        </w:rPr>
        <w:t>, С</w:t>
      </w:r>
      <w:r w:rsidRPr="00087235">
        <w:rPr>
          <w:rFonts w:eastAsia="Calibri"/>
          <w:vertAlign w:val="subscript"/>
        </w:rPr>
        <w:t xml:space="preserve">2 </w:t>
      </w:r>
      <w:r w:rsidRPr="00087235">
        <w:rPr>
          <w:rFonts w:eastAsia="Calibri"/>
        </w:rPr>
        <w:t>– відсоток волокна у відповідних потоках, %.</w:t>
      </w:r>
    </w:p>
    <w:p w:rsidR="00E81300" w:rsidRPr="00087235" w:rsidRDefault="00E81300" w:rsidP="00E81300">
      <w:pPr>
        <w:ind w:right="282"/>
        <w:rPr>
          <w:rFonts w:eastAsia="Calibri"/>
        </w:rPr>
      </w:pPr>
      <w:r w:rsidRPr="00087235">
        <w:rPr>
          <w:rFonts w:eastAsia="Calibri"/>
        </w:rPr>
        <w:t>Р</w:t>
      </w:r>
      <w:r w:rsidRPr="00087235">
        <w:rPr>
          <w:rFonts w:eastAsia="Calibri"/>
          <w:vertAlign w:val="subscript"/>
        </w:rPr>
        <w:t>2</w:t>
      </w:r>
      <w:r w:rsidRPr="00087235">
        <w:rPr>
          <w:rFonts w:eastAsia="Calibri"/>
        </w:rPr>
        <w:t>= 26479,73кг; С</w:t>
      </w:r>
      <w:r w:rsidRPr="00087235">
        <w:rPr>
          <w:rFonts w:eastAsia="Calibri"/>
          <w:vertAlign w:val="subscript"/>
        </w:rPr>
        <w:t>2</w:t>
      </w:r>
      <w:r w:rsidRPr="00087235">
        <w:rPr>
          <w:rFonts w:eastAsia="Calibri"/>
        </w:rPr>
        <w:t>=3,87%.</w:t>
      </w:r>
    </w:p>
    <w:p w:rsidR="00E81300" w:rsidRPr="00087235" w:rsidRDefault="00E81300" w:rsidP="00E81300">
      <w:pPr>
        <w:ind w:right="282"/>
        <w:rPr>
          <w:rFonts w:eastAsia="Calibri"/>
        </w:rPr>
      </w:pPr>
      <w:r w:rsidRPr="00087235">
        <w:rPr>
          <w:rFonts w:eastAsia="Calibri"/>
        </w:rPr>
        <w:t xml:space="preserve">Зважаючи на те, що в </w:t>
      </w:r>
      <w:proofErr w:type="spellStart"/>
      <w:r w:rsidRPr="00087235">
        <w:rPr>
          <w:rFonts w:eastAsia="Calibri"/>
        </w:rPr>
        <w:t>баці</w:t>
      </w:r>
      <w:proofErr w:type="spellEnd"/>
      <w:r w:rsidRPr="00087235">
        <w:rPr>
          <w:rFonts w:eastAsia="Calibri"/>
        </w:rPr>
        <w:t xml:space="preserve"> постійного рівня не відбувається зміни потоків маси та їх  концентрації, можна записати, що: </w:t>
      </w:r>
    </w:p>
    <w:p w:rsidR="00E81300" w:rsidRPr="00087235" w:rsidRDefault="00E81300" w:rsidP="00E81300">
      <w:pPr>
        <w:ind w:right="282"/>
        <w:rPr>
          <w:rFonts w:eastAsia="Calibri"/>
        </w:rPr>
      </w:pPr>
      <w:r w:rsidRPr="00087235">
        <w:rPr>
          <w:rFonts w:eastAsia="Calibri"/>
        </w:rPr>
        <w:t>Р</w:t>
      </w:r>
      <w:r w:rsidRPr="00087235">
        <w:rPr>
          <w:rFonts w:eastAsia="Calibri"/>
          <w:vertAlign w:val="subscript"/>
        </w:rPr>
        <w:t>1</w:t>
      </w:r>
      <w:r w:rsidRPr="00087235">
        <w:rPr>
          <w:rFonts w:eastAsia="Calibri"/>
        </w:rPr>
        <w:t>= 26479,73кг; С</w:t>
      </w:r>
      <w:r w:rsidRPr="00087235">
        <w:rPr>
          <w:rFonts w:eastAsia="Calibri"/>
          <w:vertAlign w:val="subscript"/>
        </w:rPr>
        <w:t>1</w:t>
      </w:r>
      <w:r w:rsidRPr="00087235">
        <w:rPr>
          <w:rFonts w:eastAsia="Calibri"/>
        </w:rPr>
        <w:t>=3,87%.</w:t>
      </w:r>
    </w:p>
    <w:p w:rsidR="00E81300" w:rsidRPr="00087235" w:rsidRDefault="00E81300" w:rsidP="00E81300">
      <w:pPr>
        <w:ind w:right="282"/>
        <w:rPr>
          <w:rFonts w:eastAsia="Calibri"/>
        </w:rPr>
      </w:pPr>
    </w:p>
    <w:p w:rsidR="00E81300" w:rsidRPr="00087235" w:rsidRDefault="00E81300" w:rsidP="00E81300">
      <w:pPr>
        <w:rPr>
          <w:rFonts w:eastAsia="Calibri"/>
        </w:rPr>
      </w:pPr>
      <w:r w:rsidRPr="00087235">
        <w:rPr>
          <w:rFonts w:eastAsia="Calibri"/>
          <w:i/>
          <w:u w:val="single"/>
        </w:rPr>
        <w:t xml:space="preserve">Машинний басейн: </w:t>
      </w:r>
      <w:r w:rsidRPr="00087235">
        <w:rPr>
          <w:rFonts w:eastAsia="Calibri"/>
        </w:rPr>
        <w:t xml:space="preserve">    </w:t>
      </w:r>
    </w:p>
    <w:p w:rsidR="00E81300" w:rsidRPr="00087235" w:rsidRDefault="00E81300" w:rsidP="00E81300">
      <w:pPr>
        <w:rPr>
          <w:rFonts w:eastAsia="Calibri"/>
        </w:rPr>
      </w:pPr>
      <w:r w:rsidRPr="00087235">
        <w:rPr>
          <w:rFonts w:eastAsia="Calibri"/>
          <w:noProof/>
          <w:lang w:val="ru-RU" w:eastAsia="ru-RU"/>
        </w:rPr>
        <mc:AlternateContent>
          <mc:Choice Requires="wpc">
            <w:drawing>
              <wp:inline distT="0" distB="0" distL="0" distR="0" wp14:anchorId="78FE6CEA" wp14:editId="53A536BB">
                <wp:extent cx="5582456" cy="1654614"/>
                <wp:effectExtent l="0" t="0" r="0" b="3175"/>
                <wp:docPr id="28" name="Полотно 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1" name="Text Box 4"/>
                        <wps:cNvSpPr txBox="1">
                          <a:spLocks noChangeArrowheads="1"/>
                        </wps:cNvSpPr>
                        <wps:spPr bwMode="auto">
                          <a:xfrm>
                            <a:off x="1778000" y="615695"/>
                            <a:ext cx="2095500" cy="334307"/>
                          </a:xfrm>
                          <a:prstGeom prst="rect">
                            <a:avLst/>
                          </a:prstGeom>
                          <a:solidFill>
                            <a:srgbClr val="FFFFFF"/>
                          </a:solidFill>
                          <a:ln w="9525">
                            <a:solidFill>
                              <a:srgbClr val="000000"/>
                            </a:solidFill>
                            <a:miter lim="800000"/>
                            <a:headEnd/>
                            <a:tailEnd/>
                          </a:ln>
                        </wps:spPr>
                        <wps:txbx>
                          <w:txbxContent>
                            <w:p w:rsidR="003A7E3C" w:rsidRPr="0036612A" w:rsidRDefault="003A7E3C" w:rsidP="00E81300">
                              <w:pPr>
                                <w:jc w:val="center"/>
                                <w:rPr>
                                  <w:b/>
                                </w:rPr>
                              </w:pPr>
                              <w:r w:rsidRPr="0036612A">
                                <w:rPr>
                                  <w:b/>
                                </w:rPr>
                                <w:t>Машинний басейн</w:t>
                              </w:r>
                            </w:p>
                          </w:txbxContent>
                        </wps:txbx>
                        <wps:bodyPr rot="0" vert="horz" wrap="square" lIns="91440" tIns="45720" rIns="91440" bIns="45720" anchor="t" anchorCtr="0" upright="1">
                          <a:noAutofit/>
                        </wps:bodyPr>
                      </wps:wsp>
                      <wps:wsp>
                        <wps:cNvPr id="22" name="Text Box 5"/>
                        <wps:cNvSpPr txBox="1">
                          <a:spLocks noChangeArrowheads="1"/>
                        </wps:cNvSpPr>
                        <wps:spPr bwMode="auto">
                          <a:xfrm>
                            <a:off x="1397000" y="0"/>
                            <a:ext cx="2857500"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3A7E3C" w:rsidRPr="0036612A" w:rsidRDefault="003A7E3C" w:rsidP="00E81300">
                              <w:pPr>
                                <w:jc w:val="center"/>
                                <w:rPr>
                                  <w:szCs w:val="28"/>
                                  <w:vertAlign w:val="subscript"/>
                                </w:rPr>
                              </w:pPr>
                              <w:r w:rsidRPr="0036612A">
                                <w:t xml:space="preserve">з композиційного басейна  </w:t>
                              </w:r>
                              <w:r w:rsidRPr="0036612A">
                                <w:rPr>
                                  <w:b/>
                                  <w:szCs w:val="28"/>
                                </w:rPr>
                                <w:t>Р</w:t>
                              </w:r>
                              <w:r w:rsidRPr="0036612A">
                                <w:rPr>
                                  <w:b/>
                                  <w:szCs w:val="28"/>
                                  <w:vertAlign w:val="subscript"/>
                                </w:rPr>
                                <w:t>1</w:t>
                              </w:r>
                              <w:r w:rsidRPr="0036612A">
                                <w:rPr>
                                  <w:b/>
                                  <w:szCs w:val="28"/>
                                </w:rPr>
                                <w:t>С</w:t>
                              </w:r>
                              <w:r w:rsidRPr="0036612A">
                                <w:rPr>
                                  <w:b/>
                                  <w:szCs w:val="28"/>
                                  <w:vertAlign w:val="subscript"/>
                                </w:rPr>
                                <w:t>1</w:t>
                              </w:r>
                            </w:p>
                          </w:txbxContent>
                        </wps:txbx>
                        <wps:bodyPr rot="0" vert="horz" wrap="square" lIns="91440" tIns="45720" rIns="91440" bIns="45720" anchor="t" anchorCtr="0" upright="1">
                          <a:noAutofit/>
                        </wps:bodyPr>
                      </wps:wsp>
                      <wps:wsp>
                        <wps:cNvPr id="23" name="AutoShape 6"/>
                        <wps:cNvCnPr>
                          <a:cxnSpLocks noChangeShapeType="1"/>
                        </wps:cNvCnPr>
                        <wps:spPr bwMode="auto">
                          <a:xfrm>
                            <a:off x="2826173" y="345226"/>
                            <a:ext cx="847" cy="2704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Text Box 7"/>
                        <wps:cNvSpPr txBox="1">
                          <a:spLocks noChangeArrowheads="1"/>
                        </wps:cNvSpPr>
                        <wps:spPr bwMode="auto">
                          <a:xfrm>
                            <a:off x="1333500" y="1295228"/>
                            <a:ext cx="2984500" cy="323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36612A" w:rsidRDefault="003A7E3C" w:rsidP="00E81300">
                              <w:pPr>
                                <w:rPr>
                                  <w:b/>
                                  <w:szCs w:val="28"/>
                                  <w:vertAlign w:val="subscript"/>
                                </w:rPr>
                              </w:pPr>
                              <w:r>
                                <w:t xml:space="preserve">               </w:t>
                              </w:r>
                              <w:r w:rsidRPr="0036612A">
                                <w:t xml:space="preserve">в бак постійного рівня   </w:t>
                              </w:r>
                              <w:r w:rsidRPr="0036612A">
                                <w:rPr>
                                  <w:b/>
                                  <w:szCs w:val="28"/>
                                </w:rPr>
                                <w:t>Р</w:t>
                              </w:r>
                              <w:r w:rsidRPr="0036612A">
                                <w:rPr>
                                  <w:b/>
                                  <w:szCs w:val="28"/>
                                  <w:vertAlign w:val="subscript"/>
                                </w:rPr>
                                <w:t>2</w:t>
                              </w:r>
                              <w:r w:rsidRPr="0036612A">
                                <w:rPr>
                                  <w:b/>
                                  <w:szCs w:val="28"/>
                                </w:rPr>
                                <w:t>С</w:t>
                              </w:r>
                              <w:r w:rsidRPr="0036612A">
                                <w:rPr>
                                  <w:b/>
                                  <w:szCs w:val="28"/>
                                  <w:vertAlign w:val="subscript"/>
                                </w:rPr>
                                <w:t>2</w:t>
                              </w:r>
                            </w:p>
                            <w:p w:rsidR="003A7E3C" w:rsidRPr="0036612A" w:rsidRDefault="003A7E3C" w:rsidP="00E81300"/>
                          </w:txbxContent>
                        </wps:txbx>
                        <wps:bodyPr rot="0" vert="horz" wrap="square" lIns="91440" tIns="45720" rIns="91440" bIns="45720" anchor="t" anchorCtr="0" upright="1">
                          <a:noAutofit/>
                        </wps:bodyPr>
                      </wps:wsp>
                      <wps:wsp>
                        <wps:cNvPr id="27" name="AutoShape 8"/>
                        <wps:cNvCnPr>
                          <a:cxnSpLocks noChangeShapeType="1"/>
                        </wps:cNvCnPr>
                        <wps:spPr bwMode="auto">
                          <a:xfrm>
                            <a:off x="2826173" y="950002"/>
                            <a:ext cx="847" cy="3452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5="http://schemas.microsoft.com/office/word/2012/wordml">
            <w:pict>
              <v:group w14:anchorId="78FE6CEA" id="Полотно 28" o:spid="_x0000_s1918" editas="canvas" style="width:439.55pt;height:130.3pt;mso-position-horizontal-relative:char;mso-position-vertical-relative:line" coordsize="55822,16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">
                <v:shape id="_x0000_s1919" type="#_x0000_t75" style="position:absolute;width:55822;height:16541;visibility:visible;mso-wrap-style:square">
                  <v:fill o:detectmouseclick="t"/>
                  <v:path o:connecttype="none"/>
                </v:shape>
                <v:shape id="Text Box 4" o:spid="_x0000_s1920" type="#_x0000_t202" style="position:absolute;left:17780;top:6156;width:20955;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61502D" w:rsidRPr="0036612A" w:rsidRDefault="0061502D" w:rsidP="00E81300">
                        <w:pPr>
                          <w:jc w:val="center"/>
                          <w:rPr>
                            <w:b/>
                          </w:rPr>
                        </w:pPr>
                        <w:r w:rsidRPr="0036612A">
                          <w:rPr>
                            <w:b/>
                          </w:rPr>
                          <w:t>Машинний басейн</w:t>
                        </w:r>
                      </w:p>
                    </w:txbxContent>
                  </v:textbox>
                </v:shape>
                <v:shape id="Text Box 5" o:spid="_x0000_s1921" type="#_x0000_t202" style="position:absolute;left:13970;width:28575;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qAQ8MA&#10;AADbAAAADwAAAGRycy9kb3ducmV2LnhtbESPT2vCQBTE70K/w/IK3nRjwD+krlKkgnrS2JYeH9nX&#10;JDT7NuxuTfz2riB4HGbmN8xy3ZtGXMj52rKCyTgBQVxYXXOp4PO8HS1A+ICssbFMCq7kYb16GSwx&#10;07bjE13yUIoIYZ+hgiqENpPSFxUZ9GPbEkfv1zqDIUpXSu2wi3DTyDRJZtJgzXGhwpY2FRV/+b9R&#10;cJhP9jtPuTz+eNe10+/tpv74Umr42r+/gQjUh2f40d5pBWkK9y/xB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qAQ8MAAADbAAAADwAAAAAAAAAAAAAAAACYAgAAZHJzL2Rv&#10;d25yZXYueG1sUEsFBgAAAAAEAAQA9QAAAIgDAAAAAA==&#10;" stroked="f">
                  <v:stroke dashstyle="1 1" endcap="round"/>
                  <v:textbox>
                    <w:txbxContent>
                      <w:p w:rsidR="0061502D" w:rsidRPr="0036612A" w:rsidRDefault="0061502D" w:rsidP="00E81300">
                        <w:pPr>
                          <w:jc w:val="center"/>
                          <w:rPr>
                            <w:szCs w:val="28"/>
                            <w:vertAlign w:val="subscript"/>
                          </w:rPr>
                        </w:pPr>
                        <w:r w:rsidRPr="0036612A">
                          <w:t xml:space="preserve">з композиційного басейна  </w:t>
                        </w:r>
                        <w:r w:rsidRPr="0036612A">
                          <w:rPr>
                            <w:b/>
                            <w:szCs w:val="28"/>
                          </w:rPr>
                          <w:t>Р</w:t>
                        </w:r>
                        <w:r w:rsidRPr="0036612A">
                          <w:rPr>
                            <w:b/>
                            <w:szCs w:val="28"/>
                            <w:vertAlign w:val="subscript"/>
                          </w:rPr>
                          <w:t>1</w:t>
                        </w:r>
                        <w:r w:rsidRPr="0036612A">
                          <w:rPr>
                            <w:b/>
                            <w:szCs w:val="28"/>
                          </w:rPr>
                          <w:t>С</w:t>
                        </w:r>
                        <w:r w:rsidRPr="0036612A">
                          <w:rPr>
                            <w:b/>
                            <w:szCs w:val="28"/>
                            <w:vertAlign w:val="subscript"/>
                          </w:rPr>
                          <w:t>1</w:t>
                        </w:r>
                      </w:p>
                    </w:txbxContent>
                  </v:textbox>
                </v:shape>
                <v:shape id="AutoShape 6" o:spid="_x0000_s1922" type="#_x0000_t32" style="position:absolute;left:28261;top:3452;width:9;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8s8QAAADbAAAADwAAAGRycy9kb3ducmV2LnhtbESPQWvCQBSE74X+h+UVvNWNC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v7yzxAAAANsAAAAPAAAAAAAAAAAA&#10;AAAAAKECAABkcnMvZG93bnJldi54bWxQSwUGAAAAAAQABAD5AAAAkgMAAAAA&#10;">
                  <v:stroke endarrow="block"/>
                </v:shape>
                <v:shape id="Text Box 7" o:spid="_x0000_s1923" type="#_x0000_t202" style="position:absolute;left:13335;top:12952;width:29845;height:3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61502D" w:rsidRPr="0036612A" w:rsidRDefault="0061502D" w:rsidP="00E81300">
                        <w:pPr>
                          <w:rPr>
                            <w:b/>
                            <w:szCs w:val="28"/>
                            <w:vertAlign w:val="subscript"/>
                          </w:rPr>
                        </w:pPr>
                        <w:r>
                          <w:t xml:space="preserve">               </w:t>
                        </w:r>
                        <w:r w:rsidRPr="0036612A">
                          <w:t xml:space="preserve">в бак постійного рівня   </w:t>
                        </w:r>
                        <w:r w:rsidRPr="0036612A">
                          <w:rPr>
                            <w:b/>
                            <w:szCs w:val="28"/>
                          </w:rPr>
                          <w:t>Р</w:t>
                        </w:r>
                        <w:r w:rsidRPr="0036612A">
                          <w:rPr>
                            <w:b/>
                            <w:szCs w:val="28"/>
                            <w:vertAlign w:val="subscript"/>
                          </w:rPr>
                          <w:t>2</w:t>
                        </w:r>
                        <w:r w:rsidRPr="0036612A">
                          <w:rPr>
                            <w:b/>
                            <w:szCs w:val="28"/>
                          </w:rPr>
                          <w:t>С</w:t>
                        </w:r>
                        <w:r w:rsidRPr="0036612A">
                          <w:rPr>
                            <w:b/>
                            <w:szCs w:val="28"/>
                            <w:vertAlign w:val="subscript"/>
                          </w:rPr>
                          <w:t>2</w:t>
                        </w:r>
                      </w:p>
                      <w:p w:rsidR="0061502D" w:rsidRPr="0036612A" w:rsidRDefault="0061502D" w:rsidP="00E81300"/>
                    </w:txbxContent>
                  </v:textbox>
                </v:shape>
                <v:shape id="AutoShape 8" o:spid="_x0000_s1924" type="#_x0000_t32" style="position:absolute;left:28261;top:9500;width:9;height:3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S6sMUAAADbAAAADwAAAGRycy9kb3ducmV2LnhtbESPQWvCQBSE74X+h+UVvNWNHmyNrlIK&#10;FbF4qJGgt0f2mYRm34bdVaO/3hUEj8PMfMNM551pxImcry0rGPQTEMSF1TWXCrbZz/snCB+QNTaW&#10;ScGFPMxnry9TTLU98x+dNqEUEcI+RQVVCG0qpS8qMuj7tiWO3sE6gyFKV0rt8BzhppHDJBlJgzXH&#10;hQpb+q6o+N8cjYLd7/iYX/I1rfLBeLVHZ/w1WyjVe+u+JiACdeEZfrSXWsHw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S6sMUAAADbAAAADwAAAAAAAAAA&#10;AAAAAAChAgAAZHJzL2Rvd25yZXYueG1sUEsFBgAAAAAEAAQA+QAAAJMDAAAAAA==&#10;">
                  <v:stroke endarrow="block"/>
                </v:shape>
                <w10:anchorlock/>
              </v:group>
            </w:pict>
          </mc:Fallback>
        </mc:AlternateContent>
      </w:r>
      <w:r w:rsidRPr="00087235">
        <w:rPr>
          <w:rFonts w:eastAsia="Calibri"/>
        </w:rPr>
        <w:t xml:space="preserve">                                                                                    </w:t>
      </w:r>
    </w:p>
    <w:p w:rsidR="00E81300" w:rsidRPr="00087235" w:rsidRDefault="00E81300" w:rsidP="00E81300">
      <w:pPr>
        <w:ind w:right="282"/>
        <w:rPr>
          <w:rFonts w:eastAsia="Calibri"/>
        </w:rPr>
      </w:pPr>
      <w:r w:rsidRPr="00087235">
        <w:rPr>
          <w:rFonts w:eastAsia="Calibri"/>
        </w:rPr>
        <w:t>Р</w:t>
      </w:r>
      <w:r w:rsidRPr="00087235">
        <w:rPr>
          <w:rFonts w:eastAsia="Calibri"/>
          <w:vertAlign w:val="subscript"/>
        </w:rPr>
        <w:t>1</w:t>
      </w:r>
      <w:r w:rsidRPr="00087235">
        <w:rPr>
          <w:rFonts w:eastAsia="Calibri"/>
        </w:rPr>
        <w:t xml:space="preserve"> – кількість маси, що надходить з композиційного басейна, кг;</w:t>
      </w:r>
    </w:p>
    <w:p w:rsidR="00E81300" w:rsidRPr="00087235" w:rsidRDefault="00E81300" w:rsidP="00E81300">
      <w:pPr>
        <w:ind w:right="282"/>
        <w:rPr>
          <w:rFonts w:eastAsia="Calibri"/>
        </w:rPr>
      </w:pPr>
      <w:r w:rsidRPr="00087235">
        <w:rPr>
          <w:rFonts w:eastAsia="Calibri"/>
        </w:rPr>
        <w:t>Р</w:t>
      </w:r>
      <w:r w:rsidRPr="00087235">
        <w:rPr>
          <w:rFonts w:eastAsia="Calibri"/>
          <w:vertAlign w:val="subscript"/>
        </w:rPr>
        <w:t>2</w:t>
      </w:r>
      <w:r w:rsidRPr="00087235">
        <w:rPr>
          <w:rFonts w:eastAsia="Calibri"/>
        </w:rPr>
        <w:t xml:space="preserve"> – кількість маси, що поступає в бак постійного рівня, кг.</w:t>
      </w:r>
    </w:p>
    <w:p w:rsidR="00E81300" w:rsidRPr="00087235" w:rsidRDefault="00E81300" w:rsidP="00E81300">
      <w:pPr>
        <w:ind w:right="282"/>
        <w:rPr>
          <w:rFonts w:eastAsia="Calibri"/>
        </w:rPr>
      </w:pPr>
      <w:r w:rsidRPr="00087235">
        <w:rPr>
          <w:rFonts w:eastAsia="Calibri"/>
        </w:rPr>
        <w:t>С</w:t>
      </w:r>
      <w:r w:rsidRPr="00087235">
        <w:rPr>
          <w:rFonts w:eastAsia="Calibri"/>
          <w:vertAlign w:val="subscript"/>
        </w:rPr>
        <w:t>1</w:t>
      </w:r>
      <w:r w:rsidRPr="00087235">
        <w:rPr>
          <w:rFonts w:eastAsia="Calibri"/>
        </w:rPr>
        <w:t>, С</w:t>
      </w:r>
      <w:r w:rsidRPr="00087235">
        <w:rPr>
          <w:rFonts w:eastAsia="Calibri"/>
          <w:vertAlign w:val="subscript"/>
        </w:rPr>
        <w:t xml:space="preserve">2 </w:t>
      </w:r>
      <w:r w:rsidRPr="00087235">
        <w:rPr>
          <w:rFonts w:eastAsia="Calibri"/>
        </w:rPr>
        <w:t>– відсоток волокна у відповідних потоках, %.</w:t>
      </w:r>
    </w:p>
    <w:p w:rsidR="00E81300" w:rsidRPr="00087235" w:rsidRDefault="00E81300" w:rsidP="00E81300">
      <w:pPr>
        <w:ind w:right="282"/>
        <w:rPr>
          <w:rFonts w:eastAsia="Calibri"/>
        </w:rPr>
      </w:pPr>
      <w:r w:rsidRPr="00087235">
        <w:rPr>
          <w:rFonts w:eastAsia="Calibri"/>
        </w:rPr>
        <w:t>Р</w:t>
      </w:r>
      <w:r w:rsidRPr="00087235">
        <w:rPr>
          <w:rFonts w:eastAsia="Calibri"/>
          <w:vertAlign w:val="subscript"/>
        </w:rPr>
        <w:t>2</w:t>
      </w:r>
      <w:r w:rsidRPr="00087235">
        <w:rPr>
          <w:rFonts w:eastAsia="Calibri"/>
        </w:rPr>
        <w:t>= 26479,73кг; С</w:t>
      </w:r>
      <w:r w:rsidRPr="00087235">
        <w:rPr>
          <w:rFonts w:eastAsia="Calibri"/>
          <w:vertAlign w:val="subscript"/>
        </w:rPr>
        <w:t>2</w:t>
      </w:r>
      <w:r w:rsidRPr="00087235">
        <w:rPr>
          <w:rFonts w:eastAsia="Calibri"/>
        </w:rPr>
        <w:t>=3,87%.</w:t>
      </w:r>
    </w:p>
    <w:p w:rsidR="00E81300" w:rsidRPr="00087235" w:rsidRDefault="00E81300" w:rsidP="00E81300">
      <w:pPr>
        <w:ind w:right="282"/>
        <w:rPr>
          <w:rFonts w:eastAsia="Calibri"/>
        </w:rPr>
      </w:pPr>
      <w:r w:rsidRPr="00087235">
        <w:rPr>
          <w:rFonts w:eastAsia="Calibri"/>
        </w:rPr>
        <w:t xml:space="preserve">Зважаючи на те, що в </w:t>
      </w:r>
      <w:proofErr w:type="spellStart"/>
      <w:r w:rsidRPr="00087235">
        <w:rPr>
          <w:rFonts w:eastAsia="Calibri"/>
        </w:rPr>
        <w:t>баці</w:t>
      </w:r>
      <w:proofErr w:type="spellEnd"/>
      <w:r w:rsidRPr="00087235">
        <w:rPr>
          <w:rFonts w:eastAsia="Calibri"/>
        </w:rPr>
        <w:t xml:space="preserve"> постійного рівня не відбувається зміни потоків маси та їх  концентрації, можна записати, що: </w:t>
      </w:r>
    </w:p>
    <w:p w:rsidR="00E81300" w:rsidRDefault="00E81300" w:rsidP="00E81300">
      <w:pPr>
        <w:ind w:right="282"/>
        <w:rPr>
          <w:rFonts w:eastAsia="Calibri"/>
        </w:rPr>
      </w:pPr>
      <w:r w:rsidRPr="00087235">
        <w:rPr>
          <w:rFonts w:eastAsia="Calibri"/>
        </w:rPr>
        <w:t>Р</w:t>
      </w:r>
      <w:r w:rsidRPr="00087235">
        <w:rPr>
          <w:rFonts w:eastAsia="Calibri"/>
          <w:vertAlign w:val="subscript"/>
        </w:rPr>
        <w:t>1</w:t>
      </w:r>
      <w:r w:rsidRPr="00087235">
        <w:rPr>
          <w:rFonts w:eastAsia="Calibri"/>
        </w:rPr>
        <w:t>= 26479,73кг; С</w:t>
      </w:r>
      <w:r w:rsidRPr="00087235">
        <w:rPr>
          <w:rFonts w:eastAsia="Calibri"/>
          <w:vertAlign w:val="subscript"/>
        </w:rPr>
        <w:t>1</w:t>
      </w:r>
      <w:r w:rsidRPr="00087235">
        <w:rPr>
          <w:rFonts w:eastAsia="Calibri"/>
        </w:rPr>
        <w:t>=3,87%.</w:t>
      </w:r>
    </w:p>
    <w:p w:rsidR="00E81300" w:rsidRDefault="00E81300" w:rsidP="00E81300">
      <w:pPr>
        <w:ind w:right="282"/>
        <w:rPr>
          <w:rFonts w:eastAsia="Calibri"/>
        </w:rPr>
      </w:pPr>
    </w:p>
    <w:p w:rsidR="00E81300" w:rsidRPr="00366331" w:rsidRDefault="00D45467" w:rsidP="00E81300">
      <w:pPr>
        <w:jc w:val="center"/>
        <w:rPr>
          <w:b/>
          <w:bCs/>
          <w:szCs w:val="28"/>
        </w:rPr>
      </w:pPr>
      <w:r>
        <w:rPr>
          <w:rFonts w:eastAsia="Calibri"/>
          <w:b/>
          <w:noProof/>
          <w:szCs w:val="28"/>
          <w:lang w:val="ru-RU" w:eastAsia="ru-RU"/>
        </w:rPr>
        <mc:AlternateContent>
          <mc:Choice Requires="wpg">
            <w:drawing>
              <wp:anchor distT="0" distB="0" distL="0" distR="0" simplePos="0" relativeHeight="251766272" behindDoc="0" locked="0" layoutInCell="1" allowOverlap="1" wp14:anchorId="14CECFB1" wp14:editId="2A61BFF5">
                <wp:simplePos x="0" y="0"/>
                <wp:positionH relativeFrom="page">
                  <wp:posOffset>788672</wp:posOffset>
                </wp:positionH>
                <wp:positionV relativeFrom="page">
                  <wp:posOffset>394335</wp:posOffset>
                </wp:positionV>
                <wp:extent cx="6588760" cy="9944100"/>
                <wp:effectExtent l="0" t="0" r="21590" b="38100"/>
                <wp:wrapNone/>
                <wp:docPr id="5383" name="Группа 5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384"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385"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86"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87"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88"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89"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90"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91"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92"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393"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394"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395"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396"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397"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398"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399"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400"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401"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4CECFB1" id="Группа 5383" o:spid="_x0000_s1925" style="position:absolute;left:0;text-align:left;margin-left:62.1pt;margin-top:31.05pt;width:518.8pt;height:783pt;z-index:251766272;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">
                <v:rect id=" 4301" o:spid="_x0000_s1926"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ncKcUA&#10;AADdAAAADwAAAGRycy9kb3ducmV2LnhtbESP3WrCQBSE74W+w3IK3umm/rQSXaUEREFEGvsAh+wx&#10;G5o9m2ZXjX36riB4OczMN8xi1dlaXKj1lWMFb8MEBHHhdMWlgu/jejAD4QOyxtoxKbiRh9XypbfA&#10;VLsrf9ElD6WIEPYpKjAhNKmUvjBk0Q9dQxy9k2sthijbUuoWrxFuazlKkndpseK4YLChzFDxk5+t&#10;gsyx2aA5H2+UZb+bj0Oodn97pfqv3eccRKAuPMOP9lYrmI5nE7i/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ydwpxQAAAN0AAAAPAAAAAAAAAAAAAAAAAJgCAABkcnMv&#10;ZG93bnJldi54bWxQSwUGAAAAAAQABAD1AAAAigMAAAAA&#10;" filled="f" strokeweight=".71mm">
                  <v:path arrowok="t"/>
                </v:rect>
                <v:line id=" 4302" o:spid="_x0000_s1927"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DcIcMAAADdAAAADwAAAGRycy9kb3ducmV2LnhtbESP3WoCMRSE7wu+QzhCb4pmt8UfVqOI&#10;IHhVqO0DHJLjZnFzsiRxd317Uyj0cpiZb5jtfnSt6CnExrOCcl6AINbeNFwr+Pk+zdYgYkI22Hom&#10;BQ+KsN9NXrZYGT/wF/WXVIsM4VihAptSV0kZtSWHce474uxdfXCYsgy1NAGHDHetfC+KpXTYcF6w&#10;2NHRkr5d7i5TdGmH6/2xOpVF/+l0ojas3pR6nY6HDYhEY/oP/7XPRsHiY72A3zf5Ccjd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A3CHDAAAA3QAAAA8AAAAAAAAAAAAA&#10;AAAAoQIAAGRycy9kb3ducmV2LnhtbFBLBQYAAAAABAAEAPkAAACRAwAAAAA=&#10;" strokeweight=".71mm">
                  <v:stroke joinstyle="miter"/>
                  <o:lock v:ext="edit" shapetype="f"/>
                </v:line>
                <v:line id=" 4303" o:spid="_x0000_s1928"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JCVsMAAADdAAAADwAAAGRycy9kb3ducmV2LnhtbESPzWrDMBCE74W+g9hAL6WR3ZAf3Cih&#10;FAI9BfLzAIu0sUyslZEU23n7qhDIcZiZb5j1dnSt6CnExrOCclqAINbeNFwrOJ92HysQMSEbbD2T&#10;gjtF2G5eX9ZYGT/wgfpjqkWGcKxQgU2pq6SM2pLDOPUdcfYuPjhMWYZamoBDhrtWfhbFQjpsOC9Y&#10;7OjHkr4eby5TdGmHy+2+3JVFv3c6URuW70q9TcbvLxCJxvQMP9q/RsF8tlrA/5v8BO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SQlbDAAAA3QAAAA8AAAAAAAAAAAAA&#10;AAAAoQIAAGRycy9kb3ducmV2LnhtbFBLBQYAAAAABAAEAPkAAACRAwAAAAA=&#10;" strokeweight=".71mm">
                  <v:stroke joinstyle="miter"/>
                  <o:lock v:ext="edit" shapetype="f"/>
                </v:line>
                <v:line id=" 4304" o:spid="_x0000_s1929"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7nzcMAAADdAAAADwAAAGRycy9kb3ducmV2LnhtbESPUWvCMBSF3wf+h3AHvoyZdmNWOqPI&#10;QPBpMPUHXJJrU9bclCS29d8bYbDHwznnO5z1dnKdGCjE1rOCclGAINbetNwoOJ/2rysQMSEb7DyT&#10;ghtF2G5mT2usjR/5h4ZjakSGcKxRgU2pr6WM2pLDuPA9cfYuPjhMWYZGmoBjhrtOvhXFUjpsOS9Y&#10;7OnLkv49Xl2m6NKOl+ut2pfF8O10oi5UL0rNn6fdJ4hEU/oP/7UPRsHH+6qCx5v8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583DAAAA3QAAAA8AAAAAAAAAAAAA&#10;AAAAoQIAAGRycy9kb3ducmV2LnhtbFBLBQYAAAAABAAEAPkAAACRAwAAAAA=&#10;" strokeweight=".71mm">
                  <v:stroke joinstyle="miter"/>
                  <o:lock v:ext="edit" shapetype="f"/>
                </v:line>
                <v:line id=" 4305" o:spid="_x0000_s1930"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Fzv8QAAADdAAAADwAAAGRycy9kb3ducmV2LnhtbESPwWrDMAyG74O+g1Fhl7E62dhasrql&#10;FAo7DdbtAYStxmGxHGw3Sd9+Ogx2FL/+T/q2+zn0aqSUu8gG6lUFithG13Fr4Pvr9LgBlQuywz4y&#10;GbhRhv1ucbfFxsWJP2k8l1YJhHODBnwpQ6N1tp4C5lUciCW7xBSwyJha7RJOAg+9fqqqVx2wY7ng&#10;caCjJ/tzvgah2NpPl+ttfaqr8SPYQn1aPxhzv5wPb6AKzeV/+a/97gy8PG/kXbERE9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QXO/xAAAAN0AAAAPAAAAAAAAAAAA&#10;AAAAAKECAABkcnMvZG93bnJldi54bWxQSwUGAAAAAAQABAD5AAAAkgMAAAAA&#10;" strokeweight=".71mm">
                  <v:stroke joinstyle="miter"/>
                  <o:lock v:ext="edit" shapetype="f"/>
                </v:line>
                <v:line id=" 4306" o:spid="_x0000_s1931"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3WJMQAAADdAAAADwAAAGRycy9kb3ducmV2LnhtbESP0WoCMRRE3wv9h3ALfSk1u0qrbo1S&#10;BMEnQdsPuCTXzeLmZkni7vr3jSD0cZiZM8xqM7pW9BRi41lBOSlAEGtvGq4V/P7s3hcgYkI22Hom&#10;BTeKsFk/P62wMn7gI/WnVIsM4VihAptSV0kZtSWHceI74uydfXCYsgy1NAGHDHetnBbFp3TYcF6w&#10;2NHWkr6cri5TdGmH8/U235VFf3A6URvmb0q9vozfXyASjek//GjvjYKP2WIJ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DdYkxAAAAN0AAAAPAAAAAAAAAAAA&#10;AAAAAKECAABkcnMvZG93bnJldi54bWxQSwUGAAAAAAQABAD5AAAAkgMAAAAA&#10;" strokeweight=".71mm">
                  <v:stroke joinstyle="miter"/>
                  <o:lock v:ext="edit" shapetype="f"/>
                </v:line>
                <v:line id=" 4307" o:spid="_x0000_s1932"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7pZMQAAADdAAAADwAAAGRycy9kb3ducmV2LnhtbESPwUoDMRCG70LfIUzBi9jsKlpdmxYR&#10;Cj0JVh9gSKabxc1kSdLd7dt3DoLH4Z//m/k2uzn0aqSUu8gG6lUFithG13Fr4Od7f/8CKhdkh31k&#10;MnChDLvt4maDjYsTf9F4LK0SCOcGDfhShkbrbD0FzKs4EEt2iilgkTG12iWcBB56/VBVzzpgx3LB&#10;40Afnuzv8RyEYms/nc6X9b6uxs9gC/VpfWfM7XJ+fwNVaC7/y3/tgzPw9Pgq/4uNmIDeX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7ulkxAAAAN0AAAAPAAAAAAAAAAAA&#10;AAAAAKECAABkcnMvZG93bnJldi54bWxQSwUGAAAAAAQABAD5AAAAkgMAAAAA&#10;" strokeweight=".71mm">
                  <v:stroke joinstyle="miter"/>
                  <o:lock v:ext="edit" shapetype="f"/>
                </v:line>
                <v:line id=" 4308" o:spid="_x0000_s1933"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JM/8MAAADdAAAADwAAAGRycy9kb3ducmV2LnhtbESP0WoCMRRE3wv9h3ALvpSa3Upr3Rql&#10;FASfBLUfcEmum8XNzZLE3fXvjSD0cZiZM8xyPbpW9BRi41lBOS1AEGtvGq4V/B03b18gYkI22Hom&#10;BVeKsF49Py2xMn7gPfWHVIsM4VihAptSV0kZtSWHceo74uydfHCYsgy1NAGHDHetfC+KT+mw4bxg&#10;saNfS/p8uLhM0aUdTpfrfFMW/c7pRG2Yvyo1eRl/vkEkGtN/+NHeGgUfs0UJ9zf5Cc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iTP/DAAAA3QAAAA8AAAAAAAAAAAAA&#10;AAAAoQIAAGRycy9kb3ducmV2LnhtbFBLBQYAAAAABAAEAPkAAACRAwAAAAA=&#10;" strokeweight=".71mm">
                  <v:stroke joinstyle="miter"/>
                  <o:lock v:ext="edit" shapetype="f"/>
                </v:line>
                <v:line id=" 4309" o:spid="_x0000_s1934"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Wn7ccAAADdAAAADwAAAGRycy9kb3ducmV2LnhtbESPQWvCQBSE7wX/w/IKvdVNY5WauooK&#10;pQURbRR6fWSf2WD2bchuNe2vdwXB4zAz3zCTWWdrcaLWV44VvPQTEMSF0xWXCva7j+c3ED4ga6wd&#10;k4I/8jCb9h4mmGl35m865aEUEcI+QwUmhCaT0heGLPq+a4ijd3CtxRBlW0rd4jnCbS3TJBlJixXH&#10;BYMNLQ0Vx/zXKlhRs339XxwGP+Nk9LnWJk83w6VST4/d/B1EoC7cw7f2l1YwHIxTuL6JT0B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RaftxwAAAN0AAAAPAAAAAAAA&#10;AAAAAAAAAKECAABkcnMvZG93bnJldi54bWxQSwUGAAAAAAQABAD5AAAAlQMAAAAA&#10;" strokeweight=".35mm">
                  <v:stroke joinstyle="miter"/>
                  <o:lock v:ext="edit" shapetype="f"/>
                </v:line>
                <v:line id=" 4310" o:spid="_x0000_s1935"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x3E8QAAADdAAAADwAAAGRycy9kb3ducmV2LnhtbESPzWrDMBCE74G+g9hCL6WR3dD8OFFC&#10;KQR6KjTpAyzSxjKxVkZSbOfto0Ahx2FmvmE2u9G1oqcQG88KymkBglh703Ct4O+4f1uCiAnZYOuZ&#10;FFwpwm77NNlgZfzAv9QfUi0yhGOFCmxKXSVl1JYcxqnviLN38sFhyjLU0gQcMty18r0o5tJhw3nB&#10;YkdflvT5cHGZoks7nC7Xxb4s+h+nE7Vh8arUy/P4uQaRaEyP8H/72yj4mK1mcH+Tn4D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PHcTxAAAAN0AAAAPAAAAAAAAAAAA&#10;AAAAAKECAABkcnMvZG93bnJldi54bWxQSwUGAAAAAAQABAD5AAAAkgMAAAAA&#10;" strokeweight=".71mm">
                  <v:stroke joinstyle="miter"/>
                  <o:lock v:ext="edit" shapetype="f"/>
                </v:line>
                <v:line id=" 4311" o:spid="_x0000_s1936"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CaAscAAADdAAAADwAAAGRycy9kb3ducmV2LnhtbESP3WoCMRSE7wu+QzhC72rWX3Q1ihWk&#10;hSK2a6G3h81xs7g5WTZRt316IxS8HGbmG2axam0lLtT40rGCfi8BQZw7XXKh4PuwfZmC8AFZY+WY&#10;FPySh9Wy87TAVLsrf9ElC4WIEPYpKjAh1KmUPjdk0fdcTRy9o2sshiibQuoGrxFuKzlIkom0WHJc&#10;MFjTxlB+ys5WwQfVn6O/1+PwZ5ZM3nbaZIP9eKPUc7ddz0EEasMj/N9+1wrGw9kI7m/iE5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4JoCxwAAAN0AAAAPAAAAAAAA&#10;AAAAAAAAAKECAABkcnMvZG93bnJldi54bWxQSwUGAAAAAAQABAD5AAAAlQMAAAAA&#10;" strokeweight=".35mm">
                  <v:stroke joinstyle="miter"/>
                  <o:lock v:ext="edit" shapetype="f"/>
                </v:line>
                <v:shape id=" 4312" o:spid="_x0000_s1937"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vpCsUA&#10;AADdAAAADwAAAGRycy9kb3ducmV2LnhtbESPzWoCQRCE74G8w9ABL0Fnk2DU1VESMZCrv+Ct2Wl3&#10;Fnd6lp1WN3n6TCCQY1FVX1GzRedrdaU2VoENPA0yUMRFsBWXBnbbj/4YVBRki3VgMvBFERbz+7sZ&#10;5jbceE3XjZQqQTjmaMCJNLnWsXDkMQ5CQ5y8U2g9SpJtqW2LtwT3tX7OslftseK04LChpaPivLl4&#10;Awcr+2aL8YiPOArftbjVIXs3pvfQvU1BCXXyH/5rf1oDw5fJEH7fpCe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m+kK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938"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l3fcUA&#10;AADdAAAADwAAAGRycy9kb3ducmV2LnhtbESPQUvDQBSE70L/w/IKXsRsqlhrmm1RUfDa1ha8PbKv&#10;2dDs25B9tml/vSsIHoeZ+YYpl4Nv1ZH62AQ2MMlyUMRVsA3XBj4377czUFGQLbaBycCZIiwXo6sS&#10;CxtOvKLjWmqVIBwLNOBEukLrWDnyGLPQESdvH3qPkmRfa9vjKcF9q+/yfKo9NpwWHHb06qg6rL+9&#10;gZ2VbbfB+IU3+Bgurbi3Xf5izPV4eJ6DEhrkP/zX/rAGHu6fpv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SXd9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939"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XS5sUA&#10;AADdAAAADwAAAGRycy9kb3ducmV2LnhtbESPQUvDQBSE70L/w/IKXsRsqmhrmm1RUfDa1ha8PbKv&#10;2dDs25B9tml/vSsIHoeZ+YYpl4Nv1ZH62AQ2MMlyUMRVsA3XBj4377czUFGQLbaBycCZIiwXo6sS&#10;CxtOvKLjWmqVIBwLNOBEukLrWDnyGLPQESdvH3qPkmRfa9vjKcF9q+/y/FF7bDgtOOzo1VF1WH97&#10;Azsr226D8QtvcBourbi3Xf5izPV4eJ6DEhrkP/zX/rAGHu6fpv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dLm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940"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pGlMEA&#10;AADdAAAADwAAAGRycy9kb3ducmV2LnhtbERPS2sCMRC+F/ofwgheSs3WUqtbo2ip0KtP8DZsppvF&#10;zWTZTHX115tDoceP7z2dd75WZ2pjFdjAyyADRVwEW3FpYLddPY9BRUG2WAcmA1eKMJ89Pkwxt+HC&#10;azpvpFQphGOOBpxIk2sdC0ce4yA0xIn7Ca1HSbAttW3xksJ9rYdZNtIeK04NDhv6dFScNr/ewMHK&#10;vtliPOITvodbLe7rkC2N6fe6xQcooU7+xX/ub2vg7XWS5qY36Qno2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aRpTBAAAA3QAAAA8AAAAAAAAAAAAAAAAAmAIAAGRycy9kb3du&#10;cmV2LnhtbFBLBQYAAAAABAAEAPUAAACG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941"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bjD8YA&#10;AADdAAAADwAAAGRycy9kb3ducmV2LnhtbESPX0vDQBDE34V+h2MLvkhzqeKfprkWFQVf29qCb0tu&#10;mwvN7YXc2qb99J4g+DjMzG+Ycjn4Vh2pj01gA9MsB0VcBdtwbeBz8z55AhUF2WIbmAycKcJyMboq&#10;sbDhxCs6rqVWCcKxQANOpCu0jpUjjzELHXHy9qH3KEn2tbY9nhLct/o2zx+0x4bTgsOOXh1Vh/W3&#10;N7Czsu02GL/wBh/DpRX3tstfjLkeD89zUEKD/If/2h/WwP3dbAa/b9IT0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bjD8YAAADdAAAADwAAAAAAAAAAAAAAAACYAgAAZHJz&#10;L2Rvd25yZXYueG1sUEsFBgAAAAAEAAQA9QAAAIsDA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942"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wScMEA&#10;AADdAAAADwAAAGRycy9kb3ducmV2LnhtbERPTWsCMRC9C/0PYYReRBNLW2U1Si0teK22grdhM24W&#10;N5NlM9Vtf31zEHp8vO/lug+NulCX6sgWphMDiriMrubKwuf+fTwHlQTZYROZLPxQgvXqbrDEwsUr&#10;f9BlJ5XKIZwKtOBF2kLrVHoKmCaxJc7cKXYBJcOu0q7Daw4PjX4w5lkHrDk3eGzp1VN53n0HCwcn&#10;X+0e0xFHOIu/jfi3g9lYez/sXxaghHr5F9/cW2fh6dHk/flNfgJ6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MEnD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943"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368UA&#10;AADdAAAADwAAAGRycy9kb3ducmV2LnhtbESPX2sCMRDE3wt+h7AFX0pNLPYPV6NoUfC12gp9Wy7b&#10;y9HL5risevrpTaHQx2FmfsNM531o1JG6VEe2MB4ZUMRldDVXFj526/sXUEmQHTaRycKZEsxng5sp&#10;Fi6e+J2OW6lUhnAq0IIXaQutU+kpYBrFljh737ELKFl2lXYdnjI8NPrBmCcdsOa84LGlN0/lz/YQ&#10;LOydfLY7TF94h8/x0ohf7c3S2uFtv3gFJdTLf/ivvXEWHidmDL9v8hP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ALfrxQAAAN0AAAAPAAAAAAAAAAAAAAAAAJgCAABkcnMv&#10;ZG93bnJldi54bWxQSwUGAAAAAAQABAD1AAAAigM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E81300" w:rsidRPr="00366331">
        <w:rPr>
          <w:b/>
          <w:bCs/>
          <w:szCs w:val="28"/>
        </w:rPr>
        <w:t>Розрахунок блоків перероблення сухого та мокрого браку</w:t>
      </w:r>
    </w:p>
    <w:p w:rsidR="00E81300" w:rsidRDefault="00E81300" w:rsidP="00E81300">
      <w:pPr>
        <w:rPr>
          <w:i/>
          <w:u w:val="single"/>
        </w:rPr>
      </w:pPr>
    </w:p>
    <w:p w:rsidR="00E81300" w:rsidRPr="002408FD" w:rsidRDefault="00E81300" w:rsidP="00E81300">
      <w:pPr>
        <w:rPr>
          <w:szCs w:val="28"/>
        </w:rPr>
      </w:pPr>
      <w:r w:rsidRPr="002408FD">
        <w:rPr>
          <w:i/>
          <w:szCs w:val="28"/>
          <w:u w:val="single"/>
        </w:rPr>
        <w:t xml:space="preserve">Гідророзбивач сухого браку: </w:t>
      </w:r>
      <w:r w:rsidRPr="002408FD">
        <w:rPr>
          <w:szCs w:val="28"/>
        </w:rPr>
        <w:t xml:space="preserve">    </w:t>
      </w:r>
    </w:p>
    <w:p w:rsidR="00E81300" w:rsidRPr="002408FD" w:rsidRDefault="00E81300" w:rsidP="00E81300">
      <w:pPr>
        <w:rPr>
          <w:szCs w:val="28"/>
        </w:rPr>
      </w:pPr>
      <w:r w:rsidRPr="002408FD">
        <w:rPr>
          <w:noProof/>
          <w:szCs w:val="28"/>
          <w:lang w:val="ru-RU" w:eastAsia="ru-RU"/>
        </w:rPr>
        <w:drawing>
          <wp:inline distT="0" distB="0" distL="0" distR="0" wp14:anchorId="0431892A" wp14:editId="7B67D2F1">
            <wp:extent cx="5346700" cy="2074448"/>
            <wp:effectExtent l="0" t="0" r="6350" b="254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8906" r="17628" b="15489"/>
                    <a:stretch/>
                  </pic:blipFill>
                  <pic:spPr bwMode="auto">
                    <a:xfrm>
                      <a:off x="0" y="0"/>
                      <a:ext cx="5366592" cy="2082166"/>
                    </a:xfrm>
                    <a:prstGeom prst="rect">
                      <a:avLst/>
                    </a:prstGeom>
                    <a:noFill/>
                    <a:ln>
                      <a:noFill/>
                    </a:ln>
                    <a:extLst>
                      <a:ext uri="{53640926-AAD7-44D8-BBD7-CCE9431645EC}">
                        <a14:shadowObscured xmlns:a14="http://schemas.microsoft.com/office/drawing/2010/main"/>
                      </a:ext>
                    </a:extLst>
                  </pic:spPr>
                </pic:pic>
              </a:graphicData>
            </a:graphic>
          </wp:inline>
        </w:drawing>
      </w:r>
    </w:p>
    <w:p w:rsidR="00E81300" w:rsidRPr="002408FD" w:rsidRDefault="00E81300" w:rsidP="00E81300">
      <w:pPr>
        <w:rPr>
          <w:szCs w:val="28"/>
        </w:rPr>
      </w:pPr>
      <w:r w:rsidRPr="002408FD">
        <w:rPr>
          <w:szCs w:val="28"/>
        </w:rPr>
        <w:t>Р</w:t>
      </w:r>
      <w:r w:rsidRPr="002408FD">
        <w:rPr>
          <w:szCs w:val="28"/>
          <w:vertAlign w:val="subscript"/>
        </w:rPr>
        <w:t>1</w:t>
      </w:r>
      <w:r w:rsidRPr="002408FD">
        <w:rPr>
          <w:szCs w:val="28"/>
        </w:rPr>
        <w:t xml:space="preserve"> – кількість маси, що надходить з ПРВ, сушіння та накату, кг;</w:t>
      </w:r>
    </w:p>
    <w:p w:rsidR="00E81300" w:rsidRPr="002408FD" w:rsidRDefault="00E81300" w:rsidP="00E81300">
      <w:pPr>
        <w:rPr>
          <w:szCs w:val="28"/>
        </w:rPr>
      </w:pPr>
      <w:r w:rsidRPr="002408FD">
        <w:rPr>
          <w:szCs w:val="28"/>
        </w:rPr>
        <w:t>Р</w:t>
      </w:r>
      <w:r w:rsidRPr="002408FD">
        <w:rPr>
          <w:szCs w:val="28"/>
          <w:vertAlign w:val="subscript"/>
        </w:rPr>
        <w:t>2</w:t>
      </w:r>
      <w:r w:rsidRPr="002408FD">
        <w:rPr>
          <w:szCs w:val="28"/>
        </w:rPr>
        <w:t xml:space="preserve"> – кількість маси, що поступає в басейн оборотного браку, кг;</w:t>
      </w:r>
    </w:p>
    <w:p w:rsidR="00E81300" w:rsidRPr="002408FD" w:rsidRDefault="00E81300" w:rsidP="00E81300">
      <w:pPr>
        <w:ind w:right="282"/>
        <w:rPr>
          <w:szCs w:val="28"/>
        </w:rPr>
      </w:pPr>
      <w:r w:rsidRPr="002408FD">
        <w:rPr>
          <w:szCs w:val="28"/>
        </w:rPr>
        <w:t>Р</w:t>
      </w:r>
      <w:r w:rsidRPr="002408FD">
        <w:rPr>
          <w:szCs w:val="28"/>
          <w:vertAlign w:val="subscript"/>
        </w:rPr>
        <w:t>3</w:t>
      </w:r>
      <w:r w:rsidRPr="002408FD">
        <w:rPr>
          <w:szCs w:val="28"/>
        </w:rPr>
        <w:t xml:space="preserve"> – кількість води, що надходить з басейна регістрових вод і використовується для розведення маси, кг;</w:t>
      </w:r>
    </w:p>
    <w:p w:rsidR="00E81300" w:rsidRPr="002408FD" w:rsidRDefault="00E81300" w:rsidP="00E81300">
      <w:pPr>
        <w:ind w:right="282"/>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2</w:t>
      </w:r>
      <w:r w:rsidRPr="002408FD">
        <w:rPr>
          <w:szCs w:val="28"/>
        </w:rPr>
        <w:t>, С</w:t>
      </w:r>
      <w:r w:rsidRPr="002408FD">
        <w:rPr>
          <w:szCs w:val="28"/>
          <w:vertAlign w:val="subscript"/>
        </w:rPr>
        <w:t xml:space="preserve">3 </w:t>
      </w:r>
      <w:r w:rsidRPr="002408FD">
        <w:rPr>
          <w:szCs w:val="28"/>
        </w:rPr>
        <w:t>– відсоток волокна у відповідних потоках, %.</w:t>
      </w:r>
    </w:p>
    <w:p w:rsidR="00E81300" w:rsidRPr="002408FD" w:rsidRDefault="00E81300" w:rsidP="00E81300">
      <w:pPr>
        <w:ind w:right="282"/>
        <w:rPr>
          <w:szCs w:val="28"/>
        </w:rPr>
      </w:pPr>
      <w:r w:rsidRPr="002408FD">
        <w:rPr>
          <w:szCs w:val="28"/>
        </w:rPr>
        <w:t xml:space="preserve">Враховуючи, що відходи сухого браку мають однакову сухість, їх можна подати одним потоком. </w:t>
      </w:r>
    </w:p>
    <w:p w:rsidR="00E81300" w:rsidRPr="002408FD" w:rsidRDefault="00E81300" w:rsidP="00E81300">
      <w:pPr>
        <w:ind w:right="282"/>
        <w:rPr>
          <w:szCs w:val="28"/>
        </w:rPr>
      </w:pPr>
      <w:r w:rsidRPr="002408FD">
        <w:rPr>
          <w:szCs w:val="28"/>
        </w:rPr>
        <w:t>Таким чином, Р</w:t>
      </w:r>
      <w:r w:rsidRPr="002408FD">
        <w:rPr>
          <w:szCs w:val="28"/>
          <w:vertAlign w:val="subscript"/>
        </w:rPr>
        <w:t>1</w:t>
      </w:r>
      <w:r w:rsidRPr="002408FD">
        <w:rPr>
          <w:szCs w:val="28"/>
        </w:rPr>
        <w:t xml:space="preserve">= 12 + 15 + 10 = 37  кг.  </w:t>
      </w:r>
    </w:p>
    <w:p w:rsidR="00E81300" w:rsidRPr="002408FD" w:rsidRDefault="00E81300" w:rsidP="00E81300">
      <w:pPr>
        <w:ind w:right="282"/>
        <w:rPr>
          <w:szCs w:val="28"/>
        </w:rPr>
      </w:pPr>
      <w:r w:rsidRPr="002408FD">
        <w:rPr>
          <w:szCs w:val="28"/>
        </w:rPr>
        <w:t>С</w:t>
      </w:r>
      <w:r w:rsidRPr="002408FD">
        <w:rPr>
          <w:szCs w:val="28"/>
          <w:vertAlign w:val="subscript"/>
        </w:rPr>
        <w:t>1</w:t>
      </w:r>
      <w:r w:rsidRPr="002408FD">
        <w:rPr>
          <w:szCs w:val="28"/>
        </w:rPr>
        <w:t>= 90,5 %; С</w:t>
      </w:r>
      <w:r w:rsidRPr="002408FD">
        <w:rPr>
          <w:szCs w:val="28"/>
          <w:vertAlign w:val="subscript"/>
        </w:rPr>
        <w:t>2</w:t>
      </w:r>
      <w:r w:rsidRPr="002408FD">
        <w:rPr>
          <w:szCs w:val="28"/>
        </w:rPr>
        <w:t>= 3,87 %; С</w:t>
      </w:r>
      <w:r w:rsidRPr="002408FD">
        <w:rPr>
          <w:szCs w:val="28"/>
          <w:vertAlign w:val="subscript"/>
        </w:rPr>
        <w:t>3</w:t>
      </w:r>
      <w:r w:rsidRPr="002408FD">
        <w:rPr>
          <w:szCs w:val="28"/>
        </w:rPr>
        <w:t>= 0,1306 %.</w:t>
      </w:r>
    </w:p>
    <w:p w:rsidR="00E81300" w:rsidRDefault="00E81300" w:rsidP="00E81300">
      <w:pPr>
        <w:ind w:right="282"/>
        <w:rPr>
          <w:b/>
        </w:rPr>
      </w:pPr>
      <w:r w:rsidRPr="00BB0249">
        <w:rPr>
          <w:b/>
        </w:rPr>
        <w:t>Р</w:t>
      </w:r>
      <w:r w:rsidRPr="00BB0249">
        <w:rPr>
          <w:b/>
          <w:vertAlign w:val="subscript"/>
        </w:rPr>
        <w:t>2</w:t>
      </w:r>
      <w:r w:rsidRPr="00BB0249">
        <w:rPr>
          <w:b/>
        </w:rPr>
        <w:t xml:space="preserve"> –?  Р</w:t>
      </w:r>
      <w:r w:rsidRPr="00BB0249">
        <w:rPr>
          <w:b/>
          <w:vertAlign w:val="subscript"/>
        </w:rPr>
        <w:t>3</w:t>
      </w:r>
      <w:r w:rsidRPr="00BB0249">
        <w:rPr>
          <w:b/>
        </w:rPr>
        <w:t xml:space="preserve"> –?</w:t>
      </w:r>
    </w:p>
    <w:p w:rsidR="00E81300" w:rsidRPr="00BB0249" w:rsidRDefault="00E81300" w:rsidP="00E81300">
      <w:pPr>
        <w:ind w:right="282"/>
        <w:rPr>
          <w:b/>
        </w:rPr>
      </w:pPr>
    </w:p>
    <w:p w:rsidR="00E81300" w:rsidRPr="00366331" w:rsidRDefault="00E81300" w:rsidP="00E81300">
      <w:pPr>
        <w:rPr>
          <w:szCs w:val="28"/>
        </w:rPr>
      </w:pPr>
      <w:r w:rsidRPr="00366331">
        <w:rPr>
          <w:szCs w:val="28"/>
        </w:rPr>
        <w:t>Розрахунки наводимо у такому вигляді:</w:t>
      </w:r>
    </w:p>
    <w:p w:rsidR="00E81300" w:rsidRDefault="00E81300" w:rsidP="00541602">
      <w:pPr>
        <w:ind w:firstLine="0"/>
      </w:pPr>
    </w:p>
    <w:tbl>
      <w:tblPr>
        <w:tblW w:w="9380" w:type="dxa"/>
        <w:tblInd w:w="108" w:type="dxa"/>
        <w:tblLook w:val="04A0" w:firstRow="1" w:lastRow="0" w:firstColumn="1" w:lastColumn="0" w:noHBand="0" w:noVBand="1"/>
      </w:tblPr>
      <w:tblGrid>
        <w:gridCol w:w="2240"/>
        <w:gridCol w:w="480"/>
        <w:gridCol w:w="1120"/>
        <w:gridCol w:w="400"/>
        <w:gridCol w:w="1620"/>
        <w:gridCol w:w="480"/>
        <w:gridCol w:w="1373"/>
        <w:gridCol w:w="400"/>
        <w:gridCol w:w="1120"/>
        <w:gridCol w:w="400"/>
      </w:tblGrid>
      <w:tr w:rsidR="00541602" w:rsidRPr="00541602" w:rsidTr="00541602">
        <w:trPr>
          <w:trHeight w:val="300"/>
        </w:trPr>
        <w:tc>
          <w:tcPr>
            <w:tcW w:w="27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Найменування</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Мас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210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Концентрація,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Волокно,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r>
      <w:tr w:rsidR="00541602" w:rsidRPr="00541602" w:rsidTr="00541602">
        <w:trPr>
          <w:trHeight w:val="300"/>
        </w:trPr>
        <w:tc>
          <w:tcPr>
            <w:tcW w:w="2240" w:type="dxa"/>
            <w:tcBorders>
              <w:top w:val="nil"/>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З ПРС</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2,0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90,5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0,86</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14</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r>
      <w:tr w:rsidR="00541602" w:rsidRPr="00541602" w:rsidTr="00541602">
        <w:trPr>
          <w:trHeight w:val="330"/>
        </w:trPr>
        <w:tc>
          <w:tcPr>
            <w:tcW w:w="2240" w:type="dxa"/>
            <w:tcBorders>
              <w:top w:val="nil"/>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З накату</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5,0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90,5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3,5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43</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r>
      <w:tr w:rsidR="00541602" w:rsidRPr="00541602" w:rsidTr="00541602">
        <w:trPr>
          <w:trHeight w:val="330"/>
        </w:trPr>
        <w:tc>
          <w:tcPr>
            <w:tcW w:w="2240" w:type="dxa"/>
            <w:tcBorders>
              <w:top w:val="nil"/>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xml:space="preserve">З </w:t>
            </w:r>
            <w:proofErr w:type="spellStart"/>
            <w:r w:rsidRPr="00541602">
              <w:rPr>
                <w:rFonts w:eastAsia="Times New Roman" w:cs="Times New Roman"/>
                <w:color w:val="000000"/>
                <w:szCs w:val="28"/>
                <w:lang w:val="ru-RU" w:eastAsia="ru-RU"/>
              </w:rPr>
              <w:t>cушіння</w:t>
            </w:r>
            <w:proofErr w:type="spellEnd"/>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0,0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90,5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9,05</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0,95</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r>
      <w:tr w:rsidR="00541602" w:rsidRPr="00541602" w:rsidTr="00541602">
        <w:trPr>
          <w:trHeight w:val="300"/>
        </w:trPr>
        <w:tc>
          <w:tcPr>
            <w:tcW w:w="27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xml:space="preserve">З бас-ну </w:t>
            </w:r>
            <w:proofErr w:type="spellStart"/>
            <w:r w:rsidRPr="00541602">
              <w:rPr>
                <w:rFonts w:eastAsia="Times New Roman" w:cs="Times New Roman"/>
                <w:color w:val="000000"/>
                <w:szCs w:val="28"/>
                <w:lang w:val="ru-RU" w:eastAsia="ru-RU"/>
              </w:rPr>
              <w:t>рег.вод</w:t>
            </w:r>
            <w:proofErr w:type="spellEnd"/>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857,1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0,1306</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12</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856,05</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r>
      <w:tr w:rsidR="00541602" w:rsidRPr="00541602" w:rsidTr="00541602">
        <w:trPr>
          <w:trHeight w:val="330"/>
        </w:trPr>
        <w:tc>
          <w:tcPr>
            <w:tcW w:w="2720" w:type="dxa"/>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xml:space="preserve">Надійшло(всього)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894,17</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16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4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34,60</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859,57</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r>
      <w:tr w:rsidR="00541602" w:rsidRPr="00541602" w:rsidTr="00541602">
        <w:trPr>
          <w:trHeight w:val="300"/>
        </w:trPr>
        <w:tc>
          <w:tcPr>
            <w:tcW w:w="27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xml:space="preserve">В </w:t>
            </w:r>
            <w:proofErr w:type="spellStart"/>
            <w:r w:rsidRPr="00541602">
              <w:rPr>
                <w:rFonts w:eastAsia="Times New Roman" w:cs="Times New Roman"/>
                <w:color w:val="000000"/>
                <w:szCs w:val="28"/>
                <w:lang w:val="ru-RU" w:eastAsia="ru-RU"/>
              </w:rPr>
              <w:t>басейн</w:t>
            </w:r>
            <w:proofErr w:type="spellEnd"/>
            <w:r w:rsidRPr="00541602">
              <w:rPr>
                <w:rFonts w:eastAsia="Times New Roman" w:cs="Times New Roman"/>
                <w:color w:val="000000"/>
                <w:szCs w:val="28"/>
                <w:lang w:val="ru-RU" w:eastAsia="ru-RU"/>
              </w:rPr>
              <w:t xml:space="preserve"> </w:t>
            </w:r>
            <w:proofErr w:type="spellStart"/>
            <w:r w:rsidRPr="00541602">
              <w:rPr>
                <w:rFonts w:eastAsia="Times New Roman" w:cs="Times New Roman"/>
                <w:color w:val="000000"/>
                <w:szCs w:val="28"/>
                <w:lang w:val="ru-RU" w:eastAsia="ru-RU"/>
              </w:rPr>
              <w:t>обор.браку</w:t>
            </w:r>
            <w:proofErr w:type="spellEnd"/>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894,17</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3,8700</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34,60</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859,57</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r>
      <w:tr w:rsidR="00541602" w:rsidRPr="00541602" w:rsidTr="00541602">
        <w:trPr>
          <w:trHeight w:val="315"/>
        </w:trPr>
        <w:tc>
          <w:tcPr>
            <w:tcW w:w="27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lastRenderedPageBreak/>
              <w:t>Пішло  (всього)</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894,1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34,6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859,5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r>
    </w:tbl>
    <w:p w:rsidR="00E81300" w:rsidRPr="002408FD" w:rsidRDefault="00E81300" w:rsidP="00541602">
      <w:pPr>
        <w:ind w:firstLine="0"/>
        <w:rPr>
          <w:szCs w:val="28"/>
        </w:rPr>
      </w:pPr>
    </w:p>
    <w:p w:rsidR="00E81300" w:rsidRPr="002408FD" w:rsidRDefault="00D45467" w:rsidP="00E81300">
      <w:pPr>
        <w:rPr>
          <w:i/>
          <w:szCs w:val="28"/>
          <w:u w:val="single"/>
        </w:rPr>
      </w:pPr>
      <w:r>
        <w:rPr>
          <w:rFonts w:eastAsia="Calibri"/>
          <w:b/>
          <w:noProof/>
          <w:szCs w:val="28"/>
          <w:lang w:val="ru-RU" w:eastAsia="ru-RU"/>
        </w:rPr>
        <mc:AlternateContent>
          <mc:Choice Requires="wpg">
            <w:drawing>
              <wp:anchor distT="0" distB="0" distL="0" distR="0" simplePos="0" relativeHeight="251768320" behindDoc="0" locked="0" layoutInCell="1" allowOverlap="1" wp14:anchorId="6725E7A3" wp14:editId="5497F8A5">
                <wp:simplePos x="0" y="0"/>
                <wp:positionH relativeFrom="page">
                  <wp:posOffset>789940</wp:posOffset>
                </wp:positionH>
                <wp:positionV relativeFrom="page">
                  <wp:posOffset>282508</wp:posOffset>
                </wp:positionV>
                <wp:extent cx="6588760" cy="9944100"/>
                <wp:effectExtent l="0" t="0" r="21590" b="38100"/>
                <wp:wrapNone/>
                <wp:docPr id="5402" name="Группа 54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403"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404"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05"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06"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07"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08"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09"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10"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11"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412"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13"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414"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415"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416"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417"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418"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419"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420"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725E7A3" id="Группа 5402" o:spid="_x0000_s1944" style="position:absolute;left:0;text-align:left;margin-left:62.2pt;margin-top:22.25pt;width:518.8pt;height:783pt;z-index:251768320;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">
                <v:rect id=" 4301" o:spid="_x0000_s1945"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mKYsUA&#10;AADdAAAADwAAAGRycy9kb3ducmV2LnhtbESP3WrCQBSE74W+w3IK3tVN1f6QugYJiIIUMfYBDtnT&#10;bGj2bMxuNPbpu0LBy2FmvmEW2WAbcabO144VPE8SEMSl0zVXCr6O66d3ED4ga2wck4IreciWD6MF&#10;ptpd+EDnIlQiQtinqMCE0KZS+tKQRT9xLXH0vl1nMUTZVVJ3eIlw28hpkrxKizXHBYMt5YbKn6K3&#10;CnLHZoOmP14pz0+bt32od7+fSo0fh9UHiEBDuIf/21ut4GWezOD2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YpixQAAAN0AAAAPAAAAAAAAAAAAAAAAAJgCAABkcnMv&#10;ZG93bnJldi54bWxQSwUGAAAAAAQABAD1AAAAigMAAAAA&#10;" filled="f" strokeweight=".71mm">
                  <v:path arrowok="t"/>
                </v:rect>
                <v:line id=" 4302" o:spid="_x0000_s1946"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W3hcMAAADdAAAADwAAAGRycy9kb3ducmV2LnhtbESP0WoCMRRE3wv+Q7hCX0pNtlgtq1FK&#10;QehToeoHXJLrZnFzsyRxd/37plDo4zAzZ5jtfvKdGCimNrCGaqFAEJtgW240nE+H5zcQKSNb7AKT&#10;hjsl2O9mD1usbRj5m4ZjbkSBcKpRg8u5r6VMxpHHtAg9cfEuIXrMRcZG2ohjgftOvii1kh5bLgsO&#10;e/pwZK7Hmy8UU7nxcruvD5UavrzJ1MX1k9aP8+l9AyLTlP/Df+1Pq+F1qZbw+6Y8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1t4XDAAAA3QAAAA8AAAAAAAAAAAAA&#10;AAAAoQIAAGRycy9kb3ducmV2LnhtbFBLBQYAAAAABAAEAPkAAACRAwAAAAA=&#10;" strokeweight=".71mm">
                  <v:stroke joinstyle="miter"/>
                  <o:lock v:ext="edit" shapetype="f"/>
                </v:line>
                <v:line id=" 4303" o:spid="_x0000_s1947"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kSHsMAAADdAAAADwAAAGRycy9kb3ducmV2LnhtbESP0WoCMRRE3wv+Q7hCX0pNtlQtq1FK&#10;QehToeoHXJLrZnFzsyRxd/37plDo4zAzZ5jtfvKdGCimNrCGaqFAEJtgW240nE+H5zcQKSNb7AKT&#10;hjsl2O9mD1usbRj5m4ZjbkSBcKpRg8u5r6VMxpHHtAg9cfEuIXrMRcZG2ohjgftOvii1kh5bLgsO&#10;e/pwZK7Hmy8UU7nxcruvD5UavrzJ1MX1k9aP8+l9AyLTlP/Df+1Pq2H5qpbw+6Y8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5Eh7DAAAA3QAAAA8AAAAAAAAAAAAA&#10;AAAAoQIAAGRycy9kb3ducmV2LnhtbFBLBQYAAAAABAAEAPkAAACRAwAAAAA=&#10;" strokeweight=".71mm">
                  <v:stroke joinstyle="miter"/>
                  <o:lock v:ext="edit" shapetype="f"/>
                </v:line>
                <v:line id=" 4304" o:spid="_x0000_s1948"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uMacMAAADdAAAADwAAAGRycy9kb3ducmV2LnhtbESP0WoCMRRE3wv9h3AFX4omW1otW6OU&#10;gtCnQtUPuCTXzeLmZkni7vr3plDo4zAzZ5jNbvKdGCimNrCGaqlAEJtgW240nI77xRuIlJEtdoFJ&#10;w40S7LaPDxusbRj5h4ZDbkSBcKpRg8u5r6VMxpHHtAw9cfHOIXrMRcZG2ohjgftOPiu1kh5bLgsO&#10;e/p0ZC6Hqy8UU7nxfL2t95Uavr3J1MX1k9bz2fTxDiLTlP/Df+0vq+H1Ra3g9015An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rjGnDAAAA3QAAAA8AAAAAAAAAAAAA&#10;AAAAoQIAAGRycy9kb3ducmV2LnhtbFBLBQYAAAAABAAEAPkAAACRAwAAAAA=&#10;" strokeweight=".71mm">
                  <v:stroke joinstyle="miter"/>
                  <o:lock v:ext="edit" shapetype="f"/>
                </v:line>
                <v:line id=" 4305" o:spid="_x0000_s1949"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cp8sMAAADdAAAADwAAAGRycy9kb3ducmV2LnhtbESPwWrDMBBE74X8g9hALqWRXNq6uFFC&#10;KAR6KjTtByzSxjKxVkZSbOfvo0Khx2Fm3jCb3ex7MVJMXWAN1VqBIDbBdtxq+Pk+PLyCSBnZYh+Y&#10;NFwpwW67uNtgY8PEXzQecysKhFODGlzOQyNlMo48pnUYiIt3CtFjLjK20kacCtz38lGpF+mx47Lg&#10;cKB3R+Z8vPhCMZWbTpdrfajU+OlNpj7W91qvlvP+DUSmOf+H/9ofVsPzk6rh9015AnJ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nKfLDAAAA3QAAAA8AAAAAAAAAAAAA&#10;AAAAoQIAAGRycy9kb3ducmV2LnhtbFBLBQYAAAAABAAEAPkAAACRAwAAAAA=&#10;" strokeweight=".71mm">
                  <v:stroke joinstyle="miter"/>
                  <o:lock v:ext="edit" shapetype="f"/>
                </v:line>
                <v:line id=" 4306" o:spid="_x0000_s1950"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i9gMMAAADdAAAADwAAAGRycy9kb3ducmV2LnhtbESPwUoDMRCG74LvEEbwIjZZUStr0yJC&#10;wZNg6wMMyXSzuJksSbq7fXvnIHgc/vm/mW+zW+KgJsqlT2yhWRlQxC75njsL38f9/QuoUpE9DonJ&#10;woUK7LbXVxtsfZr5i6ZD7ZRAuLRoIdQ6tloXFyhiWaWRWLJTyhGrjLnTPuMs8DjoB2OedcSe5ULA&#10;kd4DuZ/DOQrFNWE+nS/rfWOmz+gqDXl9Z+3tzfL2CqrSUv+X/9of3sLTo5F3xUZMQG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4vYDDAAAA3QAAAA8AAAAAAAAAAAAA&#10;AAAAoQIAAGRycy9kb3ducmV2LnhtbFBLBQYAAAAABAAEAPkAAACRAwAAAAA=&#10;" strokeweight=".71mm">
                  <v:stroke joinstyle="miter"/>
                  <o:lock v:ext="edit" shapetype="f"/>
                </v:line>
                <v:line id=" 4307" o:spid="_x0000_s1951"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QYG8QAAADdAAAADwAAAGRycy9kb3ducmV2LnhtbESP0UoDMRRE34X+Q7iCL2KTFW3t2rQU&#10;oeCTYNsPuCS3m6WbmyVJd7d/bwTBx2FmzjDr7eQ7MVBMbWAN1VyBIDbBttxoOB33T28gUka22AUm&#10;DTdKsN3M7tZY2zDyNw2H3IgC4VSjBpdzX0uZjCOPaR564uKdQ/SYi4yNtBHHAvedfFZqIT22XBYc&#10;9vThyFwOV18opnLj+Xpb7is1fHmTqYvLR60f7qfdO4hMU/4P/7U/rYbXF7WC3zflCc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dBgbxAAAAN0AAAAPAAAAAAAAAAAA&#10;AAAAAKECAABkcnMvZG93bnJldi54bWxQSwUGAAAAAAQABAD5AAAAkgMAAAAA&#10;" strokeweight=".71mm">
                  <v:stroke joinstyle="miter"/>
                  <o:lock v:ext="edit" shapetype="f"/>
                </v:line>
                <v:line id=" 4308" o:spid="_x0000_s1952"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cnW8QAAADdAAAADwAAAGRycy9kb3ducmV2LnhtbESPwWrDMAyG74O9g9Fgl7E6GVs7srql&#10;FAo7Ddb2AYStxmGxHGw3Sd9+Ogx2FL/+T/rW2zn0aqSUu8gG6kUFithG13Fr4Hw6PL+DygXZYR+Z&#10;DNwow3Zzf7fGxsWJv2k8llYJhHODBnwpQ6N1tp4C5kUciCW7xBSwyJha7RJOAg+9fqmqpQ7YsVzw&#10;ONDek/05XoNQbO2ny/W2OtTV+BVsoT6tnox5fJh3H6AKzeV/+a/96Qy8vdbyv9iICe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lydbxAAAAN0AAAAPAAAAAAAAAAAA&#10;AAAAAKECAABkcnMvZG93bnJldi54bWxQSwUGAAAAAAQABAD5AAAAkgMAAAAA&#10;" strokeweight=".71mm">
                  <v:stroke joinstyle="miter"/>
                  <o:lock v:ext="edit" shapetype="f"/>
                </v:line>
                <v:line id=" 4309" o:spid="_x0000_s1953"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3pccAAADdAAAADwAAAGRycy9kb3ducmV2LnhtbESP3WrCQBSE7wXfYTkF73QT/6ipq7RC&#10;aUGkbSz09pA9ZoPZsyG71bRP7wqCl8PMfMMs152txYlaXzlWkI4SEMSF0xWXCr73r8NHED4ga6wd&#10;k4I/8rBe9XtLzLQ78xed8lCKCGGfoQITQpNJ6QtDFv3INcTRO7jWYoiyLaVu8RzhtpbjJJlLixXH&#10;BYMNbQwVx/zXKthS8zn9fzlMfhbJ/G2nTT7+mG2UGjx0z08gAnXhHr6137WC2TRN4fomPgG5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7velxwAAAN0AAAAPAAAAAAAA&#10;AAAAAAAAAKECAABkcnMvZG93bnJldi54bWxQSwUGAAAAAAQABAD5AAAAlQMAAAAA&#10;" strokeweight=".35mm">
                  <v:stroke joinstyle="miter"/>
                  <o:lock v:ext="edit" shapetype="f"/>
                </v:line>
                <v:line id=" 4310" o:spid="_x0000_s1954"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kct8MAAADdAAAADwAAAGRycy9kb3ducmV2LnhtbESP0WoCMRRE3wv+Q7hCX4pmV1qV1Sgi&#10;CH0qVP2AS3LdLG5uliTurn/fFAp9HGbmDLPdj64VPYXYeFZQzgsQxNqbhmsF18tptgYRE7LB1jMp&#10;eFKE/W7yssXK+IG/qT+nWmQIxwoV2JS6SsqoLTmMc98RZ+/mg8OUZailCThkuGvloiiW0mHDecFi&#10;R0dL+n5+uEzRpR1uj+fqVBb9l9OJ2rB6U+p1Oh42IBKN6T/81/40Cj7eywX8vslPQO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JHLfDAAAA3QAAAA8AAAAAAAAAAAAA&#10;AAAAoQIAAGRycy9kb3ducmV2LnhtbFBLBQYAAAAABAAEAPkAAACRAwAAAAA=&#10;" strokeweight=".71mm">
                  <v:stroke joinstyle="miter"/>
                  <o:lock v:ext="edit" shapetype="f"/>
                </v:line>
                <v:line id=" 4311" o:spid="_x0000_s1955"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DMSccAAADdAAAADwAAAGRycy9kb3ducmV2LnhtbESP3WoCMRSE7wt9h3AKvatZf9GtUaxQ&#10;Koioq9Dbw+a4WdycLJtUtz59UxC8HGbmG2Y6b20lLtT40rGCbicBQZw7XXKh4Hj4fBuD8AFZY+WY&#10;FPySh/ns+WmKqXZX3tMlC4WIEPYpKjAh1KmUPjdk0XdcTRy9k2sshiibQuoGrxFuK9lLkpG0WHJc&#10;MFjT0lB+zn6sgjXVu8Ht49T/niSjr402WW87XCr1+tIu3kEEasMjfG+vtILhoNuH/zfxCc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cMxJxwAAAN0AAAAPAAAAAAAA&#10;AAAAAAAAAKECAABkcnMvZG93bnJldi54bWxQSwUGAAAAAAQABAD5AAAAlQMAAAAA&#10;" strokeweight=".35mm">
                  <v:stroke joinstyle="miter"/>
                  <o:lock v:ext="edit" shapetype="f"/>
                </v:line>
                <v:shape id=" 4312" o:spid="_x0000_s1956"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6CrsUA&#10;AADdAAAADwAAAGRycy9kb3ducmV2LnhtbESPS2vDMBCE74X8B7GBXkoip+SFEyUkpYVemxfktlhb&#10;y9RaGWubuP31VSGQ4zAz3zDLdedrdaE2VoENjIYZKOIi2IpLA4f922AOKgqyxTowGfihCOtV72GJ&#10;uQ1X/qDLTkqVIBxzNOBEmlzrWDjyGIehIU7eZ2g9SpJtqW2L1wT3tX7Osqn2WHFacNjQi6Pia/ft&#10;DZysHJs9xjM+4Sz81uJeT9nWmMd+t1mAEurkHr61362ByXg0hv836Qno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roKu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957"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InNcUA&#10;AADdAAAADwAAAGRycy9kb3ducmV2LnhtbESPS2sCQRCE74L/YWghF9FZQ3ywOoqGBHKNL/DW7HR2&#10;luz0LDsd3eTXZwIBj0VVfUWtNp2v1ZXaWAU2MBlnoIiLYCsuDRwPr6MFqCjIFuvAZOCbImzW/d4K&#10;cxtu/E7XvZQqQTjmaMCJNLnWsXDkMY5DQ5y8j9B6lCTbUtsWbwnua/2YZTPtseK04LChZ0fF5/7L&#10;GzhbOTUHjBcc4jz81OJeztnOmIdBt12CEurkHv5vv1kD06fJFP7epCe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4ic1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958"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C5QsUA&#10;AADdAAAADwAAAGRycy9kb3ducmV2LnhtbESPS2vDMBCE74X8B7GBXkoipzQPnCghKS30mifktlhb&#10;y9RaGWubuP31VSGQ4zAz3zCLVedrdaE2VoENjIYZKOIi2IpLA4f9+2AGKgqyxTowGfihCKtl72GB&#10;uQ1X3tJlJ6VKEI45GnAiTa51LBx5jMPQECfvM7QeJcm21LbFa4L7Wj9n2UR7rDgtOGzo1VHxtfv2&#10;Bk5Wjs0e4xmfcBp+a3Fvp2xjzGO/W89BCXVyD9/aH9bA+GU0gf836Qno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MLlC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959"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wc2cUA&#10;AADdAAAADwAAAGRycy9kb3ducmV2LnhtbESPzWoCQRCE7wHfYeiAl6CzSqKyOooRA7nGP/DW7LQ7&#10;S3Z6lp2ObvL0mUDAY1FVX1GLVedrdaU2VoENjIYZKOIi2IpLA4f922AGKgqyxTowGfimCKtl72GB&#10;uQ03/qDrTkqVIBxzNOBEmlzrWDjyGIehIU7eJbQeJcm21LbFW4L7Wo+zbKI9VpwWHDa0cVR87r68&#10;gZOVY7PHeMYnnIafWtz2lL0a03/s1nNQQp3cw//td2vg5Xk0hb836Qn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fBzZ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960"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OIq8IA&#10;AADdAAAADwAAAGRycy9kb3ducmV2LnhtbERPTWvCQBC9F/wPywi9FN1YbJXoKm2p4LWmCt6G7JgN&#10;ZmdDdqppf333IHh8vO/luveNulAX68AGJuMMFHEZbM2Vge9iM5qDioJssQlMBn4pwno1eFhibsOV&#10;v+iyk0qlEI45GnAiba51LB15jOPQEifuFDqPkmBXadvhNYX7Rj9n2av2WHNqcNjSh6PyvPvxBg5W&#10;9m2B8YhPOAt/jbjPQ/ZuzOOwf1uAEurlLr65t9bAy3SS5qY36Qno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44irwgAAAN0AAAAPAAAAAAAAAAAAAAAAAJgCAABkcnMvZG93&#10;bnJldi54bWxQSwUGAAAAAAQABAD1AAAAhwM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961"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8tMMUA&#10;AADdAAAADwAAAGRycy9kb3ducmV2LnhtbESPQWsCMRSE74X+h/AKXopmldbW1SgqLfSqVqG3x+a5&#10;Wdy8LJunbvvrm0LB4zAz3zCzRedrdaE2VoENDAcZKOIi2IpLA5+79/4rqCjIFuvAZOCbIizm93cz&#10;zG248oYuWylVgnDM0YATaXKtY+HIYxyEhjh5x9B6lCTbUtsWrwnuaz3KsrH2WHFacNjQ2lFx2p69&#10;gYOVfbPD+IWP+BJ+anFvh2xlTO+hW05BCXVyC/+3P6yB56fhBP7epCe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ry0w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962"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lOEMIA&#10;AADdAAAADwAAAGRycy9kb3ducmV2LnhtbERPTWvCQBC9F/wPywheSt1UrJXoKq0o9Fpjhd6G7JgN&#10;ZmdDdqqxv757KHh8vO/luveNulAX68AGnscZKOIy2JorA4di9zQHFQXZYhOYDNwowno1eFhibsOV&#10;P+myl0qlEI45GnAiba51LB15jOPQEifuFDqPkmBXadvhNYX7Rk+ybKY91pwaHLa0cVSe9z/ewNHK&#10;V1tg/MZHfA2/jbjtMXs3ZjTs3xaghHq5i//dH9bAy3SS9qc36Qno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U4QwgAAAN0AAAAPAAAAAAAAAAAAAAAAAJgCAABkcnMvZG93&#10;bnJldi54bWxQSwUGAAAAAAQABAD1AAAAhwM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E81300" w:rsidRPr="002408FD">
        <w:rPr>
          <w:i/>
          <w:szCs w:val="28"/>
          <w:u w:val="single"/>
        </w:rPr>
        <w:t xml:space="preserve">Гауч–мішалка  мокрого браку: </w:t>
      </w:r>
    </w:p>
    <w:p w:rsidR="00E81300" w:rsidRPr="002408FD" w:rsidRDefault="00E81300" w:rsidP="00E81300">
      <w:pPr>
        <w:rPr>
          <w:szCs w:val="28"/>
        </w:rPr>
      </w:pPr>
      <w:r w:rsidRPr="002408FD">
        <w:rPr>
          <w:noProof/>
          <w:szCs w:val="28"/>
          <w:lang w:val="ru-RU" w:eastAsia="ru-RU"/>
        </w:rPr>
        <w:drawing>
          <wp:inline distT="0" distB="0" distL="0" distR="0" wp14:anchorId="59145AB7" wp14:editId="7CE8FF5C">
            <wp:extent cx="5486400" cy="1578874"/>
            <wp:effectExtent l="0" t="0" r="0" b="254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89305" cy="1579710"/>
                    </a:xfrm>
                    <a:prstGeom prst="rect">
                      <a:avLst/>
                    </a:prstGeom>
                    <a:noFill/>
                  </pic:spPr>
                </pic:pic>
              </a:graphicData>
            </a:graphic>
          </wp:inline>
        </w:drawing>
      </w:r>
      <w:r w:rsidRPr="002408FD">
        <w:rPr>
          <w:szCs w:val="28"/>
        </w:rPr>
        <w:t xml:space="preserve">                                                                                  </w:t>
      </w:r>
    </w:p>
    <w:p w:rsidR="00E81300" w:rsidRPr="002408FD" w:rsidRDefault="00E81300" w:rsidP="00E81300">
      <w:pPr>
        <w:ind w:right="282"/>
        <w:rPr>
          <w:szCs w:val="28"/>
        </w:rPr>
      </w:pPr>
      <w:r w:rsidRPr="002408FD">
        <w:rPr>
          <w:szCs w:val="28"/>
        </w:rPr>
        <w:t>Р</w:t>
      </w:r>
      <w:r w:rsidRPr="002408FD">
        <w:rPr>
          <w:szCs w:val="28"/>
          <w:vertAlign w:val="subscript"/>
        </w:rPr>
        <w:t>1</w:t>
      </w:r>
      <w:r w:rsidRPr="002408FD">
        <w:rPr>
          <w:szCs w:val="28"/>
        </w:rPr>
        <w:t xml:space="preserve"> – кількість маси, що надходить з пресової частини, кг;</w:t>
      </w:r>
    </w:p>
    <w:p w:rsidR="00E81300" w:rsidRPr="002408FD" w:rsidRDefault="00E81300" w:rsidP="00E81300">
      <w:pPr>
        <w:ind w:right="282"/>
        <w:rPr>
          <w:szCs w:val="28"/>
        </w:rPr>
      </w:pPr>
      <w:r w:rsidRPr="002408FD">
        <w:rPr>
          <w:szCs w:val="28"/>
        </w:rPr>
        <w:t>Р</w:t>
      </w:r>
      <w:r w:rsidRPr="002408FD">
        <w:rPr>
          <w:szCs w:val="28"/>
          <w:vertAlign w:val="subscript"/>
        </w:rPr>
        <w:t>2</w:t>
      </w:r>
      <w:r w:rsidRPr="002408FD">
        <w:rPr>
          <w:szCs w:val="28"/>
        </w:rPr>
        <w:t xml:space="preserve"> – кількість маси, що поступає на згущувач, кг;</w:t>
      </w:r>
    </w:p>
    <w:p w:rsidR="00E81300" w:rsidRPr="002408FD" w:rsidRDefault="00E81300" w:rsidP="00E81300">
      <w:pPr>
        <w:ind w:right="282"/>
        <w:rPr>
          <w:szCs w:val="28"/>
        </w:rPr>
      </w:pPr>
      <w:r w:rsidRPr="002408FD">
        <w:rPr>
          <w:szCs w:val="28"/>
        </w:rPr>
        <w:t>Р</w:t>
      </w:r>
      <w:r w:rsidRPr="002408FD">
        <w:rPr>
          <w:szCs w:val="28"/>
          <w:vertAlign w:val="subscript"/>
        </w:rPr>
        <w:t>3</w:t>
      </w:r>
      <w:r w:rsidRPr="002408FD">
        <w:rPr>
          <w:szCs w:val="28"/>
        </w:rPr>
        <w:t xml:space="preserve"> – кількість води, що надходить з басейна регістрових вод, кг;</w:t>
      </w:r>
    </w:p>
    <w:p w:rsidR="00E81300" w:rsidRPr="002408FD" w:rsidRDefault="00E81300" w:rsidP="00E81300">
      <w:pPr>
        <w:ind w:right="282"/>
        <w:rPr>
          <w:szCs w:val="28"/>
        </w:rPr>
      </w:pPr>
      <w:r w:rsidRPr="002408FD">
        <w:rPr>
          <w:szCs w:val="28"/>
        </w:rPr>
        <w:t>Р</w:t>
      </w:r>
      <w:r w:rsidRPr="002408FD">
        <w:rPr>
          <w:szCs w:val="28"/>
          <w:vertAlign w:val="subscript"/>
        </w:rPr>
        <w:t>4</w:t>
      </w:r>
      <w:r w:rsidRPr="002408FD">
        <w:rPr>
          <w:szCs w:val="28"/>
        </w:rPr>
        <w:t xml:space="preserve"> – кількість маси, що надходить від гауч-вала, кг;</w:t>
      </w:r>
    </w:p>
    <w:p w:rsidR="00E81300" w:rsidRPr="002408FD" w:rsidRDefault="00E81300" w:rsidP="00E81300">
      <w:pPr>
        <w:ind w:right="282"/>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2</w:t>
      </w:r>
      <w:r w:rsidRPr="002408FD">
        <w:rPr>
          <w:szCs w:val="28"/>
        </w:rPr>
        <w:t>, С</w:t>
      </w:r>
      <w:r w:rsidRPr="002408FD">
        <w:rPr>
          <w:szCs w:val="28"/>
          <w:vertAlign w:val="subscript"/>
        </w:rPr>
        <w:t>3</w:t>
      </w:r>
      <w:r w:rsidRPr="002408FD">
        <w:rPr>
          <w:szCs w:val="28"/>
        </w:rPr>
        <w:t>, С</w:t>
      </w:r>
      <w:r w:rsidRPr="002408FD">
        <w:rPr>
          <w:szCs w:val="28"/>
          <w:vertAlign w:val="subscript"/>
        </w:rPr>
        <w:t xml:space="preserve">4 </w:t>
      </w:r>
      <w:r w:rsidRPr="002408FD">
        <w:rPr>
          <w:szCs w:val="28"/>
        </w:rPr>
        <w:t>– відсоток волокна у відповідних потоках, %.</w:t>
      </w:r>
    </w:p>
    <w:p w:rsidR="00E81300" w:rsidRPr="002408FD" w:rsidRDefault="00E81300" w:rsidP="00E81300">
      <w:pPr>
        <w:rPr>
          <w:szCs w:val="28"/>
        </w:rPr>
      </w:pPr>
      <w:r w:rsidRPr="002408FD">
        <w:rPr>
          <w:szCs w:val="28"/>
        </w:rPr>
        <w:t>Р</w:t>
      </w:r>
      <w:r w:rsidRPr="002408FD">
        <w:rPr>
          <w:szCs w:val="28"/>
          <w:vertAlign w:val="subscript"/>
        </w:rPr>
        <w:t>1</w:t>
      </w:r>
      <w:r w:rsidRPr="002408FD">
        <w:rPr>
          <w:szCs w:val="28"/>
        </w:rPr>
        <w:t>= 23  кг; Р</w:t>
      </w:r>
      <w:r w:rsidRPr="002408FD">
        <w:rPr>
          <w:szCs w:val="28"/>
          <w:vertAlign w:val="subscript"/>
        </w:rPr>
        <w:t>4</w:t>
      </w:r>
      <w:r w:rsidRPr="002408FD">
        <w:rPr>
          <w:szCs w:val="28"/>
        </w:rPr>
        <w:t>= 11 кг; С</w:t>
      </w:r>
      <w:r w:rsidRPr="002408FD">
        <w:rPr>
          <w:szCs w:val="28"/>
          <w:vertAlign w:val="subscript"/>
        </w:rPr>
        <w:t>1</w:t>
      </w:r>
      <w:r w:rsidRPr="002408FD">
        <w:rPr>
          <w:szCs w:val="28"/>
        </w:rPr>
        <w:t>= 38,0 %; С</w:t>
      </w:r>
      <w:r w:rsidRPr="002408FD">
        <w:rPr>
          <w:szCs w:val="28"/>
          <w:vertAlign w:val="subscript"/>
        </w:rPr>
        <w:t>2</w:t>
      </w:r>
      <w:r w:rsidRPr="002408FD">
        <w:rPr>
          <w:szCs w:val="28"/>
        </w:rPr>
        <w:t>= 0,85 %; С</w:t>
      </w:r>
      <w:r w:rsidRPr="002408FD">
        <w:rPr>
          <w:szCs w:val="28"/>
          <w:vertAlign w:val="subscript"/>
        </w:rPr>
        <w:t>3</w:t>
      </w:r>
      <w:r w:rsidRPr="002408FD">
        <w:rPr>
          <w:szCs w:val="28"/>
        </w:rPr>
        <w:t>= 0,1306 %; С</w:t>
      </w:r>
      <w:r w:rsidRPr="002408FD">
        <w:rPr>
          <w:szCs w:val="28"/>
          <w:vertAlign w:val="subscript"/>
        </w:rPr>
        <w:t>4</w:t>
      </w:r>
      <w:r w:rsidRPr="002408FD">
        <w:rPr>
          <w:szCs w:val="28"/>
        </w:rPr>
        <w:t>= 18,0 %.</w:t>
      </w:r>
    </w:p>
    <w:p w:rsidR="00E81300" w:rsidRPr="002408FD" w:rsidRDefault="00E81300" w:rsidP="00E81300">
      <w:pPr>
        <w:rPr>
          <w:b/>
          <w:szCs w:val="28"/>
        </w:rPr>
      </w:pPr>
      <w:r w:rsidRPr="002408FD">
        <w:rPr>
          <w:b/>
          <w:szCs w:val="28"/>
        </w:rPr>
        <w:t>Р</w:t>
      </w:r>
      <w:r w:rsidRPr="002408FD">
        <w:rPr>
          <w:b/>
          <w:szCs w:val="28"/>
          <w:vertAlign w:val="subscript"/>
        </w:rPr>
        <w:t>2</w:t>
      </w:r>
      <w:r w:rsidRPr="002408FD">
        <w:rPr>
          <w:b/>
          <w:szCs w:val="28"/>
        </w:rPr>
        <w:t xml:space="preserve"> –?  Р</w:t>
      </w:r>
      <w:r w:rsidRPr="002408FD">
        <w:rPr>
          <w:b/>
          <w:szCs w:val="28"/>
          <w:vertAlign w:val="subscript"/>
        </w:rPr>
        <w:t>3</w:t>
      </w:r>
      <w:r w:rsidRPr="002408FD">
        <w:rPr>
          <w:b/>
          <w:szCs w:val="28"/>
        </w:rPr>
        <w:t xml:space="preserve"> –?</w:t>
      </w:r>
    </w:p>
    <w:p w:rsidR="00E81300" w:rsidRPr="00BB0249" w:rsidRDefault="00E81300" w:rsidP="00E81300">
      <w:pPr>
        <w:rPr>
          <w:b/>
        </w:rPr>
      </w:pPr>
    </w:p>
    <w:p w:rsidR="00E81300" w:rsidRPr="002408FD" w:rsidRDefault="00E81300" w:rsidP="00E81300">
      <w:pPr>
        <w:rPr>
          <w:szCs w:val="28"/>
        </w:rPr>
      </w:pPr>
      <w:r w:rsidRPr="002408FD">
        <w:rPr>
          <w:szCs w:val="28"/>
        </w:rPr>
        <w:t>Розрахунки наводимо у такому вигляді:</w:t>
      </w:r>
    </w:p>
    <w:tbl>
      <w:tblPr>
        <w:tblW w:w="9380" w:type="dxa"/>
        <w:tblInd w:w="108" w:type="dxa"/>
        <w:tblLook w:val="04A0" w:firstRow="1" w:lastRow="0" w:firstColumn="1" w:lastColumn="0" w:noHBand="0" w:noVBand="1"/>
      </w:tblPr>
      <w:tblGrid>
        <w:gridCol w:w="2240"/>
        <w:gridCol w:w="480"/>
        <w:gridCol w:w="1126"/>
        <w:gridCol w:w="400"/>
        <w:gridCol w:w="1620"/>
        <w:gridCol w:w="480"/>
        <w:gridCol w:w="1373"/>
        <w:gridCol w:w="400"/>
        <w:gridCol w:w="1126"/>
        <w:gridCol w:w="400"/>
      </w:tblGrid>
      <w:tr w:rsidR="00541602" w:rsidRPr="00541602" w:rsidTr="00541602">
        <w:trPr>
          <w:trHeight w:val="330"/>
        </w:trPr>
        <w:tc>
          <w:tcPr>
            <w:tcW w:w="27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Найменування</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Мас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210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Концентрація,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Волокно,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r>
      <w:tr w:rsidR="00541602" w:rsidRPr="00541602" w:rsidTr="00541602">
        <w:trPr>
          <w:trHeight w:val="315"/>
        </w:trPr>
        <w:tc>
          <w:tcPr>
            <w:tcW w:w="27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xml:space="preserve">З </w:t>
            </w:r>
            <w:proofErr w:type="spellStart"/>
            <w:r w:rsidRPr="00541602">
              <w:rPr>
                <w:rFonts w:eastAsia="Times New Roman" w:cs="Times New Roman"/>
                <w:color w:val="000000"/>
                <w:szCs w:val="28"/>
                <w:lang w:val="ru-RU" w:eastAsia="ru-RU"/>
              </w:rPr>
              <w:t>пресової</w:t>
            </w:r>
            <w:proofErr w:type="spellEnd"/>
            <w:r w:rsidRPr="00541602">
              <w:rPr>
                <w:rFonts w:eastAsia="Times New Roman" w:cs="Times New Roman"/>
                <w:color w:val="000000"/>
                <w:szCs w:val="28"/>
                <w:lang w:val="ru-RU" w:eastAsia="ru-RU"/>
              </w:rPr>
              <w:t xml:space="preserve"> </w:t>
            </w:r>
            <w:proofErr w:type="spellStart"/>
            <w:r w:rsidRPr="00541602">
              <w:rPr>
                <w:rFonts w:eastAsia="Times New Roman" w:cs="Times New Roman"/>
                <w:color w:val="000000"/>
                <w:szCs w:val="28"/>
                <w:lang w:val="ru-RU" w:eastAsia="ru-RU"/>
              </w:rPr>
              <w:t>частини</w:t>
            </w:r>
            <w:proofErr w:type="spellEnd"/>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23,0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38,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8,74</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4,26</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r>
      <w:tr w:rsidR="00541602" w:rsidRPr="00541602" w:rsidTr="00541602">
        <w:trPr>
          <w:trHeight w:val="300"/>
        </w:trPr>
        <w:tc>
          <w:tcPr>
            <w:tcW w:w="2240" w:type="dxa"/>
            <w:tcBorders>
              <w:top w:val="nil"/>
              <w:left w:val="single" w:sz="4" w:space="0" w:color="auto"/>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З гауч-вала</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1,0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8,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9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9,02</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r>
      <w:tr w:rsidR="00541602" w:rsidRPr="00541602" w:rsidTr="00541602">
        <w:trPr>
          <w:trHeight w:val="315"/>
        </w:trPr>
        <w:tc>
          <w:tcPr>
            <w:tcW w:w="27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xml:space="preserve">З бас-ну </w:t>
            </w:r>
            <w:proofErr w:type="spellStart"/>
            <w:r w:rsidRPr="00541602">
              <w:rPr>
                <w:rFonts w:eastAsia="Times New Roman" w:cs="Times New Roman"/>
                <w:color w:val="000000"/>
                <w:szCs w:val="28"/>
                <w:lang w:val="ru-RU" w:eastAsia="ru-RU"/>
              </w:rPr>
              <w:t>рег.вод</w:t>
            </w:r>
            <w:proofErr w:type="spellEnd"/>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449,9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0,1306</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89</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448,0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r>
      <w:tr w:rsidR="00541602" w:rsidRPr="00541602" w:rsidTr="00541602">
        <w:trPr>
          <w:trHeight w:val="330"/>
        </w:trPr>
        <w:tc>
          <w:tcPr>
            <w:tcW w:w="2720" w:type="dxa"/>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xml:space="preserve">Надійшло(всього)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1483,97</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16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4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12,61</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1471,36</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r>
      <w:tr w:rsidR="00541602" w:rsidRPr="00541602" w:rsidTr="00541602">
        <w:trPr>
          <w:trHeight w:val="300"/>
        </w:trPr>
        <w:tc>
          <w:tcPr>
            <w:tcW w:w="27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xml:space="preserve">На </w:t>
            </w:r>
            <w:proofErr w:type="spellStart"/>
            <w:r w:rsidRPr="00541602">
              <w:rPr>
                <w:rFonts w:eastAsia="Times New Roman" w:cs="Times New Roman"/>
                <w:color w:val="000000"/>
                <w:szCs w:val="28"/>
                <w:lang w:val="ru-RU" w:eastAsia="ru-RU"/>
              </w:rPr>
              <w:t>згущ.мокрого</w:t>
            </w:r>
            <w:proofErr w:type="spellEnd"/>
            <w:r w:rsidRPr="00541602">
              <w:rPr>
                <w:rFonts w:eastAsia="Times New Roman" w:cs="Times New Roman"/>
                <w:color w:val="000000"/>
                <w:szCs w:val="28"/>
                <w:lang w:val="ru-RU" w:eastAsia="ru-RU"/>
              </w:rPr>
              <w:t xml:space="preserve"> браку</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483,97</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0,8500</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2,61</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Cs w:val="28"/>
                <w:lang w:val="ru-RU" w:eastAsia="ru-RU"/>
              </w:rPr>
            </w:pPr>
            <w:r w:rsidRPr="00541602">
              <w:rPr>
                <w:rFonts w:eastAsia="Times New Roman" w:cs="Times New Roman"/>
                <w:color w:val="000000"/>
                <w:szCs w:val="28"/>
                <w:lang w:val="ru-RU" w:eastAsia="ru-RU"/>
              </w:rPr>
              <w:t>1471,36</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r>
      <w:tr w:rsidR="00541602" w:rsidRPr="00541602" w:rsidTr="00541602">
        <w:trPr>
          <w:trHeight w:val="315"/>
        </w:trPr>
        <w:tc>
          <w:tcPr>
            <w:tcW w:w="27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Пішло  (всього)</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1483,9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12,6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Cs w:val="28"/>
                <w:lang w:val="ru-RU" w:eastAsia="ru-RU"/>
              </w:rPr>
            </w:pPr>
            <w:r w:rsidRPr="00541602">
              <w:rPr>
                <w:rFonts w:eastAsia="Times New Roman" w:cs="Times New Roman"/>
                <w:b/>
                <w:bCs/>
                <w:color w:val="000000"/>
                <w:szCs w:val="28"/>
                <w:lang w:val="ru-RU" w:eastAsia="ru-RU"/>
              </w:rPr>
              <w:t>1471,36</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Cs w:val="28"/>
                <w:lang w:val="ru-RU" w:eastAsia="ru-RU"/>
              </w:rPr>
            </w:pPr>
            <w:r w:rsidRPr="00541602">
              <w:rPr>
                <w:rFonts w:eastAsia="Times New Roman" w:cs="Times New Roman"/>
                <w:color w:val="000000"/>
                <w:szCs w:val="28"/>
                <w:lang w:val="ru-RU" w:eastAsia="ru-RU"/>
              </w:rPr>
              <w:t> </w:t>
            </w:r>
          </w:p>
        </w:tc>
      </w:tr>
    </w:tbl>
    <w:p w:rsidR="00E81300" w:rsidRPr="002408FD" w:rsidRDefault="00E81300" w:rsidP="00541602">
      <w:pPr>
        <w:ind w:firstLine="0"/>
        <w:rPr>
          <w:i/>
          <w:szCs w:val="28"/>
          <w:u w:val="single"/>
        </w:rPr>
      </w:pPr>
    </w:p>
    <w:p w:rsidR="00E81300" w:rsidRPr="002408FD" w:rsidRDefault="00E81300" w:rsidP="00E81300">
      <w:pPr>
        <w:rPr>
          <w:szCs w:val="28"/>
        </w:rPr>
      </w:pPr>
      <w:r w:rsidRPr="002408FD">
        <w:rPr>
          <w:i/>
          <w:szCs w:val="28"/>
          <w:u w:val="single"/>
        </w:rPr>
        <w:t xml:space="preserve">Згущувач мокрого браку: </w:t>
      </w:r>
      <w:r w:rsidRPr="002408FD">
        <w:rPr>
          <w:szCs w:val="28"/>
        </w:rPr>
        <w:t xml:space="preserve">  </w:t>
      </w:r>
    </w:p>
    <w:p w:rsidR="00E81300" w:rsidRPr="002408FD" w:rsidRDefault="00E81300" w:rsidP="00E81300">
      <w:pPr>
        <w:rPr>
          <w:szCs w:val="28"/>
        </w:rPr>
      </w:pPr>
      <w:r w:rsidRPr="002408FD">
        <w:rPr>
          <w:noProof/>
          <w:szCs w:val="28"/>
          <w:lang w:val="ru-RU" w:eastAsia="ru-RU"/>
        </w:rPr>
        <w:lastRenderedPageBreak/>
        <mc:AlternateContent>
          <mc:Choice Requires="wpc">
            <w:drawing>
              <wp:inline distT="0" distB="0" distL="0" distR="0" wp14:anchorId="1199674F" wp14:editId="2A1C515E">
                <wp:extent cx="5363845" cy="1924050"/>
                <wp:effectExtent l="0" t="0" r="0" b="0"/>
                <wp:docPr id="250" name="Полотно 25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43" name="Text Box 55"/>
                        <wps:cNvSpPr txBox="1">
                          <a:spLocks noChangeArrowheads="1"/>
                        </wps:cNvSpPr>
                        <wps:spPr bwMode="auto">
                          <a:xfrm>
                            <a:off x="800672" y="691942"/>
                            <a:ext cx="2095430" cy="334332"/>
                          </a:xfrm>
                          <a:prstGeom prst="rect">
                            <a:avLst/>
                          </a:prstGeom>
                          <a:solidFill>
                            <a:srgbClr val="FFFFFF"/>
                          </a:solidFill>
                          <a:ln w="9525">
                            <a:solidFill>
                              <a:srgbClr val="000000"/>
                            </a:solidFill>
                            <a:miter lim="800000"/>
                            <a:headEnd/>
                            <a:tailEnd/>
                          </a:ln>
                        </wps:spPr>
                        <wps:txbx>
                          <w:txbxContent>
                            <w:p w:rsidR="003A7E3C" w:rsidRPr="009E53F2" w:rsidRDefault="003A7E3C" w:rsidP="00E81300">
                              <w:pPr>
                                <w:rPr>
                                  <w:b/>
                                </w:rPr>
                              </w:pPr>
                              <w:r w:rsidRPr="009E53F2">
                                <w:rPr>
                                  <w:b/>
                                </w:rPr>
                                <w:t>Згущувач мокрого браку</w:t>
                              </w:r>
                            </w:p>
                          </w:txbxContent>
                        </wps:txbx>
                        <wps:bodyPr rot="0" vert="horz" wrap="square" lIns="91440" tIns="45720" rIns="91440" bIns="45720" anchor="t" anchorCtr="0" upright="1">
                          <a:noAutofit/>
                        </wps:bodyPr>
                      </wps:wsp>
                      <wps:wsp>
                        <wps:cNvPr id="244" name="Text Box 56"/>
                        <wps:cNvSpPr txBox="1">
                          <a:spLocks noChangeArrowheads="1"/>
                        </wps:cNvSpPr>
                        <wps:spPr bwMode="auto">
                          <a:xfrm>
                            <a:off x="394285" y="76200"/>
                            <a:ext cx="2910890" cy="345252"/>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3A7E3C" w:rsidRPr="009E53F2" w:rsidRDefault="003A7E3C" w:rsidP="00E81300">
                              <w:pPr>
                                <w:jc w:val="center"/>
                                <w:rPr>
                                  <w:b/>
                                  <w:vertAlign w:val="subscript"/>
                                </w:rPr>
                              </w:pPr>
                              <w:r w:rsidRPr="009E53F2">
                                <w:t xml:space="preserve">із гауч-мішалки   </w:t>
                              </w:r>
                              <w:r w:rsidRPr="009E53F2">
                                <w:rPr>
                                  <w:b/>
                                </w:rPr>
                                <w:t>Р</w:t>
                              </w:r>
                              <w:r w:rsidRPr="009E53F2">
                                <w:rPr>
                                  <w:b/>
                                  <w:vertAlign w:val="subscript"/>
                                </w:rPr>
                                <w:t>1</w:t>
                              </w:r>
                              <w:r w:rsidRPr="009E53F2">
                                <w:rPr>
                                  <w:b/>
                                </w:rPr>
                                <w:t>С</w:t>
                              </w:r>
                              <w:r w:rsidRPr="009E53F2">
                                <w:rPr>
                                  <w:b/>
                                  <w:vertAlign w:val="subscript"/>
                                </w:rPr>
                                <w:t>1</w:t>
                              </w:r>
                            </w:p>
                          </w:txbxContent>
                        </wps:txbx>
                        <wps:bodyPr rot="0" vert="horz" wrap="square" lIns="91440" tIns="45720" rIns="91440" bIns="45720" anchor="t" anchorCtr="0" upright="1">
                          <a:noAutofit/>
                        </wps:bodyPr>
                      </wps:wsp>
                      <wps:wsp>
                        <wps:cNvPr id="245" name="AutoShape 57"/>
                        <wps:cNvCnPr>
                          <a:cxnSpLocks noChangeShapeType="1"/>
                          <a:stCxn id="244" idx="2"/>
                          <a:endCxn id="243" idx="0"/>
                        </wps:cNvCnPr>
                        <wps:spPr bwMode="auto">
                          <a:xfrm flipH="1">
                            <a:off x="1848387" y="421452"/>
                            <a:ext cx="1343" cy="270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Text Box 58"/>
                        <wps:cNvSpPr txBox="1">
                          <a:spLocks noChangeArrowheads="1"/>
                        </wps:cNvSpPr>
                        <wps:spPr bwMode="auto">
                          <a:xfrm>
                            <a:off x="3192425" y="507975"/>
                            <a:ext cx="1883770" cy="6913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9E53F2" w:rsidRDefault="003A7E3C" w:rsidP="00E81300">
                              <w:pPr>
                                <w:ind w:left="-154" w:firstLine="12"/>
                                <w:jc w:val="center"/>
                              </w:pPr>
                              <w:r w:rsidRPr="009E53F2">
                                <w:t>в басейн надлишкових вод</w:t>
                              </w:r>
                            </w:p>
                            <w:p w:rsidR="003A7E3C" w:rsidRPr="009E53F2" w:rsidRDefault="003A7E3C" w:rsidP="00E81300">
                              <w:pPr>
                                <w:ind w:left="-154" w:firstLine="12"/>
                                <w:jc w:val="center"/>
                                <w:rPr>
                                  <w:b/>
                                  <w:vertAlign w:val="subscript"/>
                                </w:rPr>
                              </w:pPr>
                              <w:r w:rsidRPr="009E53F2">
                                <w:rPr>
                                  <w:b/>
                                </w:rPr>
                                <w:t>Р</w:t>
                              </w:r>
                              <w:r w:rsidRPr="009E53F2">
                                <w:rPr>
                                  <w:b/>
                                  <w:vertAlign w:val="subscript"/>
                                </w:rPr>
                                <w:t>3</w:t>
                              </w:r>
                              <w:r w:rsidRPr="009E53F2">
                                <w:rPr>
                                  <w:b/>
                                </w:rPr>
                                <w:t>С</w:t>
                              </w:r>
                              <w:r w:rsidRPr="009E53F2">
                                <w:rPr>
                                  <w:b/>
                                  <w:vertAlign w:val="subscript"/>
                                </w:rPr>
                                <w:t>3</w:t>
                              </w:r>
                            </w:p>
                            <w:p w:rsidR="003A7E3C" w:rsidRPr="009E53F2" w:rsidRDefault="003A7E3C" w:rsidP="00E81300"/>
                          </w:txbxContent>
                        </wps:txbx>
                        <wps:bodyPr rot="0" vert="horz" wrap="square" lIns="91440" tIns="45720" rIns="91440" bIns="45720" anchor="t" anchorCtr="0" upright="1">
                          <a:noAutofit/>
                        </wps:bodyPr>
                      </wps:wsp>
                      <wps:wsp>
                        <wps:cNvPr id="247" name="Text Box 59"/>
                        <wps:cNvSpPr txBox="1">
                          <a:spLocks noChangeArrowheads="1"/>
                        </wps:cNvSpPr>
                        <wps:spPr bwMode="auto">
                          <a:xfrm>
                            <a:off x="774426" y="1266825"/>
                            <a:ext cx="2142842"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9E53F2" w:rsidRDefault="003A7E3C" w:rsidP="00E81300">
                              <w:pPr>
                                <w:ind w:left="-180" w:firstLine="54"/>
                                <w:jc w:val="center"/>
                                <w:rPr>
                                  <w:b/>
                                  <w:vertAlign w:val="subscript"/>
                                </w:rPr>
                              </w:pPr>
                              <w:r w:rsidRPr="009E53F2">
                                <w:t xml:space="preserve">в басейн оборотного браку   </w:t>
                              </w:r>
                              <w:r w:rsidRPr="009E53F2">
                                <w:rPr>
                                  <w:b/>
                                </w:rPr>
                                <w:t>Р</w:t>
                              </w:r>
                              <w:r w:rsidRPr="009E53F2">
                                <w:rPr>
                                  <w:b/>
                                  <w:vertAlign w:val="subscript"/>
                                </w:rPr>
                                <w:t>2</w:t>
                              </w:r>
                              <w:r w:rsidRPr="009E53F2">
                                <w:rPr>
                                  <w:b/>
                                </w:rPr>
                                <w:t>С</w:t>
                              </w:r>
                              <w:r w:rsidRPr="009E53F2">
                                <w:rPr>
                                  <w:b/>
                                  <w:vertAlign w:val="subscript"/>
                                </w:rPr>
                                <w:t>2</w:t>
                              </w:r>
                            </w:p>
                            <w:p w:rsidR="003A7E3C" w:rsidRPr="009E53F2" w:rsidRDefault="003A7E3C" w:rsidP="00E81300"/>
                          </w:txbxContent>
                        </wps:txbx>
                        <wps:bodyPr rot="0" vert="horz" wrap="square" lIns="91440" tIns="45720" rIns="91440" bIns="45720" anchor="t" anchorCtr="0" upright="1">
                          <a:noAutofit/>
                        </wps:bodyPr>
                      </wps:wsp>
                      <wps:wsp>
                        <wps:cNvPr id="248" name="AutoShape 60"/>
                        <wps:cNvCnPr>
                          <a:cxnSpLocks noChangeShapeType="1"/>
                          <a:stCxn id="243" idx="2"/>
                          <a:endCxn id="247" idx="0"/>
                        </wps:cNvCnPr>
                        <wps:spPr bwMode="auto">
                          <a:xfrm flipH="1">
                            <a:off x="1845847" y="1026274"/>
                            <a:ext cx="2540" cy="2405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 name="AutoShape 61"/>
                        <wps:cNvCnPr>
                          <a:cxnSpLocks noChangeShapeType="1"/>
                          <a:stCxn id="243" idx="3"/>
                          <a:endCxn id="246" idx="1"/>
                        </wps:cNvCnPr>
                        <wps:spPr bwMode="auto">
                          <a:xfrm flipV="1">
                            <a:off x="2896102" y="854067"/>
                            <a:ext cx="296323"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5="http://schemas.microsoft.com/office/word/2012/wordml">
            <w:pict>
              <v:group w14:anchorId="1199674F" id="Полотно 250" o:spid="_x0000_s1963" editas="canvas" style="width:422.35pt;height:151.5pt;mso-position-horizontal-relative:char;mso-position-vertical-relative:line" coordsize="53638,19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">
                <v:shape id="_x0000_s1964" type="#_x0000_t75" style="position:absolute;width:53638;height:19240;visibility:visible;mso-wrap-style:square">
                  <v:fill o:detectmouseclick="t"/>
                  <v:path o:connecttype="none"/>
                </v:shape>
                <v:shape id="Text Box 55" o:spid="_x0000_s1965" type="#_x0000_t202" style="position:absolute;left:8006;top:6919;width:20955;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167cYA&#10;AADcAAAADwAAAGRycy9kb3ducmV2LnhtbESPW2sCMRSE3wv9D+EIfSndbFW8rEYphYq+WS3t62Fz&#10;9oKbk22Sruu/N4LQx2FmvmGW6940oiPna8sKXpMUBHFudc2lgq/jx8sMhA/IGhvLpOBCHtarx4cl&#10;Ztqe+ZO6QyhFhLDPUEEVQptJ6fOKDPrEtsTRK6wzGKJ0pdQOzxFuGjlM04k0WHNcqLCl94ry0+HP&#10;KJiNt92P34323/mkaObhedptfp1ST4P+bQEiUB/+w/f2VisYjk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167cYAAADcAAAADwAAAAAAAAAAAAAAAACYAgAAZHJz&#10;L2Rvd25yZXYueG1sUEsFBgAAAAAEAAQA9QAAAIsDAAAAAA==&#10;">
                  <v:textbox>
                    <w:txbxContent>
                      <w:p w:rsidR="0061502D" w:rsidRPr="009E53F2" w:rsidRDefault="0061502D" w:rsidP="00E81300">
                        <w:pPr>
                          <w:rPr>
                            <w:b/>
                          </w:rPr>
                        </w:pPr>
                        <w:r w:rsidRPr="009E53F2">
                          <w:rPr>
                            <w:b/>
                          </w:rPr>
                          <w:t>Згущувач мокрого браку</w:t>
                        </w:r>
                      </w:p>
                    </w:txbxContent>
                  </v:textbox>
                </v:shape>
                <v:shape id="Text Box 56" o:spid="_x0000_s1966" type="#_x0000_t202" style="position:absolute;left:3942;top:762;width:29109;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DzecQA&#10;AADcAAAADwAAAGRycy9kb3ducmV2LnhtbESPQWvCQBSE7wX/w/IEb7pRtC3RVUQU1FNNq3h8ZF+T&#10;0OzbsLua9N93BaHHYWa+YRarztTiTs5XlhWMRwkI4tzqigsFX5+74TsIH5A11pZJwS95WC17LwtM&#10;tW35RPcsFCJC2KeooAyhSaX0eUkG/cg2xNH7ts5giNIVUjtsI9zUcpIkr9JgxXGhxIY2JeU/2c0o&#10;OL6ND3tPmfy4etc2s8tuU23PSg363XoOIlAX/sPP9l4rmEyn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w83nEAAAA3AAAAA8AAAAAAAAAAAAAAAAAmAIAAGRycy9k&#10;b3ducmV2LnhtbFBLBQYAAAAABAAEAPUAAACJAwAAAAA=&#10;" stroked="f">
                  <v:stroke dashstyle="1 1" endcap="round"/>
                  <v:textbox>
                    <w:txbxContent>
                      <w:p w:rsidR="0061502D" w:rsidRPr="009E53F2" w:rsidRDefault="0061502D" w:rsidP="00E81300">
                        <w:pPr>
                          <w:jc w:val="center"/>
                          <w:rPr>
                            <w:b/>
                            <w:vertAlign w:val="subscript"/>
                          </w:rPr>
                        </w:pPr>
                        <w:r w:rsidRPr="009E53F2">
                          <w:t xml:space="preserve">із гауч-мішалки   </w:t>
                        </w:r>
                        <w:r w:rsidRPr="009E53F2">
                          <w:rPr>
                            <w:b/>
                          </w:rPr>
                          <w:t>Р</w:t>
                        </w:r>
                        <w:r w:rsidRPr="009E53F2">
                          <w:rPr>
                            <w:b/>
                            <w:vertAlign w:val="subscript"/>
                          </w:rPr>
                          <w:t>1</w:t>
                        </w:r>
                        <w:r w:rsidRPr="009E53F2">
                          <w:rPr>
                            <w:b/>
                          </w:rPr>
                          <w:t>С</w:t>
                        </w:r>
                        <w:r w:rsidRPr="009E53F2">
                          <w:rPr>
                            <w:b/>
                            <w:vertAlign w:val="subscript"/>
                          </w:rPr>
                          <w:t>1</w:t>
                        </w:r>
                      </w:p>
                    </w:txbxContent>
                  </v:textbox>
                </v:shape>
                <v:shape id="AutoShape 57" o:spid="_x0000_s1967" type="#_x0000_t32" style="position:absolute;left:18483;top:4214;width:14;height:27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Ye88QAAADcAAAADwAAAGRycy9kb3ducmV2LnhtbESPwWrDMBBE74X+g9hCbrVck5TiRDFp&#10;oBByCU0K7XGxNraItTKWajl/HwUKPQ4z84ZZVZPtxEiDN44VvGQ5COLaacONgq/Tx/MbCB+QNXaO&#10;ScGVPFTrx4cVltpF/qTxGBqRIOxLVNCG0JdS+roliz5zPXHyzm6wGJIcGqkHjAluO1nk+au0aDgt&#10;tNjTtqX6cvy1Ckw8mLHfbeP7/vvH60jmunBGqdnTtFmCCDSF//Bfe6cVFPMF3M+kI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lh7zxAAAANwAAAAPAAAAAAAAAAAA&#10;AAAAAKECAABkcnMvZG93bnJldi54bWxQSwUGAAAAAAQABAD5AAAAkgMAAAAA&#10;">
                  <v:stroke endarrow="block"/>
                </v:shape>
                <v:shape id="Text Box 58" o:spid="_x0000_s1968" type="#_x0000_t202" style="position:absolute;left:31924;top:5079;width:18837;height:6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aqQsMA&#10;AADcAAAADwAAAGRycy9kb3ducmV2LnhtbESP3YrCMBSE7xd8h3AEbxabKlq1GmVdcPHWnwc4bY5t&#10;sTkpTdbWt98IC14OM/MNs9n1phYPal1lWcEkikEQ51ZXXCi4Xg7jJQjnkTXWlknBkxzstoOPDaba&#10;dnyix9kXIkDYpaig9L5JpXR5SQZdZBvi4N1sa9AH2RZSt9gFuKnlNI4TabDisFBiQ98l5ffzr1Fw&#10;O3af81WX/fjr4jRL9lgtMvtUajTsv9YgPPX+Hf5vH7WC6SyB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naqQsMAAADcAAAADwAAAAAAAAAAAAAAAACYAgAAZHJzL2Rv&#10;d25yZXYueG1sUEsFBgAAAAAEAAQA9QAAAIgDAAAAAA==&#10;" stroked="f">
                  <v:textbox>
                    <w:txbxContent>
                      <w:p w:rsidR="0061502D" w:rsidRPr="009E53F2" w:rsidRDefault="0061502D" w:rsidP="00E81300">
                        <w:pPr>
                          <w:ind w:left="-154" w:firstLine="12"/>
                          <w:jc w:val="center"/>
                        </w:pPr>
                        <w:r w:rsidRPr="009E53F2">
                          <w:t>в басейн надлишкових вод</w:t>
                        </w:r>
                      </w:p>
                      <w:p w:rsidR="0061502D" w:rsidRPr="009E53F2" w:rsidRDefault="0061502D" w:rsidP="00E81300">
                        <w:pPr>
                          <w:ind w:left="-154" w:firstLine="12"/>
                          <w:jc w:val="center"/>
                          <w:rPr>
                            <w:b/>
                            <w:vertAlign w:val="subscript"/>
                          </w:rPr>
                        </w:pPr>
                        <w:r w:rsidRPr="009E53F2">
                          <w:rPr>
                            <w:b/>
                          </w:rPr>
                          <w:t>Р</w:t>
                        </w:r>
                        <w:r w:rsidRPr="009E53F2">
                          <w:rPr>
                            <w:b/>
                            <w:vertAlign w:val="subscript"/>
                          </w:rPr>
                          <w:t>3</w:t>
                        </w:r>
                        <w:r w:rsidRPr="009E53F2">
                          <w:rPr>
                            <w:b/>
                          </w:rPr>
                          <w:t>С</w:t>
                        </w:r>
                        <w:r w:rsidRPr="009E53F2">
                          <w:rPr>
                            <w:b/>
                            <w:vertAlign w:val="subscript"/>
                          </w:rPr>
                          <w:t>3</w:t>
                        </w:r>
                      </w:p>
                      <w:p w:rsidR="0061502D" w:rsidRPr="009E53F2" w:rsidRDefault="0061502D" w:rsidP="00E81300"/>
                    </w:txbxContent>
                  </v:textbox>
                </v:shape>
                <v:shape id="Text Box 59" o:spid="_x0000_s1969" type="#_x0000_t202" style="position:absolute;left:7744;top:12668;width:21428;height:5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oP2cIA&#10;AADcAAAADwAAAGRycy9kb3ducmV2LnhtbESP3YrCMBSE7wXfIRzBG9FUca1Wo6iw4q0/D3Bsjm2x&#10;OSlNtPXtzYKwl8PMfMOsNq0pxYtqV1hWMB5FIIhTqwvOFFwvv8M5COeRNZaWScGbHGzW3c4KE20b&#10;PtHr7DMRIOwSVJB7XyVSujQng25kK+Lg3W1t0AdZZ1LX2AS4KeUkimbSYMFhIceK9jmlj/PTKLgf&#10;m8HPorkd/DU+TWc7LOKbfSvV77XbJQhPrf8Pf9tHrWAyjeHvTDgCc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Og/ZwgAAANwAAAAPAAAAAAAAAAAAAAAAAJgCAABkcnMvZG93&#10;bnJldi54bWxQSwUGAAAAAAQABAD1AAAAhwMAAAAA&#10;" stroked="f">
                  <v:textbox>
                    <w:txbxContent>
                      <w:p w:rsidR="0061502D" w:rsidRPr="009E53F2" w:rsidRDefault="0061502D" w:rsidP="00E81300">
                        <w:pPr>
                          <w:ind w:left="-180" w:firstLine="54"/>
                          <w:jc w:val="center"/>
                          <w:rPr>
                            <w:b/>
                            <w:vertAlign w:val="subscript"/>
                          </w:rPr>
                        </w:pPr>
                        <w:r w:rsidRPr="009E53F2">
                          <w:t xml:space="preserve">в басейн оборотного браку   </w:t>
                        </w:r>
                        <w:r w:rsidRPr="009E53F2">
                          <w:rPr>
                            <w:b/>
                          </w:rPr>
                          <w:t>Р</w:t>
                        </w:r>
                        <w:r w:rsidRPr="009E53F2">
                          <w:rPr>
                            <w:b/>
                            <w:vertAlign w:val="subscript"/>
                          </w:rPr>
                          <w:t>2</w:t>
                        </w:r>
                        <w:r w:rsidRPr="009E53F2">
                          <w:rPr>
                            <w:b/>
                          </w:rPr>
                          <w:t>С</w:t>
                        </w:r>
                        <w:r w:rsidRPr="009E53F2">
                          <w:rPr>
                            <w:b/>
                            <w:vertAlign w:val="subscript"/>
                          </w:rPr>
                          <w:t>2</w:t>
                        </w:r>
                      </w:p>
                      <w:p w:rsidR="0061502D" w:rsidRPr="009E53F2" w:rsidRDefault="0061502D" w:rsidP="00E81300"/>
                    </w:txbxContent>
                  </v:textbox>
                </v:shape>
                <v:shape id="AutoShape 60" o:spid="_x0000_s1970" type="#_x0000_t32" style="position:absolute;left:18458;top:10262;width:25;height:24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exbcEAAADcAAAADwAAAGRycy9kb3ducmV2LnhtbERPz2vCMBS+C/sfwhvsZtPJHKM2yiYM&#10;iheZDrbjo3m2Yc1LabKm/e/NQfD48f0ud5PtxEiDN44VPGc5COLaacONgu/z5/INhA/IGjvHpGAm&#10;D7vtw6LEQrvIXzSeQiNSCPsCFbQh9IWUvm7Jos9cT5y4ixsshgSHRuoBYwq3nVzl+au0aDg1tNjT&#10;vqX67/RvFZh4NGNf7ePH4efX60hmXjuj1NPj9L4BEWgKd/HNXWkFq5e0Np1JR0B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l7FtwQAAANwAAAAPAAAAAAAAAAAAAAAA&#10;AKECAABkcnMvZG93bnJldi54bWxQSwUGAAAAAAQABAD5AAAAjwMAAAAA&#10;">
                  <v:stroke endarrow="block"/>
                </v:shape>
                <v:shape id="AutoShape 61" o:spid="_x0000_s1971" type="#_x0000_t32" style="position:absolute;left:28961;top:8540;width:2963;height: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sU9sMAAADcAAAADwAAAGRycy9kb3ducmV2LnhtbESPQWsCMRSE7wX/Q3iCt5pVbNHVKFYQ&#10;pJdSFfT42Dx3g5uXZZNu1n9vCoUeh5n5hllteluLjlpvHCuYjDMQxIXThksF59P+dQ7CB2SNtWNS&#10;8CAPm/XgZYW5dpG/qTuGUiQI+xwVVCE0uZS+qMiiH7uGOHk311oMSbal1C3GBLe1nGbZu7RoOC1U&#10;2NCuouJ+/LEKTPwyXXPYxY/Py9XrSObx5oxSo2G/XYII1If/8F/7oBVMZwv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bFPbDAAAA3AAAAA8AAAAAAAAAAAAA&#10;AAAAoQIAAGRycy9kb3ducmV2LnhtbFBLBQYAAAAABAAEAPkAAACRAwAAAAA=&#10;">
                  <v:stroke endarrow="block"/>
                </v:shape>
                <w10:anchorlock/>
              </v:group>
            </w:pict>
          </mc:Fallback>
        </mc:AlternateContent>
      </w:r>
    </w:p>
    <w:p w:rsidR="00E81300" w:rsidRPr="002408FD" w:rsidRDefault="00D45467" w:rsidP="00E81300">
      <w:pPr>
        <w:rPr>
          <w:szCs w:val="28"/>
        </w:rPr>
      </w:pPr>
      <w:r>
        <w:rPr>
          <w:rFonts w:eastAsia="Calibri"/>
          <w:b/>
          <w:noProof/>
          <w:szCs w:val="28"/>
          <w:lang w:val="ru-RU" w:eastAsia="ru-RU"/>
        </w:rPr>
        <mc:AlternateContent>
          <mc:Choice Requires="wpg">
            <w:drawing>
              <wp:anchor distT="0" distB="0" distL="0" distR="0" simplePos="0" relativeHeight="251770368" behindDoc="0" locked="0" layoutInCell="1" allowOverlap="1" wp14:anchorId="53BA5277" wp14:editId="5CAE7A06">
                <wp:simplePos x="0" y="0"/>
                <wp:positionH relativeFrom="page">
                  <wp:posOffset>828040</wp:posOffset>
                </wp:positionH>
                <wp:positionV relativeFrom="page">
                  <wp:posOffset>214334</wp:posOffset>
                </wp:positionV>
                <wp:extent cx="6588760" cy="9944100"/>
                <wp:effectExtent l="0" t="0" r="21590" b="38100"/>
                <wp:wrapNone/>
                <wp:docPr id="5421" name="Группа 54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422"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423"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24"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25"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26"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27"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28"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29"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30"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431"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32"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433"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434"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435"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436"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437"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438"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439"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3BA5277" id="Группа 5421" o:spid="_x0000_s1972" style="position:absolute;left:0;text-align:left;margin-left:65.2pt;margin-top:16.9pt;width:518.8pt;height:783pt;z-index:251770368;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">
                <v:rect id=" 4301" o:spid="_x0000_s1973"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BzmcUA&#10;AADdAAAADwAAAGRycy9kb3ducmV2LnhtbESP0WrCQBRE3wv9h+UWfKubBltLzEZKQBREirEfcMle&#10;s6HZu2l21ejXd4VCH4eZOcPky9F24kyDbx0reJkmIIhrp1tuFHwdVs/vIHxA1tg5JgVX8rAsHh9y&#10;zLS78J7OVWhEhLDPUIEJoc+k9LUhi37qeuLoHd1gMUQ5NFIPeIlw28k0Sd6kxZbjgsGeSkP1d3Wy&#10;CkrHZo3mdLhSWf6s55+h3d52Sk2exo8FiEBj+A//tTdawessTeH+Jj4B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HOZxQAAAN0AAAAPAAAAAAAAAAAAAAAAAJgCAABkcnMv&#10;ZG93bnJldi54bWxQSwUGAAAAAAQABAD1AAAAigMAAAAA&#10;" filled="f" strokeweight=".71mm">
                  <v:path arrowok="t"/>
                </v:rect>
                <v:line id=" 4302" o:spid="_x0000_s1974"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lzkcQAAADdAAAADwAAAGRycy9kb3ducmV2LnhtbESP0WoCMRRE3wv+Q7iCL0Wza1uVrVFE&#10;EPpUqPUDLsl1s3RzsyRxd/17Uyj0cZiZM8x2P7pW9BRi41lBuShAEGtvGq4VXL5P8w2ImJANtp5J&#10;wZ0i7HeTpy1Wxg/8Rf051SJDOFaowKbUVVJGbclhXPiOOHtXHxymLEMtTcAhw10rl0Wxkg4bzgsW&#10;Ozpa0j/nm8sUXdrheruvT2XRfzqdqA3rZ6Vm0/HwDiLRmP7Df+0Po+DtdfkCv2/yE5C7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KXORxAAAAN0AAAAPAAAAAAAAAAAA&#10;AAAAAKECAABkcnMvZG93bnJldi54bWxQSwUGAAAAAAQABAD5AAAAkgMAAAAA&#10;" strokeweight=".71mm">
                  <v:stroke joinstyle="miter"/>
                  <o:lock v:ext="edit" shapetype="f"/>
                </v:line>
                <v:line id=" 4303" o:spid="_x0000_s1975"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r5cMAAADdAAAADwAAAGRycy9kb3ducmV2LnhtbESP0WoCMRRE34X+Q7iCL1KzK1rL1ihF&#10;EPokaPsBl+S6WdzcLEncXf++KRR8HGbmDLPdj64VPYXYeFZQLgoQxNqbhmsFP9/H13cQMSEbbD2T&#10;ggdF2O9eJlusjB/4TP0l1SJDOFaowKbUVVJGbclhXPiOOHtXHxymLEMtTcAhw10rl0XxJh02nBcs&#10;dnSwpG+Xu8sUXdrhen9sjmXRn5xO1IbNXKnZdPz8AJFoTM/wf/vLKFivliv4e5Of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A6+XDAAAA3QAAAA8AAAAAAAAAAAAA&#10;AAAAoQIAAGRycy9kb3ducmV2LnhtbFBLBQYAAAAABAAEAPkAAACRAwAAAAA=&#10;" strokeweight=".71mm">
                  <v:stroke joinstyle="miter"/>
                  <o:lock v:ext="edit" shapetype="f"/>
                </v:line>
                <v:line id=" 4304" o:spid="_x0000_s1976"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xOfsMAAADdAAAADwAAAGRycy9kb3ducmV2LnhtbESP0WoCMRRE34X+Q7hCX6RmV7SWrVFK&#10;QeiToO0HXJLrZnFzsyRxd/37RhB8HGbmDLPZja4VPYXYeFZQzgsQxNqbhmsFf7/7tw8QMSEbbD2T&#10;ghtF2G1fJhusjB/4SP0p1SJDOFaowKbUVVJGbclhnPuOOHtnHxymLEMtTcAhw10rF0XxLh02nBcs&#10;dvRtSV9OV5cpurTD+Xpb78uiPzidqA3rmVKv0/HrE0SiMT3Dj/aPUbBaLlZwf5Of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MTn7DAAAA3QAAAA8AAAAAAAAAAAAA&#10;AAAAoQIAAGRycy9kb3ducmV2LnhtbFBLBQYAAAAABAAEAPkAAACRAwAAAAA=&#10;" strokeweight=".71mm">
                  <v:stroke joinstyle="miter"/>
                  <o:lock v:ext="edit" shapetype="f"/>
                </v:line>
                <v:line id=" 4305" o:spid="_x0000_s1977"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7QCcMAAADdAAAADwAAAGRycy9kb3ducmV2LnhtbESP0WoCMRRE3wv+Q7hCX4pmV1qV1Sgi&#10;CD4VavsBl+S6WdzcLEncXf++EQp9HGbmDLPdj64VPYXYeFZQzgsQxNqbhmsFP9+n2RpETMgGW8+k&#10;4EER9rvJyxYr4wf+ov6SapEhHCtUYFPqKimjtuQwzn1HnL2rDw5TlqGWJuCQ4a6Vi6JYSocN5wWL&#10;HR0t6dvl7jJFl3a43h+rU1n0n04nasPqTanX6XjYgEg0pv/wX/tsFHy8L5bwfJOf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e0AnDAAAA3QAAAA8AAAAAAAAAAAAA&#10;AAAAoQIAAGRycy9kb3ducmV2LnhtbFBLBQYAAAAABAAEAPkAAACRAwAAAAA=&#10;" strokeweight=".71mm">
                  <v:stroke joinstyle="miter"/>
                  <o:lock v:ext="edit" shapetype="f"/>
                </v:line>
                <v:line id=" 4306" o:spid="_x0000_s1978"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J1ksMAAADdAAAADwAAAGRycy9kb3ducmV2LnhtbESPUWvCMBSF3wf+h3CFvYyZVjY7OqOI&#10;IPg0mPoDLsm1KWtuShLb+u8XYbDHwznnO5z1dnKdGCjE1rOCclGAINbetNwouJwPrx8gYkI22Hkm&#10;BXeKsN3MntZYGz/yNw2n1IgM4VijAptSX0sZtSWHceF74uxdfXCYsgyNNAHHDHedXBbFSjpsOS9Y&#10;7GlvSf+cbi5TdGnH6+1eHcpi+HI6UReqF6We59PuE0SiKf2H/9pHo+D9bVnB401+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SdZLDAAAA3QAAAA8AAAAAAAAAAAAA&#10;AAAAoQIAAGRycy9kb3ducmV2LnhtbFBLBQYAAAAABAAEAPkAAACRAwAAAAA=&#10;" strokeweight=".71mm">
                  <v:stroke joinstyle="miter"/>
                  <o:lock v:ext="edit" shapetype="f"/>
                </v:line>
                <v:line id=" 4307" o:spid="_x0000_s1979"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3h4MQAAADdAAAADwAAAGRycy9kb3ducmV2LnhtbESPwWrDMAyG74O9g9Fgl7E6Kds6srpl&#10;DAo9Ddb2AYStxmGxHGw3Sd++Ogx2FL/+T/rW2zn0aqSUu8gG6kUFithG13Fr4HTcPb+DygXZYR+Z&#10;DFwpw3Zzf7fGxsWJf2g8lFYJhHODBnwpQ6N1tp4C5kUciCU7xxSwyJha7RJOAg+9XlbVmw7YsVzw&#10;ONCXJ/t7uASh2NpP58t1taur8TvYQn1aPRnz+DB/foAqNJf/5b/23hl4fVnKu2IjJq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jeHgxAAAAN0AAAAPAAAAAAAAAAAA&#10;AAAAAKECAABkcnMvZG93bnJldi54bWxQSwUGAAAAAAQABAD5AAAAkgMAAAAA&#10;" strokeweight=".71mm">
                  <v:stroke joinstyle="miter"/>
                  <o:lock v:ext="edit" shapetype="f"/>
                </v:line>
                <v:line id=" 4308" o:spid="_x0000_s1980"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FEe8QAAADdAAAADwAAAGRycy9kb3ducmV2LnhtbESPzWrDMBCE74G+g9hCL6GRHZo/N0oo&#10;hUBPhTp9gEXaWKbWykiK7bx9VSjkOMzMN8z+OLlODBRi61lBuShAEGtvWm4UfJ9Pz1sQMSEb7DyT&#10;ghtFOB4eZnusjB/5i4Y6NSJDOFaowKbUV1JGbclhXPieOHsXHxymLEMjTcAxw10nl0Wxlg5bzgsW&#10;e3q3pH/qq8sUXdrxcr1tTmUxfDqdqAubuVJPj9PbK4hEU7qH/9sfRsHqZbmDvzf5Cc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wUR7xAAAAN0AAAAPAAAAAAAAAAAA&#10;AAAAAKECAABkcnMvZG93bnJldi54bWxQSwUGAAAAAAQABAD5AAAAkgMAAAAA&#10;" strokeweight=".71mm">
                  <v:stroke joinstyle="miter"/>
                  <o:lock v:ext="edit" shapetype="f"/>
                </v:line>
                <v:line id=" 4309" o:spid="_x0000_s1981"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cOXsMAAADdAAAADwAAAGRycy9kb3ducmV2LnhtbERPW2vCMBR+H+w/hCPsbaZe2TqjqCAK&#10;Imo32OuhOTZlzUlpMq3+evMg+Pjx3Sez1lbiTI0vHSvodRMQxLnTJRcKfr5X7x8gfEDWWDkmBVfy&#10;MJu+vkww1e7CRzpnoRAxhH2KCkwIdSqlzw1Z9F1XE0fu5BqLIcKmkLrBSwy3lewnyVhaLDk2GKxp&#10;aSj/y/6tgi3Vh+FtcRr8fibj9U6brL8fLZV667TzLxCB2vAUP9wbrWA0HMT98U18An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XDl7DAAAA3QAAAA8AAAAAAAAAAAAA&#10;AAAAoQIAAGRycy9kb3ducmV2LnhtbFBLBQYAAAAABAAEAPkAAACRAwAAAAA=&#10;" strokeweight=".35mm">
                  <v:stroke joinstyle="miter"/>
                  <o:lock v:ext="edit" shapetype="f"/>
                </v:line>
                <v:line id=" 4310" o:spid="_x0000_s1982"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7eoMMAAADdAAAADwAAAGRycy9kb3ducmV2LnhtbESP0WoCMRRE3wv9h3ALvpSa3dpW2Rql&#10;FASfBLUfcEmum8XNzZLE3fXvjSD0cZiZM8xyPbpW9BRi41lBOS1AEGtvGq4V/B03bwsQMSEbbD2T&#10;gitFWK+en5ZYGT/wnvpDqkWGcKxQgU2pq6SM2pLDOPUdcfZOPjhMWYZamoBDhrtWvhfFl3TYcF6w&#10;2NGvJX0+XFym6NIOp8t1vimLfud0ojbMX5WavIw/3yASjek//GhvjYLPj1kJ9zf5Cc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u3qDDAAAA3QAAAA8AAAAAAAAAAAAA&#10;AAAAoQIAAGRycy9kb3ducmV2LnhtbFBLBQYAAAAABAAEAPkAAACRAwAAAAA=&#10;" strokeweight=".71mm">
                  <v:stroke joinstyle="miter"/>
                  <o:lock v:ext="edit" shapetype="f"/>
                </v:line>
                <v:line id=" 4311" o:spid="_x0000_s1983"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k1sscAAADdAAAADwAAAGRycy9kb3ducmV2LnhtbESP3WrCQBSE7wu+w3KE3tVN4w+aukor&#10;lApFWqPg7SF7zIZmz4bsVlOf3hUKXg4z8w0zX3a2FidqfeVYwfMgAUFcOF1xqWC/e3+agvABWWPt&#10;mBT8kYflovcwx0y7M2/plIdSRAj7DBWYEJpMSl8YsugHriGO3tG1FkOUbSl1i+cIt7VMk2QiLVYc&#10;Fww2tDJU/OS/VsEnNd+jy9txeJglk4+NNnn6NV4p9djvXl9ABOrCPfzfXmsF49Ewhdub+ATk4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iTWyxwAAAN0AAAAPAAAAAAAA&#10;AAAAAAAAAKECAABkcnMvZG93bnJldi54bWxQSwUGAAAAAAQABAD5AAAAlQMAAAAA&#10;" strokeweight=".35mm">
                  <v:stroke joinstyle="miter"/>
                  <o:lock v:ext="edit" shapetype="f"/>
                </v:line>
                <v:shape id=" 4312" o:spid="_x0000_s1984"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JGusUA&#10;AADdAAAADwAAAGRycy9kb3ducmV2LnhtbESPzWoCQRCE74G8w9ABL0FnExOV1VESMZCrv+Ct2Wl3&#10;Fnd6lp1WN3n6TCCQY1FVX1GzRedrdaU2VoENPA0yUMRFsBWXBnbbj/4EVBRki3VgMvBFERbz+7sZ&#10;5jbceE3XjZQqQTjmaMCJNLnWsXDkMQ5CQ5y8U2g9SpJtqW2LtwT3tX7OspH2WHFacNjQ0lFx3ly8&#10;gYOVfbPFeMRHHIfvWtzqkL0b03vo3qaghDr5D/+1P62B15fhEH7fpCe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8ka6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1985"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vezsUA&#10;AADdAAAADwAAAGRycy9kb3ducmV2LnhtbESPzWoCQRCE74G8w9ABL0FnkxiV1VESMZCrv+Ct2Wl3&#10;Fnd6lp1WN3n6TCCQY1FVX1GzRedrdaU2VoENPA0yUMRFsBWXBnbbj/4EVBRki3VgMvBFERbz+7sZ&#10;5jbceE3XjZQqQTjmaMCJNLnWsXDkMQ5CQ5y8U2g9SpJtqW2LtwT3tX7OspH2WHFacNjQ0lFx3ly8&#10;gYOVfbPFeMRHHIfvWtzqkL0b03vo3qaghDr5D/+1P62B1+HLEH7fpCe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G97O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1986"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7VcUA&#10;AADdAAAADwAAAGRycy9kb3ducmV2LnhtbESPQUvDQBSE70L/w/IKXsRsqtZKmm1RUfDa1ha8PbKv&#10;2dDs25B9tml/vSsIHoeZ+YYpl4Nv1ZH62AQ2MMlyUMRVsA3XBj4377dPoKIgW2wDk4EzRVguRlcl&#10;FjaceEXHtdQqQTgWaMCJdIXWsXLkMWahI07ePvQeJcm+1rbHU4L7Vt/l+aP22HBacNjRq6PqsP72&#10;BnZWtt0G4xfe4CxcWnFvu/zFmOvx8DwHJTTIf/iv/WENTB/up/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V3tV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1987"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lIsYA&#10;AADdAAAADwAAAGRycy9kb3ducmV2LnhtbESPX0vDQBDE34V+h2MLvoi51D+tpLkWFQVf29qCb0tu&#10;mwvN7YXc2qb99J4g+DjMzG+Ycjn4Vh2pj01gA5MsB0VcBdtwbeBz8377BCoKssU2MBk4U4TlYnRV&#10;YmHDiVd0XEutEoRjgQacSFdoHStHHmMWOuLk7UPvUZLsa217PCW4b/Vdnk+1x4bTgsOOXh1Vh/W3&#10;N7Czsu02GL/wBmfh0op72+UvxlyPh+c5KKFB/sN/7Q9r4PHhfgq/b9IT0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XlIsYAAADdAAAADwAAAAAAAAAAAAAAAACYAgAAZHJz&#10;L2Rvd25yZXYueG1sUEsFBgAAAAAEAAQA9QAAAIsDA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1988"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lAucUA&#10;AADdAAAADwAAAGRycy9kb3ducmV2LnhtbESPX2vCQBDE3wt+h2OFvhRzsf8sMae0pYW+qlXo25Jb&#10;c8HcXshtNfrpe4VCH4eZ+Q1TLgffqiP1sQlsYJrloIirYBuuDXxu3idPoKIgW2wDk4EzRVguRlcl&#10;FjaceEXHtdQqQTgWaMCJdIXWsXLkMWahI07ePvQeJcm+1rbHU4L7Vt/m+aP22HBacNjRq6PqsP72&#10;BnZWtt0G4xfe4CxcWnFvu/zFmOvx8DwHJTTIf/iv/WENPNzfzeD3TXoCe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UC5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1989"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bUy8EA&#10;AADdAAAADwAAAGRycy9kb3ducmV2LnhtbERPS2sCMRC+F/ofwgheSs3W1ipbo2ip0KtP8DZsppvF&#10;zWTZTHX115tDoceP7z2dd75WZ2pjFdjAyyADRVwEW3FpYLddPU9ARUG2WAcmA1eKMJ89Pkwxt+HC&#10;azpvpFQphGOOBpxIk2sdC0ce4yA0xIn7Ca1HSbAttW3xksJ9rYdZ9q49VpwaHDb06ag4bX69gYOV&#10;fbPFeMQnHIdbLe7rkC2N6fe6xQcooU7+xX/ub2tg9Paa5qY36Qno2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W1Mv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1990"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pxUMUA&#10;AADdAAAADwAAAGRycy9kb3ducmV2LnhtbESPS2vDMBCE74X+B7GFXEoi95WHEyU0oYVcmxfktlgb&#10;y9RaGWuTuP31VaHQ4zAz3zCzRedrdaE2VoENPAwyUMRFsBWXBnbb9/4YVBRki3VgMvBFERbz25sZ&#10;5jZc+YMuGylVgnDM0YATaXKtY+HIYxyEhjh5p9B6lCTbUtsWrwnua/2YZUPtseK04LChlaPic3P2&#10;Bg5W9s0W4xHvcRS+a3Fvh2xpTO+ue52CEurkP/zXXlsDL89PE/h9k56An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GnFQxQAAAN0AAAAPAAAAAAAAAAAAAAAAAJgCAABkcnMv&#10;ZG93bnJldi54bWxQSwUGAAAAAAQABAD1AAAAigM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E81300" w:rsidRPr="002408FD">
        <w:rPr>
          <w:szCs w:val="28"/>
        </w:rPr>
        <w:t>Р</w:t>
      </w:r>
      <w:r w:rsidR="00E81300" w:rsidRPr="002408FD">
        <w:rPr>
          <w:szCs w:val="28"/>
          <w:vertAlign w:val="subscript"/>
        </w:rPr>
        <w:t>1</w:t>
      </w:r>
      <w:r w:rsidR="00E81300" w:rsidRPr="002408FD">
        <w:rPr>
          <w:szCs w:val="28"/>
        </w:rPr>
        <w:t xml:space="preserve"> – кількість маси, що надходить із гауч-мішалки мокрого браку, кг;</w:t>
      </w:r>
    </w:p>
    <w:p w:rsidR="00E81300" w:rsidRPr="002408FD" w:rsidRDefault="00E81300" w:rsidP="00E81300">
      <w:pPr>
        <w:rPr>
          <w:szCs w:val="28"/>
        </w:rPr>
      </w:pPr>
      <w:r w:rsidRPr="002408FD">
        <w:rPr>
          <w:szCs w:val="28"/>
        </w:rPr>
        <w:t>Р</w:t>
      </w:r>
      <w:r w:rsidRPr="002408FD">
        <w:rPr>
          <w:szCs w:val="28"/>
          <w:vertAlign w:val="subscript"/>
        </w:rPr>
        <w:t>2</w:t>
      </w:r>
      <w:r w:rsidRPr="002408FD">
        <w:rPr>
          <w:szCs w:val="28"/>
        </w:rPr>
        <w:t xml:space="preserve"> – кількість маси, що поступає в басейн оборотного браку, кг;</w:t>
      </w:r>
    </w:p>
    <w:p w:rsidR="00E81300" w:rsidRPr="002408FD" w:rsidRDefault="00E81300" w:rsidP="00E81300">
      <w:pPr>
        <w:rPr>
          <w:szCs w:val="28"/>
        </w:rPr>
      </w:pPr>
      <w:r w:rsidRPr="002408FD">
        <w:rPr>
          <w:szCs w:val="28"/>
        </w:rPr>
        <w:t>Р</w:t>
      </w:r>
      <w:r w:rsidRPr="002408FD">
        <w:rPr>
          <w:szCs w:val="28"/>
          <w:vertAlign w:val="subscript"/>
        </w:rPr>
        <w:t>3</w:t>
      </w:r>
      <w:r w:rsidRPr="002408FD">
        <w:rPr>
          <w:szCs w:val="28"/>
        </w:rPr>
        <w:t xml:space="preserve"> – кількість води, що поступає в басейн надлишкових вод, кг;</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2</w:t>
      </w:r>
      <w:r w:rsidRPr="002408FD">
        <w:rPr>
          <w:szCs w:val="28"/>
        </w:rPr>
        <w:t>, С</w:t>
      </w:r>
      <w:r w:rsidRPr="002408FD">
        <w:rPr>
          <w:szCs w:val="28"/>
          <w:vertAlign w:val="subscript"/>
        </w:rPr>
        <w:t xml:space="preserve">3 </w:t>
      </w:r>
      <w:r w:rsidRPr="002408FD">
        <w:rPr>
          <w:szCs w:val="28"/>
        </w:rPr>
        <w:t>– відсоток волокна у відповідних потоках, %.</w:t>
      </w:r>
    </w:p>
    <w:p w:rsidR="00E81300" w:rsidRPr="002408FD" w:rsidRDefault="00E81300" w:rsidP="00E81300">
      <w:pPr>
        <w:rPr>
          <w:szCs w:val="28"/>
        </w:rPr>
      </w:pPr>
      <w:r w:rsidRPr="002408FD">
        <w:rPr>
          <w:szCs w:val="28"/>
        </w:rPr>
        <w:t>Р</w:t>
      </w:r>
      <w:r w:rsidRPr="002408FD">
        <w:rPr>
          <w:szCs w:val="28"/>
          <w:vertAlign w:val="subscript"/>
        </w:rPr>
        <w:t xml:space="preserve">1 </w:t>
      </w:r>
      <w:r w:rsidRPr="002408FD">
        <w:rPr>
          <w:szCs w:val="28"/>
        </w:rPr>
        <w:t xml:space="preserve">= 1449,97кг; </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0,85 %; С</w:t>
      </w:r>
      <w:r w:rsidRPr="002408FD">
        <w:rPr>
          <w:szCs w:val="28"/>
          <w:vertAlign w:val="subscript"/>
        </w:rPr>
        <w:t>2</w:t>
      </w:r>
      <w:r w:rsidRPr="002408FD">
        <w:rPr>
          <w:szCs w:val="28"/>
        </w:rPr>
        <w:t>= 3,87 %; С</w:t>
      </w:r>
      <w:r w:rsidRPr="002408FD">
        <w:rPr>
          <w:szCs w:val="28"/>
          <w:vertAlign w:val="subscript"/>
        </w:rPr>
        <w:t>3</w:t>
      </w:r>
      <w:r w:rsidRPr="002408FD">
        <w:rPr>
          <w:szCs w:val="28"/>
        </w:rPr>
        <w:t>= 0,04 %.</w:t>
      </w:r>
    </w:p>
    <w:p w:rsidR="00E81300" w:rsidRPr="002408FD" w:rsidRDefault="00E81300" w:rsidP="00E81300">
      <w:pPr>
        <w:rPr>
          <w:b/>
          <w:szCs w:val="28"/>
        </w:rPr>
      </w:pPr>
      <w:r w:rsidRPr="002408FD">
        <w:rPr>
          <w:b/>
          <w:szCs w:val="28"/>
        </w:rPr>
        <w:t>Р</w:t>
      </w:r>
      <w:r w:rsidRPr="002408FD">
        <w:rPr>
          <w:b/>
          <w:szCs w:val="28"/>
          <w:vertAlign w:val="subscript"/>
        </w:rPr>
        <w:t>2</w:t>
      </w:r>
      <w:r w:rsidRPr="002408FD">
        <w:rPr>
          <w:b/>
          <w:szCs w:val="28"/>
        </w:rPr>
        <w:t xml:space="preserve"> –?  Р</w:t>
      </w:r>
      <w:r w:rsidRPr="002408FD">
        <w:rPr>
          <w:b/>
          <w:szCs w:val="28"/>
          <w:vertAlign w:val="subscript"/>
        </w:rPr>
        <w:t>3</w:t>
      </w:r>
      <w:r w:rsidRPr="002408FD">
        <w:rPr>
          <w:b/>
          <w:szCs w:val="28"/>
        </w:rPr>
        <w:t xml:space="preserve"> –?</w:t>
      </w:r>
    </w:p>
    <w:p w:rsidR="00E81300" w:rsidRPr="002408FD" w:rsidRDefault="00E81300" w:rsidP="00E81300">
      <w:pPr>
        <w:rPr>
          <w:szCs w:val="28"/>
        </w:rPr>
      </w:pPr>
      <w:r w:rsidRPr="002408FD">
        <w:rPr>
          <w:szCs w:val="28"/>
        </w:rPr>
        <w:t>Розрахунки наводимо у такому вигляді:</w:t>
      </w:r>
    </w:p>
    <w:tbl>
      <w:tblPr>
        <w:tblW w:w="9380" w:type="dxa"/>
        <w:tblInd w:w="108" w:type="dxa"/>
        <w:tblLook w:val="04A0" w:firstRow="1" w:lastRow="0" w:firstColumn="1" w:lastColumn="0" w:noHBand="0" w:noVBand="1"/>
      </w:tblPr>
      <w:tblGrid>
        <w:gridCol w:w="2720"/>
        <w:gridCol w:w="1120"/>
        <w:gridCol w:w="400"/>
        <w:gridCol w:w="1620"/>
        <w:gridCol w:w="480"/>
        <w:gridCol w:w="1208"/>
        <w:gridCol w:w="400"/>
        <w:gridCol w:w="1120"/>
        <w:gridCol w:w="400"/>
      </w:tblGrid>
      <w:tr w:rsidR="00541602" w:rsidRPr="00541602" w:rsidTr="00541602">
        <w:trPr>
          <w:trHeight w:val="33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Мас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210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локно,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Після</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зміш.мокр.браку</w:t>
            </w:r>
            <w:proofErr w:type="spellEnd"/>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483,9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85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6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471,36</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483,97</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2,61</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471,36</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В </w:t>
            </w:r>
            <w:proofErr w:type="spellStart"/>
            <w:r w:rsidRPr="00541602">
              <w:rPr>
                <w:rFonts w:eastAsia="Times New Roman" w:cs="Times New Roman"/>
                <w:color w:val="000000"/>
                <w:sz w:val="24"/>
                <w:szCs w:val="24"/>
                <w:lang w:val="ru-RU" w:eastAsia="ru-RU"/>
              </w:rPr>
              <w:t>басейн</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обор.браку</w:t>
            </w:r>
            <w:proofErr w:type="spellEnd"/>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13,84</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87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15</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01,7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В </w:t>
            </w:r>
            <w:proofErr w:type="spellStart"/>
            <w:r w:rsidRPr="00541602">
              <w:rPr>
                <w:rFonts w:eastAsia="Times New Roman" w:cs="Times New Roman"/>
                <w:color w:val="000000"/>
                <w:sz w:val="24"/>
                <w:szCs w:val="24"/>
                <w:lang w:val="ru-RU" w:eastAsia="ru-RU"/>
              </w:rPr>
              <w:t>басейн</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надл.вод</w:t>
            </w:r>
            <w:proofErr w:type="spellEnd"/>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170,13</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4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4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169,66</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483,9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2,6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471,36</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E81300" w:rsidRDefault="00E81300" w:rsidP="00541602">
      <w:pPr>
        <w:ind w:firstLine="0"/>
        <w:rPr>
          <w:i/>
          <w:u w:val="single"/>
        </w:rPr>
      </w:pPr>
    </w:p>
    <w:p w:rsidR="00E81300" w:rsidRPr="002408FD" w:rsidRDefault="00E81300" w:rsidP="00E81300">
      <w:pPr>
        <w:rPr>
          <w:szCs w:val="28"/>
        </w:rPr>
      </w:pPr>
      <w:r w:rsidRPr="002408FD">
        <w:rPr>
          <w:i/>
          <w:szCs w:val="28"/>
          <w:u w:val="single"/>
        </w:rPr>
        <w:t xml:space="preserve">Басейн обігового браку: </w:t>
      </w:r>
      <w:r w:rsidRPr="002408FD">
        <w:rPr>
          <w:szCs w:val="28"/>
        </w:rPr>
        <w:t xml:space="preserve">         </w:t>
      </w:r>
    </w:p>
    <w:p w:rsidR="00E81300" w:rsidRPr="002408FD" w:rsidRDefault="00E81300" w:rsidP="00E81300">
      <w:pPr>
        <w:rPr>
          <w:szCs w:val="28"/>
        </w:rPr>
      </w:pPr>
      <w:r w:rsidRPr="002408FD">
        <w:rPr>
          <w:noProof/>
          <w:szCs w:val="28"/>
          <w:lang w:val="ru-RU" w:eastAsia="ru-RU"/>
        </w:rPr>
        <w:drawing>
          <wp:inline distT="0" distB="0" distL="0" distR="0" wp14:anchorId="02559844" wp14:editId="28BF1C55">
            <wp:extent cx="4752051" cy="19716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19231" r="18269" b="13366"/>
                    <a:stretch/>
                  </pic:blipFill>
                  <pic:spPr bwMode="auto">
                    <a:xfrm>
                      <a:off x="0" y="0"/>
                      <a:ext cx="4758571" cy="1974380"/>
                    </a:xfrm>
                    <a:prstGeom prst="rect">
                      <a:avLst/>
                    </a:prstGeom>
                    <a:noFill/>
                    <a:ln>
                      <a:noFill/>
                    </a:ln>
                    <a:extLst>
                      <a:ext uri="{53640926-AAD7-44D8-BBD7-CCE9431645EC}">
                        <a14:shadowObscured xmlns:a14="http://schemas.microsoft.com/office/drawing/2010/main"/>
                      </a:ext>
                    </a:extLst>
                  </pic:spPr>
                </pic:pic>
              </a:graphicData>
            </a:graphic>
          </wp:inline>
        </w:drawing>
      </w:r>
    </w:p>
    <w:p w:rsidR="00E81300" w:rsidRPr="002408FD" w:rsidRDefault="00E81300" w:rsidP="00E81300">
      <w:pPr>
        <w:rPr>
          <w:szCs w:val="28"/>
        </w:rPr>
      </w:pPr>
      <w:r w:rsidRPr="002408FD">
        <w:rPr>
          <w:szCs w:val="28"/>
        </w:rPr>
        <w:t>Р</w:t>
      </w:r>
      <w:r w:rsidRPr="002408FD">
        <w:rPr>
          <w:szCs w:val="28"/>
          <w:vertAlign w:val="subscript"/>
        </w:rPr>
        <w:t>1</w:t>
      </w:r>
      <w:r w:rsidRPr="002408FD">
        <w:rPr>
          <w:szCs w:val="28"/>
        </w:rPr>
        <w:t xml:space="preserve"> – кількість маси, що надходить з гідророзбивача сухого браку, кг;</w:t>
      </w:r>
    </w:p>
    <w:p w:rsidR="00E81300" w:rsidRPr="002408FD" w:rsidRDefault="00E81300" w:rsidP="00E81300">
      <w:pPr>
        <w:rPr>
          <w:szCs w:val="28"/>
        </w:rPr>
      </w:pPr>
      <w:r w:rsidRPr="002408FD">
        <w:rPr>
          <w:szCs w:val="28"/>
        </w:rPr>
        <w:t>Р</w:t>
      </w:r>
      <w:r w:rsidRPr="002408FD">
        <w:rPr>
          <w:szCs w:val="28"/>
          <w:vertAlign w:val="subscript"/>
        </w:rPr>
        <w:t>2</w:t>
      </w:r>
      <w:r w:rsidRPr="002408FD">
        <w:rPr>
          <w:szCs w:val="28"/>
        </w:rPr>
        <w:t xml:space="preserve"> – кількість маси, що надходить із згущувача, кг;</w:t>
      </w:r>
    </w:p>
    <w:p w:rsidR="00E81300" w:rsidRPr="002408FD" w:rsidRDefault="00E81300" w:rsidP="00E81300">
      <w:pPr>
        <w:rPr>
          <w:szCs w:val="28"/>
        </w:rPr>
      </w:pPr>
      <w:r w:rsidRPr="002408FD">
        <w:rPr>
          <w:szCs w:val="28"/>
        </w:rPr>
        <w:lastRenderedPageBreak/>
        <w:t>Р</w:t>
      </w:r>
      <w:r w:rsidRPr="002408FD">
        <w:rPr>
          <w:szCs w:val="28"/>
          <w:vertAlign w:val="subscript"/>
        </w:rPr>
        <w:t>3</w:t>
      </w:r>
      <w:r w:rsidRPr="002408FD">
        <w:rPr>
          <w:szCs w:val="28"/>
        </w:rPr>
        <w:t xml:space="preserve"> – кількість маси, що поступає в композиційний басейн, кг;</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2</w:t>
      </w:r>
      <w:r w:rsidRPr="002408FD">
        <w:rPr>
          <w:szCs w:val="28"/>
        </w:rPr>
        <w:t>, С</w:t>
      </w:r>
      <w:r w:rsidRPr="002408FD">
        <w:rPr>
          <w:szCs w:val="28"/>
          <w:vertAlign w:val="subscript"/>
        </w:rPr>
        <w:t xml:space="preserve">3 </w:t>
      </w:r>
      <w:r w:rsidRPr="002408FD">
        <w:rPr>
          <w:szCs w:val="28"/>
        </w:rPr>
        <w:t>– масова частка волокна у відповідних потоках, %.</w:t>
      </w:r>
    </w:p>
    <w:p w:rsidR="00E81300" w:rsidRPr="002408FD" w:rsidRDefault="00E81300" w:rsidP="00E81300">
      <w:pPr>
        <w:rPr>
          <w:szCs w:val="28"/>
        </w:rPr>
      </w:pPr>
      <w:r w:rsidRPr="002408FD">
        <w:rPr>
          <w:szCs w:val="28"/>
        </w:rPr>
        <w:t>Р</w:t>
      </w:r>
      <w:r w:rsidRPr="002408FD">
        <w:rPr>
          <w:szCs w:val="28"/>
          <w:vertAlign w:val="subscript"/>
        </w:rPr>
        <w:t>1</w:t>
      </w:r>
      <w:r w:rsidRPr="002408FD">
        <w:rPr>
          <w:szCs w:val="28"/>
        </w:rPr>
        <w:t>= 894,17кг; Р</w:t>
      </w:r>
      <w:r w:rsidRPr="002408FD">
        <w:rPr>
          <w:szCs w:val="28"/>
          <w:vertAlign w:val="subscript"/>
        </w:rPr>
        <w:t>2</w:t>
      </w:r>
      <w:r w:rsidRPr="002408FD">
        <w:rPr>
          <w:szCs w:val="28"/>
        </w:rPr>
        <w:t>= 313,84кг; С</w:t>
      </w:r>
      <w:r w:rsidRPr="002408FD">
        <w:rPr>
          <w:szCs w:val="28"/>
          <w:vertAlign w:val="subscript"/>
        </w:rPr>
        <w:t>1</w:t>
      </w:r>
      <w:r w:rsidRPr="002408FD">
        <w:rPr>
          <w:szCs w:val="28"/>
        </w:rPr>
        <w:t>=3,87 %; С</w:t>
      </w:r>
      <w:r w:rsidRPr="002408FD">
        <w:rPr>
          <w:szCs w:val="28"/>
          <w:vertAlign w:val="subscript"/>
        </w:rPr>
        <w:t>2</w:t>
      </w:r>
      <w:r w:rsidRPr="002408FD">
        <w:rPr>
          <w:szCs w:val="28"/>
        </w:rPr>
        <w:t>=3,87 %; С</w:t>
      </w:r>
      <w:r w:rsidRPr="002408FD">
        <w:rPr>
          <w:szCs w:val="28"/>
          <w:vertAlign w:val="subscript"/>
        </w:rPr>
        <w:t>3</w:t>
      </w:r>
      <w:r w:rsidRPr="002408FD">
        <w:rPr>
          <w:szCs w:val="28"/>
        </w:rPr>
        <w:t>=3,87 %.</w:t>
      </w:r>
    </w:p>
    <w:p w:rsidR="00E81300" w:rsidRDefault="00E81300" w:rsidP="00E81300">
      <w:pPr>
        <w:rPr>
          <w:b/>
          <w:szCs w:val="28"/>
        </w:rPr>
      </w:pPr>
      <w:r w:rsidRPr="002408FD">
        <w:rPr>
          <w:b/>
          <w:szCs w:val="28"/>
        </w:rPr>
        <w:t>Р</w:t>
      </w:r>
      <w:r w:rsidRPr="002408FD">
        <w:rPr>
          <w:b/>
          <w:szCs w:val="28"/>
          <w:vertAlign w:val="subscript"/>
        </w:rPr>
        <w:t>3</w:t>
      </w:r>
      <w:r w:rsidRPr="002408FD">
        <w:rPr>
          <w:b/>
          <w:szCs w:val="28"/>
        </w:rPr>
        <w:t xml:space="preserve"> –?  С</w:t>
      </w:r>
      <w:r w:rsidRPr="002408FD">
        <w:rPr>
          <w:b/>
          <w:szCs w:val="28"/>
          <w:vertAlign w:val="subscript"/>
        </w:rPr>
        <w:t>3</w:t>
      </w:r>
      <w:r w:rsidRPr="002408FD">
        <w:rPr>
          <w:b/>
          <w:szCs w:val="28"/>
        </w:rPr>
        <w:t xml:space="preserve"> –?</w:t>
      </w:r>
    </w:p>
    <w:p w:rsidR="00541602" w:rsidRPr="002408FD" w:rsidRDefault="00541602" w:rsidP="00E81300">
      <w:pPr>
        <w:rPr>
          <w:b/>
          <w:szCs w:val="28"/>
        </w:rPr>
      </w:pPr>
    </w:p>
    <w:p w:rsidR="00E81300" w:rsidRPr="00BA7710" w:rsidRDefault="00E81300" w:rsidP="00E81300">
      <w:r w:rsidRPr="00BB0249">
        <w:t>Розрах</w:t>
      </w:r>
      <w:r>
        <w:t>унки наводимо у такому вигляді:</w:t>
      </w:r>
    </w:p>
    <w:tbl>
      <w:tblPr>
        <w:tblW w:w="9468" w:type="dxa"/>
        <w:tblInd w:w="108" w:type="dxa"/>
        <w:tblLook w:val="04A0" w:firstRow="1" w:lastRow="0" w:firstColumn="1" w:lastColumn="0" w:noHBand="0" w:noVBand="1"/>
      </w:tblPr>
      <w:tblGrid>
        <w:gridCol w:w="2720"/>
        <w:gridCol w:w="1120"/>
        <w:gridCol w:w="400"/>
        <w:gridCol w:w="1620"/>
        <w:gridCol w:w="480"/>
        <w:gridCol w:w="1208"/>
        <w:gridCol w:w="400"/>
        <w:gridCol w:w="1120"/>
        <w:gridCol w:w="400"/>
      </w:tblGrid>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Мас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210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 %</w:t>
            </w:r>
          </w:p>
        </w:tc>
        <w:tc>
          <w:tcPr>
            <w:tcW w:w="1208"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локно,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З г/</w:t>
            </w:r>
            <w:proofErr w:type="spellStart"/>
            <w:r w:rsidRPr="00541602">
              <w:rPr>
                <w:rFonts w:eastAsia="Times New Roman" w:cs="Times New Roman"/>
                <w:color w:val="000000"/>
                <w:sz w:val="24"/>
                <w:szCs w:val="24"/>
                <w:lang w:val="ru-RU" w:eastAsia="ru-RU"/>
              </w:rPr>
              <w:t>розбив.сух.браку</w:t>
            </w:r>
            <w:proofErr w:type="spellEnd"/>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894,1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87</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4,6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859,5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Зі</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зміш.мокрого</w:t>
            </w:r>
            <w:proofErr w:type="spellEnd"/>
            <w:r w:rsidRPr="00541602">
              <w:rPr>
                <w:rFonts w:eastAsia="Times New Roman" w:cs="Times New Roman"/>
                <w:color w:val="000000"/>
                <w:sz w:val="24"/>
                <w:szCs w:val="24"/>
                <w:lang w:val="ru-RU" w:eastAsia="ru-RU"/>
              </w:rPr>
              <w:t xml:space="preserve"> браку</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13,84</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87</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15</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01,7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208,02</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4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1208"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46,75</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161,27</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В </w:t>
            </w:r>
            <w:proofErr w:type="spellStart"/>
            <w:r w:rsidRPr="00541602">
              <w:rPr>
                <w:rFonts w:eastAsia="Times New Roman" w:cs="Times New Roman"/>
                <w:color w:val="000000"/>
                <w:sz w:val="24"/>
                <w:szCs w:val="24"/>
                <w:lang w:val="ru-RU" w:eastAsia="ru-RU"/>
              </w:rPr>
              <w:t>композиц.басейн</w:t>
            </w:r>
            <w:proofErr w:type="spellEnd"/>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08,02</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87</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color w:val="000000"/>
                <w:sz w:val="24"/>
                <w:szCs w:val="24"/>
                <w:lang w:val="ru-RU" w:eastAsia="ru-RU"/>
              </w:rPr>
            </w:pPr>
          </w:p>
        </w:tc>
        <w:tc>
          <w:tcPr>
            <w:tcW w:w="1208"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46,75</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161,27</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208,02</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46,75</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161,2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E81300" w:rsidRPr="00BB0249" w:rsidRDefault="00D45467" w:rsidP="00E81300">
      <w:pPr>
        <w:rPr>
          <w:i/>
          <w:u w:val="single"/>
        </w:rPr>
      </w:pPr>
      <w:r>
        <w:rPr>
          <w:rFonts w:eastAsia="Calibri"/>
          <w:b/>
          <w:noProof/>
          <w:szCs w:val="28"/>
          <w:lang w:val="ru-RU" w:eastAsia="ru-RU"/>
        </w:rPr>
        <mc:AlternateContent>
          <mc:Choice Requires="wpg">
            <w:drawing>
              <wp:anchor distT="0" distB="0" distL="0" distR="0" simplePos="0" relativeHeight="251772416" behindDoc="0" locked="0" layoutInCell="1" allowOverlap="1" wp14:anchorId="49DDE107" wp14:editId="2F650071">
                <wp:simplePos x="0" y="0"/>
                <wp:positionH relativeFrom="page">
                  <wp:posOffset>799465</wp:posOffset>
                </wp:positionH>
                <wp:positionV relativeFrom="page">
                  <wp:posOffset>347980</wp:posOffset>
                </wp:positionV>
                <wp:extent cx="6588760" cy="9944100"/>
                <wp:effectExtent l="0" t="0" r="21590" b="38100"/>
                <wp:wrapNone/>
                <wp:docPr id="5440" name="Группа 5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441"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442"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43"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44"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45"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46"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47"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48"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49"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450"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51"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452"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453"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454"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455"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456"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457"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458"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9DDE107" id="Группа 5440" o:spid="_x0000_s1991" style="position:absolute;left:0;text-align:left;margin-left:62.95pt;margin-top:27.4pt;width:518.8pt;height:783pt;z-index:251772416;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">
                <v:rect id=" 4301" o:spid="_x0000_s1992"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0ITsQA&#10;AADdAAAADwAAAGRycy9kb3ducmV2LnhtbESP3YrCMBSE74V9h3AWvNPUxZ+laxQpLAqLiD8PcGiO&#10;TbE5qU3Uuk9vBMHLYWa+Yabz1lbiSo0vHSsY9BMQxLnTJRcKDvvf3jcIH5A1Vo5JwZ08zGcfnSmm&#10;2t14S9ddKESEsE9RgQmhTqX0uSGLvu9q4ugdXWMxRNkUUjd4i3Bbya8kGUuLJccFgzVlhvLT7mIV&#10;ZI7NEs1lf6csOy8nm1D+/a+V6n62ix8QgdrwDr/aK61gNBwO4PkmPg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tCE7EAAAA3QAAAA8AAAAAAAAAAAAAAAAAmAIAAGRycy9k&#10;b3ducmV2LnhtbFBLBQYAAAAABAAEAPUAAACJAwAAAAA=&#10;" filled="f" strokeweight=".71mm">
                  <v:path arrowok="t"/>
                </v:rect>
                <v:line id=" 4302" o:spid="_x0000_s1993"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ozqsMAAADdAAAADwAAAGRycy9kb3ducmV2LnhtbESP0WoCMRRE34X+Q7iCL1KzK1rL1ihF&#10;EPokaPsBl+S6WdzcLEncXf++KRR8HGbmDLPdj64VPYXYeFZQLgoQxNqbhmsFP9/H13cQMSEbbD2T&#10;ggdF2O9eJlusjB/4TP0l1SJDOFaowKbUVVJGbclhXPiOOHtXHxymLEMtTcAhw10rl0XxJh02nBcs&#10;dnSwpG+Xu8sUXdrhen9sjmXRn5xO1IbNXKnZdPz8AJFoTM/wf/vLKFivVkv4e5Of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6M6rDAAAA3QAAAA8AAAAAAAAAAAAA&#10;AAAAoQIAAGRycy9kb3ducmV2LnhtbFBLBQYAAAAABAAEAPkAAACRAwAAAAA=&#10;" strokeweight=".71mm">
                  <v:stroke joinstyle="miter"/>
                  <o:lock v:ext="edit" shapetype="f"/>
                </v:line>
                <v:line id=" 4303" o:spid="_x0000_s1994"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WMcQAAADdAAAADwAAAGRycy9kb3ducmV2LnhtbESP0WoCMRRE3wv9h3ALvhTNrrVVtkYp&#10;BaFPgrYfcEmum6WbmyWJu+vfG0HwcZiZM8x6O7pW9BRi41lBOStAEGtvGq4V/P3upisQMSEbbD2T&#10;ggtF2G6en9ZYGT/wgfpjqkWGcKxQgU2pq6SM2pLDOPMdcfZOPjhMWYZamoBDhrtWzoviQzpsOC9Y&#10;7Ojbkv4/nl2m6NIOp/NluSuLfu90ojYsX5WavIxfnyASjekRvrd/jIL3xeINbm/yE5Cb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9pYxxAAAAN0AAAAPAAAAAAAAAAAA&#10;AAAAAKECAABkcnMvZG93bnJldi54bWxQSwUGAAAAAAQABAD5AAAAkgMAAAAA&#10;" strokeweight=".71mm">
                  <v:stroke joinstyle="miter"/>
                  <o:lock v:ext="edit" shapetype="f"/>
                </v:line>
                <v:line id=" 4304" o:spid="_x0000_s1995"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8ORcMAAADdAAAADwAAAGRycy9kb3ducmV2LnhtbESPUWvCMBSF3wf+h3CFvYyZdnQ6OqOI&#10;IPg0mPoDLsm1KWtuShLb+u/NYLDHwznnO5z1dnKdGCjE1rOCclGAINbetNwouJwPrx8gYkI22Hkm&#10;BXeKsN3MntZYGz/yNw2n1IgM4VijAptSX0sZtSWHceF74uxdfXCYsgyNNAHHDHedfCuKpXTYcl6w&#10;2NPekv453Vym6NKO19t9dSiL4cvpRF1YvSj1PJ92nyASTek//Nc+GgXvVVXB75v8BO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fDkXDAAAA3QAAAA8AAAAAAAAAAAAA&#10;AAAAoQIAAGRycy9kb3ducmV2LnhtbFBLBQYAAAAABAAEAPkAAACRAwAAAAA=&#10;" strokeweight=".71mm">
                  <v:stroke joinstyle="miter"/>
                  <o:lock v:ext="edit" shapetype="f"/>
                </v:line>
                <v:line id=" 4305" o:spid="_x0000_s1996"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Or3sMAAADdAAAADwAAAGRycy9kb3ducmV2LnhtbESP0WoCMRRE34X+Q7hCX6Rmt2gtW6OU&#10;guCToO0HXJLrZnFzsyRxd/37RhB8HGbmDLPejq4VPYXYeFZQzgsQxNqbhmsFf7+7t08QMSEbbD2T&#10;ghtF2G5eJmusjB/4SP0p1SJDOFaowKbUVVJGbclhnPuOOHtnHxymLEMtTcAhw10r34viQzpsOC9Y&#10;7OjHkr6cri5TdGmH8/W22pVFf3A6URtWM6Vep+P3F4hEY3qGH+29UbBcLJZwf5Of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Tq97DAAAA3QAAAA8AAAAAAAAAAAAA&#10;AAAAoQIAAGRycy9kb3ducmV2LnhtbFBLBQYAAAAABAAEAPkAAACRAwAAAAA=&#10;" strokeweight=".71mm">
                  <v:stroke joinstyle="miter"/>
                  <o:lock v:ext="edit" shapetype="f"/>
                </v:line>
                <v:line id=" 4306" o:spid="_x0000_s1997"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E1qcMAAADdAAAADwAAAGRycy9kb3ducmV2LnhtbESP0WoCMRRE3wv+Q7hCX4pmt1iV1Sgi&#10;CD4VavsBl+S6WdzcLEncXf/eFAp9HGbmDLPdj64VPYXYeFZQzgsQxNqbhmsFP9+n2RpETMgGW8+k&#10;4EER9rvJyxYr4wf+ov6SapEhHCtUYFPqKimjtuQwzn1HnL2rDw5TlqGWJuCQ4a6V70WxlA4bzgsW&#10;Ozpa0rfL3WWKLu1wvT9Wp7LoP51O1IbVm1Kv0/GwAZFoTP/hv/bZKPhYLJbw+yY/Ab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BNanDAAAA3QAAAA8AAAAAAAAAAAAA&#10;AAAAoQIAAGRycy9kb3ducmV2LnhtbFBLBQYAAAAABAAEAPkAAACRAwAAAAA=&#10;" strokeweight=".71mm">
                  <v:stroke joinstyle="miter"/>
                  <o:lock v:ext="edit" shapetype="f"/>
                </v:line>
                <v:line id=" 4307" o:spid="_x0000_s1998"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2QMsMAAADdAAAADwAAAGRycy9kb3ducmV2LnhtbESPUWvCMBSF34X9h3AHexFNO9wq1Shj&#10;IOxJmO4HXJJrU2xuShLb+u+XwcDHwznnO5ztfnKdGCjE1rOCclmAINbetNwo+DkfFmsQMSEb7DyT&#10;gjtF2O+eZlusjR/5m4ZTakSGcKxRgU2pr6WM2pLDuPQ9cfYuPjhMWYZGmoBjhrtOvhbFu3TYcl6w&#10;2NOnJX093Vym6NKOl9u9OpTFcHQ6URequVIvz9PHBkSiKT3C/+0vo+Bttarg701+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NkDLDAAAA3QAAAA8AAAAAAAAAAAAA&#10;AAAAoQIAAGRycy9kb3ducmV2LnhtbFBLBQYAAAAABAAEAPkAAACRAwAAAAA=&#10;" strokeweight=".71mm">
                  <v:stroke joinstyle="miter"/>
                  <o:lock v:ext="edit" shapetype="f"/>
                </v:line>
                <v:line id=" 4308" o:spid="_x0000_s1999"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IEQMQAAADdAAAADwAAAGRycy9kb3ducmV2LnhtbESPwWrDMAyG74O9g9Ggl7E6Gd06srpl&#10;DAo9DdbtAYStxmGxHGw3Sd++OhR2FL/+T/o2uzn0aqSUu8gG6mUFithG13Fr4Pdn//QGKhdkh31k&#10;MnChDLvt/d0GGxcn/qbxWFolEM4NGvClDI3W2XoKmJdxIJbsFFPAImNqtUs4CTz0+rmqXnXAjuWC&#10;x4E+Pdm/4zkIxdZ+Op0v631djV/BFurT+tGYxcP88Q6q0Fz+l2/tgzPwslrJu2IjJq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UgRAxAAAAN0AAAAPAAAAAAAAAAAA&#10;AAAAAKECAABkcnMvZG93bnJldi54bWxQSwUGAAAAAAQABAD5AAAAkgMAAAAA&#10;" strokeweight=".71mm">
                  <v:stroke joinstyle="miter"/>
                  <o:lock v:ext="edit" shapetype="f"/>
                </v:line>
                <v:line id=" 4309" o:spid="_x0000_s2000"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vUvscAAADdAAAADwAAAGRycy9kb3ducmV2LnhtbESPQWvCQBSE74L/YXkFb7qpRqmpq7RC&#10;aUGkbRR6fWSf2WD2bchuNe2vdwXB4zAz3zCLVWdrcaLWV44VPI4SEMSF0xWXCva7t+ETCB+QNdaO&#10;ScEfeVgt+70FZtqd+ZtOeShFhLDPUIEJocmk9IUhi37kGuLoHVxrMUTZllK3eI5wW8txksykxYrj&#10;gsGG1oaKY/5rFWyo+Ur/Xw+Tn3kye99qk48/p2ulBg/dyzOIQF24h2/tD61gmqZzuL6JT0Au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K9S+xwAAAN0AAAAPAAAAAAAA&#10;AAAAAAAAAKECAABkcnMvZG93bnJldi54bWxQSwUGAAAAAAQABAD5AAAAlQMAAAAA&#10;" strokeweight=".35mm">
                  <v:stroke joinstyle="miter"/>
                  <o:lock v:ext="edit" shapetype="f"/>
                </v:line>
                <v:line id=" 4310" o:spid="_x0000_s2001"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2em8QAAADdAAAADwAAAGRycy9kb3ducmV2LnhtbESPwWrDMAyG74O9g9Ggl7E6Ges6srpl&#10;DAo9DdbtAYStxmGxHGw3Sd++OhR2FL/+T/o2uzn0aqSUu8gG6mUFithG13Fr4Pdn//QGKhdkh31k&#10;MnChDLvt/d0GGxcn/qbxWFolEM4NGvClDI3W2XoKmJdxIJbsFFPAImNqtUs4CTz0+rmqXnXAjuWC&#10;x4E+Pdm/4zkIxdZ+Op0v631djV/BFurT+tGYxcP88Q6q0Fz+l2/tgzOwelnJ/2IjJq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6bxAAAAN0AAAAPAAAAAAAAAAAA&#10;AAAAAKECAABkcnMvZG93bnJldi54bWxQSwUGAAAAAAQABAD5AAAAkgMAAAAA&#10;" strokeweight=".71mm">
                  <v:stroke joinstyle="miter"/>
                  <o:lock v:ext="edit" shapetype="f"/>
                </v:line>
                <v:line id=" 4311" o:spid="_x0000_s2002"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ROZccAAADdAAAADwAAAGRycy9kb3ducmV2LnhtbESPQWvCQBSE7wX/w/KE3upGa0Sjq7RC&#10;aUGkNQpeH9lnNph9G7JbTfvruwXB4zAz3zCLVWdrcaHWV44VDAcJCOLC6YpLBYf929MUhA/IGmvH&#10;pOCHPKyWvYcFZtpdeUeXPJQiQthnqMCE0GRS+sKQRT9wDXH0Tq61GKJsS6lbvEa4reUoSSbSYsVx&#10;wWBDa0PFOf+2CjbUfI1/X0/Px1kyed9qk48+07VSj/3uZQ4iUBfu4Vv7QytIx+kQ/t/E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hE5lxwAAAN0AAAAPAAAAAAAA&#10;AAAAAAAAAKECAABkcnMvZG93bnJldi54bWxQSwUGAAAAAAQABAD5AAAAlQMAAAAA&#10;" strokeweight=".35mm">
                  <v:stroke joinstyle="miter"/>
                  <o:lock v:ext="edit" shapetype="f"/>
                </v:line>
                <v:shape id=" 4312" o:spid="_x0000_s2003"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EGgcQA&#10;AADdAAAADwAAAGRycy9kb3ducmV2LnhtbESPQWsCMRSE74L/ITyhF9FsRW3ZGqUtCr1WreDtsXnd&#10;LN28LJtXXf31plDwOMzMN8xi1flanaiNVWADj+MMFHERbMWlgf1uM3oGFQXZYh2YDFwowmrZ7y0w&#10;t+HMn3TaSqkShGOOBpxIk2sdC0ce4zg0xMn7Dq1HSbIttW3xnOC+1pMsm2uPFacFhw29Oyp+tr/e&#10;wMHKV7PDeMQhPoVrLW59yN6MeRh0ry+ghDq5h//bH9bAbDqbwN+b9AT0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hBoH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004"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2jGsUA&#10;AADdAAAADwAAAGRycy9kb3ducmV2LnhtbESPQUvDQBSE70L/w/IKXsRsqtZKmm1RUfDa1ha8PbKv&#10;2dDs25B9tml/vSsIHoeZ+YYpl4Nv1ZH62AQ2MMlyUMRVsA3XBj4377dPoKIgW2wDk4EzRVguRlcl&#10;FjaceEXHtdQqQTgWaMCJdIXWsXLkMWahI07ePvQeJcm+1rbHU4L7Vt/l+aP22HBacNjRq6PqsP72&#10;BnZWtt0G4xfe4CxcWnFvu/zFmOvx8DwHJTTIf/iv/WENTB+m9/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LaMa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005"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Q7bsQA&#10;AADdAAAADwAAAGRycy9kb3ducmV2LnhtbESPQWsCMRSE74L/ITyhF9GsRausRrGlBa/VKnh7bF43&#10;Szcvy+ZVt/31jVDwOMzMN8xq0/laXaiNVWADk3EGirgItuLSwMfhbbQAFQXZYh2YDPxQhM2631th&#10;bsOV3+myl1IlCMccDTiRJtc6Fo48xnFoiJP3GVqPkmRbatviNcF9rR+z7El7rDgtOGzoxVHxtf/2&#10;Bk5Wjs0B4xmHOA+/tbjXU/ZszMOg2y5BCXVyD/+3d9bAbDqbwu1NegJ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O27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006"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ie9cUA&#10;AADdAAAADwAAAGRycy9kb3ducmV2LnhtbESPQWvCQBSE70L/w/KEXkQ3lqaW1FWqtOC12gq9PbKv&#10;2WD2bcg+NfXXu0Khx2FmvmHmy9436kRdrAMbmE4yUMRlsDVXBj537+NnUFGQLTaBycAvRVgu7gZz&#10;LGw48wedtlKpBOFYoAEn0hZax9KRxzgJLXHyfkLnUZLsKm07PCe4b/RDlj1pjzWnBYctrR2Vh+3R&#10;G9hb+Wp3GL9xhLNwacS97bOVMffD/vUFlFAv/+G/9sYayB/zHG5v0hP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J71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2007"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oAgsQA&#10;AADdAAAADwAAAGRycy9kb3ducmV2LnhtbESPQWsCMRSE7wX/Q3hCL0WzitqyNYqVFnqtWsHbY/Pc&#10;LG5els2rbv31TUHwOMzMN8x82flanamNVWADo2EGirgItuLSwG77MXgBFQXZYh2YDPxShOWi9zDH&#10;3IYLf9F5I6VKEI45GnAiTa51LBx5jMPQECfvGFqPkmRbatviJcF9rcdZNtMeK04LDhtaOypOmx9v&#10;YG/lu9liPOATPodrLe59n70Z89jvVq+ghDq5h2/tT2tgOpnO4P9NegJ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aAIL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008"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alGcQA&#10;AADdAAAADwAAAGRycy9kb3ducmV2LnhtbESPQWsCMRSE74X+h/AEL6VmK7XK1iitWPBabQVvj83r&#10;ZnHzsmyeuvrrjVDwOMzMN8x03vlaHamNVWADL4MMFHERbMWlgZ/N1/MEVBRki3VgMnCmCPPZ48MU&#10;cxtO/E3HtZQqQTjmaMCJNLnWsXDkMQ5CQ5y8v9B6lCTbUtsWTwnuaz3MsjftseK04LChhaNivz54&#10;A1srv80G4w6fcBwutbjlNvs0pt/rPt5BCXVyD/+3V9bA6HU0htub9AT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WpRn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009"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kxa8EA&#10;AADdAAAADwAAAGRycy9kb3ducmV2LnhtbERPTWsCMRC9F/wPYYReSs0q1cpqFCsVvFat0NuwGTeL&#10;m8mymeraX28OBY+P9z1fdr5WF2pjFdjAcJCBIi6Crbg0cNhvXqegoiBbrAOTgRtFWC56T3PMbbjy&#10;F112UqoUwjFHA06kybWOhSOPcRAa4sSdQutREmxLbVu8pnBf61GWTbTHilODw4bWjorz7tcbOFr5&#10;bvYYf/AF38NfLe7zmH0Y89zvVjNQQp08xP/urTUwfhunuelNegJ6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6JMWvBAAAA3QAAAA8AAAAAAAAAAAAAAAAAmAIAAGRycy9kb3du&#10;cmV2LnhtbFBLBQYAAAAABAAEAPUAAACGAw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p>
    <w:p w:rsidR="00E81300" w:rsidRPr="002408FD" w:rsidRDefault="00E81300" w:rsidP="00E81300">
      <w:pPr>
        <w:rPr>
          <w:szCs w:val="28"/>
        </w:rPr>
      </w:pPr>
      <w:r w:rsidRPr="002408FD">
        <w:rPr>
          <w:i/>
          <w:szCs w:val="28"/>
          <w:u w:val="single"/>
        </w:rPr>
        <w:t xml:space="preserve">Композиційний басейн: </w:t>
      </w:r>
      <w:r w:rsidRPr="002408FD">
        <w:rPr>
          <w:szCs w:val="28"/>
        </w:rPr>
        <w:t xml:space="preserve"> </w:t>
      </w:r>
    </w:p>
    <w:p w:rsidR="00E81300" w:rsidRPr="002408FD" w:rsidRDefault="00E81300" w:rsidP="00E81300">
      <w:pPr>
        <w:rPr>
          <w:szCs w:val="28"/>
        </w:rPr>
      </w:pPr>
      <w:r w:rsidRPr="002408FD">
        <w:rPr>
          <w:noProof/>
          <w:szCs w:val="28"/>
          <w:lang w:val="ru-RU" w:eastAsia="ru-RU"/>
        </w:rPr>
        <mc:AlternateContent>
          <mc:Choice Requires="wpc">
            <w:drawing>
              <wp:inline distT="0" distB="0" distL="0" distR="0" wp14:anchorId="46AEA220" wp14:editId="348E8DC7">
                <wp:extent cx="5943600" cy="1618615"/>
                <wp:effectExtent l="0" t="0" r="0" b="635"/>
                <wp:docPr id="234" name="Полотно 2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25" name="Text Box 35"/>
                        <wps:cNvSpPr txBox="1">
                          <a:spLocks noChangeArrowheads="1"/>
                        </wps:cNvSpPr>
                        <wps:spPr bwMode="auto">
                          <a:xfrm>
                            <a:off x="1778000" y="615695"/>
                            <a:ext cx="2095500" cy="334307"/>
                          </a:xfrm>
                          <a:prstGeom prst="rect">
                            <a:avLst/>
                          </a:prstGeom>
                          <a:solidFill>
                            <a:srgbClr val="FFFFFF"/>
                          </a:solidFill>
                          <a:ln w="9525">
                            <a:solidFill>
                              <a:srgbClr val="000000"/>
                            </a:solidFill>
                            <a:miter lim="800000"/>
                            <a:headEnd/>
                            <a:tailEnd/>
                          </a:ln>
                        </wps:spPr>
                        <wps:txbx>
                          <w:txbxContent>
                            <w:p w:rsidR="003A7E3C" w:rsidRPr="005D71A9" w:rsidRDefault="003A7E3C" w:rsidP="00E81300">
                              <w:pPr>
                                <w:rPr>
                                  <w:b/>
                                </w:rPr>
                              </w:pPr>
                              <w:r w:rsidRPr="005D71A9">
                                <w:rPr>
                                  <w:b/>
                                </w:rPr>
                                <w:t xml:space="preserve">Композиційний басейн </w:t>
                              </w:r>
                            </w:p>
                          </w:txbxContent>
                        </wps:txbx>
                        <wps:bodyPr rot="0" vert="horz" wrap="square" lIns="91440" tIns="45720" rIns="91440" bIns="45720" anchor="t" anchorCtr="0" upright="1">
                          <a:noAutofit/>
                        </wps:bodyPr>
                      </wps:wsp>
                      <wps:wsp>
                        <wps:cNvPr id="226" name="Text Box 36"/>
                        <wps:cNvSpPr txBox="1">
                          <a:spLocks noChangeArrowheads="1"/>
                        </wps:cNvSpPr>
                        <wps:spPr bwMode="auto">
                          <a:xfrm>
                            <a:off x="1397000" y="0"/>
                            <a:ext cx="4203700"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3A7E3C" w:rsidRPr="000C1DE5" w:rsidRDefault="003A7E3C" w:rsidP="00E81300">
                              <w:pPr>
                                <w:rPr>
                                  <w:vertAlign w:val="subscript"/>
                                </w:rPr>
                              </w:pPr>
                              <w:r w:rsidRPr="000C1DE5">
                                <w:t xml:space="preserve">з </w:t>
                              </w:r>
                              <w:proofErr w:type="spellStart"/>
                              <w:r w:rsidRPr="000C1DE5">
                                <w:t>гідрор</w:t>
                              </w:r>
                              <w:r>
                                <w:t>озбивача</w:t>
                              </w:r>
                              <w:proofErr w:type="spellEnd"/>
                              <w:r>
                                <w:t xml:space="preserve"> целюлози </w:t>
                              </w:r>
                              <w:r w:rsidRPr="000C1DE5">
                                <w:rPr>
                                  <w:b/>
                                </w:rPr>
                                <w:t>Р</w:t>
                              </w:r>
                              <w:r w:rsidRPr="000C1DE5">
                                <w:rPr>
                                  <w:b/>
                                  <w:vertAlign w:val="subscript"/>
                                </w:rPr>
                                <w:t>1</w:t>
                              </w:r>
                              <w:r w:rsidRPr="000C1DE5">
                                <w:rPr>
                                  <w:b/>
                                </w:rPr>
                                <w:t>С</w:t>
                              </w:r>
                              <w:r w:rsidRPr="000C1DE5">
                                <w:rPr>
                                  <w:b/>
                                  <w:vertAlign w:val="subscript"/>
                                </w:rPr>
                                <w:t>1</w:t>
                              </w:r>
                            </w:p>
                          </w:txbxContent>
                        </wps:txbx>
                        <wps:bodyPr rot="0" vert="horz" wrap="square" lIns="91440" tIns="45720" rIns="91440" bIns="45720" anchor="t" anchorCtr="0" upright="1">
                          <a:noAutofit/>
                        </wps:bodyPr>
                      </wps:wsp>
                      <wps:wsp>
                        <wps:cNvPr id="227" name="AutoShape 37"/>
                        <wps:cNvCnPr>
                          <a:cxnSpLocks noChangeShapeType="1"/>
                        </wps:cNvCnPr>
                        <wps:spPr bwMode="auto">
                          <a:xfrm>
                            <a:off x="3412913" y="342706"/>
                            <a:ext cx="847" cy="2704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Text Box 38"/>
                        <wps:cNvSpPr txBox="1">
                          <a:spLocks noChangeArrowheads="1"/>
                        </wps:cNvSpPr>
                        <wps:spPr bwMode="auto">
                          <a:xfrm>
                            <a:off x="1333500" y="1295228"/>
                            <a:ext cx="2984500" cy="323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5D71A9" w:rsidRDefault="003A7E3C" w:rsidP="00E81300">
                              <w:pPr>
                                <w:rPr>
                                  <w:b/>
                                  <w:vertAlign w:val="subscript"/>
                                </w:rPr>
                              </w:pPr>
                              <w:r w:rsidRPr="005D71A9">
                                <w:t xml:space="preserve">в машинний басейн   </w:t>
                              </w:r>
                              <w:r w:rsidRPr="005D71A9">
                                <w:rPr>
                                  <w:b/>
                                </w:rPr>
                                <w:t>Р</w:t>
                              </w:r>
                              <w:r w:rsidRPr="005D71A9">
                                <w:rPr>
                                  <w:b/>
                                  <w:vertAlign w:val="subscript"/>
                                </w:rPr>
                                <w:t>4</w:t>
                              </w:r>
                              <w:r w:rsidRPr="005D71A9">
                                <w:rPr>
                                  <w:b/>
                                </w:rPr>
                                <w:t>С</w:t>
                              </w:r>
                              <w:r w:rsidRPr="005D71A9">
                                <w:rPr>
                                  <w:b/>
                                  <w:vertAlign w:val="subscript"/>
                                </w:rPr>
                                <w:t>4</w:t>
                              </w:r>
                            </w:p>
                            <w:p w:rsidR="003A7E3C" w:rsidRPr="005D71A9" w:rsidRDefault="003A7E3C" w:rsidP="00E81300"/>
                          </w:txbxContent>
                        </wps:txbx>
                        <wps:bodyPr rot="0" vert="horz" wrap="square" lIns="91440" tIns="45720" rIns="91440" bIns="45720" anchor="t" anchorCtr="0" upright="1">
                          <a:noAutofit/>
                        </wps:bodyPr>
                      </wps:wsp>
                      <wps:wsp>
                        <wps:cNvPr id="229" name="AutoShape 39"/>
                        <wps:cNvCnPr>
                          <a:cxnSpLocks noChangeShapeType="1"/>
                          <a:stCxn id="225" idx="2"/>
                          <a:endCxn id="228" idx="0"/>
                        </wps:cNvCnPr>
                        <wps:spPr bwMode="auto">
                          <a:xfrm>
                            <a:off x="2826173" y="950002"/>
                            <a:ext cx="847" cy="3452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AutoShape 40"/>
                        <wps:cNvCnPr>
                          <a:cxnSpLocks noChangeShapeType="1"/>
                          <a:endCxn id="225" idx="3"/>
                        </wps:cNvCnPr>
                        <wps:spPr bwMode="auto">
                          <a:xfrm flipH="1">
                            <a:off x="3873500" y="782849"/>
                            <a:ext cx="2667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Text Box 41"/>
                        <wps:cNvSpPr txBox="1">
                          <a:spLocks noChangeArrowheads="1"/>
                        </wps:cNvSpPr>
                        <wps:spPr bwMode="auto">
                          <a:xfrm>
                            <a:off x="0" y="503573"/>
                            <a:ext cx="1693334" cy="563227"/>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3A7E3C" w:rsidRPr="005D71A9" w:rsidRDefault="003A7E3C" w:rsidP="00E81300">
                              <w:r w:rsidRPr="005D71A9">
                                <w:t>З</w:t>
                              </w:r>
                              <w:r>
                                <w:t xml:space="preserve"> </w:t>
                              </w:r>
                              <w:r w:rsidRPr="005D71A9">
                                <w:t>басейна зворотного браку</w:t>
                              </w:r>
                            </w:p>
                            <w:p w:rsidR="003A7E3C" w:rsidRPr="005D71A9" w:rsidRDefault="003A7E3C" w:rsidP="00E81300">
                              <w:pPr>
                                <w:rPr>
                                  <w:vertAlign w:val="subscript"/>
                                </w:rPr>
                              </w:pPr>
                              <w:r w:rsidRPr="005D71A9">
                                <w:t xml:space="preserve">                      </w:t>
                              </w:r>
                              <w:r w:rsidRPr="005D71A9">
                                <w:rPr>
                                  <w:b/>
                                </w:rPr>
                                <w:t>Р</w:t>
                              </w:r>
                              <w:r w:rsidRPr="005D71A9">
                                <w:rPr>
                                  <w:b/>
                                  <w:vertAlign w:val="subscript"/>
                                </w:rPr>
                                <w:t>2</w:t>
                              </w:r>
                              <w:r w:rsidRPr="005D71A9">
                                <w:rPr>
                                  <w:b/>
                                </w:rPr>
                                <w:t>С</w:t>
                              </w:r>
                              <w:r w:rsidRPr="005D71A9">
                                <w:rPr>
                                  <w:b/>
                                  <w:vertAlign w:val="subscript"/>
                                </w:rPr>
                                <w:t>2</w:t>
                              </w:r>
                            </w:p>
                          </w:txbxContent>
                        </wps:txbx>
                        <wps:bodyPr rot="0" vert="horz" wrap="square" lIns="91440" tIns="45720" rIns="91440" bIns="45720" anchor="t" anchorCtr="0" upright="1">
                          <a:noAutofit/>
                        </wps:bodyPr>
                      </wps:wsp>
                      <wps:wsp>
                        <wps:cNvPr id="232" name="AutoShape 42"/>
                        <wps:cNvCnPr>
                          <a:cxnSpLocks noChangeShapeType="1"/>
                          <a:stCxn id="231" idx="3"/>
                          <a:endCxn id="225" idx="1"/>
                        </wps:cNvCnPr>
                        <wps:spPr bwMode="auto">
                          <a:xfrm flipV="1">
                            <a:off x="1693334" y="782849"/>
                            <a:ext cx="84666" cy="23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Text Box 43"/>
                        <wps:cNvSpPr txBox="1">
                          <a:spLocks noChangeArrowheads="1"/>
                        </wps:cNvSpPr>
                        <wps:spPr bwMode="auto">
                          <a:xfrm>
                            <a:off x="4140200" y="473235"/>
                            <a:ext cx="1485900" cy="845447"/>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3A7E3C" w:rsidRPr="005D71A9" w:rsidRDefault="003A7E3C" w:rsidP="00E81300">
                              <w:r w:rsidRPr="005D71A9">
                                <w:t>скоп з дискового</w:t>
                              </w:r>
                            </w:p>
                            <w:p w:rsidR="003A7E3C" w:rsidRPr="00ED7CF9" w:rsidRDefault="003A7E3C" w:rsidP="00E81300">
                              <w:r w:rsidRPr="005D71A9">
                                <w:t xml:space="preserve">фільтра  </w:t>
                              </w:r>
                              <w:r w:rsidRPr="005D71A9">
                                <w:rPr>
                                  <w:b/>
                                </w:rPr>
                                <w:t>Р</w:t>
                              </w:r>
                              <w:r w:rsidRPr="005D71A9">
                                <w:rPr>
                                  <w:b/>
                                  <w:vertAlign w:val="subscript"/>
                                </w:rPr>
                                <w:t>3</w:t>
                              </w:r>
                              <w:r w:rsidRPr="005D71A9">
                                <w:rPr>
                                  <w:b/>
                                </w:rPr>
                                <w:t>С</w:t>
                              </w:r>
                              <w:r w:rsidRPr="005D71A9">
                                <w:rPr>
                                  <w:b/>
                                  <w:vertAlign w:val="subscript"/>
                                </w:rPr>
                                <w:t>3</w:t>
                              </w:r>
                            </w:p>
                          </w:txbxContent>
                        </wps:txbx>
                        <wps:bodyPr rot="0" vert="horz" wrap="square" lIns="91440" tIns="45720" rIns="91440" bIns="45720" anchor="t" anchorCtr="0" upright="1">
                          <a:noAutofit/>
                        </wps:bodyPr>
                      </wps:wsp>
                    </wpc:wpc>
                  </a:graphicData>
                </a:graphic>
              </wp:inline>
            </w:drawing>
          </mc:Choice>
          <mc:Fallback xmlns:w15="http://schemas.microsoft.com/office/word/2012/wordml">
            <w:pict>
              <v:group w14:anchorId="46AEA220" id="Полотно 234" o:spid="_x0000_s2010" editas="canvas" style="width:468pt;height:127.45pt;mso-position-horizontal-relative:char;mso-position-vertical-relative:line" coordsize="59436,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">
                <v:shape id="_x0000_s2011" type="#_x0000_t75" style="position:absolute;width:59436;height:16186;visibility:visible;mso-wrap-style:square">
                  <v:fill o:detectmouseclick="t"/>
                  <v:path o:connecttype="none"/>
                </v:shape>
                <v:shape id="Text Box 35" o:spid="_x0000_s2012" type="#_x0000_t202" style="position:absolute;left:17780;top:6156;width:20955;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eiosYA&#10;AADcAAAADwAAAGRycy9kb3ducmV2LnhtbESPQWvCQBSE70L/w/IKXopuTFu1qauIYLG3VqW9PrLP&#10;JJh9G3fXGP+9Wyh4HGbmG2a26EwtWnK+sqxgNExAEOdWV1wo2O/WgykIH5A11pZJwZU8LOYPvRlm&#10;2l74m9ptKESEsM9QQRlCk0np85IM+qFtiKN3sM5giNIVUju8RLipZZokY2mw4rhQYkOrkvLj9mwU&#10;TF827a//fP76yceH+i08TdqPk1Oq/9gt30EE6sI9/N/eaAVp+gp/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eiosYAAADcAAAADwAAAAAAAAAAAAAAAACYAgAAZHJz&#10;L2Rvd25yZXYueG1sUEsFBgAAAAAEAAQA9QAAAIsDAAAAAA==&#10;">
                  <v:textbox>
                    <w:txbxContent>
                      <w:p w:rsidR="0061502D" w:rsidRPr="005D71A9" w:rsidRDefault="0061502D" w:rsidP="00E81300">
                        <w:pPr>
                          <w:rPr>
                            <w:b/>
                          </w:rPr>
                        </w:pPr>
                        <w:r w:rsidRPr="005D71A9">
                          <w:rPr>
                            <w:b/>
                          </w:rPr>
                          <w:t xml:space="preserve">Композиційний басейн </w:t>
                        </w:r>
                      </w:p>
                    </w:txbxContent>
                  </v:textbox>
                </v:shape>
                <v:shape id="Text Box 36" o:spid="_x0000_s2013" type="#_x0000_t202" style="position:absolute;left:13970;width:42037;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EtNcQA&#10;AADcAAAADwAAAGRycy9kb3ducmV2LnhtbESPQWvCQBSE70L/w/IKvenGgFpSVylSwXrS2JYeH9ln&#10;Esy+Dburif/eFQSPw8x8w8yXvWnEhZyvLSsYjxIQxIXVNZcKfg7r4TsIH5A1NpZJwZU8LBcvgzlm&#10;2na8p0seShEh7DNUUIXQZlL6oiKDfmRb4ugdrTMYonSl1A67CDeNTJNkKg3WHBcqbGlVUXHKz0bB&#10;djb+3njK5e7fu66d/K1X9devUm+v/ecHiEB9eIYf7Y1WkKZTuJ+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xLTXEAAAA3AAAAA8AAAAAAAAAAAAAAAAAmAIAAGRycy9k&#10;b3ducmV2LnhtbFBLBQYAAAAABAAEAPUAAACJAwAAAAA=&#10;" stroked="f">
                  <v:stroke dashstyle="1 1" endcap="round"/>
                  <v:textbox>
                    <w:txbxContent>
                      <w:p w:rsidR="0061502D" w:rsidRPr="000C1DE5" w:rsidRDefault="0061502D" w:rsidP="00E81300">
                        <w:pPr>
                          <w:rPr>
                            <w:vertAlign w:val="subscript"/>
                          </w:rPr>
                        </w:pPr>
                        <w:r w:rsidRPr="000C1DE5">
                          <w:t xml:space="preserve">з </w:t>
                        </w:r>
                        <w:proofErr w:type="spellStart"/>
                        <w:r w:rsidRPr="000C1DE5">
                          <w:t>гідрор</w:t>
                        </w:r>
                        <w:r>
                          <w:t>озбивача</w:t>
                        </w:r>
                        <w:proofErr w:type="spellEnd"/>
                        <w:r>
                          <w:t xml:space="preserve"> целюлози </w:t>
                        </w:r>
                        <w:r w:rsidRPr="000C1DE5">
                          <w:rPr>
                            <w:b/>
                          </w:rPr>
                          <w:t>Р</w:t>
                        </w:r>
                        <w:r w:rsidRPr="000C1DE5">
                          <w:rPr>
                            <w:b/>
                            <w:vertAlign w:val="subscript"/>
                          </w:rPr>
                          <w:t>1</w:t>
                        </w:r>
                        <w:r w:rsidRPr="000C1DE5">
                          <w:rPr>
                            <w:b/>
                          </w:rPr>
                          <w:t>С</w:t>
                        </w:r>
                        <w:r w:rsidRPr="000C1DE5">
                          <w:rPr>
                            <w:b/>
                            <w:vertAlign w:val="subscript"/>
                          </w:rPr>
                          <w:t>1</w:t>
                        </w:r>
                      </w:p>
                    </w:txbxContent>
                  </v:textbox>
                </v:shape>
                <v:shape id="AutoShape 37" o:spid="_x0000_s2014" type="#_x0000_t32" style="position:absolute;left:34129;top:3427;width:8;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aL/MUAAADcAAAADwAAAGRycy9kb3ducmV2LnhtbESPQWvCQBSE74L/YXlCb7oxh1ajq0ih&#10;IpYe1BL09sg+k2D2bdhdNfbXdwtCj8PMfMPMl51pxI2cry0rGI8SEMSF1TWXCr4PH8MJCB+QNTaW&#10;ScGDPCwX/d4cM23vvKPbPpQiQthnqKAKoc2k9EVFBv3ItsTRO1tnMETpSqkd3iPcNDJNkldpsOa4&#10;UGFL7xUVl/3VKDh+Tq/5I/+ibT6ebk/ojP85rJV6GXSrGYhAXfgPP9sbrSBN3+D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MaL/MUAAADcAAAADwAAAAAAAAAA&#10;AAAAAAChAgAAZHJzL2Rvd25yZXYueG1sUEsFBgAAAAAEAAQA+QAAAJMDAAAAAA==&#10;">
                  <v:stroke endarrow="block"/>
                </v:shape>
                <v:shape id="Text Box 38" o:spid="_x0000_s2015" type="#_x0000_t202" style="position:absolute;left:13335;top:12952;width:29845;height:3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p+C8AA&#10;AADcAAAADwAAAGRycy9kb3ducmV2LnhtbERPy4rCMBTdC/5DuIIbsallxkc1igozuPXxAbfNtS02&#10;N6WJtv69WQzM8nDem11vavGi1lWWFcyiGARxbnXFhYLb9We6BOE8ssbaMil4k4PddjjYYKptx2d6&#10;XXwhQgi7FBWU3jeplC4vyaCLbEMcuLttDfoA20LqFrsQbmqZxPFcGqw4NJTY0LGk/HF5GgX3Uzf5&#10;XnXZr78tzl/zA1aLzL6VGo/6/RqEp97/i//cJ60gScLacCYcAb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p+C8AAAADcAAAADwAAAAAAAAAAAAAAAACYAgAAZHJzL2Rvd25y&#10;ZXYueG1sUEsFBgAAAAAEAAQA9QAAAIUDAAAAAA==&#10;" stroked="f">
                  <v:textbox>
                    <w:txbxContent>
                      <w:p w:rsidR="0061502D" w:rsidRPr="005D71A9" w:rsidRDefault="0061502D" w:rsidP="00E81300">
                        <w:pPr>
                          <w:rPr>
                            <w:b/>
                            <w:vertAlign w:val="subscript"/>
                          </w:rPr>
                        </w:pPr>
                        <w:r w:rsidRPr="005D71A9">
                          <w:t xml:space="preserve">в машинний басейн   </w:t>
                        </w:r>
                        <w:r w:rsidRPr="005D71A9">
                          <w:rPr>
                            <w:b/>
                          </w:rPr>
                          <w:t>Р</w:t>
                        </w:r>
                        <w:r w:rsidRPr="005D71A9">
                          <w:rPr>
                            <w:b/>
                            <w:vertAlign w:val="subscript"/>
                          </w:rPr>
                          <w:t>4</w:t>
                        </w:r>
                        <w:r w:rsidRPr="005D71A9">
                          <w:rPr>
                            <w:b/>
                          </w:rPr>
                          <w:t>С</w:t>
                        </w:r>
                        <w:r w:rsidRPr="005D71A9">
                          <w:rPr>
                            <w:b/>
                            <w:vertAlign w:val="subscript"/>
                          </w:rPr>
                          <w:t>4</w:t>
                        </w:r>
                      </w:p>
                      <w:p w:rsidR="0061502D" w:rsidRPr="005D71A9" w:rsidRDefault="0061502D" w:rsidP="00E81300"/>
                    </w:txbxContent>
                  </v:textbox>
                </v:shape>
                <v:shape id="AutoShape 39" o:spid="_x0000_s2016" type="#_x0000_t32" style="position:absolute;left:28261;top:9500;width:9;height:3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W6FcUAAADcAAAADwAAAGRycy9kb3ducmV2LnhtbESPQWvCQBSE74L/YXmCN92YgzSpqxTB&#10;UpQe1BLq7ZF9JqHZt2F31eivdwuFHoeZ+YZZrHrTiis531hWMJsmIIhLqxuuFHwdN5MXED4ga2wt&#10;k4I7eVgth4MF5treeE/XQ6hEhLDPUUEdQpdL6cuaDPqp7Yijd7bOYIjSVVI7vEW4aWWaJHNpsOG4&#10;UGNH65rKn8PFKPjeZZfiXnzStphl2xM64x/Hd6XGo/7tFUSgPvyH/9ofWkGaZvB7Jh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hW6FcUAAADcAAAADwAAAAAAAAAA&#10;AAAAAAChAgAAZHJzL2Rvd25yZXYueG1sUEsFBgAAAAAEAAQA+QAAAJMDAAAAAA==&#10;">
                  <v:stroke endarrow="block"/>
                </v:shape>
                <v:shape id="AutoShape 40" o:spid="_x0000_s2017" type="#_x0000_t32" style="position:absolute;left:38735;top:7828;width:2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OFsEAAADcAAAADwAAAGRycy9kb3ducmV2LnhtbERPz2vCMBS+C/sfwhvsZtM5HKM2yiYM&#10;iheZDrbjo3m2Yc1LabKm/e/NQfD48f0ud5PtxEiDN44VPGc5COLaacONgu/z5/INhA/IGjvHpGAm&#10;D7vtw6LEQrvIXzSeQiNSCPsCFbQh9IWUvm7Jos9cT5y4ixsshgSHRuoBYwq3nVzl+au0aDg1tNjT&#10;vqX67/RvFZh4NGNf7ePH4efX60hmXjuj1NPj9L4BEWgKd/HNXWkFq5c0P51JR0B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584WwQAAANwAAAAPAAAAAAAAAAAAAAAA&#10;AKECAABkcnMvZG93bnJldi54bWxQSwUGAAAAAAQABAD5AAAAjwMAAAAA&#10;">
                  <v:stroke endarrow="block"/>
                </v:shape>
                <v:shape id="Text Box 41" o:spid="_x0000_s2018" type="#_x0000_t202" style="position:absolute;top:5035;width:16933;height:5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EjnMUA&#10;AADcAAAADwAAAGRycy9kb3ducmV2LnhtbESPT2vCQBTE74LfYXkFb80mlmqJriJSwfak6R96fGSf&#10;SWj2bdhdTfz2bqHgcZiZ3zDL9WBacSHnG8sKsiQFQVxa3XCl4PNj9/gCwgdkja1lUnAlD+vVeLTE&#10;XNuej3QpQiUihH2OCuoQulxKX9Zk0Ce2I47eyTqDIUpXSe2wj3DTymmazqTBhuNCjR1tayp/i7NR&#10;8D7P3vaeCnn48a7vnr932+b1S6nJw7BZgAg0hHv4v73XCqZPGfydi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wSOcxQAAANwAAAAPAAAAAAAAAAAAAAAAAJgCAABkcnMv&#10;ZG93bnJldi54bWxQSwUGAAAAAAQABAD1AAAAigMAAAAA&#10;" stroked="f">
                  <v:stroke dashstyle="1 1" endcap="round"/>
                  <v:textbox>
                    <w:txbxContent>
                      <w:p w:rsidR="0061502D" w:rsidRPr="005D71A9" w:rsidRDefault="0061502D" w:rsidP="00E81300">
                        <w:r w:rsidRPr="005D71A9">
                          <w:t>З</w:t>
                        </w:r>
                        <w:r>
                          <w:t xml:space="preserve"> </w:t>
                        </w:r>
                        <w:r w:rsidRPr="005D71A9">
                          <w:t>басейна зворотного браку</w:t>
                        </w:r>
                      </w:p>
                      <w:p w:rsidR="0061502D" w:rsidRPr="005D71A9" w:rsidRDefault="0061502D" w:rsidP="00E81300">
                        <w:pPr>
                          <w:rPr>
                            <w:vertAlign w:val="subscript"/>
                          </w:rPr>
                        </w:pPr>
                        <w:r w:rsidRPr="005D71A9">
                          <w:t xml:space="preserve">                      </w:t>
                        </w:r>
                        <w:r w:rsidRPr="005D71A9">
                          <w:rPr>
                            <w:b/>
                          </w:rPr>
                          <w:t>Р</w:t>
                        </w:r>
                        <w:r w:rsidRPr="005D71A9">
                          <w:rPr>
                            <w:b/>
                            <w:vertAlign w:val="subscript"/>
                          </w:rPr>
                          <w:t>2</w:t>
                        </w:r>
                        <w:r w:rsidRPr="005D71A9">
                          <w:rPr>
                            <w:b/>
                          </w:rPr>
                          <w:t>С</w:t>
                        </w:r>
                        <w:r w:rsidRPr="005D71A9">
                          <w:rPr>
                            <w:b/>
                            <w:vertAlign w:val="subscript"/>
                          </w:rPr>
                          <w:t>2</w:t>
                        </w:r>
                      </w:p>
                    </w:txbxContent>
                  </v:textbox>
                </v:shape>
                <v:shape id="AutoShape 42" o:spid="_x0000_s2019" type="#_x0000_t32" style="position:absolute;left:16933;top:7828;width:847;height: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n1+sQAAADcAAAADwAAAGRycy9kb3ducmV2LnhtbESPwWrDMBBE74X8g9hAb40cl4bgRjZJ&#10;oBB6KU0C6XGxtraotTKWYjl/XxUKOQ4z84bZVJPtxEiDN44VLBcZCOLaacONgvPp7WkNwgdkjZ1j&#10;UnAjD1U5e9hgoV3kTxqPoREJwr5ABW0IfSGlr1uy6BeuJ07etxsshiSHRuoBY4LbTuZZtpIWDaeF&#10;Fnvat1T/HK9WgYkfZuwP+7h7v3x5HcncXpxR6nE+bV9BBJrCPfzfPmgF+XMO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efX6xAAAANwAAAAPAAAAAAAAAAAA&#10;AAAAAKECAABkcnMvZG93bnJldi54bWxQSwUGAAAAAAQABAD5AAAAkgMAAAAA&#10;">
                  <v:stroke endarrow="block"/>
                </v:shape>
                <v:shape id="Text Box 43" o:spid="_x0000_s2020" type="#_x0000_t202" style="position:absolute;left:41402;top:4732;width:14859;height:8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8YcMQA&#10;AADcAAAADwAAAGRycy9kb3ducmV2LnhtbESPQWvCQBSE7wX/w/IEb7pRsS3RVUQU1FNNq3h8ZF+T&#10;0OzbsLua9N93BaHHYWa+YRarztTiTs5XlhWMRwkI4tzqigsFX5+74TsIH5A11pZJwS95WC17LwtM&#10;tW35RPcsFCJC2KeooAyhSaX0eUkG/cg2xNH7ts5giNIVUjtsI9zUcpIkr9JgxXGhxIY2JeU/2c0o&#10;OL6ND3tPmfy4etc2s8tuU23PSg363XoOIlAX/sPP9l4rmEyn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fGHDEAAAA3AAAAA8AAAAAAAAAAAAAAAAAmAIAAGRycy9k&#10;b3ducmV2LnhtbFBLBQYAAAAABAAEAPUAAACJAwAAAAA=&#10;" stroked="f">
                  <v:stroke dashstyle="1 1" endcap="round"/>
                  <v:textbox>
                    <w:txbxContent>
                      <w:p w:rsidR="0061502D" w:rsidRPr="005D71A9" w:rsidRDefault="0061502D" w:rsidP="00E81300">
                        <w:r w:rsidRPr="005D71A9">
                          <w:t>скоп з дискового</w:t>
                        </w:r>
                      </w:p>
                      <w:p w:rsidR="0061502D" w:rsidRPr="00ED7CF9" w:rsidRDefault="0061502D" w:rsidP="00E81300">
                        <w:r w:rsidRPr="005D71A9">
                          <w:t xml:space="preserve">фільтра  </w:t>
                        </w:r>
                        <w:r w:rsidRPr="005D71A9">
                          <w:rPr>
                            <w:b/>
                          </w:rPr>
                          <w:t>Р</w:t>
                        </w:r>
                        <w:r w:rsidRPr="005D71A9">
                          <w:rPr>
                            <w:b/>
                            <w:vertAlign w:val="subscript"/>
                          </w:rPr>
                          <w:t>3</w:t>
                        </w:r>
                        <w:r w:rsidRPr="005D71A9">
                          <w:rPr>
                            <w:b/>
                          </w:rPr>
                          <w:t>С</w:t>
                        </w:r>
                        <w:r w:rsidRPr="005D71A9">
                          <w:rPr>
                            <w:b/>
                            <w:vertAlign w:val="subscript"/>
                          </w:rPr>
                          <w:t>3</w:t>
                        </w:r>
                      </w:p>
                    </w:txbxContent>
                  </v:textbox>
                </v:shape>
                <w10:anchorlock/>
              </v:group>
            </w:pict>
          </mc:Fallback>
        </mc:AlternateContent>
      </w:r>
      <w:r w:rsidRPr="002408FD">
        <w:rPr>
          <w:szCs w:val="28"/>
        </w:rPr>
        <w:t xml:space="preserve">                                                                                    </w:t>
      </w:r>
    </w:p>
    <w:p w:rsidR="00E81300" w:rsidRPr="002408FD" w:rsidRDefault="00E81300" w:rsidP="00E81300">
      <w:pPr>
        <w:rPr>
          <w:szCs w:val="28"/>
        </w:rPr>
      </w:pPr>
      <w:r w:rsidRPr="002408FD">
        <w:rPr>
          <w:szCs w:val="28"/>
        </w:rPr>
        <w:t>Р</w:t>
      </w:r>
      <w:r w:rsidRPr="002408FD">
        <w:rPr>
          <w:szCs w:val="28"/>
          <w:vertAlign w:val="subscript"/>
        </w:rPr>
        <w:t>1</w:t>
      </w:r>
      <w:r w:rsidRPr="002408FD">
        <w:rPr>
          <w:szCs w:val="28"/>
        </w:rPr>
        <w:t xml:space="preserve"> – кількість маси, що надходить рідким потоком з </w:t>
      </w:r>
      <w:proofErr w:type="spellStart"/>
      <w:r w:rsidRPr="002408FD">
        <w:rPr>
          <w:szCs w:val="28"/>
        </w:rPr>
        <w:t>гідророзбивачів</w:t>
      </w:r>
      <w:proofErr w:type="spellEnd"/>
      <w:r w:rsidRPr="002408FD">
        <w:rPr>
          <w:szCs w:val="28"/>
        </w:rPr>
        <w:t>, кг;</w:t>
      </w:r>
    </w:p>
    <w:p w:rsidR="00E81300" w:rsidRPr="002408FD" w:rsidRDefault="00E81300" w:rsidP="00E81300">
      <w:pPr>
        <w:rPr>
          <w:szCs w:val="28"/>
        </w:rPr>
      </w:pPr>
      <w:r w:rsidRPr="002408FD">
        <w:rPr>
          <w:szCs w:val="28"/>
        </w:rPr>
        <w:t>Р</w:t>
      </w:r>
      <w:r w:rsidRPr="002408FD">
        <w:rPr>
          <w:szCs w:val="28"/>
          <w:vertAlign w:val="subscript"/>
        </w:rPr>
        <w:t>2</w:t>
      </w:r>
      <w:r w:rsidRPr="002408FD">
        <w:rPr>
          <w:szCs w:val="28"/>
        </w:rPr>
        <w:t xml:space="preserve"> – кількість маси, що надходить з басейна оборотного браку, кг;</w:t>
      </w:r>
    </w:p>
    <w:p w:rsidR="00E81300" w:rsidRPr="002408FD" w:rsidRDefault="00E81300" w:rsidP="00E81300">
      <w:pPr>
        <w:rPr>
          <w:szCs w:val="28"/>
        </w:rPr>
      </w:pPr>
      <w:r w:rsidRPr="002408FD">
        <w:rPr>
          <w:szCs w:val="28"/>
        </w:rPr>
        <w:t>Р</w:t>
      </w:r>
      <w:r w:rsidRPr="002408FD">
        <w:rPr>
          <w:szCs w:val="28"/>
          <w:vertAlign w:val="subscript"/>
        </w:rPr>
        <w:t>3</w:t>
      </w:r>
      <w:r w:rsidRPr="002408FD">
        <w:rPr>
          <w:szCs w:val="28"/>
        </w:rPr>
        <w:t xml:space="preserve"> – кількість скопу, що надходить з дискового фільтра, кг;</w:t>
      </w:r>
    </w:p>
    <w:p w:rsidR="00E81300" w:rsidRPr="002408FD" w:rsidRDefault="00E81300" w:rsidP="00E81300">
      <w:pPr>
        <w:rPr>
          <w:szCs w:val="28"/>
        </w:rPr>
      </w:pPr>
      <w:r w:rsidRPr="002408FD">
        <w:rPr>
          <w:szCs w:val="28"/>
        </w:rPr>
        <w:t>Р</w:t>
      </w:r>
      <w:r w:rsidRPr="002408FD">
        <w:rPr>
          <w:szCs w:val="28"/>
          <w:vertAlign w:val="subscript"/>
        </w:rPr>
        <w:t>4</w:t>
      </w:r>
      <w:r w:rsidRPr="002408FD">
        <w:rPr>
          <w:szCs w:val="28"/>
        </w:rPr>
        <w:t xml:space="preserve"> – кількість маси, що поступає в машинний басейн, кг;</w:t>
      </w:r>
    </w:p>
    <w:p w:rsidR="00E81300" w:rsidRPr="002408FD" w:rsidRDefault="00E81300" w:rsidP="00E81300">
      <w:pPr>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2</w:t>
      </w:r>
      <w:r w:rsidRPr="002408FD">
        <w:rPr>
          <w:szCs w:val="28"/>
        </w:rPr>
        <w:t>, С</w:t>
      </w:r>
      <w:r w:rsidRPr="002408FD">
        <w:rPr>
          <w:szCs w:val="28"/>
          <w:vertAlign w:val="subscript"/>
        </w:rPr>
        <w:t>3</w:t>
      </w:r>
      <w:r w:rsidRPr="002408FD">
        <w:rPr>
          <w:szCs w:val="28"/>
        </w:rPr>
        <w:t>, С</w:t>
      </w:r>
      <w:r w:rsidRPr="002408FD">
        <w:rPr>
          <w:szCs w:val="28"/>
          <w:vertAlign w:val="subscript"/>
        </w:rPr>
        <w:t xml:space="preserve">4 </w:t>
      </w:r>
      <w:r w:rsidRPr="002408FD">
        <w:rPr>
          <w:szCs w:val="28"/>
        </w:rPr>
        <w:t>– відсоток волокна у відповідних потоках, %.</w:t>
      </w:r>
    </w:p>
    <w:p w:rsidR="00E81300" w:rsidRPr="002408FD" w:rsidRDefault="00E81300" w:rsidP="00E81300">
      <w:pPr>
        <w:rPr>
          <w:szCs w:val="28"/>
        </w:rPr>
      </w:pPr>
      <w:r w:rsidRPr="002408FD">
        <w:rPr>
          <w:szCs w:val="28"/>
        </w:rPr>
        <w:t>Р</w:t>
      </w:r>
      <w:r w:rsidRPr="002408FD">
        <w:rPr>
          <w:szCs w:val="28"/>
          <w:vertAlign w:val="subscript"/>
        </w:rPr>
        <w:t xml:space="preserve">2 </w:t>
      </w:r>
      <w:r w:rsidRPr="002408FD">
        <w:rPr>
          <w:szCs w:val="28"/>
        </w:rPr>
        <w:t>= 1208,02кг; Р</w:t>
      </w:r>
      <w:r w:rsidRPr="002408FD">
        <w:rPr>
          <w:szCs w:val="28"/>
          <w:vertAlign w:val="subscript"/>
        </w:rPr>
        <w:t xml:space="preserve">3 </w:t>
      </w:r>
      <w:r w:rsidRPr="002408FD">
        <w:rPr>
          <w:szCs w:val="28"/>
        </w:rPr>
        <w:t xml:space="preserve">= 320,50кг; </w:t>
      </w:r>
    </w:p>
    <w:p w:rsidR="00E81300" w:rsidRPr="002408FD" w:rsidRDefault="00E81300" w:rsidP="00E81300">
      <w:pPr>
        <w:rPr>
          <w:szCs w:val="28"/>
        </w:rPr>
      </w:pPr>
      <w:r w:rsidRPr="002408FD">
        <w:rPr>
          <w:szCs w:val="28"/>
        </w:rPr>
        <w:t>Р</w:t>
      </w:r>
      <w:r w:rsidRPr="002408FD">
        <w:rPr>
          <w:szCs w:val="28"/>
          <w:vertAlign w:val="subscript"/>
        </w:rPr>
        <w:t>4</w:t>
      </w:r>
      <w:r w:rsidRPr="002408FD">
        <w:rPr>
          <w:szCs w:val="28"/>
        </w:rPr>
        <w:t>= 26479,73кг.</w:t>
      </w:r>
    </w:p>
    <w:p w:rsidR="00E81300" w:rsidRPr="002408FD" w:rsidRDefault="00E81300" w:rsidP="00E81300">
      <w:pPr>
        <w:rPr>
          <w:szCs w:val="28"/>
        </w:rPr>
      </w:pPr>
      <w:r w:rsidRPr="002408FD">
        <w:rPr>
          <w:szCs w:val="28"/>
        </w:rPr>
        <w:t>С</w:t>
      </w:r>
      <w:r w:rsidRPr="002408FD">
        <w:rPr>
          <w:szCs w:val="28"/>
          <w:vertAlign w:val="subscript"/>
        </w:rPr>
        <w:t xml:space="preserve">2 </w:t>
      </w:r>
      <w:r w:rsidRPr="002408FD">
        <w:rPr>
          <w:szCs w:val="28"/>
        </w:rPr>
        <w:t>= 3,87 %; С</w:t>
      </w:r>
      <w:r w:rsidRPr="002408FD">
        <w:rPr>
          <w:szCs w:val="28"/>
          <w:vertAlign w:val="subscript"/>
        </w:rPr>
        <w:t xml:space="preserve">3 </w:t>
      </w:r>
      <w:r w:rsidRPr="002408FD">
        <w:rPr>
          <w:szCs w:val="28"/>
        </w:rPr>
        <w:t>= 3,87%; С</w:t>
      </w:r>
      <w:r w:rsidRPr="002408FD">
        <w:rPr>
          <w:szCs w:val="28"/>
          <w:vertAlign w:val="subscript"/>
        </w:rPr>
        <w:t xml:space="preserve">4 </w:t>
      </w:r>
      <w:r w:rsidRPr="002408FD">
        <w:rPr>
          <w:szCs w:val="28"/>
        </w:rPr>
        <w:t xml:space="preserve">= 3,87 %. </w:t>
      </w:r>
    </w:p>
    <w:p w:rsidR="00E81300" w:rsidRPr="002408FD" w:rsidRDefault="00E81300" w:rsidP="00E81300">
      <w:pPr>
        <w:rPr>
          <w:b/>
          <w:szCs w:val="28"/>
        </w:rPr>
      </w:pPr>
      <w:r w:rsidRPr="002408FD">
        <w:rPr>
          <w:b/>
          <w:szCs w:val="28"/>
        </w:rPr>
        <w:t>Р</w:t>
      </w:r>
      <w:r w:rsidRPr="002408FD">
        <w:rPr>
          <w:b/>
          <w:szCs w:val="28"/>
          <w:vertAlign w:val="subscript"/>
        </w:rPr>
        <w:t>1</w:t>
      </w:r>
      <w:r w:rsidRPr="002408FD">
        <w:rPr>
          <w:b/>
          <w:szCs w:val="28"/>
        </w:rPr>
        <w:t xml:space="preserve"> –?  С</w:t>
      </w:r>
      <w:r w:rsidRPr="002408FD">
        <w:rPr>
          <w:b/>
          <w:szCs w:val="28"/>
          <w:vertAlign w:val="subscript"/>
        </w:rPr>
        <w:t>1</w:t>
      </w:r>
      <w:r w:rsidRPr="002408FD">
        <w:rPr>
          <w:b/>
          <w:szCs w:val="28"/>
        </w:rPr>
        <w:t xml:space="preserve"> –?</w:t>
      </w:r>
    </w:p>
    <w:p w:rsidR="00E81300" w:rsidRDefault="00E81300" w:rsidP="00E81300"/>
    <w:p w:rsidR="00E81300" w:rsidRPr="00366331" w:rsidRDefault="00E81300" w:rsidP="00E81300">
      <w:pPr>
        <w:rPr>
          <w:szCs w:val="28"/>
        </w:rPr>
      </w:pPr>
      <w:r w:rsidRPr="00366331">
        <w:rPr>
          <w:szCs w:val="28"/>
        </w:rPr>
        <w:t xml:space="preserve">Розрахунки наводимо у такому </w:t>
      </w:r>
      <w:proofErr w:type="spellStart"/>
      <w:r w:rsidRPr="00366331">
        <w:rPr>
          <w:szCs w:val="28"/>
        </w:rPr>
        <w:t>вигдяді</w:t>
      </w:r>
      <w:proofErr w:type="spellEnd"/>
      <w:r w:rsidRPr="00366331">
        <w:rPr>
          <w:szCs w:val="28"/>
        </w:rPr>
        <w:t>:</w:t>
      </w:r>
    </w:p>
    <w:tbl>
      <w:tblPr>
        <w:tblW w:w="9348" w:type="dxa"/>
        <w:tblInd w:w="108" w:type="dxa"/>
        <w:tblLook w:val="04A0" w:firstRow="1" w:lastRow="0" w:firstColumn="1" w:lastColumn="0" w:noHBand="0" w:noVBand="1"/>
      </w:tblPr>
      <w:tblGrid>
        <w:gridCol w:w="2720"/>
        <w:gridCol w:w="1120"/>
        <w:gridCol w:w="280"/>
        <w:gridCol w:w="1620"/>
        <w:gridCol w:w="480"/>
        <w:gridCol w:w="1208"/>
        <w:gridCol w:w="400"/>
        <w:gridCol w:w="1120"/>
        <w:gridCol w:w="400"/>
      </w:tblGrid>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lastRenderedPageBreak/>
              <w:t>Найменування</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Маса, кг</w:t>
            </w:r>
          </w:p>
        </w:tc>
        <w:tc>
          <w:tcPr>
            <w:tcW w:w="28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210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 %</w:t>
            </w:r>
          </w:p>
        </w:tc>
        <w:tc>
          <w:tcPr>
            <w:tcW w:w="1208"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локно,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Із</w:t>
            </w:r>
            <w:proofErr w:type="spellEnd"/>
            <w:r w:rsidRPr="00541602">
              <w:rPr>
                <w:rFonts w:eastAsia="Times New Roman" w:cs="Times New Roman"/>
                <w:color w:val="000000"/>
                <w:sz w:val="24"/>
                <w:szCs w:val="24"/>
                <w:lang w:val="ru-RU" w:eastAsia="ru-RU"/>
              </w:rPr>
              <w:t xml:space="preserve"> г/</w:t>
            </w:r>
            <w:proofErr w:type="spellStart"/>
            <w:r w:rsidRPr="00541602">
              <w:rPr>
                <w:rFonts w:eastAsia="Times New Roman" w:cs="Times New Roman"/>
                <w:color w:val="000000"/>
                <w:sz w:val="24"/>
                <w:szCs w:val="24"/>
                <w:lang w:val="ru-RU" w:eastAsia="ru-RU"/>
              </w:rPr>
              <w:t>розбив.хв.цел-зи</w:t>
            </w:r>
            <w:proofErr w:type="spellEnd"/>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4951,21</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87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965,6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3985,6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Із</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басейна</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обіг.браку</w:t>
            </w:r>
            <w:proofErr w:type="spellEnd"/>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08,02</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87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46,75</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161,2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Скоп з </w:t>
            </w:r>
            <w:proofErr w:type="spellStart"/>
            <w:r w:rsidRPr="00541602">
              <w:rPr>
                <w:rFonts w:eastAsia="Times New Roman" w:cs="Times New Roman"/>
                <w:color w:val="000000"/>
                <w:sz w:val="24"/>
                <w:szCs w:val="24"/>
                <w:lang w:val="ru-RU" w:eastAsia="ru-RU"/>
              </w:rPr>
              <w:t>диск.фільтра</w:t>
            </w:r>
            <w:proofErr w:type="spellEnd"/>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20,50</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87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4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08,1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6479,76</w:t>
            </w:r>
          </w:p>
        </w:tc>
        <w:tc>
          <w:tcPr>
            <w:tcW w:w="2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08"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024,77</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5454,99</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В </w:t>
            </w:r>
            <w:proofErr w:type="spellStart"/>
            <w:r w:rsidRPr="00541602">
              <w:rPr>
                <w:rFonts w:eastAsia="Times New Roman" w:cs="Times New Roman"/>
                <w:color w:val="000000"/>
                <w:sz w:val="24"/>
                <w:szCs w:val="24"/>
                <w:lang w:val="ru-RU" w:eastAsia="ru-RU"/>
              </w:rPr>
              <w:t>машинний</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басейн</w:t>
            </w:r>
            <w:proofErr w:type="spellEnd"/>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6479,73</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87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024,7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5454,9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6479,73</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024,7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5454,9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E81300" w:rsidRDefault="00E81300" w:rsidP="00541602">
      <w:pPr>
        <w:ind w:firstLine="0"/>
      </w:pPr>
    </w:p>
    <w:p w:rsidR="00E81300" w:rsidRPr="00BB0249" w:rsidRDefault="00E81300" w:rsidP="00E81300"/>
    <w:p w:rsidR="00E81300" w:rsidRPr="00366331" w:rsidRDefault="00D45467" w:rsidP="00E81300">
      <w:pPr>
        <w:rPr>
          <w:szCs w:val="28"/>
        </w:rPr>
      </w:pPr>
      <w:r>
        <w:rPr>
          <w:rFonts w:eastAsia="Calibri"/>
          <w:b/>
          <w:noProof/>
          <w:szCs w:val="28"/>
          <w:lang w:val="ru-RU" w:eastAsia="ru-RU"/>
        </w:rPr>
        <mc:AlternateContent>
          <mc:Choice Requires="wpg">
            <w:drawing>
              <wp:anchor distT="0" distB="0" distL="0" distR="0" simplePos="0" relativeHeight="251774464" behindDoc="0" locked="0" layoutInCell="1" allowOverlap="1" wp14:anchorId="5F3A513A" wp14:editId="18BD9E68">
                <wp:simplePos x="0" y="0"/>
                <wp:positionH relativeFrom="page">
                  <wp:posOffset>808990</wp:posOffset>
                </wp:positionH>
                <wp:positionV relativeFrom="page">
                  <wp:posOffset>378962</wp:posOffset>
                </wp:positionV>
                <wp:extent cx="6588760" cy="9944100"/>
                <wp:effectExtent l="0" t="0" r="21590" b="38100"/>
                <wp:wrapNone/>
                <wp:docPr id="5459" name="Группа 5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460"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461"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62"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63"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64"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65"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66"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67"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68"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469"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70"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471"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472"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473"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474"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475"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476"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477"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F3A513A" id="Группа 5459" o:spid="_x0000_s2021" style="position:absolute;left:0;text-align:left;margin-left:63.7pt;margin-top:29.85pt;width:518.8pt;height:783pt;z-index:251774464;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">
                <v:rect id=" 4301" o:spid="_x0000_s2022"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TxtcEA&#10;AADdAAAADwAAAGRycy9kb3ducmV2LnhtbERPy4rCMBTdC/5DuII7TRUfQ8coUhAFkcHHB1yaO02Z&#10;5qY2UatfbxbCLA/nvVi1thJ3anzpWMFomIAgzp0uuVBwOW8GXyB8QNZYOSYFT/KwWnY7C0y1e/CR&#10;7qdQiBjCPkUFJoQ6ldLnhiz6oauJI/frGoshwqaQusFHDLeVHCfJTFosOTYYrCkzlP+dblZB5ths&#10;0dzOT8qy63b+E8r966BUv9euv0EEasO/+OPeaQXTySzuj2/iE5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U8bXBAAAA3QAAAA8AAAAAAAAAAAAAAAAAmAIAAGRycy9kb3du&#10;cmV2LnhtbFBLBQYAAAAABAAEAPUAAACGAwAAAAA=&#10;" filled="f" strokeweight=".71mm">
                  <v:path arrowok="t"/>
                </v:rect>
                <v:line id=" 4302" o:spid="_x0000_s2023"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3xvcMAAADdAAAADwAAAGRycy9kb3ducmV2LnhtbESP3WoCMRSE7wt9h3CE3pSa3eJP2Rql&#10;FASvBLUPcEiOm8XNyZLE3fXtG0HwcpiZb5jVZnSt6CnExrOCclqAINbeNFwr+DttP75AxIRssPVM&#10;Cm4UYbN+fVlhZfzAB+qPqRYZwrFCBTalrpIyaksO49R3xNk7++AwZRlqaQIOGe5a+VkUC+mw4bxg&#10;saNfS/pyvLpM0aUdztfbclsW/d7pRG1Yviv1Nhl/vkEkGtMz/GjvjIL5bFHC/U1+AnL9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8b3DAAAA3QAAAA8AAAAAAAAAAAAA&#10;AAAAoQIAAGRycy9kb3ducmV2LnhtbFBLBQYAAAAABAAEAPkAAACRAwAAAAA=&#10;" strokeweight=".71mm">
                  <v:stroke joinstyle="miter"/>
                  <o:lock v:ext="edit" shapetype="f"/>
                </v:line>
                <v:line id=" 4303" o:spid="_x0000_s2024"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9vysMAAADdAAAADwAAAGRycy9kb3ducmV2LnhtbESP0WoCMRRE3wv+Q7hCX4pmV1qV1Sgi&#10;CD4VavsBl+S6WdzcLEncXf++EQp9HGbmDLPdj64VPYXYeFZQzgsQxNqbhmsFP9+n2RpETMgGW8+k&#10;4EER9rvJyxYr4wf+ov6SapEhHCtUYFPqKimjtuQwzn1HnL2rDw5TlqGWJuCQ4a6Vi6JYSocN5wWL&#10;HR0t6dvl7jJFl3a43h+rU1n0n04nasPqTanX6XjYgEg0pv/wX/tsFHy8LxfwfJOf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Pb8rDAAAA3QAAAA8AAAAAAAAAAAAA&#10;AAAAoQIAAGRycy9kb3ducmV2LnhtbFBLBQYAAAAABAAEAPkAAACRAwAAAAA=&#10;" strokeweight=".71mm">
                  <v:stroke joinstyle="miter"/>
                  <o:lock v:ext="edit" shapetype="f"/>
                </v:line>
                <v:line id=" 4304" o:spid="_x0000_s2025"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PKUcQAAADdAAAADwAAAGRycy9kb3ducmV2LnhtbESP0WoCMRRE3wv9h3ALfSk1u9qqbI1S&#10;BMEnQdsPuCTXzeLmZkni7vr3jSD0cZiZM8xqM7pW9BRi41lBOSlAEGtvGq4V/P7s3pcgYkI22Hom&#10;BTeKsFk/P62wMn7gI/WnVIsM4VihAptSV0kZtSWHceI74uydfXCYsgy1NAGHDHetnBbFXDpsOC9Y&#10;7GhrSV9OV5cpurTD+Xpb7MqiPzidqA2LN6VeX8bvLxCJxvQffrT3RsHnx3wG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Q8pRxAAAAN0AAAAPAAAAAAAAAAAA&#10;AAAAAKECAABkcnMvZG93bnJldi54bWxQSwUGAAAAAAQABAD5AAAAkgMAAAAA&#10;" strokeweight=".71mm">
                  <v:stroke joinstyle="miter"/>
                  <o:lock v:ext="edit" shapetype="f"/>
                </v:line>
                <v:line id=" 4305" o:spid="_x0000_s2026"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pSJcMAAADdAAAADwAAAGRycy9kb3ducmV2LnhtbESP0WoCMRRE3wv+Q7hCX4pmt1iV1Sgi&#10;CD4VavsBl+S6WdzcLEncXf/eFAp9HGbmDLPdj64VPYXYeFZQzgsQxNqbhmsFP9+n2RpETMgGW8+k&#10;4EER9rvJyxYr4wf+ov6SapEhHCtUYFPqKimjtuQwzn1HnL2rDw5TlqGWJuCQ4a6V70WxlA4bzgsW&#10;Ozpa0rfL3WWKLu1wvT9Wp7LoP51O1IbVm1Kv0/GwAZFoTP/hv/bZKPhYLBfw+yY/Ab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UiXDAAAA3QAAAA8AAAAAAAAAAAAA&#10;AAAAoQIAAGRycy9kb3ducmV2LnhtbFBLBQYAAAAABAAEAPkAAACRAwAAAAA=&#10;" strokeweight=".71mm">
                  <v:stroke joinstyle="miter"/>
                  <o:lock v:ext="edit" shapetype="f"/>
                </v:line>
                <v:line id=" 4306" o:spid="_x0000_s2027"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b3vsMAAADdAAAADwAAAGRycy9kb3ducmV2LnhtbESP3WoCMRSE7wu+QzhCb4pmt9QfVqOI&#10;IHhVqO0DHJLjZnFzsiRxd317Uyj0cpiZb5jtfnSt6CnExrOCcl6AINbeNFwr+Pk+zdYgYkI22Hom&#10;BQ+KsN9NXrZYGT/wF/WXVIsM4VihAptSV0kZtSWHce474uxdfXCYsgy1NAGHDHetfC+KpXTYcF6w&#10;2NHRkr5d7i5TdGmH6/2xOpVF/+l0ojas3pR6nY6HDYhEY/oP/7XPRsHiY7mA3zf5Ccjd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m977DAAAA3QAAAA8AAAAAAAAAAAAA&#10;AAAAoQIAAGRycy9kb3ducmV2LnhtbFBLBQYAAAAABAAEAPkAAACRAwAAAAA=&#10;" strokeweight=".71mm">
                  <v:stroke joinstyle="miter"/>
                  <o:lock v:ext="edit" shapetype="f"/>
                </v:line>
                <v:line id=" 4307" o:spid="_x0000_s2028"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RpycMAAADdAAAADwAAAGRycy9kb3ducmV2LnhtbESPUWvCMBSF3wf7D+EKexkz7ZhVqlHG&#10;QNjTQN0PuCTXptjclCS29d8vA8HHwznnO5zNbnKdGCjE1rOCcl6AINbetNwo+D3t31YgYkI22Hkm&#10;BTeKsNs+P22wNn7kAw3H1IgM4VijAptSX0sZtSWHce574uydfXCYsgyNNAHHDHedfC+KSjpsOS9Y&#10;7OnLkr4cry5TdGnH8/W23JfF8ON0oi4sX5V6mU2faxCJpvQI39vfRsHio6rg/01+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0acnDAAAA3QAAAA8AAAAAAAAAAAAA&#10;AAAAoQIAAGRycy9kb3ducmV2LnhtbFBLBQYAAAAABAAEAPkAAACRAwAAAAA=&#10;" strokeweight=".71mm">
                  <v:stroke joinstyle="miter"/>
                  <o:lock v:ext="edit" shapetype="f"/>
                </v:line>
                <v:line id=" 4308" o:spid="_x0000_s2029"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jMUsMAAADdAAAADwAAAGRycy9kb3ducmV2LnhtbESPUWvCMBSF3wf7D+EKexkz7ZhWqlHG&#10;QNjTQN0PuCTXptjclCS29d8vA8HHwznnO5zNbnKdGCjE1rOCcl6AINbetNwo+D3t31YgYkI22Hkm&#10;BTeKsNs+P22wNn7kAw3H1IgM4VijAptSX0sZtSWHce574uydfXCYsgyNNAHHDHedfC+KpXTYcl6w&#10;2NOXJX05Xl2m6NKO5+ut2pfF8ON0oi5Ur0q9zKbPNYhEU3qE7+1vo2Dxsazg/01+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4zFLDAAAA3QAAAA8AAAAAAAAAAAAA&#10;AAAAoQIAAGRycy9kb3ducmV2LnhtbFBLBQYAAAAABAAEAPkAAACRAwAAAAA=&#10;" strokeweight=".71mm">
                  <v:stroke joinstyle="miter"/>
                  <o:lock v:ext="edit" shapetype="f"/>
                </v:line>
                <v:line id=" 4309" o:spid="_x0000_s2030"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ItRcQAAADdAAAADwAAAGRycy9kb3ducmV2LnhtbERPW2vCMBR+H+w/hDPwbU3npWydUaYg&#10;DmToOsHXQ3NsypqT0kTt/PXmQdjjx3efznvbiDN1vnas4CVJQRCXTtdcKdj/rJ5fQfiArLFxTAr+&#10;yMN89vgwxVy7C3/TuQiViCHsc1RgQmhzKX1pyKJPXEscuaPrLIYIu0rqDi8x3DZymKaZtFhzbDDY&#10;0tJQ+VucrIINtbvxdXEcHd7SbP2lTTHcTpZKDZ76j3cQgfrwL767P7WCyTiLc+Ob+AT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0i1FxAAAAN0AAAAPAAAAAAAAAAAA&#10;AAAAAKECAABkcnMvZG93bnJldi54bWxQSwUGAAAAAAQABAD5AAAAkgMAAAAA&#10;" strokeweight=".35mm">
                  <v:stroke joinstyle="miter"/>
                  <o:lock v:ext="edit" shapetype="f"/>
                </v:line>
                <v:line id=" 4310" o:spid="_x0000_s2031"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v9u8QAAADdAAAADwAAAGRycy9kb3ducmV2LnhtbESP0WoCMRRE3wv9h3ALfSk1u2K1bo1S&#10;BMEnQdsPuCTXzeLmZkni7vr3jSD0cZiZM8xqM7pW9BRi41lBOSlAEGtvGq4V/P7s3j9BxIRssPVM&#10;Cm4UYbN+flphZfzAR+pPqRYZwrFCBTalrpIyaksO48R3xNk7++AwZRlqaQIOGe5aOS2KuXTYcF6w&#10;2NHWkr6cri5TdGmH8/W22JVFf3A6URsWb0q9vozfXyASjek//GjvjYKP2XwJ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q/27xAAAAN0AAAAPAAAAAAAAAAAA&#10;AAAAAKECAABkcnMvZG93bnJldi54bWxQSwUGAAAAAAQABAD5AAAAkgMAAAAA&#10;" strokeweight=".71mm">
                  <v:stroke joinstyle="miter"/>
                  <o:lock v:ext="edit" shapetype="f"/>
                </v:line>
                <v:line id=" 4311" o:spid="_x0000_s2032"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23nsQAAADdAAAADwAAAGRycy9kb3ducmV2LnhtbERPW2vCMBR+F/wP4Qx803TeNjujqCAT&#10;ZGzrhL0emmNTbE5KE7X665cHYY8f332+bG0lLtT40rGC50ECgjh3uuRCweFn238F4QOyxsoxKbiR&#10;h+Wi25ljqt2Vv+mShULEEPYpKjAh1KmUPjdk0Q9cTRy5o2sshgibQuoGrzHcVnKYJFNpseTYYLCm&#10;jaH8lJ2tgj3VX+P7+jj6nSXT9w9tsuHnZKNU76ldvYEI1IZ/8cO90wom45e4P76JT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fbeexAAAAN0AAAAPAAAAAAAAAAAA&#10;AAAAAKECAABkcnMvZG93bnJldi54bWxQSwUGAAAAAAQABAD5AAAAkgMAAAAA&#10;" strokeweight=".35mm">
                  <v:stroke joinstyle="miter"/>
                  <o:lock v:ext="edit" shapetype="f"/>
                </v:line>
                <v:shape id=" 4312" o:spid="_x0000_s2033"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bElsUA&#10;AADdAAAADwAAAGRycy9kb3ducmV2LnhtbESPzWoCQRCE7wHfYeiAl6CzSqKyOooRA7nGP/DW7LQ7&#10;S3Z6lp2ObvL0mUDAY1FVX1GLVedrdaU2VoENjIYZKOIi2IpLA4f922AGKgqyxTowGfimCKtl72GB&#10;uQ03/qDrTkqVIBxzNOBEmlzrWDjyGIehIU7eJbQeJcm21LbFW4L7Wo+zbKI9VpwWHDa0cVR87r68&#10;gZOVY7PHeMYnnIafWtz2lL0a03/s1nNQQp3cw//td2vg5Xk6gr836Qn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BsSW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034"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Ra4cQA&#10;AADdAAAADwAAAGRycy9kb3ducmV2LnhtbESPQWsCMRSE70L/Q3gFL1KzSltla5QqCl6rreDtsXnd&#10;LN28LJunrv31plDwOMzMN8xs0flanamNVWADo2EGirgItuLSwOd+8zQFFQXZYh2YDFwpwmL+0Jth&#10;bsOFP+i8k1IlCMccDTiRJtc6Fo48xmFoiJP3HVqPkmRbatviJcF9rcdZ9qo9VpwWHDa0clT87E7e&#10;wMHKV7PHeMQBTsJvLW59yJbG9B+79zdQQp3cw//trTXw8jwZw9+b9AT0/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UWuH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035"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j/esUA&#10;AADdAAAADwAAAGRycy9kb3ducmV2LnhtbESPX2vCQBDE3wt+h2OFvhRzsf8sMae0pYW+qlXo25Jb&#10;c8HcXshtNfrpe4VCH4eZ+Q1TLgffqiP1sQlsYJrloIirYBuuDXxu3idPoKIgW2wDk4EzRVguRlcl&#10;FjaceEXHtdQqQTgWaMCJdIXWsXLkMWahI07ePvQeJcm+1rbHU4L7Vt/m+aP22HBacNjRq6PqsP72&#10;BnZWtt0G4xfe4CxcWnFvu/zFmOvx8DwHJTTIf/iv/WENPNzP7uD3TXoCe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mP96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036"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FnDsQA&#10;AADdAAAADwAAAGRycy9kb3ducmV2LnhtbESPQWsCMRSE74L/IbyCF9FsRausRrGlhV6rVfD22Dw3&#10;Szcvy+ZVt/31TUHwOMzMN8xq0/laXaiNVWADj+MMFHERbMWlgc/922gBKgqyxTowGfihCJt1v7fC&#10;3IYrf9BlJ6VKEI45GnAiTa51LBx5jOPQECfvHFqPkmRbatviNcF9rSdZ9qQ9VpwWHDb04qj42n17&#10;A0crh2aP8YRDnIffWtzrMXs2ZvDQbZeghDq5h2/td2tgNp1P4f9NegJ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xZw7EAAAA3QAAAA8AAAAAAAAAAAAAAAAAmAIAAGRycy9k&#10;b3ducmV2LnhtbFBLBQYAAAAABAAEAPUAAACJAw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2037"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3ClcQA&#10;AADdAAAADwAAAGRycy9kb3ducmV2LnhtbESPQWsCMRSE74X+h/AEL6VmK7XK1iitWPBabQVvj83r&#10;ZnHzsmyeuvrrjVDwOMzMN8x03vlaHamNVWADL4MMFHERbMWlgZ/N1/MEVBRki3VgMnCmCPPZ48MU&#10;cxtO/E3HtZQqQTjmaMCJNLnWsXDkMQ5CQ5y8v9B6lCTbUtsWTwnuaz3MsjftseK04LChhaNivz54&#10;A1srv80G4w6fcBwutbjlNvs0pt/rPt5BCXVyD/+3V9bA6HU8gtub9AT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9wpX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038"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c4sQA&#10;AADdAAAADwAAAGRycy9kb3ducmV2LnhtbESPQWsCMRSE74X+h/AEL6VmK63K1iitWPBabQVvj83r&#10;ZnHzsmyeuvrrjSD0OMzMN8x03vlaHamNVWADL4MMFHERbMWlgZ/N1/MEVBRki3VgMnCmCPPZ48MU&#10;cxtO/E3HtZQqQTjmaMCJNLnWsXDkMQ5CQ5y8v9B6lCTbUtsWTwnuaz3MspH2WHFacNjQwlGxXx+8&#10;ga2V32aDcYdPOA6XWtxym30a0+91H++ghDr5D9/bK2vg7XU8gtub9AT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vXOLEAAAA3QAAAA8AAAAAAAAAAAAAAAAAmAIAAGRycy9k&#10;b3ducmV2LnhtbFBLBQYAAAAABAAEAPUAAACJ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039"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P5ecUA&#10;AADdAAAADwAAAGRycy9kb3ducmV2LnhtbESPQWvCQBSE74X+h+UVeim6UawpqatYqeC12greHtnX&#10;bGj2bci+avTXu4WCx2FmvmFmi9436khdrAMbGA0zUMRlsDVXBj5368ELqCjIFpvAZOBMERbz+7sZ&#10;Fjac+IOOW6lUgnAs0IATaQutY+nIYxyGljh536HzKEl2lbYdnhLcN3qcZVPtsea04LCllaPyZ/vr&#10;DeytfLU7jAd8wjxcGnHv++zNmMeHfvkKSqiXW/i/vbEGnid5Dn9v0hP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o/l5xQAAAN0AAAAPAAAAAAAAAAAAAAAAAJgCAABkcnMv&#10;ZG93bnJldi54bWxQSwUGAAAAAAQABAD1AAAAigM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E81300" w:rsidRPr="00366331">
        <w:rPr>
          <w:i/>
          <w:szCs w:val="28"/>
          <w:u w:val="single"/>
        </w:rPr>
        <w:t xml:space="preserve">Гідророзбивач хвойної целюлози: </w:t>
      </w:r>
      <w:r w:rsidR="00E81300" w:rsidRPr="00366331">
        <w:rPr>
          <w:szCs w:val="28"/>
        </w:rPr>
        <w:t xml:space="preserve"> </w:t>
      </w:r>
    </w:p>
    <w:p w:rsidR="00E81300" w:rsidRPr="00366331" w:rsidRDefault="00E81300" w:rsidP="00E81300">
      <w:pPr>
        <w:rPr>
          <w:szCs w:val="28"/>
        </w:rPr>
      </w:pPr>
      <w:r w:rsidRPr="00366331">
        <w:rPr>
          <w:noProof/>
          <w:szCs w:val="28"/>
          <w:lang w:val="ru-RU" w:eastAsia="ru-RU"/>
        </w:rPr>
        <mc:AlternateContent>
          <mc:Choice Requires="wpc">
            <w:drawing>
              <wp:inline distT="0" distB="0" distL="0" distR="0" wp14:anchorId="5BE1D133" wp14:editId="01237D6E">
                <wp:extent cx="5494020" cy="1714500"/>
                <wp:effectExtent l="0" t="0" r="0" b="0"/>
                <wp:docPr id="224" name="Полотно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17" name="Text Box 26"/>
                        <wps:cNvSpPr txBox="1">
                          <a:spLocks noChangeArrowheads="1"/>
                        </wps:cNvSpPr>
                        <wps:spPr bwMode="auto">
                          <a:xfrm>
                            <a:off x="1172081" y="615742"/>
                            <a:ext cx="2095357" cy="334332"/>
                          </a:xfrm>
                          <a:prstGeom prst="rect">
                            <a:avLst/>
                          </a:prstGeom>
                          <a:solidFill>
                            <a:srgbClr val="FFFFFF"/>
                          </a:solidFill>
                          <a:ln w="9525">
                            <a:solidFill>
                              <a:srgbClr val="000000"/>
                            </a:solidFill>
                            <a:miter lim="800000"/>
                            <a:headEnd/>
                            <a:tailEnd/>
                          </a:ln>
                        </wps:spPr>
                        <wps:txbx>
                          <w:txbxContent>
                            <w:p w:rsidR="003A7E3C" w:rsidRPr="009E53F2" w:rsidRDefault="003A7E3C" w:rsidP="00E81300">
                              <w:pPr>
                                <w:rPr>
                                  <w:b/>
                                </w:rPr>
                              </w:pPr>
                              <w:proofErr w:type="spellStart"/>
                              <w:r w:rsidRPr="009E53F2">
                                <w:rPr>
                                  <w:b/>
                                </w:rPr>
                                <w:t>Гідророзбивач</w:t>
                              </w:r>
                              <w:proofErr w:type="spellEnd"/>
                              <w:r w:rsidRPr="009E53F2">
                                <w:rPr>
                                  <w:b/>
                                </w:rPr>
                                <w:t xml:space="preserve"> хвойної </w:t>
                              </w:r>
                              <w:proofErr w:type="spellStart"/>
                              <w:r w:rsidRPr="009E53F2">
                                <w:rPr>
                                  <w:b/>
                                </w:rPr>
                                <w:t>ц-зи</w:t>
                              </w:r>
                              <w:proofErr w:type="spellEnd"/>
                            </w:p>
                          </w:txbxContent>
                        </wps:txbx>
                        <wps:bodyPr rot="0" vert="horz" wrap="square" lIns="91440" tIns="45720" rIns="91440" bIns="45720" anchor="t" anchorCtr="0" upright="1">
                          <a:noAutofit/>
                        </wps:bodyPr>
                      </wps:wsp>
                      <wps:wsp>
                        <wps:cNvPr id="218" name="Text Box 27"/>
                        <wps:cNvSpPr txBox="1">
                          <a:spLocks noChangeArrowheads="1"/>
                        </wps:cNvSpPr>
                        <wps:spPr bwMode="auto">
                          <a:xfrm>
                            <a:off x="765708" y="0"/>
                            <a:ext cx="2910941" cy="345252"/>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3A7E3C" w:rsidRPr="009E53F2" w:rsidRDefault="003A7E3C" w:rsidP="00E81300">
                              <w:pPr>
                                <w:jc w:val="center"/>
                                <w:rPr>
                                  <w:b/>
                                  <w:vertAlign w:val="subscript"/>
                                </w:rPr>
                              </w:pPr>
                              <w:r w:rsidRPr="009E53F2">
                                <w:t xml:space="preserve">хвойна целюлоза (зі складу)  </w:t>
                              </w:r>
                              <w:r w:rsidRPr="009E53F2">
                                <w:rPr>
                                  <w:b/>
                                </w:rPr>
                                <w:t>Р</w:t>
                              </w:r>
                              <w:r w:rsidRPr="009E53F2">
                                <w:rPr>
                                  <w:b/>
                                  <w:vertAlign w:val="subscript"/>
                                </w:rPr>
                                <w:t>1</w:t>
                              </w:r>
                              <w:r w:rsidRPr="009E53F2">
                                <w:rPr>
                                  <w:b/>
                                </w:rPr>
                                <w:t>С</w:t>
                              </w:r>
                              <w:r w:rsidRPr="009E53F2">
                                <w:rPr>
                                  <w:b/>
                                  <w:vertAlign w:val="subscript"/>
                                </w:rPr>
                                <w:t>1</w:t>
                              </w:r>
                            </w:p>
                          </w:txbxContent>
                        </wps:txbx>
                        <wps:bodyPr rot="0" vert="horz" wrap="square" lIns="91440" tIns="45720" rIns="91440" bIns="45720" anchor="t" anchorCtr="0" upright="1">
                          <a:noAutofit/>
                        </wps:bodyPr>
                      </wps:wsp>
                      <wps:wsp>
                        <wps:cNvPr id="219" name="AutoShape 28"/>
                        <wps:cNvCnPr>
                          <a:cxnSpLocks noChangeShapeType="1"/>
                          <a:stCxn id="218" idx="2"/>
                          <a:endCxn id="217" idx="0"/>
                        </wps:cNvCnPr>
                        <wps:spPr bwMode="auto">
                          <a:xfrm flipH="1">
                            <a:off x="2219760" y="345252"/>
                            <a:ext cx="1419" cy="270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Text Box 29"/>
                        <wps:cNvSpPr txBox="1">
                          <a:spLocks noChangeArrowheads="1"/>
                        </wps:cNvSpPr>
                        <wps:spPr bwMode="auto">
                          <a:xfrm>
                            <a:off x="3563751" y="431775"/>
                            <a:ext cx="1815976" cy="6913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9E53F2" w:rsidRDefault="003A7E3C" w:rsidP="00E81300">
                              <w:pPr>
                                <w:ind w:left="-154" w:firstLine="12"/>
                                <w:jc w:val="center"/>
                              </w:pPr>
                              <w:r w:rsidRPr="009E53F2">
                                <w:t>з басейна регістрових вод</w:t>
                              </w:r>
                            </w:p>
                            <w:p w:rsidR="003A7E3C" w:rsidRPr="009E53F2" w:rsidRDefault="003A7E3C" w:rsidP="00E81300">
                              <w:pPr>
                                <w:ind w:left="-154" w:firstLine="12"/>
                                <w:jc w:val="center"/>
                                <w:rPr>
                                  <w:b/>
                                  <w:vertAlign w:val="subscript"/>
                                </w:rPr>
                              </w:pPr>
                              <w:r w:rsidRPr="009E53F2">
                                <w:rPr>
                                  <w:b/>
                                </w:rPr>
                                <w:t>Р</w:t>
                              </w:r>
                              <w:r w:rsidRPr="009E53F2">
                                <w:rPr>
                                  <w:b/>
                                  <w:vertAlign w:val="subscript"/>
                                </w:rPr>
                                <w:t>3</w:t>
                              </w:r>
                              <w:r w:rsidRPr="009E53F2">
                                <w:rPr>
                                  <w:b/>
                                </w:rPr>
                                <w:t>С</w:t>
                              </w:r>
                              <w:r w:rsidRPr="009E53F2">
                                <w:rPr>
                                  <w:b/>
                                  <w:vertAlign w:val="subscript"/>
                                </w:rPr>
                                <w:t>3</w:t>
                              </w:r>
                            </w:p>
                            <w:p w:rsidR="003A7E3C" w:rsidRPr="009E53F2" w:rsidRDefault="003A7E3C" w:rsidP="00E81300"/>
                          </w:txbxContent>
                        </wps:txbx>
                        <wps:bodyPr rot="0" vert="horz" wrap="square" lIns="91440" tIns="45720" rIns="91440" bIns="45720" anchor="t" anchorCtr="0" upright="1">
                          <a:noAutofit/>
                        </wps:bodyPr>
                      </wps:wsp>
                      <wps:wsp>
                        <wps:cNvPr id="221" name="Text Box 30"/>
                        <wps:cNvSpPr txBox="1">
                          <a:spLocks noChangeArrowheads="1"/>
                        </wps:cNvSpPr>
                        <wps:spPr bwMode="auto">
                          <a:xfrm>
                            <a:off x="1145836" y="1171575"/>
                            <a:ext cx="2142767" cy="542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9E53F2" w:rsidRDefault="003A7E3C" w:rsidP="00E81300">
                              <w:pPr>
                                <w:ind w:left="-196" w:right="-144"/>
                                <w:jc w:val="center"/>
                                <w:rPr>
                                  <w:b/>
                                  <w:vertAlign w:val="subscript"/>
                                </w:rPr>
                              </w:pPr>
                              <w:r w:rsidRPr="009E53F2">
                                <w:t xml:space="preserve">в композиційний басейн   </w:t>
                              </w:r>
                              <w:r w:rsidRPr="009E53F2">
                                <w:rPr>
                                  <w:b/>
                                </w:rPr>
                                <w:t>Р</w:t>
                              </w:r>
                              <w:r w:rsidRPr="009E53F2">
                                <w:rPr>
                                  <w:b/>
                                  <w:vertAlign w:val="subscript"/>
                                </w:rPr>
                                <w:t>2</w:t>
                              </w:r>
                              <w:r w:rsidRPr="009E53F2">
                                <w:rPr>
                                  <w:b/>
                                </w:rPr>
                                <w:t>С</w:t>
                              </w:r>
                              <w:r w:rsidRPr="009E53F2">
                                <w:rPr>
                                  <w:b/>
                                  <w:vertAlign w:val="subscript"/>
                                </w:rPr>
                                <w:t>2</w:t>
                              </w:r>
                            </w:p>
                            <w:p w:rsidR="003A7E3C" w:rsidRPr="009E53F2" w:rsidRDefault="003A7E3C" w:rsidP="00E81300"/>
                          </w:txbxContent>
                        </wps:txbx>
                        <wps:bodyPr rot="0" vert="horz" wrap="square" lIns="91440" tIns="45720" rIns="91440" bIns="45720" anchor="t" anchorCtr="0" upright="1">
                          <a:noAutofit/>
                        </wps:bodyPr>
                      </wps:wsp>
                      <wps:wsp>
                        <wps:cNvPr id="222" name="AutoShape 31"/>
                        <wps:cNvCnPr>
                          <a:cxnSpLocks noChangeShapeType="1"/>
                          <a:stCxn id="217" idx="2"/>
                          <a:endCxn id="221" idx="0"/>
                        </wps:cNvCnPr>
                        <wps:spPr bwMode="auto">
                          <a:xfrm flipH="1">
                            <a:off x="2217220" y="950074"/>
                            <a:ext cx="2540" cy="2215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3" name="AutoShape 32"/>
                        <wps:cNvCnPr>
                          <a:cxnSpLocks noChangeShapeType="1"/>
                          <a:stCxn id="220" idx="1"/>
                          <a:endCxn id="217" idx="3"/>
                        </wps:cNvCnPr>
                        <wps:spPr bwMode="auto">
                          <a:xfrm flipH="1">
                            <a:off x="3267438" y="777867"/>
                            <a:ext cx="296313"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5="http://schemas.microsoft.com/office/word/2012/wordml">
            <w:pict>
              <v:group w14:anchorId="5BE1D133" id="Полотно 224" o:spid="_x0000_s2040" editas="canvas" style="width:432.6pt;height:135pt;mso-position-horizontal-relative:char;mso-position-vertical-relative:line" coordsize="54940,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">
                <v:shape id="_x0000_s2041" type="#_x0000_t75" style="position:absolute;width:54940;height:17145;visibility:visible;mso-wrap-style:square">
                  <v:fill o:detectmouseclick="t"/>
                  <v:path o:connecttype="none"/>
                </v:shape>
                <v:shape id="Text Box 26" o:spid="_x0000_s2042" type="#_x0000_t202" style="position:absolute;left:11720;top:6157;width:20954;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T88UA&#10;AADcAAAADwAAAGRycy9kb3ducmV2LnhtbESPT2sCMRTE7wW/Q3hCL0Wz2uKf1ShSaNGbVdHrY/Pc&#10;Xdy8rEm6rt/eCIUeh5n5DTNftqYSDTlfWlYw6CcgiDOrS84VHPZfvQkIH5A1VpZJwZ08LBedlzmm&#10;2t74h5pdyEWEsE9RQRFCnUrps4IM+r6tiaN3ts5giNLlUju8Rbip5DBJRtJgyXGhwJo+C8ouu1+j&#10;YPKxbk5+8749ZqNzNQ1v4+b76pR67barGYhAbfgP/7XXWsFwMIb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xVPzxQAAANwAAAAPAAAAAAAAAAAAAAAAAJgCAABkcnMv&#10;ZG93bnJldi54bWxQSwUGAAAAAAQABAD1AAAAigMAAAAA&#10;">
                  <v:textbox>
                    <w:txbxContent>
                      <w:p w:rsidR="0061502D" w:rsidRPr="009E53F2" w:rsidRDefault="0061502D" w:rsidP="00E81300">
                        <w:pPr>
                          <w:rPr>
                            <w:b/>
                          </w:rPr>
                        </w:pPr>
                        <w:proofErr w:type="spellStart"/>
                        <w:r w:rsidRPr="009E53F2">
                          <w:rPr>
                            <w:b/>
                          </w:rPr>
                          <w:t>Гідророзбивач</w:t>
                        </w:r>
                        <w:proofErr w:type="spellEnd"/>
                        <w:r w:rsidRPr="009E53F2">
                          <w:rPr>
                            <w:b/>
                          </w:rPr>
                          <w:t xml:space="preserve"> хвойної ц-</w:t>
                        </w:r>
                        <w:proofErr w:type="spellStart"/>
                        <w:r w:rsidRPr="009E53F2">
                          <w:rPr>
                            <w:b/>
                          </w:rPr>
                          <w:t>зи</w:t>
                        </w:r>
                        <w:proofErr w:type="spellEnd"/>
                      </w:p>
                    </w:txbxContent>
                  </v:textbox>
                </v:shape>
                <v:shape id="Text Box 27" o:spid="_x0000_s2043" type="#_x0000_t202" style="position:absolute;left:7657;width:29109;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7WYcEA&#10;AADcAAAADwAAAGRycy9kb3ducmV2LnhtbERPy4rCMBTdD/gP4QruxrSCM1KNIqKgs5qpD1xemmtb&#10;bG5KEm39+8liYJaH816setOIJzlfW1aQjhMQxIXVNZcKTsfd+wyED8gaG8uk4EUeVsvB2wIzbTv+&#10;oWceShFD2GeooAqhzaT0RUUG/di2xJG7WWcwROhKqR12Mdw0cpIkH9JgzbGhwpY2FRX3/GEUfH2m&#10;h72nXH5fveva6WW3qbdnpUbDfj0HEagP/+I/914rmKRxbTwTj4B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O1mHBAAAA3AAAAA8AAAAAAAAAAAAAAAAAmAIAAGRycy9kb3du&#10;cmV2LnhtbFBLBQYAAAAABAAEAPUAAACGAwAAAAA=&#10;" stroked="f">
                  <v:stroke dashstyle="1 1" endcap="round"/>
                  <v:textbox>
                    <w:txbxContent>
                      <w:p w:rsidR="0061502D" w:rsidRPr="009E53F2" w:rsidRDefault="0061502D" w:rsidP="00E81300">
                        <w:pPr>
                          <w:jc w:val="center"/>
                          <w:rPr>
                            <w:b/>
                            <w:vertAlign w:val="subscript"/>
                          </w:rPr>
                        </w:pPr>
                        <w:r w:rsidRPr="009E53F2">
                          <w:t xml:space="preserve">хвойна целюлоза (зі складу)  </w:t>
                        </w:r>
                        <w:r w:rsidRPr="009E53F2">
                          <w:rPr>
                            <w:b/>
                          </w:rPr>
                          <w:t>Р</w:t>
                        </w:r>
                        <w:r w:rsidRPr="009E53F2">
                          <w:rPr>
                            <w:b/>
                            <w:vertAlign w:val="subscript"/>
                          </w:rPr>
                          <w:t>1</w:t>
                        </w:r>
                        <w:r w:rsidRPr="009E53F2">
                          <w:rPr>
                            <w:b/>
                          </w:rPr>
                          <w:t>С</w:t>
                        </w:r>
                        <w:r w:rsidRPr="009E53F2">
                          <w:rPr>
                            <w:b/>
                            <w:vertAlign w:val="subscript"/>
                          </w:rPr>
                          <w:t>1</w:t>
                        </w:r>
                      </w:p>
                    </w:txbxContent>
                  </v:textbox>
                </v:shape>
                <v:shape id="AutoShape 28" o:spid="_x0000_s2044" type="#_x0000_t32" style="position:absolute;left:22197;top:3452;width:14;height:27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g768IAAADcAAAADwAAAGRycy9kb3ducmV2LnhtbESPQWsCMRSE70L/Q3gFb5pVUNrVKFYQ&#10;xIuohfb42Dx3g5uXZZNu1n9vBKHHYWa+YZbr3taio9Ybxwom4wwEceG04VLB92U3+gDhA7LG2jEp&#10;uJOH9eptsMRcu8gn6s6hFAnCPkcFVQhNLqUvKrLox64hTt7VtRZDkm0pdYsxwW0tp1k2lxYNp4UK&#10;G9pWVNzOf1aBiUfTNftt/Dr8/Hodydxnzig1fO83CxCB+vAffrX3WsF08gn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g768IAAADcAAAADwAAAAAAAAAAAAAA&#10;AAChAgAAZHJzL2Rvd25yZXYueG1sUEsFBgAAAAAEAAQA+QAAAJADAAAAAA==&#10;">
                  <v:stroke endarrow="block"/>
                </v:shape>
                <v:shape id="Text Box 29" o:spid="_x0000_s2045" type="#_x0000_t202" style="position:absolute;left:35637;top:4317;width:18160;height:6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xyDcAA&#10;AADcAAAADwAAAGRycy9kb3ducmV2LnhtbERPy4rCMBTdC/5DuIIbsallxkc1igozuPXxAbfNtS02&#10;N6WJtv69WQzM8nDem11vavGi1lWWFcyiGARxbnXFhYLb9We6BOE8ssbaMil4k4PddjjYYKptx2d6&#10;XXwhQgi7FBWU3jeplC4vyaCLbEMcuLttDfoA20LqFrsQbmqZxPFcGqw4NJTY0LGk/HF5GgX3Uzf5&#10;XnXZr78tzl/zA1aLzL6VGo/6/RqEp97/i//cJ60gScL8cCYcAb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wxyDcAAAADcAAAADwAAAAAAAAAAAAAAAACYAgAAZHJzL2Rvd25y&#10;ZXYueG1sUEsFBgAAAAAEAAQA9QAAAIUDAAAAAA==&#10;" stroked="f">
                  <v:textbox>
                    <w:txbxContent>
                      <w:p w:rsidR="0061502D" w:rsidRPr="009E53F2" w:rsidRDefault="0061502D" w:rsidP="00E81300">
                        <w:pPr>
                          <w:ind w:left="-154" w:firstLine="12"/>
                          <w:jc w:val="center"/>
                        </w:pPr>
                        <w:r w:rsidRPr="009E53F2">
                          <w:t>з басейна регістрових вод</w:t>
                        </w:r>
                      </w:p>
                      <w:p w:rsidR="0061502D" w:rsidRPr="009E53F2" w:rsidRDefault="0061502D" w:rsidP="00E81300">
                        <w:pPr>
                          <w:ind w:left="-154" w:firstLine="12"/>
                          <w:jc w:val="center"/>
                          <w:rPr>
                            <w:b/>
                            <w:vertAlign w:val="subscript"/>
                          </w:rPr>
                        </w:pPr>
                        <w:r w:rsidRPr="009E53F2">
                          <w:rPr>
                            <w:b/>
                          </w:rPr>
                          <w:t>Р</w:t>
                        </w:r>
                        <w:r w:rsidRPr="009E53F2">
                          <w:rPr>
                            <w:b/>
                            <w:vertAlign w:val="subscript"/>
                          </w:rPr>
                          <w:t>3</w:t>
                        </w:r>
                        <w:r w:rsidRPr="009E53F2">
                          <w:rPr>
                            <w:b/>
                          </w:rPr>
                          <w:t>С</w:t>
                        </w:r>
                        <w:r w:rsidRPr="009E53F2">
                          <w:rPr>
                            <w:b/>
                            <w:vertAlign w:val="subscript"/>
                          </w:rPr>
                          <w:t>3</w:t>
                        </w:r>
                      </w:p>
                      <w:p w:rsidR="0061502D" w:rsidRPr="009E53F2" w:rsidRDefault="0061502D" w:rsidP="00E81300"/>
                    </w:txbxContent>
                  </v:textbox>
                </v:shape>
                <v:shape id="Text Box 30" o:spid="_x0000_s2046" type="#_x0000_t202" style="position:absolute;left:11458;top:11715;width:21428;height:5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DXlsQA&#10;AADcAAAADwAAAGRycy9kb3ducmV2LnhtbESPW4vCMBSE34X9D+Es+CLb1OJlrUZZBRdfvfyAY3N6&#10;YZuT0kRb/70RFnwcZuYbZrXpTS3u1LrKsoJxFIMgzqyuuFBwOe+/vkE4j6yxtkwKHuRgs/4YrDDV&#10;tuMj3U++EAHCLkUFpfdNKqXLSjLoItsQBy+3rUEfZFtI3WIX4KaWSRzPpMGKw0KJDe1Kyv5ON6Mg&#10;P3Sj6aK7/vrL/DiZbbGaX+1DqeFn/7ME4an37/B/+6AVJMkYXmfCEZ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A15bEAAAA3AAAAA8AAAAAAAAAAAAAAAAAmAIAAGRycy9k&#10;b3ducmV2LnhtbFBLBQYAAAAABAAEAPUAAACJAwAAAAA=&#10;" stroked="f">
                  <v:textbox>
                    <w:txbxContent>
                      <w:p w:rsidR="0061502D" w:rsidRPr="009E53F2" w:rsidRDefault="0061502D" w:rsidP="00E81300">
                        <w:pPr>
                          <w:ind w:left="-196" w:right="-144"/>
                          <w:jc w:val="center"/>
                          <w:rPr>
                            <w:b/>
                            <w:vertAlign w:val="subscript"/>
                          </w:rPr>
                        </w:pPr>
                        <w:r w:rsidRPr="009E53F2">
                          <w:t xml:space="preserve">в композиційний басейн   </w:t>
                        </w:r>
                        <w:r w:rsidRPr="009E53F2">
                          <w:rPr>
                            <w:b/>
                          </w:rPr>
                          <w:t>Р</w:t>
                        </w:r>
                        <w:r w:rsidRPr="009E53F2">
                          <w:rPr>
                            <w:b/>
                            <w:vertAlign w:val="subscript"/>
                          </w:rPr>
                          <w:t>2</w:t>
                        </w:r>
                        <w:r w:rsidRPr="009E53F2">
                          <w:rPr>
                            <w:b/>
                          </w:rPr>
                          <w:t>С</w:t>
                        </w:r>
                        <w:r w:rsidRPr="009E53F2">
                          <w:rPr>
                            <w:b/>
                            <w:vertAlign w:val="subscript"/>
                          </w:rPr>
                          <w:t>2</w:t>
                        </w:r>
                      </w:p>
                      <w:p w:rsidR="0061502D" w:rsidRPr="009E53F2" w:rsidRDefault="0061502D" w:rsidP="00E81300"/>
                    </w:txbxContent>
                  </v:textbox>
                </v:shape>
                <v:shape id="AutoShape 31" o:spid="_x0000_s2047" type="#_x0000_t32" style="position:absolute;left:22172;top:9500;width:25;height:22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BjJ8MAAADcAAAADwAAAGRycy9kb3ducmV2LnhtbESPwWrDMBBE74X8g9hAb7VcQ0Jxo5jW&#10;EAi5lKSB9rhYW1vUWhlLsZy/rwqBHIeZecNsqtn2YqLRG8cKnrMcBHHjtOFWwflz9/QCwgdkjb1j&#10;UnAlD9V28bDBUrvIR5pOoRUJwr5EBV0IQymlbzqy6DM3ECfvx40WQ5JjK/WIMcFtL4s8X0uLhtNC&#10;hwPVHTW/p4tVYOKHmYZ9Hd8PX99eRzLXlTNKPS7nt1cQgeZwD9/ae62gKAr4P5OO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gYyfDAAAA3AAAAA8AAAAAAAAAAAAA&#10;AAAAoQIAAGRycy9kb3ducmV2LnhtbFBLBQYAAAAABAAEAPkAAACRAwAAAAA=&#10;">
                  <v:stroke endarrow="block"/>
                </v:shape>
                <v:shape id="AutoShape 32" o:spid="_x0000_s2048" type="#_x0000_t32" style="position:absolute;left:32674;top:7778;width:2963;height:5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zGvMQAAADcAAAADwAAAGRycy9kb3ducmV2LnhtbESPwWrDMBBE74X8g9hAb40cl4bgRjZJ&#10;oBB6KU0C6XGxtraotTKWYjl/XxUKOQ4z84bZVJPtxEiDN44VLBcZCOLaacONgvPp7WkNwgdkjZ1j&#10;UnAjD1U5e9hgoV3kTxqPoREJwr5ABW0IfSGlr1uy6BeuJ07etxsshiSHRuoBY4LbTuZZtpIWDaeF&#10;Fnvat1T/HK9WgYkfZuwP+7h7v3x5HcncXpxR6nE+bV9BBJrCPfzfPmgFef4M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7Ma8xAAAANwAAAAPAAAAAAAAAAAA&#10;AAAAAKECAABkcnMvZG93bnJldi54bWxQSwUGAAAAAAQABAD5AAAAkgMAAAAA&#10;">
                  <v:stroke endarrow="block"/>
                </v:shape>
                <w10:anchorlock/>
              </v:group>
            </w:pict>
          </mc:Fallback>
        </mc:AlternateContent>
      </w:r>
    </w:p>
    <w:p w:rsidR="00E81300" w:rsidRPr="00366331" w:rsidRDefault="00E81300" w:rsidP="00E81300">
      <w:pPr>
        <w:rPr>
          <w:szCs w:val="28"/>
        </w:rPr>
      </w:pPr>
      <w:r w:rsidRPr="00366331">
        <w:rPr>
          <w:szCs w:val="28"/>
        </w:rPr>
        <w:t>Р</w:t>
      </w:r>
      <w:r w:rsidRPr="00366331">
        <w:rPr>
          <w:szCs w:val="28"/>
          <w:vertAlign w:val="subscript"/>
        </w:rPr>
        <w:t>1</w:t>
      </w:r>
      <w:r w:rsidRPr="00366331">
        <w:rPr>
          <w:szCs w:val="28"/>
        </w:rPr>
        <w:t xml:space="preserve"> – кількість хвойної целюлози, що надходить зі складу, кг;</w:t>
      </w:r>
    </w:p>
    <w:p w:rsidR="00E81300" w:rsidRPr="00366331" w:rsidRDefault="00E81300" w:rsidP="00E81300">
      <w:pPr>
        <w:rPr>
          <w:szCs w:val="28"/>
        </w:rPr>
      </w:pPr>
      <w:r w:rsidRPr="00366331">
        <w:rPr>
          <w:szCs w:val="28"/>
        </w:rPr>
        <w:t>Р</w:t>
      </w:r>
      <w:r w:rsidRPr="00366331">
        <w:rPr>
          <w:szCs w:val="28"/>
          <w:vertAlign w:val="subscript"/>
        </w:rPr>
        <w:t>2</w:t>
      </w:r>
      <w:r w:rsidRPr="00366331">
        <w:rPr>
          <w:szCs w:val="28"/>
        </w:rPr>
        <w:t xml:space="preserve"> – кількість маси, що поступає в композиційний басейн, кг;</w:t>
      </w:r>
    </w:p>
    <w:p w:rsidR="00E81300" w:rsidRPr="00366331" w:rsidRDefault="00E81300" w:rsidP="00E81300">
      <w:pPr>
        <w:rPr>
          <w:szCs w:val="28"/>
        </w:rPr>
      </w:pPr>
      <w:r w:rsidRPr="00366331">
        <w:rPr>
          <w:szCs w:val="28"/>
        </w:rPr>
        <w:t>Р</w:t>
      </w:r>
      <w:r w:rsidRPr="00366331">
        <w:rPr>
          <w:szCs w:val="28"/>
          <w:vertAlign w:val="subscript"/>
        </w:rPr>
        <w:t>3</w:t>
      </w:r>
      <w:r w:rsidRPr="00366331">
        <w:rPr>
          <w:szCs w:val="28"/>
        </w:rPr>
        <w:t xml:space="preserve"> – кількість води, що надходить з басейна регістрових вод, кг;</w:t>
      </w:r>
    </w:p>
    <w:p w:rsidR="00E81300" w:rsidRPr="00366331" w:rsidRDefault="00E81300" w:rsidP="00E81300">
      <w:pPr>
        <w:rPr>
          <w:szCs w:val="28"/>
        </w:rPr>
      </w:pPr>
      <w:r w:rsidRPr="00366331">
        <w:rPr>
          <w:szCs w:val="28"/>
        </w:rPr>
        <w:t>С</w:t>
      </w:r>
      <w:r w:rsidRPr="00366331">
        <w:rPr>
          <w:szCs w:val="28"/>
          <w:vertAlign w:val="subscript"/>
        </w:rPr>
        <w:t>1</w:t>
      </w:r>
      <w:r w:rsidRPr="00366331">
        <w:rPr>
          <w:szCs w:val="28"/>
        </w:rPr>
        <w:t>, С</w:t>
      </w:r>
      <w:r w:rsidRPr="00366331">
        <w:rPr>
          <w:szCs w:val="28"/>
          <w:vertAlign w:val="subscript"/>
        </w:rPr>
        <w:t>2</w:t>
      </w:r>
      <w:r w:rsidRPr="00366331">
        <w:rPr>
          <w:szCs w:val="28"/>
        </w:rPr>
        <w:t>, С</w:t>
      </w:r>
      <w:r w:rsidRPr="00366331">
        <w:rPr>
          <w:szCs w:val="28"/>
          <w:vertAlign w:val="subscript"/>
        </w:rPr>
        <w:t xml:space="preserve">3 </w:t>
      </w:r>
      <w:r w:rsidRPr="00366331">
        <w:rPr>
          <w:szCs w:val="28"/>
        </w:rPr>
        <w:t>– відсоток волокна у відповідних потоках, %.</w:t>
      </w:r>
    </w:p>
    <w:p w:rsidR="00E81300" w:rsidRPr="00366331" w:rsidRDefault="00E81300" w:rsidP="00E81300">
      <w:pPr>
        <w:rPr>
          <w:szCs w:val="28"/>
        </w:rPr>
      </w:pPr>
      <w:r w:rsidRPr="00366331">
        <w:rPr>
          <w:szCs w:val="28"/>
        </w:rPr>
        <w:t>Р</w:t>
      </w:r>
      <w:r w:rsidRPr="00366331">
        <w:rPr>
          <w:szCs w:val="28"/>
          <w:vertAlign w:val="subscript"/>
        </w:rPr>
        <w:t xml:space="preserve">2 </w:t>
      </w:r>
      <w:r w:rsidRPr="00366331">
        <w:rPr>
          <w:szCs w:val="28"/>
        </w:rPr>
        <w:t xml:space="preserve">= </w:t>
      </w:r>
      <w:r w:rsidRPr="00366331">
        <w:rPr>
          <w:color w:val="000000" w:themeColor="text1"/>
          <w:szCs w:val="28"/>
        </w:rPr>
        <w:t>24951,21</w:t>
      </w:r>
      <w:r w:rsidRPr="00366331">
        <w:rPr>
          <w:szCs w:val="28"/>
        </w:rPr>
        <w:t xml:space="preserve">кг.  </w:t>
      </w:r>
    </w:p>
    <w:p w:rsidR="00E81300" w:rsidRPr="00366331" w:rsidRDefault="00E81300" w:rsidP="00E81300">
      <w:pPr>
        <w:rPr>
          <w:szCs w:val="28"/>
        </w:rPr>
      </w:pPr>
      <w:r w:rsidRPr="00366331">
        <w:rPr>
          <w:szCs w:val="28"/>
        </w:rPr>
        <w:t>С</w:t>
      </w:r>
      <w:r w:rsidRPr="00366331">
        <w:rPr>
          <w:szCs w:val="28"/>
          <w:vertAlign w:val="subscript"/>
        </w:rPr>
        <w:t xml:space="preserve">1 </w:t>
      </w:r>
      <w:r w:rsidRPr="00366331">
        <w:rPr>
          <w:szCs w:val="28"/>
        </w:rPr>
        <w:t>= 88,0 %; С</w:t>
      </w:r>
      <w:r w:rsidRPr="00366331">
        <w:rPr>
          <w:szCs w:val="28"/>
          <w:vertAlign w:val="subscript"/>
        </w:rPr>
        <w:t xml:space="preserve">2 </w:t>
      </w:r>
      <w:r w:rsidRPr="00366331">
        <w:rPr>
          <w:szCs w:val="28"/>
        </w:rPr>
        <w:t>= 3,87 %; С</w:t>
      </w:r>
      <w:r w:rsidRPr="00366331">
        <w:rPr>
          <w:szCs w:val="28"/>
          <w:vertAlign w:val="subscript"/>
        </w:rPr>
        <w:t xml:space="preserve">3 </w:t>
      </w:r>
      <w:r w:rsidRPr="00366331">
        <w:rPr>
          <w:szCs w:val="28"/>
        </w:rPr>
        <w:t>= 0,1306 %.</w:t>
      </w:r>
    </w:p>
    <w:p w:rsidR="00E81300" w:rsidRPr="00366331" w:rsidRDefault="00E81300" w:rsidP="00E81300">
      <w:pPr>
        <w:rPr>
          <w:b/>
          <w:szCs w:val="28"/>
        </w:rPr>
      </w:pPr>
      <w:r w:rsidRPr="00366331">
        <w:rPr>
          <w:b/>
          <w:szCs w:val="28"/>
        </w:rPr>
        <w:t>Р</w:t>
      </w:r>
      <w:r w:rsidRPr="00366331">
        <w:rPr>
          <w:b/>
          <w:szCs w:val="28"/>
          <w:vertAlign w:val="subscript"/>
        </w:rPr>
        <w:t>1</w:t>
      </w:r>
      <w:r w:rsidRPr="00366331">
        <w:rPr>
          <w:b/>
          <w:szCs w:val="28"/>
        </w:rPr>
        <w:t xml:space="preserve"> –?  Р</w:t>
      </w:r>
      <w:r w:rsidRPr="00366331">
        <w:rPr>
          <w:b/>
          <w:szCs w:val="28"/>
          <w:vertAlign w:val="subscript"/>
        </w:rPr>
        <w:t>3</w:t>
      </w:r>
      <w:r w:rsidRPr="00366331">
        <w:rPr>
          <w:b/>
          <w:szCs w:val="28"/>
        </w:rPr>
        <w:t xml:space="preserve"> –?</w:t>
      </w:r>
    </w:p>
    <w:p w:rsidR="00E81300" w:rsidRPr="00366331" w:rsidRDefault="00E81300" w:rsidP="00E81300">
      <w:pPr>
        <w:rPr>
          <w:b/>
          <w:szCs w:val="28"/>
        </w:rPr>
      </w:pPr>
    </w:p>
    <w:p w:rsidR="00E81300" w:rsidRPr="00366331" w:rsidRDefault="00E81300" w:rsidP="00E81300">
      <w:pPr>
        <w:rPr>
          <w:szCs w:val="28"/>
        </w:rPr>
      </w:pPr>
      <w:r w:rsidRPr="00366331">
        <w:rPr>
          <w:szCs w:val="28"/>
        </w:rPr>
        <w:t>Розрахунки наводимо у такому вигляді:</w:t>
      </w:r>
    </w:p>
    <w:tbl>
      <w:tblPr>
        <w:tblW w:w="9260" w:type="dxa"/>
        <w:tblInd w:w="108" w:type="dxa"/>
        <w:tblLook w:val="04A0" w:firstRow="1" w:lastRow="0" w:firstColumn="1" w:lastColumn="0" w:noHBand="0" w:noVBand="1"/>
      </w:tblPr>
      <w:tblGrid>
        <w:gridCol w:w="2720"/>
        <w:gridCol w:w="1120"/>
        <w:gridCol w:w="280"/>
        <w:gridCol w:w="1620"/>
        <w:gridCol w:w="480"/>
        <w:gridCol w:w="1208"/>
        <w:gridCol w:w="400"/>
        <w:gridCol w:w="1120"/>
        <w:gridCol w:w="400"/>
      </w:tblGrid>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Маса, кг</w:t>
            </w:r>
          </w:p>
        </w:tc>
        <w:tc>
          <w:tcPr>
            <w:tcW w:w="28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210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локно,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Хв.цел</w:t>
            </w:r>
            <w:proofErr w:type="spellEnd"/>
            <w:r w:rsidRPr="00541602">
              <w:rPr>
                <w:rFonts w:eastAsia="Times New Roman" w:cs="Times New Roman"/>
                <w:color w:val="000000"/>
                <w:sz w:val="24"/>
                <w:szCs w:val="24"/>
                <w:lang w:val="ru-RU" w:eastAsia="ru-RU"/>
              </w:rPr>
              <w:t xml:space="preserve">-за </w:t>
            </w:r>
            <w:proofErr w:type="spellStart"/>
            <w:r w:rsidRPr="00541602">
              <w:rPr>
                <w:rFonts w:eastAsia="Times New Roman" w:cs="Times New Roman"/>
                <w:color w:val="000000"/>
                <w:sz w:val="24"/>
                <w:szCs w:val="24"/>
                <w:lang w:val="ru-RU" w:eastAsia="ru-RU"/>
              </w:rPr>
              <w:t>зі</w:t>
            </w:r>
            <w:proofErr w:type="spellEnd"/>
            <w:r w:rsidRPr="00541602">
              <w:rPr>
                <w:rFonts w:eastAsia="Times New Roman" w:cs="Times New Roman"/>
                <w:color w:val="000000"/>
                <w:sz w:val="24"/>
                <w:szCs w:val="24"/>
                <w:lang w:val="ru-RU" w:eastAsia="ru-RU"/>
              </w:rPr>
              <w:t xml:space="preserve"> складу</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061,83</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88,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934,4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7,42</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Вода з </w:t>
            </w:r>
            <w:proofErr w:type="spellStart"/>
            <w:r w:rsidRPr="00541602">
              <w:rPr>
                <w:rFonts w:eastAsia="Times New Roman" w:cs="Times New Roman"/>
                <w:color w:val="000000"/>
                <w:sz w:val="24"/>
                <w:szCs w:val="24"/>
                <w:lang w:val="ru-RU" w:eastAsia="ru-RU"/>
              </w:rPr>
              <w:t>бас.рег.вод</w:t>
            </w:r>
            <w:proofErr w:type="spellEnd"/>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3889,38</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306</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1,2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3858,1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4951,21</w:t>
            </w:r>
          </w:p>
        </w:tc>
        <w:tc>
          <w:tcPr>
            <w:tcW w:w="2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965,61</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3985,60</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В композиційний бас.</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4951,21</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87</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965,6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3985,6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4951,21</w:t>
            </w:r>
          </w:p>
        </w:tc>
        <w:tc>
          <w:tcPr>
            <w:tcW w:w="2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965,6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3985,6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541602" w:rsidRDefault="00541602" w:rsidP="00541602">
      <w:pPr>
        <w:ind w:firstLine="0"/>
        <w:rPr>
          <w:i/>
          <w:szCs w:val="28"/>
          <w:u w:val="single"/>
        </w:rPr>
      </w:pPr>
    </w:p>
    <w:p w:rsidR="00E81300" w:rsidRPr="00366331" w:rsidRDefault="00E81300" w:rsidP="00541602">
      <w:pPr>
        <w:rPr>
          <w:szCs w:val="28"/>
        </w:rPr>
      </w:pPr>
      <w:r w:rsidRPr="00366331">
        <w:rPr>
          <w:i/>
          <w:szCs w:val="28"/>
          <w:u w:val="single"/>
        </w:rPr>
        <w:t xml:space="preserve">Басейн регістрових вод: </w:t>
      </w:r>
      <w:r w:rsidRPr="00366331">
        <w:rPr>
          <w:szCs w:val="28"/>
        </w:rPr>
        <w:t xml:space="preserve"> </w:t>
      </w:r>
    </w:p>
    <w:p w:rsidR="00E81300" w:rsidRPr="00366331" w:rsidRDefault="00E81300" w:rsidP="00E81300">
      <w:pPr>
        <w:rPr>
          <w:szCs w:val="28"/>
        </w:rPr>
      </w:pPr>
    </w:p>
    <w:p w:rsidR="00E81300" w:rsidRPr="00366331" w:rsidRDefault="00E81300" w:rsidP="00E81300">
      <w:pPr>
        <w:rPr>
          <w:szCs w:val="28"/>
        </w:rPr>
      </w:pPr>
      <w:r w:rsidRPr="00366331">
        <w:rPr>
          <w:noProof/>
          <w:szCs w:val="28"/>
          <w:lang w:val="ru-RU" w:eastAsia="ru-RU"/>
        </w:rPr>
        <w:drawing>
          <wp:inline distT="0" distB="0" distL="0" distR="0" wp14:anchorId="498F87A7" wp14:editId="758B02B7">
            <wp:extent cx="5022412" cy="1981200"/>
            <wp:effectExtent l="0" t="0" r="6985" b="0"/>
            <wp:docPr id="368"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5064" r="15814"/>
                    <a:stretch/>
                  </pic:blipFill>
                  <pic:spPr bwMode="auto">
                    <a:xfrm>
                      <a:off x="0" y="0"/>
                      <a:ext cx="5038186" cy="1987422"/>
                    </a:xfrm>
                    <a:prstGeom prst="rect">
                      <a:avLst/>
                    </a:prstGeom>
                    <a:noFill/>
                    <a:ln>
                      <a:noFill/>
                    </a:ln>
                    <a:extLst>
                      <a:ext uri="{53640926-AAD7-44D8-BBD7-CCE9431645EC}">
                        <a14:shadowObscured xmlns:a14="http://schemas.microsoft.com/office/drawing/2010/main"/>
                      </a:ext>
                    </a:extLst>
                  </pic:spPr>
                </pic:pic>
              </a:graphicData>
            </a:graphic>
          </wp:inline>
        </w:drawing>
      </w:r>
    </w:p>
    <w:p w:rsidR="00E81300" w:rsidRPr="00366331" w:rsidRDefault="00D45467" w:rsidP="00E81300">
      <w:pPr>
        <w:rPr>
          <w:szCs w:val="28"/>
        </w:rPr>
      </w:pPr>
      <w:r>
        <w:rPr>
          <w:rFonts w:eastAsia="Calibri"/>
          <w:b/>
          <w:noProof/>
          <w:szCs w:val="28"/>
          <w:lang w:val="ru-RU" w:eastAsia="ru-RU"/>
        </w:rPr>
        <mc:AlternateContent>
          <mc:Choice Requires="wpg">
            <w:drawing>
              <wp:anchor distT="0" distB="0" distL="0" distR="0" simplePos="0" relativeHeight="251776512" behindDoc="0" locked="0" layoutInCell="1" allowOverlap="1" wp14:anchorId="3024345A" wp14:editId="57C20527">
                <wp:simplePos x="0" y="0"/>
                <wp:positionH relativeFrom="page">
                  <wp:posOffset>818515</wp:posOffset>
                </wp:positionH>
                <wp:positionV relativeFrom="page">
                  <wp:posOffset>394685</wp:posOffset>
                </wp:positionV>
                <wp:extent cx="6588760" cy="9944100"/>
                <wp:effectExtent l="0" t="0" r="21590" b="38100"/>
                <wp:wrapNone/>
                <wp:docPr id="5478" name="Группа 5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479"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480"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81"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82"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83"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84"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85"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86"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87"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488"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489"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490"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491"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492"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493"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494"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495"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496"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D45467">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024345A" id="Группа 5478" o:spid="_x0000_s2049" style="position:absolute;left:0;text-align:left;margin-left:64.45pt;margin-top:31.1pt;width:518.8pt;height:783pt;z-index:251776512;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">
                <v:rect id=" 4301" o:spid="_x0000_s2050"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fO9cUA&#10;AADdAAAADwAAAGRycy9kb3ducmV2LnhtbESP0WrCQBRE34X+w3ILvjWbFm1szCoSKAqliNoPuGSv&#10;2dDs3ZhdNfbru4WCj8PMnGGK5WBbcaHeN44VPCcpCOLK6YZrBV+H96cZCB+QNbaOScGNPCwXD6MC&#10;c+2uvKPLPtQiQtjnqMCE0OVS+sqQRZ+4jjh6R9dbDFH2tdQ9XiPctvIlTV+lxYbjgsGOSkPV9/5s&#10;FZSOzRrN+XCjsjyts21oPn4+lRo/Dqs5iEBDuIf/2xutYDrJ3uDv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t871xQAAAN0AAAAPAAAAAAAAAAAAAAAAAJgCAABkcnMv&#10;ZG93bnJldi54bWxQSwUGAAAAAAQABAD1AAAAigMAAAAA&#10;" filled="f" strokeweight=".71mm">
                  <v:path arrowok="t"/>
                </v:rect>
                <v:line id=" 4302" o:spid="_x0000_s2051"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2y3MQAAADdAAAADwAAAGRycy9kb3ducmV2LnhtbESPwWrDMAyG74O+g1Fhl7E6Gdtasrql&#10;FAo7DdbtAYStxmGxHGw3Sd9+Ogx2FL/+T/q2+zn0aqSUu8gG6lUFithG13Fr4Pvr9LgBlQuywz4y&#10;GbhRhv1ucbfFxsWJP2k8l1YJhHODBnwpQ6N1tp4C5lUciCW7xBSwyJha7RJOAg+9fqqqVx2wY7ng&#10;caCjJ/tzvgah2NpPl+ttfaqr8SPYQn1aPxhzv5wPb6AKzeV/+a/97gy8PG/kf7ERE9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nbLcxAAAAN0AAAAPAAAAAAAAAAAA&#10;AAAAAKECAABkcnMvZG93bnJldi54bWxQSwUGAAAAAAQABAD5AAAAkgMAAAAA&#10;" strokeweight=".71mm">
                  <v:stroke joinstyle="miter"/>
                  <o:lock v:ext="edit" shapetype="f"/>
                </v:line>
                <v:line id=" 4303" o:spid="_x0000_s2052"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EXR8MAAADdAAAADwAAAGRycy9kb3ducmV2LnhtbESPwWrDMBBE74H+g9hAL6GWHdomuFFC&#10;CQR6KjTpByzS2jKxVkZSbOfvq0Khx2Fm3jC7w+x6MVKInWcFVVGCINbedNwq+L6cnrYgYkI22Hsm&#10;BXeKcNg/LHZYGz/xF43n1IoM4VijApvSUEsZtSWHsfADcfYaHxymLEMrTcApw10v12X5Kh12nBcs&#10;DnS0pK/nm8sUXdmpud03p6ocP51O1IfNSqnH5fz+BiLRnP7Df+0Po+DleVvB75v8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F0fDAAAA3QAAAA8AAAAAAAAAAAAA&#10;AAAAoQIAAGRycy9kb3ducmV2LnhtbFBLBQYAAAAABAAEAPkAAACRAwAAAAA=&#10;" strokeweight=".71mm">
                  <v:stroke joinstyle="miter"/>
                  <o:lock v:ext="edit" shapetype="f"/>
                </v:line>
                <v:line id=" 4304" o:spid="_x0000_s2053"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OJMMMAAADdAAAADwAAAGRycy9kb3ducmV2LnhtbESP0WoCMRRE3wv+Q7hCX4pmV1qV1Sgi&#10;CD4VavsBl+S6WdzcLEncXf++EQp9HGbmDLPdj64VPYXYeFZQzgsQxNqbhmsFP9+n2RpETMgGW8+k&#10;4EER9rvJyxYr4wf+ov6SapEhHCtUYFPqKimjtuQwzn1HnL2rDw5TlqGWJuCQ4a6Vi6JYSocN5wWL&#10;HR0t6dvl7jJFl3a43h+rU1n0n04nasPqTanX6XjYgEg0pv/wX/tsFHy8rxfwfJOf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DiTDDAAAA3QAAAA8AAAAAAAAAAAAA&#10;AAAAoQIAAGRycy9kb3ducmV2LnhtbFBLBQYAAAAABAAEAPkAAACRAwAAAAA=&#10;" strokeweight=".71mm">
                  <v:stroke joinstyle="miter"/>
                  <o:lock v:ext="edit" shapetype="f"/>
                </v:line>
                <v:line id=" 4305" o:spid="_x0000_s2054"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8sq8QAAADdAAAADwAAAGRycy9kb3ducmV2LnhtbESP0WoCMRRE3wv9h3ALfSmaXW2rbI1S&#10;BMEnQdsPuCTXzeLmZkni7vr3jSD0cZiZM8xqM7pW9BRi41lBOS1AEGtvGq4V/P7sJksQMSEbbD2T&#10;ghtF2Kyfn1ZYGT/wkfpTqkWGcKxQgU2pq6SM2pLDOPUdcfbOPjhMWYZamoBDhrtWzoriUzpsOC9Y&#10;7GhrSV9OV5cpurTD+Xpb7MqiPzidqA2LN6VeX8bvLxCJxvQffrT3RsHH+3IO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TyyrxAAAAN0AAAAPAAAAAAAAAAAA&#10;AAAAAKECAABkcnMvZG93bnJldi54bWxQSwUGAAAAAAQABAD5AAAAkgMAAAAA&#10;" strokeweight=".71mm">
                  <v:stroke joinstyle="miter"/>
                  <o:lock v:ext="edit" shapetype="f"/>
                </v:line>
                <v:line id=" 4306" o:spid="_x0000_s2055"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a038MAAADdAAAADwAAAGRycy9kb3ducmV2LnhtbESP0WoCMRRE3wv+Q7hCX4pmt1iV1Sgi&#10;CD4VavsBl+S6WdzcLEncXf/eFAp9HGbmDLPdj64VPYXYeFZQzgsQxNqbhmsFP9+n2RpETMgGW8+k&#10;4EER9rvJyxYr4wf+ov6SapEhHCtUYFPqKimjtuQwzn1HnL2rDw5TlqGWJuCQ4a6V70WxlA4bzgsW&#10;Ozpa0rfL3WWKLu1wvT9Wp7LoP51O1IbVm1Kv0/GwAZFoTP/hv/bZKPhYrBfw+yY/Ab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tN/DAAAA3QAAAA8AAAAAAAAAAAAA&#10;AAAAoQIAAGRycy9kb3ducmV2LnhtbFBLBQYAAAAABAAEAPkAAACRAwAAAAA=&#10;" strokeweight=".71mm">
                  <v:stroke joinstyle="miter"/>
                  <o:lock v:ext="edit" shapetype="f"/>
                </v:line>
                <v:line id=" 4307" o:spid="_x0000_s2056"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oRRMMAAADdAAAADwAAAGRycy9kb3ducmV2LnhtbESP3WoCMRSE7wu+QzhCb4pmt9QfVqOI&#10;IHhVqO0DHJLjZnFzsiRxd317Uyj0cpiZb5jtfnSt6CnExrOCcl6AINbeNFwr+Pk+zdYgYkI22Hom&#10;BQ+KsN9NXrZYGT/wF/WXVIsM4VihAptSV0kZtSWHce474uxdfXCYsgy1NAGHDHetfC+KpXTYcF6w&#10;2NHRkr5d7i5TdGmH6/2xOpVF/+l0ojas3pR6nY6HDYhEY/oP/7XPRsHiY72A3zf5Ccjd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qEUTDAAAA3QAAAA8AAAAAAAAAAAAA&#10;AAAAoQIAAGRycy9kb3ducmV2LnhtbFBLBQYAAAAABAAEAPkAAACRAwAAAAA=&#10;" strokeweight=".71mm">
                  <v:stroke joinstyle="miter"/>
                  <o:lock v:ext="edit" shapetype="f"/>
                </v:line>
                <v:line id=" 4308" o:spid="_x0000_s2057"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iPM8MAAADdAAAADwAAAGRycy9kb3ducmV2LnhtbESPzWrDMBCE74W+g9hAL6WRXfKHGyWU&#10;QqCnQH4eYJE2lom1MpJiO29fFQI5DjPzDbPejq4VPYXYeFZQTgsQxNqbhmsF59PuYwUiJmSDrWdS&#10;cKcI283ryxor4wc+UH9MtcgQjhUqsCl1lZRRW3IYp74jzt7FB4cpy1BLE3DIcNfKz6JYSIcN5wWL&#10;Hf1Y0tfjzWWKLu1wud2Xu7Lo904nasPyXam3yfj9BSLRmJ7hR/vXKJjPVgv4f5Of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4jzPDAAAA3QAAAA8AAAAAAAAAAAAA&#10;AAAAoQIAAGRycy9kb3ducmV2LnhtbFBLBQYAAAAABAAEAPkAAACRAwAAAAA=&#10;" strokeweight=".71mm">
                  <v:stroke joinstyle="miter"/>
                  <o:lock v:ext="edit" shapetype="f"/>
                </v:line>
                <v:line id=" 4309" o:spid="_x0000_s2058"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FfzccAAADdAAAADwAAAGRycy9kb3ducmV2LnhtbESP3WoCMRSE74W+QziF3tWs/7oapQql&#10;BZHWbcHbw+a4Wbo5WTapbn36RhC8HGbmG2axam0lTtT40rGCXjcBQZw7XXKh4Pvr9XkKwgdkjZVj&#10;UvBHHlbLh84CU+3OvKdTFgoRIexTVGBCqFMpfW7Iou+6mjh6R9dYDFE2hdQNniPcVrKfJGNpseS4&#10;YLCmjaH8J/u1CrZUfw4v6+PgMEvGbzttsv7HaKPU02P7MgcRqA338K39rhWMhtMJXN/EJy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QV/NxwAAAN0AAAAPAAAAAAAA&#10;AAAAAAAAAKECAABkcnMvZG93bnJldi54bWxQSwUGAAAAAAQABAD5AAAAlQMAAAAA&#10;" strokeweight=".35mm">
                  <v:stroke joinstyle="miter"/>
                  <o:lock v:ext="edit" shapetype="f"/>
                </v:line>
                <v:line id=" 4310" o:spid="_x0000_s2059"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u+2sQAAADdAAAADwAAAGRycy9kb3ducmV2LnhtbESPwWrDMAyG74O+g1Fhl7E6Gdtasrql&#10;FAo7DdbtAYStxmGxHGw3Sd9+Ogx2FL/+T/q2+zn0aqSUu8gG6lUFithG13Fr4Pvr9LgBlQuywz4y&#10;GbhRhv1ucbfFxsWJP2k8l1YJhHODBnwpQ6N1tp4C5lUciCW7xBSwyJha7RJOAg+9fqqqVx2wY7ng&#10;caCjJ/tzvgah2NpPl+ttfaqr8SPYQn1aPxhzv5wPb6AKzeV/+a/97gy8PG/kXbERE9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677axAAAAN0AAAAPAAAAAAAAAAAA&#10;AAAAAKECAABkcnMvZG93bnJldi54bWxQSwUGAAAAAAQABAD5AAAAkgMAAAAA&#10;" strokeweight=".71mm">
                  <v:stroke joinstyle="miter"/>
                  <o:lock v:ext="edit" shapetype="f"/>
                </v:line>
                <v:line id=" 4311" o:spid="_x0000_s2060"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JuJMcAAADdAAAADwAAAGRycy9kb3ducmV2LnhtbESPQWsCMRSE7wX/Q3hCbzWrVdGtUVpB&#10;FETarkKvj81zs7h5WTZRV399UxB6HGbmG2a2aG0lLtT40rGCfi8BQZw7XXKh4LBfvUxA+ICssXJM&#10;Cm7kYTHvPM0w1e7K33TJQiEihH2KCkwIdSqlzw1Z9D1XE0fv6BqLIcqmkLrBa4TbSg6SZCwtlhwX&#10;DNa0NJSfsrNVsKX6a3j/OL7+TJPxeqdNNvgcLZV67rbvbyACteE//GhvtILRcDKFvzfxCc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4kxwAAAN0AAAAPAAAAAAAA&#10;AAAAAAAAAKECAABkcnMvZG93bnJldi54bWxQSwUGAAAAAAQABAD5AAAAlQMAAAAA&#10;" strokeweight=".35mm">
                  <v:stroke joinstyle="miter"/>
                  <o:lock v:ext="edit" shapetype="f"/>
                </v:line>
                <v:shape id=" 4312" o:spid="_x0000_s2061"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aH98EA&#10;AADdAAAADwAAAGRycy9kb3ducmV2LnhtbERPS2sCMRC+F/ofwgheSs1WWqtbo2ip0KtP8DZsppvF&#10;zWTZTHX115tDoceP7z2dd75WZ2pjFdjAyyADRVwEW3FpYLddPY9BRUG2WAcmA1eKMJ89Pkwxt+HC&#10;azpvpFQphGOOBpxIk2sdC0ce4yA0xIn7Ca1HSbAttW3xksJ9rYdZNtIeK04NDhv6dFScNr/ewMHK&#10;vtliPOITvodbLe7rkC2N6fe6xQcooU7+xX/ub2vg7XWS9qc36Qno2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h/fBAAAA3QAAAA8AAAAAAAAAAAAAAAAAmAIAAGRycy9kb3du&#10;cmV2LnhtbFBLBQYAAAAABAAEAPUAAACGAw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062"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oibMUA&#10;AADdAAAADwAAAGRycy9kb3ducmV2LnhtbESPQWsCMRSE74X+h/AKXopmldbW1SgqLfSqVqG3x+a5&#10;Wdy8LJunbvvrm0LB4zAz3zCzRedrdaE2VoENDAcZKOIi2IpLA5+79/4rqCjIFuvAZOCbIizm93cz&#10;zG248oYuWylVgnDM0YATaXKtY+HIYxyEhjh5x9B6lCTbUtsWrwnuaz3KsrH2WHFacNjQ2lFx2p69&#10;gYOVfbPD+IWP+BJ+anFvh2xlTO+hW05BCXVyC/+3P6yB56fJEP7epCe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CiJs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063"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i8G8UA&#10;AADdAAAADwAAAGRycy9kb3ducmV2LnhtbESPQWsCMRSE74X+h/AKvRTNKtXW1ShWWuhVrUJvj81z&#10;s7h5WTZP3fbXNwXB4zAz3zCzRedrdaY2VoENDPoZKOIi2IpLA1/bj94rqCjIFuvAZOCHIizm93cz&#10;zG248JrOGylVgnDM0YATaXKtY+HIY+yHhjh5h9B6lCTbUtsWLwnuaz3MsrH2WHFacNjQylFx3Jy8&#10;gb2VXbPF+I1P+BJ+a3Hv++zNmMeHbjkFJdTJLXxtf1oDo+fJEP7fpCe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2Lwb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064"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ZgMUA&#10;AADdAAAADwAAAGRycy9kb3ducmV2LnhtbESPS2vDMBCE74X+B7GFXEoi95WHEyU0oYVcmxfktlgb&#10;y9RaGWuTuP31VaHQ4zAz3zCzRedrdaE2VoENPAwyUMRFsBWXBnbb9/4YVBRki3VgMvBFERbz25sZ&#10;5jZc+YMuGylVgnDM0YATaXKtY+HIYxyEhjh5p9B6lCTbUtsWrwnua/2YZUPtseK04LChlaPic3P2&#10;Bg5W9s0W4xHvcRS+a3Fvh2xpTO+ue52CEurkP/zXXlsDL8+TJ/h9k56An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lBmAxQAAAN0AAAAPAAAAAAAAAAAAAAAAAJgCAABkcnMv&#10;ZG93bnJldi54bWxQSwUGAAAAAAQABAD1AAAAigMAAAAA&#10;" filled="f" stroked="f">
                  <v:stroke joinstyle="round"/>
                  <v:path arrowok="t"/>
                  <v:textbox inset=".35mm,.35mm,.35mm,.35mm">
                    <w:txbxContent>
                      <w:p w:rsidR="0061502D" w:rsidRDefault="0061502D" w:rsidP="00D45467">
                        <w:pPr>
                          <w:ind w:firstLine="0"/>
                          <w:rPr>
                            <w:rFonts w:ascii="ISOCPEUR" w:eastAsia="Arial" w:hAnsi="ISOCPEUR"/>
                            <w:i/>
                            <w:sz w:val="18"/>
                            <w:szCs w:val="20"/>
                          </w:rPr>
                        </w:pPr>
                      </w:p>
                    </w:txbxContent>
                  </v:textbox>
                </v:shape>
                <v:shape id=" 4316" o:spid="_x0000_s2065"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2B9MUA&#10;AADdAAAADwAAAGRycy9kb3ducmV2LnhtbESPzWoCQRCE74G8w9ABL0FnE0zU1VESMZCrv+Ct2Wl3&#10;Fnd6lp1WN3n6TCCQY1FVX1GzRedrdaU2VoENPA0yUMRFsBWXBnbbj/4YVBRki3VgMvBFERbz+7sZ&#10;5jbceE3XjZQqQTjmaMCJNLnWsXDkMQ5CQ5y8U2g9SpJtqW2LtwT3tX7OslftseK04LChpaPivLl4&#10;Awcr+2aL8YiPOArftbjVIXs3pvfQvU1BCXXyH/5rf1oDL8PJEH7fpCe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fYH0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066"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Ekb8UA&#10;AADdAAAADwAAAGRycy9kb3ducmV2LnhtbESPzWoCQRCE74G8w9ABL0FnE2LU1VESMZCrv+Ct2Wl3&#10;Fnd6lp1WN3n6TCCQY1FVX1GzRedrdaU2VoENPA0yUMRFsBWXBnbbj/4YVBRki3VgMvBFERbz+7sZ&#10;5jbceE3XjZQqQTjmaMCJNLnWsXDkMQ5CQ5y8U2g9SpJtqW2LtwT3tX7OslftseK04LChpaPivLl4&#10;Awcr+2aL8YiPOArftbjVIXs3pvfQvU1BCXXyH/5rf1oDw5fJEH7fpCe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MSRvxQAAAN0AAAAPAAAAAAAAAAAAAAAAAJgCAABkcnMv&#10;ZG93bnJldi54bWxQSwUGAAAAAAQABAD1AAAAigMAAAAA&#10;" filled="f" stroked="f">
                  <v:stroke joinstyle="round"/>
                  <v:path arrowok="t"/>
                  <v:textbox inset=".35mm,.35mm,.35mm,.35mm">
                    <w:txbxContent>
                      <w:p w:rsidR="0061502D" w:rsidRDefault="0061502D" w:rsidP="00D45467">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067"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6GMUA&#10;AADdAAAADwAAAGRycy9kb3ducmV2LnhtbESPQUvDQBSE70L/w/IKXsRsKlprmm1RUfDa1ha8PbKv&#10;2dDs25B9tml/vSsIHoeZ+YYpl4Nv1ZH62AQ2MMlyUMRVsA3XBj4377czUFGQLbaBycCZIiwXo6sS&#10;CxtOvKLjWmqVIBwLNOBEukLrWDnyGLPQESdvH3qPkmRfa9vjKcF9q+/yfKo9NpwWHHb06qg6rL+9&#10;gZ2VbbfB+IU3+Bgurbi3Xf5izPV4eJ6DEhrkP/zX/rAGHu6fpv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47oYxQAAAN0AAAAPAAAAAAAAAAAAAAAAAJgCAABkcnMv&#10;ZG93bnJldi54bWxQSwUGAAAAAAQABAD1AAAAigMAAAAA&#10;" filled="f" stroked="f">
                  <v:stroke joinstyle="round"/>
                  <v:path arrowok="t"/>
                  <v:textbox inset=".35mm,.35mm,.35mm,.35mm">
                    <w:txbxContent>
                      <w:p w:rsidR="0061502D" w:rsidRDefault="0061502D" w:rsidP="00D45467">
                        <w:pPr>
                          <w:jc w:val="center"/>
                        </w:pPr>
                        <w:r>
                          <w:rPr>
                            <w:rFonts w:eastAsia="Arial"/>
                            <w:i/>
                          </w:rPr>
                          <w:t>7</w:t>
                        </w:r>
                      </w:p>
                    </w:txbxContent>
                  </v:textbox>
                </v:shape>
                <w10:wrap anchorx="page" anchory="page"/>
              </v:group>
            </w:pict>
          </mc:Fallback>
        </mc:AlternateContent>
      </w:r>
      <w:r w:rsidR="00E81300" w:rsidRPr="00366331">
        <w:rPr>
          <w:szCs w:val="28"/>
        </w:rPr>
        <w:t>Р</w:t>
      </w:r>
      <w:r w:rsidR="00E81300" w:rsidRPr="00366331">
        <w:rPr>
          <w:szCs w:val="28"/>
          <w:vertAlign w:val="subscript"/>
        </w:rPr>
        <w:t>1</w:t>
      </w:r>
      <w:r w:rsidR="00E81300" w:rsidRPr="00366331">
        <w:rPr>
          <w:szCs w:val="28"/>
        </w:rPr>
        <w:t xml:space="preserve"> – кількість води, що надходить з регістрової частини, кг;</w:t>
      </w:r>
    </w:p>
    <w:p w:rsidR="00E81300" w:rsidRPr="00366331" w:rsidRDefault="00E81300" w:rsidP="00E81300">
      <w:pPr>
        <w:ind w:right="282"/>
        <w:rPr>
          <w:szCs w:val="28"/>
        </w:rPr>
      </w:pPr>
      <w:r w:rsidRPr="00366331">
        <w:rPr>
          <w:szCs w:val="28"/>
        </w:rPr>
        <w:t>Р</w:t>
      </w:r>
      <w:r w:rsidRPr="00366331">
        <w:rPr>
          <w:szCs w:val="28"/>
          <w:vertAlign w:val="subscript"/>
        </w:rPr>
        <w:t>2</w:t>
      </w:r>
      <w:r w:rsidRPr="00366331">
        <w:rPr>
          <w:szCs w:val="28"/>
        </w:rPr>
        <w:t xml:space="preserve"> – кількість води, що надходить із сортувалки, кг;</w:t>
      </w:r>
    </w:p>
    <w:p w:rsidR="00E81300" w:rsidRPr="00366331" w:rsidRDefault="00E81300" w:rsidP="00E81300">
      <w:pPr>
        <w:ind w:right="282"/>
        <w:rPr>
          <w:szCs w:val="28"/>
        </w:rPr>
      </w:pPr>
      <w:r w:rsidRPr="00366331">
        <w:rPr>
          <w:szCs w:val="28"/>
        </w:rPr>
        <w:t>Р</w:t>
      </w:r>
      <w:r w:rsidRPr="00366331">
        <w:rPr>
          <w:szCs w:val="28"/>
          <w:vertAlign w:val="subscript"/>
        </w:rPr>
        <w:t>3</w:t>
      </w:r>
      <w:r w:rsidRPr="00366331">
        <w:rPr>
          <w:szCs w:val="28"/>
        </w:rPr>
        <w:t xml:space="preserve"> – кількість регістрової води, що поступає в гідророзбивач хвойної целюлози, кг;</w:t>
      </w:r>
    </w:p>
    <w:p w:rsidR="00E81300" w:rsidRPr="00366331" w:rsidRDefault="00E81300" w:rsidP="00E81300">
      <w:pPr>
        <w:ind w:right="282"/>
        <w:rPr>
          <w:szCs w:val="28"/>
        </w:rPr>
      </w:pPr>
      <w:r w:rsidRPr="00366331">
        <w:rPr>
          <w:szCs w:val="28"/>
        </w:rPr>
        <w:t>Р</w:t>
      </w:r>
      <w:r w:rsidRPr="00366331">
        <w:rPr>
          <w:szCs w:val="28"/>
          <w:vertAlign w:val="subscript"/>
        </w:rPr>
        <w:t>5</w:t>
      </w:r>
      <w:r w:rsidRPr="00366331">
        <w:rPr>
          <w:szCs w:val="28"/>
        </w:rPr>
        <w:t xml:space="preserve"> – кількість регістрової води, що поступає в гідророзбивач сухого браку, кг;</w:t>
      </w:r>
    </w:p>
    <w:p w:rsidR="00E81300" w:rsidRPr="00366331" w:rsidRDefault="00E81300" w:rsidP="00E81300">
      <w:pPr>
        <w:ind w:right="282"/>
        <w:rPr>
          <w:szCs w:val="28"/>
        </w:rPr>
      </w:pPr>
      <w:r w:rsidRPr="00366331">
        <w:rPr>
          <w:szCs w:val="28"/>
        </w:rPr>
        <w:t>Р</w:t>
      </w:r>
      <w:r w:rsidRPr="00366331">
        <w:rPr>
          <w:szCs w:val="28"/>
          <w:vertAlign w:val="subscript"/>
        </w:rPr>
        <w:t>6</w:t>
      </w:r>
      <w:r w:rsidRPr="00366331">
        <w:rPr>
          <w:szCs w:val="28"/>
        </w:rPr>
        <w:t xml:space="preserve"> – кількість регістрової води, що поступає в мішалку   мокрого браку, кг;</w:t>
      </w:r>
    </w:p>
    <w:p w:rsidR="00E81300" w:rsidRPr="00366331" w:rsidRDefault="00E81300" w:rsidP="00E81300">
      <w:pPr>
        <w:ind w:right="282"/>
        <w:rPr>
          <w:szCs w:val="28"/>
        </w:rPr>
      </w:pPr>
      <w:r w:rsidRPr="00366331">
        <w:rPr>
          <w:szCs w:val="28"/>
        </w:rPr>
        <w:t>Р</w:t>
      </w:r>
      <w:r w:rsidRPr="00366331">
        <w:rPr>
          <w:szCs w:val="28"/>
          <w:vertAlign w:val="subscript"/>
        </w:rPr>
        <w:t>7</w:t>
      </w:r>
      <w:r w:rsidRPr="00366331">
        <w:rPr>
          <w:szCs w:val="28"/>
        </w:rPr>
        <w:t xml:space="preserve"> – кількість регістрової води, що поступає у змішувальний насос №1, кг;</w:t>
      </w:r>
    </w:p>
    <w:p w:rsidR="00E81300" w:rsidRPr="00366331" w:rsidRDefault="00E81300" w:rsidP="00E81300">
      <w:pPr>
        <w:ind w:right="282"/>
        <w:rPr>
          <w:szCs w:val="28"/>
        </w:rPr>
      </w:pPr>
      <w:r w:rsidRPr="00366331">
        <w:rPr>
          <w:szCs w:val="28"/>
        </w:rPr>
        <w:t>Р</w:t>
      </w:r>
      <w:r w:rsidRPr="00366331">
        <w:rPr>
          <w:szCs w:val="28"/>
          <w:vertAlign w:val="subscript"/>
        </w:rPr>
        <w:t>8</w:t>
      </w:r>
      <w:r w:rsidRPr="00366331">
        <w:rPr>
          <w:szCs w:val="28"/>
        </w:rPr>
        <w:t xml:space="preserve"> – кількість регістрової води, що поступає у змішувальний насос №2, кг;</w:t>
      </w:r>
    </w:p>
    <w:p w:rsidR="00E81300" w:rsidRPr="00366331" w:rsidRDefault="00E81300" w:rsidP="00E81300">
      <w:pPr>
        <w:ind w:right="282"/>
        <w:rPr>
          <w:szCs w:val="28"/>
        </w:rPr>
      </w:pPr>
      <w:r w:rsidRPr="00366331">
        <w:rPr>
          <w:szCs w:val="28"/>
        </w:rPr>
        <w:t>Р</w:t>
      </w:r>
      <w:r w:rsidRPr="00366331">
        <w:rPr>
          <w:szCs w:val="28"/>
          <w:vertAlign w:val="subscript"/>
        </w:rPr>
        <w:t>9</w:t>
      </w:r>
      <w:r w:rsidRPr="00366331">
        <w:rPr>
          <w:szCs w:val="28"/>
        </w:rPr>
        <w:t xml:space="preserve"> – надлишок води, що поступає в басейн надлишкових вод, кг;</w:t>
      </w:r>
    </w:p>
    <w:p w:rsidR="00E81300" w:rsidRPr="00366331" w:rsidRDefault="00E81300" w:rsidP="00E81300">
      <w:pPr>
        <w:ind w:right="282"/>
        <w:rPr>
          <w:szCs w:val="28"/>
        </w:rPr>
      </w:pPr>
      <w:r w:rsidRPr="00366331">
        <w:rPr>
          <w:szCs w:val="28"/>
        </w:rPr>
        <w:t>С</w:t>
      </w:r>
      <w:r w:rsidRPr="00366331">
        <w:rPr>
          <w:szCs w:val="28"/>
          <w:vertAlign w:val="subscript"/>
        </w:rPr>
        <w:t>1</w:t>
      </w:r>
      <w:r w:rsidRPr="00366331">
        <w:rPr>
          <w:szCs w:val="28"/>
        </w:rPr>
        <w:t>, С</w:t>
      </w:r>
      <w:r w:rsidRPr="00366331">
        <w:rPr>
          <w:szCs w:val="28"/>
          <w:vertAlign w:val="subscript"/>
        </w:rPr>
        <w:t>2</w:t>
      </w:r>
      <w:r w:rsidRPr="00366331">
        <w:rPr>
          <w:szCs w:val="28"/>
        </w:rPr>
        <w:t>, С</w:t>
      </w:r>
      <w:r w:rsidRPr="00366331">
        <w:rPr>
          <w:szCs w:val="28"/>
          <w:vertAlign w:val="subscript"/>
        </w:rPr>
        <w:t xml:space="preserve">3 </w:t>
      </w:r>
      <w:r w:rsidRPr="00366331">
        <w:rPr>
          <w:szCs w:val="28"/>
        </w:rPr>
        <w:t>– відсоток волокна у відповідних потоках, %.</w:t>
      </w:r>
    </w:p>
    <w:p w:rsidR="00E81300" w:rsidRPr="00366331" w:rsidRDefault="00E81300" w:rsidP="00E81300">
      <w:pPr>
        <w:ind w:right="282"/>
        <w:rPr>
          <w:szCs w:val="28"/>
        </w:rPr>
      </w:pPr>
      <w:r w:rsidRPr="00366331">
        <w:rPr>
          <w:szCs w:val="28"/>
        </w:rPr>
        <w:t>Р</w:t>
      </w:r>
      <w:r w:rsidRPr="00366331">
        <w:rPr>
          <w:szCs w:val="28"/>
          <w:vertAlign w:val="subscript"/>
        </w:rPr>
        <w:t>1</w:t>
      </w:r>
      <w:r w:rsidRPr="00366331">
        <w:rPr>
          <w:szCs w:val="28"/>
        </w:rPr>
        <w:t xml:space="preserve">= </w:t>
      </w:r>
      <w:r w:rsidRPr="00366331">
        <w:rPr>
          <w:color w:val="000000" w:themeColor="text1"/>
          <w:szCs w:val="28"/>
        </w:rPr>
        <w:t>200478,93</w:t>
      </w:r>
      <w:r w:rsidRPr="00366331">
        <w:rPr>
          <w:szCs w:val="28"/>
        </w:rPr>
        <w:t>кг; Р</w:t>
      </w:r>
      <w:r w:rsidRPr="00366331">
        <w:rPr>
          <w:szCs w:val="28"/>
          <w:vertAlign w:val="subscript"/>
        </w:rPr>
        <w:t>2</w:t>
      </w:r>
      <w:r w:rsidRPr="00366331">
        <w:rPr>
          <w:szCs w:val="28"/>
        </w:rPr>
        <w:t xml:space="preserve">= </w:t>
      </w:r>
      <w:r w:rsidRPr="00366331">
        <w:rPr>
          <w:color w:val="000000" w:themeColor="text1"/>
          <w:szCs w:val="28"/>
        </w:rPr>
        <w:t>2468,83</w:t>
      </w:r>
      <w:r w:rsidRPr="00366331">
        <w:rPr>
          <w:szCs w:val="28"/>
        </w:rPr>
        <w:t>кг; Р</w:t>
      </w:r>
      <w:r w:rsidRPr="00366331">
        <w:rPr>
          <w:szCs w:val="28"/>
          <w:vertAlign w:val="subscript"/>
        </w:rPr>
        <w:t>3</w:t>
      </w:r>
      <w:r w:rsidRPr="00366331">
        <w:rPr>
          <w:szCs w:val="28"/>
        </w:rPr>
        <w:t xml:space="preserve">= </w:t>
      </w:r>
      <w:r w:rsidRPr="00366331">
        <w:rPr>
          <w:color w:val="000000" w:themeColor="text1"/>
          <w:szCs w:val="28"/>
        </w:rPr>
        <w:t>23889,38</w:t>
      </w:r>
      <w:r w:rsidRPr="00366331">
        <w:rPr>
          <w:szCs w:val="28"/>
        </w:rPr>
        <w:t>кг; Р</w:t>
      </w:r>
      <w:r w:rsidRPr="00366331">
        <w:rPr>
          <w:szCs w:val="28"/>
          <w:vertAlign w:val="subscript"/>
        </w:rPr>
        <w:t xml:space="preserve">5 </w:t>
      </w:r>
      <w:r w:rsidRPr="00366331">
        <w:rPr>
          <w:szCs w:val="28"/>
        </w:rPr>
        <w:t xml:space="preserve">= </w:t>
      </w:r>
      <w:r w:rsidRPr="00366331">
        <w:rPr>
          <w:color w:val="000000" w:themeColor="text1"/>
          <w:szCs w:val="28"/>
        </w:rPr>
        <w:t>857,17</w:t>
      </w:r>
      <w:r w:rsidRPr="00366331">
        <w:rPr>
          <w:szCs w:val="28"/>
        </w:rPr>
        <w:t xml:space="preserve">кг;  </w:t>
      </w:r>
      <w:r w:rsidRPr="00366331">
        <w:rPr>
          <w:szCs w:val="28"/>
        </w:rPr>
        <w:br/>
        <w:t>Р</w:t>
      </w:r>
      <w:r w:rsidRPr="00366331">
        <w:rPr>
          <w:szCs w:val="28"/>
          <w:vertAlign w:val="subscript"/>
        </w:rPr>
        <w:t xml:space="preserve">6  </w:t>
      </w:r>
      <w:r w:rsidRPr="00366331">
        <w:rPr>
          <w:szCs w:val="28"/>
        </w:rPr>
        <w:t xml:space="preserve">= </w:t>
      </w:r>
      <w:r w:rsidRPr="00366331">
        <w:rPr>
          <w:color w:val="000000" w:themeColor="text1"/>
          <w:szCs w:val="28"/>
        </w:rPr>
        <w:t>1449,97</w:t>
      </w:r>
      <w:r w:rsidRPr="00366331">
        <w:rPr>
          <w:szCs w:val="28"/>
        </w:rPr>
        <w:t>кг; Р</w:t>
      </w:r>
      <w:r w:rsidRPr="00366331">
        <w:rPr>
          <w:szCs w:val="28"/>
          <w:vertAlign w:val="subscript"/>
        </w:rPr>
        <w:t xml:space="preserve">7 </w:t>
      </w:r>
      <w:r w:rsidRPr="00366331">
        <w:rPr>
          <w:szCs w:val="28"/>
        </w:rPr>
        <w:t xml:space="preserve">= </w:t>
      </w:r>
      <w:r w:rsidRPr="00366331">
        <w:rPr>
          <w:color w:val="000000" w:themeColor="text1"/>
          <w:szCs w:val="28"/>
        </w:rPr>
        <w:t>56960,06</w:t>
      </w:r>
      <w:r w:rsidRPr="00366331">
        <w:rPr>
          <w:szCs w:val="28"/>
        </w:rPr>
        <w:t>кг; Р</w:t>
      </w:r>
      <w:r w:rsidRPr="00366331">
        <w:rPr>
          <w:szCs w:val="28"/>
          <w:vertAlign w:val="subscript"/>
        </w:rPr>
        <w:t xml:space="preserve">8 </w:t>
      </w:r>
      <w:r w:rsidRPr="00366331">
        <w:rPr>
          <w:szCs w:val="28"/>
        </w:rPr>
        <w:t xml:space="preserve">= </w:t>
      </w:r>
      <w:r w:rsidRPr="00366331">
        <w:rPr>
          <w:color w:val="000000" w:themeColor="text1"/>
          <w:szCs w:val="28"/>
        </w:rPr>
        <w:t>118408,10</w:t>
      </w:r>
      <w:r w:rsidRPr="00366331">
        <w:rPr>
          <w:szCs w:val="28"/>
        </w:rPr>
        <w:t xml:space="preserve">кг; </w:t>
      </w:r>
    </w:p>
    <w:p w:rsidR="00E81300" w:rsidRPr="00366331" w:rsidRDefault="00E81300" w:rsidP="00E81300">
      <w:pPr>
        <w:ind w:right="282"/>
        <w:rPr>
          <w:szCs w:val="28"/>
        </w:rPr>
      </w:pPr>
      <w:r w:rsidRPr="00366331">
        <w:rPr>
          <w:szCs w:val="28"/>
        </w:rPr>
        <w:t>С</w:t>
      </w:r>
      <w:r w:rsidRPr="00366331">
        <w:rPr>
          <w:szCs w:val="28"/>
          <w:vertAlign w:val="subscript"/>
        </w:rPr>
        <w:t xml:space="preserve">1 </w:t>
      </w:r>
      <w:r w:rsidRPr="00366331">
        <w:rPr>
          <w:szCs w:val="28"/>
        </w:rPr>
        <w:t>= 0,1306 %; С</w:t>
      </w:r>
      <w:r w:rsidRPr="00366331">
        <w:rPr>
          <w:szCs w:val="28"/>
          <w:vertAlign w:val="subscript"/>
        </w:rPr>
        <w:t xml:space="preserve">2 </w:t>
      </w:r>
      <w:r w:rsidRPr="00366331">
        <w:rPr>
          <w:szCs w:val="28"/>
        </w:rPr>
        <w:t>= 0,1306%; С</w:t>
      </w:r>
      <w:r w:rsidRPr="00366331">
        <w:rPr>
          <w:szCs w:val="28"/>
          <w:vertAlign w:val="subscript"/>
        </w:rPr>
        <w:t xml:space="preserve">3 </w:t>
      </w:r>
      <w:r w:rsidRPr="00366331">
        <w:rPr>
          <w:szCs w:val="28"/>
        </w:rPr>
        <w:t>= 0,1306 %.</w:t>
      </w:r>
    </w:p>
    <w:p w:rsidR="00E81300" w:rsidRPr="00366331" w:rsidRDefault="00E81300" w:rsidP="00E81300">
      <w:pPr>
        <w:ind w:right="282"/>
        <w:rPr>
          <w:b/>
          <w:szCs w:val="28"/>
        </w:rPr>
      </w:pPr>
      <w:r w:rsidRPr="00366331">
        <w:rPr>
          <w:b/>
          <w:szCs w:val="28"/>
        </w:rPr>
        <w:t>Р</w:t>
      </w:r>
      <w:r w:rsidRPr="00366331">
        <w:rPr>
          <w:b/>
          <w:szCs w:val="28"/>
          <w:vertAlign w:val="subscript"/>
        </w:rPr>
        <w:t>9</w:t>
      </w:r>
      <w:r w:rsidRPr="00366331">
        <w:rPr>
          <w:b/>
          <w:szCs w:val="28"/>
        </w:rPr>
        <w:t xml:space="preserve"> – ?</w:t>
      </w:r>
    </w:p>
    <w:p w:rsidR="00E81300" w:rsidRPr="00BB0249" w:rsidRDefault="00E81300" w:rsidP="00E81300">
      <w:pPr>
        <w:ind w:right="282"/>
        <w:rPr>
          <w:b/>
        </w:rPr>
      </w:pPr>
    </w:p>
    <w:p w:rsidR="00E81300" w:rsidRPr="00636B95" w:rsidRDefault="00E81300" w:rsidP="00636B95">
      <w:pPr>
        <w:rPr>
          <w:szCs w:val="28"/>
        </w:rPr>
      </w:pPr>
      <w:r w:rsidRPr="00366331">
        <w:rPr>
          <w:szCs w:val="28"/>
        </w:rPr>
        <w:t>Розрах</w:t>
      </w:r>
      <w:r w:rsidR="00636B95">
        <w:rPr>
          <w:szCs w:val="28"/>
        </w:rPr>
        <w:t xml:space="preserve">унки наводимо у такому </w:t>
      </w:r>
      <w:proofErr w:type="spellStart"/>
      <w:r w:rsidR="00636B95">
        <w:rPr>
          <w:szCs w:val="28"/>
        </w:rPr>
        <w:t>вигдяді</w:t>
      </w:r>
      <w:proofErr w:type="spellEnd"/>
      <w:r w:rsidR="00636B95">
        <w:rPr>
          <w:szCs w:val="28"/>
        </w:rPr>
        <w:t>:</w:t>
      </w:r>
    </w:p>
    <w:tbl>
      <w:tblPr>
        <w:tblW w:w="9700" w:type="dxa"/>
        <w:tblInd w:w="108" w:type="dxa"/>
        <w:tblLook w:val="04A0" w:firstRow="1" w:lastRow="0" w:firstColumn="1" w:lastColumn="0" w:noHBand="0" w:noVBand="1"/>
      </w:tblPr>
      <w:tblGrid>
        <w:gridCol w:w="2720"/>
        <w:gridCol w:w="1236"/>
        <w:gridCol w:w="400"/>
        <w:gridCol w:w="1620"/>
        <w:gridCol w:w="480"/>
        <w:gridCol w:w="1208"/>
        <w:gridCol w:w="400"/>
        <w:gridCol w:w="1236"/>
        <w:gridCol w:w="400"/>
      </w:tblGrid>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1236"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Мас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210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 %</w:t>
            </w:r>
          </w:p>
        </w:tc>
        <w:tc>
          <w:tcPr>
            <w:tcW w:w="1208"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локно,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36"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З </w:t>
            </w:r>
            <w:proofErr w:type="spellStart"/>
            <w:r w:rsidRPr="00541602">
              <w:rPr>
                <w:rFonts w:eastAsia="Times New Roman" w:cs="Times New Roman"/>
                <w:color w:val="000000"/>
                <w:sz w:val="24"/>
                <w:szCs w:val="24"/>
                <w:lang w:val="ru-RU" w:eastAsia="ru-RU"/>
              </w:rPr>
              <w:t>регістрової</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частини</w:t>
            </w:r>
            <w:proofErr w:type="spellEnd"/>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00478,93</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3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60,62</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00218,3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Від</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плоск.сортув</w:t>
            </w:r>
            <w:proofErr w:type="spellEnd"/>
            <w:r w:rsidRPr="00541602">
              <w:rPr>
                <w:rFonts w:eastAsia="Times New Roman" w:cs="Times New Roman"/>
                <w:color w:val="000000"/>
                <w:sz w:val="24"/>
                <w:szCs w:val="24"/>
                <w:lang w:val="ru-RU" w:eastAsia="ru-RU"/>
              </w:rPr>
              <w:t>.</w:t>
            </w:r>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468,83</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8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4,44</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464,39</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236"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02947,76</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08"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65,07</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36"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02682,69</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 </w:t>
            </w:r>
            <w:proofErr w:type="spellStart"/>
            <w:r w:rsidRPr="00541602">
              <w:rPr>
                <w:rFonts w:eastAsia="Times New Roman" w:cs="Times New Roman"/>
                <w:color w:val="000000"/>
                <w:sz w:val="24"/>
                <w:szCs w:val="24"/>
                <w:lang w:val="ru-RU" w:eastAsia="ru-RU"/>
              </w:rPr>
              <w:t>зм.насос</w:t>
            </w:r>
            <w:proofErr w:type="spellEnd"/>
            <w:r w:rsidRPr="00541602">
              <w:rPr>
                <w:rFonts w:eastAsia="Times New Roman" w:cs="Times New Roman"/>
                <w:color w:val="000000"/>
                <w:sz w:val="24"/>
                <w:szCs w:val="24"/>
                <w:lang w:val="ru-RU" w:eastAsia="ru-RU"/>
              </w:rPr>
              <w:t xml:space="preserve"> №1</w:t>
            </w:r>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56960,06</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306</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74,39</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36"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56885,67</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 </w:t>
            </w:r>
            <w:proofErr w:type="spellStart"/>
            <w:r w:rsidRPr="00541602">
              <w:rPr>
                <w:rFonts w:eastAsia="Times New Roman" w:cs="Times New Roman"/>
                <w:color w:val="000000"/>
                <w:sz w:val="24"/>
                <w:szCs w:val="24"/>
                <w:lang w:val="ru-RU" w:eastAsia="ru-RU"/>
              </w:rPr>
              <w:t>зм.насос</w:t>
            </w:r>
            <w:proofErr w:type="spellEnd"/>
            <w:r w:rsidRPr="00541602">
              <w:rPr>
                <w:rFonts w:eastAsia="Times New Roman" w:cs="Times New Roman"/>
                <w:color w:val="000000"/>
                <w:sz w:val="24"/>
                <w:szCs w:val="24"/>
                <w:lang w:val="ru-RU" w:eastAsia="ru-RU"/>
              </w:rPr>
              <w:t xml:space="preserve"> №2</w:t>
            </w:r>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18408,1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306</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54,65</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18253,45</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На г/</w:t>
            </w:r>
            <w:proofErr w:type="spellStart"/>
            <w:r w:rsidRPr="00541602">
              <w:rPr>
                <w:rFonts w:eastAsia="Times New Roman" w:cs="Times New Roman"/>
                <w:color w:val="000000"/>
                <w:sz w:val="24"/>
                <w:szCs w:val="24"/>
                <w:lang w:val="ru-RU" w:eastAsia="ru-RU"/>
              </w:rPr>
              <w:t>розб.хвойн.цел</w:t>
            </w:r>
            <w:proofErr w:type="spellEnd"/>
            <w:r w:rsidRPr="00541602">
              <w:rPr>
                <w:rFonts w:eastAsia="Times New Roman" w:cs="Times New Roman"/>
                <w:color w:val="000000"/>
                <w:sz w:val="24"/>
                <w:szCs w:val="24"/>
                <w:lang w:val="ru-RU" w:eastAsia="ru-RU"/>
              </w:rPr>
              <w:t>.</w:t>
            </w:r>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3889,3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306</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1,2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3858,1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lastRenderedPageBreak/>
              <w:t>На г/</w:t>
            </w:r>
            <w:proofErr w:type="spellStart"/>
            <w:r w:rsidRPr="00541602">
              <w:rPr>
                <w:rFonts w:eastAsia="Times New Roman" w:cs="Times New Roman"/>
                <w:color w:val="000000"/>
                <w:sz w:val="24"/>
                <w:szCs w:val="24"/>
                <w:lang w:val="ru-RU" w:eastAsia="ru-RU"/>
              </w:rPr>
              <w:t>розб.сухого</w:t>
            </w:r>
            <w:proofErr w:type="spellEnd"/>
            <w:r w:rsidRPr="00541602">
              <w:rPr>
                <w:rFonts w:eastAsia="Times New Roman" w:cs="Times New Roman"/>
                <w:color w:val="000000"/>
                <w:sz w:val="24"/>
                <w:szCs w:val="24"/>
                <w:lang w:val="ru-RU" w:eastAsia="ru-RU"/>
              </w:rPr>
              <w:t xml:space="preserve"> браку</w:t>
            </w:r>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857,1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306</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12</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856,05</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 </w:t>
            </w:r>
            <w:proofErr w:type="spellStart"/>
            <w:r w:rsidRPr="00541602">
              <w:rPr>
                <w:rFonts w:eastAsia="Times New Roman" w:cs="Times New Roman"/>
                <w:color w:val="000000"/>
                <w:sz w:val="24"/>
                <w:szCs w:val="24"/>
                <w:lang w:val="ru-RU" w:eastAsia="ru-RU"/>
              </w:rPr>
              <w:t>зміш.мокр.браку</w:t>
            </w:r>
            <w:proofErr w:type="spellEnd"/>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449,9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306</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89</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448,0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В </w:t>
            </w:r>
            <w:proofErr w:type="spellStart"/>
            <w:r w:rsidRPr="00541602">
              <w:rPr>
                <w:rFonts w:eastAsia="Times New Roman" w:cs="Times New Roman"/>
                <w:color w:val="000000"/>
                <w:sz w:val="24"/>
                <w:szCs w:val="24"/>
                <w:lang w:val="ru-RU" w:eastAsia="ru-RU"/>
              </w:rPr>
              <w:t>басейн</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надл.вод</w:t>
            </w:r>
            <w:proofErr w:type="spellEnd"/>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383,04</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306</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8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381,23</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02947,76</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65,0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36"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02682,69</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E81300" w:rsidRPr="00BB0249" w:rsidRDefault="00E81300" w:rsidP="00541602">
      <w:pPr>
        <w:ind w:firstLine="0"/>
        <w:rPr>
          <w:i/>
          <w:u w:val="single"/>
        </w:rPr>
      </w:pPr>
    </w:p>
    <w:p w:rsidR="00E81300" w:rsidRPr="00BB0249" w:rsidRDefault="00E81300" w:rsidP="00E81300">
      <w:pPr>
        <w:rPr>
          <w:i/>
          <w:u w:val="single"/>
        </w:rPr>
      </w:pPr>
      <w:r w:rsidRPr="00BB0249">
        <w:rPr>
          <w:i/>
          <w:u w:val="single"/>
        </w:rPr>
        <w:t>Басейн надлишкових вод:</w:t>
      </w:r>
    </w:p>
    <w:p w:rsidR="00E81300" w:rsidRPr="00BB0249" w:rsidRDefault="00527660" w:rsidP="00E81300">
      <w:r>
        <w:rPr>
          <w:rFonts w:eastAsia="Calibri"/>
          <w:b/>
          <w:noProof/>
          <w:szCs w:val="28"/>
          <w:lang w:val="ru-RU" w:eastAsia="ru-RU"/>
        </w:rPr>
        <mc:AlternateContent>
          <mc:Choice Requires="wpg">
            <w:drawing>
              <wp:anchor distT="0" distB="0" distL="0" distR="0" simplePos="0" relativeHeight="251778560" behindDoc="0" locked="0" layoutInCell="1" allowOverlap="1" wp14:anchorId="211E85B3" wp14:editId="1042FFD5">
                <wp:simplePos x="0" y="0"/>
                <wp:positionH relativeFrom="page">
                  <wp:posOffset>847090</wp:posOffset>
                </wp:positionH>
                <wp:positionV relativeFrom="page">
                  <wp:posOffset>399415</wp:posOffset>
                </wp:positionV>
                <wp:extent cx="6588760" cy="9944100"/>
                <wp:effectExtent l="0" t="0" r="21590" b="38100"/>
                <wp:wrapNone/>
                <wp:docPr id="5497" name="Группа 5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498"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499"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00"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01"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02"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03"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04"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05"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06"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507"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08"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509"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510"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511"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512"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513"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514"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515"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11E85B3" id="Группа 5497" o:spid="_x0000_s2068" style="position:absolute;left:0;text-align:left;margin-left:66.7pt;margin-top:31.45pt;width:518.8pt;height:783pt;z-index:251778560;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">
                <v:rect id=" 4301" o:spid="_x0000_s2069"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eNlMIA&#10;AADdAAAADwAAAGRycy9kb3ducmV2LnhtbERPyWrDMBC9F/oPYgq9JXJDm8WNEoKhuBBKyPIBgzWx&#10;TK2Ra8lL+vXRodDj4+3r7Whr0VPrK8cKXqYJCOLC6YpLBZfzx2QJwgdkjbVjUnAjD9vN48MaU+0G&#10;PlJ/CqWIIexTVGBCaFIpfWHIop+6hjhyV9daDBG2pdQtDjHc1nKWJHNpseLYYLChzFDxfeqsgsyx&#10;ydF05xtl2U++OIRq//ul1PPTuHsHEWgM/+I/96dW8Pa6inPjm/gE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942UwgAAAN0AAAAPAAAAAAAAAAAAAAAAAJgCAABkcnMvZG93&#10;bnJldi54bWxQSwUGAAAAAAQABAD1AAAAhwMAAAAA&#10;" filled="f" strokeweight=".71mm">
                  <v:path arrowok="t"/>
                </v:rect>
                <v:line id=" 4302" o:spid="_x0000_s2070"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6NnMQAAADdAAAADwAAAGRycy9kb3ducmV2LnhtbESP0WoCMRRE3wv9h3ALfSk1u2Krbo1S&#10;BMEnQdsPuCTXzeLmZkni7vr3jSD0cZiZM8xqM7pW9BRi41lBOSlAEGtvGq4V/P7s3hcgYkI22Hom&#10;BTeKsFk/P62wMn7gI/WnVIsM4VihAptSV0kZtSWHceI74uydfXCYsgy1NAGHDHetnBbFp3TYcF6w&#10;2NHWkr6cri5TdGmH8/U235VFf3A6URvmb0q9vozfXyASjek//GjvjYKP2XIJ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fo2cxAAAAN0AAAAPAAAAAAAAAAAA&#10;AAAAAKECAABkcnMvZG93bnJldi54bWxQSwUGAAAAAAQABAD5AAAAkgMAAAAA&#10;" strokeweight=".71mm">
                  <v:stroke joinstyle="miter"/>
                  <o:lock v:ext="edit" shapetype="f"/>
                </v:line>
                <v:line id=" 4303" o:spid="_x0000_s2071"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G8MAAADdAAAADwAAAGRycy9kb3ducmV2LnhtbESPwUoDMRCG74LvEEbwIjZZoVbWpkWE&#10;gifB2gcYkulmcTNZknR3+/bOQfA4/PN/M992v8RBTZRLn9hCszKgiF3yPXcWTt+HxxdQpSJ7HBKT&#10;hSsV2O9ub7bY+jTzF03H2imBcGnRQqh1bLUuLlDEskojsWTnlCNWGXOnfcZZ4HHQT8Y864g9y4WA&#10;I70Hcj/HSxSKa8J8vlw3h8ZMn9FVGvLmwdr7u+XtFVSlpf4v/7U/vIX12sj/YiMmo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vvhvDAAAA3QAAAA8AAAAAAAAAAAAA&#10;AAAAoQIAAGRycy9kb3ducmV2LnhtbFBLBQYAAAAABAAEAPkAAACRAwAAAAA=&#10;" strokeweight=".71mm">
                  <v:stroke joinstyle="miter"/>
                  <o:lock v:ext="edit" shapetype="f"/>
                </v:line>
                <v:line id=" 4304" o:spid="_x0000_s2072"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MbgMMAAADdAAAADwAAAGRycy9kb3ducmV2LnhtbESP0WoCMRRE3wX/IdxCX6QmW1DL1ihS&#10;EPokVPsBl+S6Wbq5WZK4u/59UxD6OMzMGWa7n3wnBoqpDayhWioQxCbYlhsN35fjyxuIlJEtdoFJ&#10;w50S7Hfz2RZrG0b+ouGcG1EgnGrU4HLuaymTceQxLUNPXLxriB5zkbGRNuJY4L6Tr0qtpceWy4LD&#10;nj4cmZ/zzReKqdx4vd03x0oNJ28ydXGz0Pr5aTq8g8g05f/wo/1pNaxWqoK/N+UJ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jG4DDAAAA3QAAAA8AAAAAAAAAAAAA&#10;AAAAoQIAAGRycy9kb3ducmV2LnhtbFBLBQYAAAAABAAEAPkAAACRAwAAAAA=&#10;" strokeweight=".71mm">
                  <v:stroke joinstyle="miter"/>
                  <o:lock v:ext="edit" shapetype="f"/>
                </v:line>
                <v:line id=" 4305" o:spid="_x0000_s2073"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GF98MAAADdAAAADwAAAGRycy9kb3ducmV2LnhtbESP0WoCMRRE3wv9h3ALvhRNVrDKapRS&#10;EPpUqPUDLsl1s7i5WZK4u/59IxT6OMzMGWZ3mHwnBoqpDayhWigQxCbYlhsN55/jfAMiZWSLXWDS&#10;cKcEh/3z0w5rG0b+puGUG1EgnGrU4HLuaymTceQxLUJPXLxLiB5zkbGRNuJY4L6TS6XepMeWy4LD&#10;nj4cmevp5gvFVG683O7rY6WGL28ydXH9qvXsZXrfgsg05f/wX/vTalit1BIeb8oTkP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xhffDAAAA3QAAAA8AAAAAAAAAAAAA&#10;AAAAoQIAAGRycy9kb3ducmV2LnhtbFBLBQYAAAAABAAEAPkAAACRAwAAAAA=&#10;" strokeweight=".71mm">
                  <v:stroke joinstyle="miter"/>
                  <o:lock v:ext="edit" shapetype="f"/>
                </v:line>
                <v:line id=" 4306" o:spid="_x0000_s2074"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0gbMMAAADdAAAADwAAAGRycy9kb3ducmV2LnhtbESP0WoCMRRE3wv+Q7hCX0pNtkUtq1FK&#10;QehToeoHXJLrZnFzsyRxd/37plDo4zAzZ5jtfvKdGCimNrCGaqFAEJtgW240nE+H5zcQKSNb7AKT&#10;hjsl2O9mD1usbRj5m4ZjbkSBcKpRg8u5r6VMxpHHtAg9cfEuIXrMRcZG2ohjgftOvii1kh5bLgsO&#10;e/pwZK7Hmy8UU7nxcruvD5UavrzJ1MX1k9aP8+l9AyLTlP/Df+1Pq2G5VK/w+6Y8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9IGzDAAAA3QAAAA8AAAAAAAAAAAAA&#10;AAAAoQIAAGRycy9kb3ducmV2LnhtbFBLBQYAAAAABAAEAPkAAACRAwAAAAA=&#10;" strokeweight=".71mm">
                  <v:stroke joinstyle="miter"/>
                  <o:lock v:ext="edit" shapetype="f"/>
                </v:line>
                <v:line id=" 4307" o:spid="_x0000_s2075"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S4GMMAAADdAAAADwAAAGRycy9kb3ducmV2LnhtbESP0WoCMRRE3wv+Q7hCX0pNtlQtq1FK&#10;QehToeoHXJLrZnFzsyRxd/37plDo4zAzZ5jtfvKdGCimNrCGaqFAEJtgW240nE+H5zcQKSNb7AKT&#10;hjsl2O9mD1usbRj5m4ZjbkSBcKpRg8u5r6VMxpHHtAg9cfEuIXrMRcZG2ohjgftOvii1kh5bLgsO&#10;e/pwZK7Hmy8UU7nxcruvD5UavrzJ1MX1k9aP8+l9AyLTlP/Df+1Pq2G5VK/w+6Y8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UuBjDAAAA3QAAAA8AAAAAAAAAAAAA&#10;AAAAoQIAAGRycy9kb3ducmV2LnhtbFBLBQYAAAAABAAEAPkAAACRAwAAAAA=&#10;" strokeweight=".71mm">
                  <v:stroke joinstyle="miter"/>
                  <o:lock v:ext="edit" shapetype="f"/>
                </v:line>
                <v:line id=" 4308" o:spid="_x0000_s2076"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gdg8MAAADdAAAADwAAAGRycy9kb3ducmV2LnhtbESPwWrDMBBE74X+g9hAL6WRHHBT3Cih&#10;FAI5BZr2AxZpY5lYKyMptvP3VSHQ4zAzb5jNbva9GCmmLrCGaqlAEJtgO241/HzvX95ApIxssQ9M&#10;Gm6UYLd9fNhgY8PEXzSecisKhFODGlzOQyNlMo48pmUYiIt3DtFjLjK20kacCtz3cqXUq/TYcVlw&#10;ONCnI3M5XX2hmMpN5+ttva/UePQmUx/Xz1o/LeaPdxCZ5vwfvrcPVkNdqxr+3pQn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YHYPDAAAA3QAAAA8AAAAAAAAAAAAA&#10;AAAAoQIAAGRycy9kb3ducmV2LnhtbFBLBQYAAAAABAAEAPkAAACRAwAAAAA=&#10;" strokeweight=".71mm">
                  <v:stroke joinstyle="miter"/>
                  <o:lock v:ext="edit" shapetype="f"/>
                </v:line>
                <v:line id=" 4309" o:spid="_x0000_s2077"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2kccAAADdAAAADwAAAGRycy9kb3ducmV2LnhtbESPUUvDMBSF3wX/Q7jC3lzitGWry4YO&#10;xgQRXTfY66W5a4rNTWmyrfrrjSD4eDjnfIczXw6uFWfqQ+NZw91YgSCuvGm41rDfrW+nIEJENth6&#10;Jg1fFGC5uL6aY2H8hbd0LmMtEoRDgRpsjF0hZagsOQxj3xEn7+h7hzHJvpamx0uCu1ZOlMqlw4bT&#10;gsWOVpaqz/LkNLxS9/Hw/Xy8P8xUvnkztpy8ZyutRzfD0yOISEP8D/+1X4yGLFM5/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P/aRxwAAAN0AAAAPAAAAAAAA&#10;AAAAAAAAAKECAABkcnMvZG93bnJldi54bWxQSwUGAAAAAAQABAD5AAAAlQMAAAAA&#10;" strokeweight=".35mm">
                  <v:stroke joinstyle="miter"/>
                  <o:lock v:ext="edit" shapetype="f"/>
                </v:line>
                <v:line id=" 4310" o:spid="_x0000_s2078"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Ymb8MAAADdAAAADwAAAGRycy9kb3ducmV2LnhtbESPwWrDMBBE74X+g9hAL6WRHEhd3Cih&#10;FAI5BZr2AxZpY5lYKyMptvP3VSHQ4zAzb5jNbva9GCmmLrCGaqlAEJtgO241/HzvX95ApIxssQ9M&#10;Gm6UYLd9fNhgY8PEXzSecisKhFODGlzOQyNlMo48pmUYiIt3DtFjLjK20kacCtz3cqXUq/TYcVlw&#10;ONCnI3M5XX2hmMpN5+ut3ldqPHqTqY/1s9ZPi/njHUSmOf+H7+2D1bBeqxr+3pQn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GJm/DAAAA3QAAAA8AAAAAAAAAAAAA&#10;AAAAoQIAAGRycy9kb3ducmV2LnhtbFBLBQYAAAAABAAEAPkAAACRAwAAAAA=&#10;" strokeweight=".71mm">
                  <v:stroke joinstyle="miter"/>
                  <o:lock v:ext="edit" shapetype="f"/>
                </v:line>
                <v:line id=" 4311" o:spid="_x0000_s2079"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zHeMQAAADdAAAADwAAAGRycy9kb3ducmV2LnhtbERPXWvCMBR9H/gfwhV8m4m6ylaNsglj&#10;gyFqN/D10lybYnNTmky7/frlYeDj4Xwv171rxIW6UHvWMBkrEMSlNzVXGr4+X+8fQYSIbLDxTBp+&#10;KMB6NbhbYm78lQ90KWIlUgiHHDXYGNtcylBachjGviVO3Ml3DmOCXSVNh9cU7ho5VWouHdacGiy2&#10;tLFUnotvp+GD2v3D78tpdnxS87etscV0l220Hg375wWISH28if/d70ZDlqk0N71JT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7Md4xAAAAN0AAAAPAAAAAAAAAAAA&#10;AAAAAKECAABkcnMvZG93bnJldi54bWxQSwUGAAAAAAQABAD5AAAAkgMAAAAA&#10;" strokeweight=".35mm">
                  <v:stroke joinstyle="miter"/>
                  <o:lock v:ext="edit" shapetype="f"/>
                </v:line>
                <v:shape id=" 4312" o:spid="_x0000_s2080"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e0cMQA&#10;AADdAAAADwAAAGRycy9kb3ducmV2LnhtbESPQWsCMRSE74L/ITyhF6mJBbXdGkVLC71WW6G3x+Z1&#10;s7h5WTavuu2vbwqCx2FmvmGW6z406kRdqiNbmE4MKOIyuporC+/7l9t7UEmQHTaRycIPJVivhoMl&#10;Fi6e+Y1OO6lUhnAq0IIXaQutU+kpYJrEljh7X7ELKFl2lXYdnjM8NPrOmLkOWHNe8NjSk6fyuPsO&#10;Fg5OPto9pk8c4yL+NuKfD2Zr7c2o3zyCEurlGr60X52F2cw8wP+b/AT0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XtHD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081"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SLMMEA&#10;AADdAAAADwAAAGRycy9kb3ducmV2LnhtbERPyWrDMBC9F/IPYgK9lEROIQtuZJOUFnrNCr0N1tQy&#10;tUbGmiZuv746BHJ8vH1dDr5VF+pjE9jAbJqBIq6Cbbg2cDy8T1agoiBbbAOTgV+KUBajhzXmNlx5&#10;R5e91CqFcMzRgBPpcq1j5chjnIaOOHFfofcoCfa1tj1eU7hv9XOWLbTHhlODw45eHVXf+x9v4Gzl&#10;1B0wfuITLsNfK+7tnG2NeRwPmxdQQoPcxTf3hzUwn8/S/vQmPQFd/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0izDBAAAA3QAAAA8AAAAAAAAAAAAAAAAAmAIAAGRycy9kb3du&#10;cmV2LnhtbFBLBQYAAAAABAAEAPUAAACG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082"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guq8QA&#10;AADdAAAADwAAAGRycy9kb3ducmV2LnhtbESPQWvCQBSE7wX/w/IEL6VuItiW6CoqCr2qreDtkX3N&#10;hmbfhuxT0/76rlDocZiZb5j5sveNulIX68AG8nEGirgMtubKwPtx9/QKKgqyxSYwGfimCMvF4GGO&#10;hQ033tP1IJVKEI4FGnAibaF1LB15jOPQEifvM3QeJcmu0rbDW4L7Rk+y7Fl7rDktOGxp46j8Oly8&#10;gZOVj/aI8YyP+BJ+GnHbU7Y2ZjTsVzNQQr38h//ab9bAdJrncH+Tno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4Lqv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083"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w3MQA&#10;AADdAAAADwAAAGRycy9kb3ducmV2LnhtbESPzWoCQRCE7wHfYWghl6CzCkbZOIoJBnL1F7w1O52d&#10;xZ2eZafVTZ4+IwQ8FlX1FTVfdr5WV2pjFdjAaJiBIi6Crbg0sN99DmagoiBbrAOTgR+KsFz0nuaY&#10;23DjDV23UqoE4ZijASfS5FrHwpHHOAwNcfK+Q+tRkmxLbVu8Jbiv9TjLXrXHitOCw4Y+HBXn7cUb&#10;OFo5NDuMJ3zBafitxa2P2bsxz/1u9QZKqJNH+L/9ZQ1MJqMx3N+kJ6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sNz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084"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YVR8UA&#10;AADdAAAADwAAAGRycy9kb3ducmV2LnhtbESPS2sCQRCE74L/YWghF9FZE3ywOoqGBHKNL/DW7HR2&#10;luz0LDsd3eTXZwIBj0VVfUWtNp2v1ZXaWAU2MBlnoIiLYCsuDRwPr6MFqCjIFuvAZOCbImzW/d4K&#10;cxtu/E7XvZQqQTjmaMCJNLnWsXDkMY5DQ5y8j9B6lCTbUtsWbwnua/2YZTPtseK04LChZ0fF5/7L&#10;GzhbOTUHjBcc4jz81OJeztnOmIdBt12CEurkHv5vv1kD0+nkCf7epCe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phVH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085"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NM8UA&#10;AADdAAAADwAAAGRycy9kb3ducmV2LnhtbESPS2sCQRCE74L/YWghF9FZQ3ywOoqGBHKNL/DW7HR2&#10;luz0LDsd3eTXZwIBj0VVfUWtNp2v1ZXaWAU2MBlnoIiLYCsuDRwPr6MFqCjIFuvAZOCbImzW/d4K&#10;cxtu/E7XvZQqQTjmaMCJNLnWsXDkMY5DQ5y8j9B6lCTbUtsWbwnua/2YZTPtseK04LChZ0fF5/7L&#10;GzhbOTUHjBcc4jz81OJeztnOmIdBt12CEurkHv5vv1kD0+nkCf7epCe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T40z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086"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MoqMQA&#10;AADdAAAADwAAAGRycy9kb3ducmV2LnhtbESPQWvCQBSE74X+h+UVvJS6UUhboquoKHittoK3R/Y1&#10;G5p9G7JPjf56t1DocZiZb5jpvPeNOlMX68AGRsMMFHEZbM2Vgc/95uUdVBRki01gMnClCPPZ48MU&#10;Cxsu/EHnnVQqQTgWaMCJtIXWsXTkMQ5DS5y879B5lCS7StsOLwnuGz3Oslftsea04LCllaPyZ3fy&#10;Bg5Wvto9xiM+41u4NeLWh2xpzOCpX0xACfXyH/5rb62BPB/l8PsmPQE9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DKKjEAAAA3QAAAA8AAAAAAAAAAAAAAAAAmAIAAGRycy9k&#10;b3ducmV2LnhtbFBLBQYAAAAABAAEAPUAAACJAw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r w:rsidR="00E81300" w:rsidRPr="00BB0249">
        <w:rPr>
          <w:noProof/>
          <w:lang w:val="ru-RU" w:eastAsia="ru-RU"/>
        </w:rPr>
        <mc:AlternateContent>
          <mc:Choice Requires="wpc">
            <w:drawing>
              <wp:inline distT="0" distB="0" distL="0" distR="0" wp14:anchorId="091150C5" wp14:editId="78545494">
                <wp:extent cx="5619750" cy="2286000"/>
                <wp:effectExtent l="0" t="0" r="0" b="0"/>
                <wp:docPr id="345" name="Полотно 3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40" name="Text Box 157"/>
                        <wps:cNvSpPr txBox="1">
                          <a:spLocks noChangeArrowheads="1"/>
                        </wps:cNvSpPr>
                        <wps:spPr bwMode="auto">
                          <a:xfrm>
                            <a:off x="760253" y="28576"/>
                            <a:ext cx="1711841" cy="63145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3A7E3C" w:rsidRPr="007B0787" w:rsidRDefault="003A7E3C" w:rsidP="00E81300">
                              <w:pPr>
                                <w:rPr>
                                  <w:b/>
                                  <w:vertAlign w:val="subscript"/>
                                </w:rPr>
                              </w:pPr>
                              <w:r w:rsidRPr="007B0787">
                                <w:t xml:space="preserve">з басейна регістрових вод </w:t>
                              </w:r>
                              <w:r w:rsidRPr="007B0787">
                                <w:rPr>
                                  <w:b/>
                                </w:rPr>
                                <w:t>Р</w:t>
                              </w:r>
                              <w:r w:rsidRPr="007B0787">
                                <w:rPr>
                                  <w:b/>
                                  <w:vertAlign w:val="subscript"/>
                                </w:rPr>
                                <w:t>1</w:t>
                              </w:r>
                              <w:r w:rsidRPr="007B0787">
                                <w:rPr>
                                  <w:b/>
                                </w:rPr>
                                <w:t>С</w:t>
                              </w:r>
                              <w:r w:rsidRPr="007B0787">
                                <w:rPr>
                                  <w:b/>
                                  <w:vertAlign w:val="subscript"/>
                                </w:rPr>
                                <w:t>1</w:t>
                              </w:r>
                            </w:p>
                          </w:txbxContent>
                        </wps:txbx>
                        <wps:bodyPr rot="0" vert="horz" wrap="square" lIns="91440" tIns="45720" rIns="91440" bIns="45720" anchor="t" anchorCtr="0" upright="1">
                          <a:noAutofit/>
                        </wps:bodyPr>
                      </wps:wsp>
                      <wps:wsp>
                        <wps:cNvPr id="339" name="Text Box 156"/>
                        <wps:cNvSpPr txBox="1">
                          <a:spLocks noChangeArrowheads="1"/>
                        </wps:cNvSpPr>
                        <wps:spPr bwMode="auto">
                          <a:xfrm>
                            <a:off x="2222345" y="1523277"/>
                            <a:ext cx="1346107" cy="6046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7B0787" w:rsidRDefault="003A7E3C" w:rsidP="00E81300">
                              <w:pPr>
                                <w:ind w:left="-100" w:right="-165" w:firstLine="100"/>
                                <w:jc w:val="center"/>
                              </w:pPr>
                              <w:r w:rsidRPr="007B0787">
                                <w:t>на сортувалку</w:t>
                              </w:r>
                            </w:p>
                            <w:p w:rsidR="003A7E3C" w:rsidRPr="007B0787" w:rsidRDefault="003A7E3C" w:rsidP="00E81300">
                              <w:pPr>
                                <w:ind w:left="-100" w:right="-165" w:hanging="42"/>
                              </w:pPr>
                              <w:r w:rsidRPr="007B0787">
                                <w:t xml:space="preserve">          </w:t>
                              </w:r>
                              <w:r w:rsidRPr="007B0787">
                                <w:rPr>
                                  <w:b/>
                                </w:rPr>
                                <w:t>Р</w:t>
                              </w:r>
                              <w:r w:rsidRPr="007B0787">
                                <w:rPr>
                                  <w:b/>
                                  <w:vertAlign w:val="subscript"/>
                                </w:rPr>
                                <w:t>7</w:t>
                              </w:r>
                              <w:r w:rsidRPr="007B0787">
                                <w:rPr>
                                  <w:b/>
                                </w:rPr>
                                <w:t>С</w:t>
                              </w:r>
                              <w:r w:rsidRPr="007B0787">
                                <w:rPr>
                                  <w:b/>
                                  <w:vertAlign w:val="subscript"/>
                                </w:rPr>
                                <w:t xml:space="preserve">6                       </w:t>
                              </w:r>
                            </w:p>
                            <w:p w:rsidR="003A7E3C" w:rsidRPr="007B0787" w:rsidRDefault="003A7E3C" w:rsidP="00E81300">
                              <w:pPr>
                                <w:ind w:right="-165"/>
                                <w:jc w:val="center"/>
                                <w:rPr>
                                  <w:b/>
                                </w:rPr>
                              </w:pPr>
                            </w:p>
                          </w:txbxContent>
                        </wps:txbx>
                        <wps:bodyPr rot="0" vert="horz" wrap="square" lIns="91440" tIns="45720" rIns="91440" bIns="45720" anchor="t" anchorCtr="0" upright="1">
                          <a:noAutofit/>
                        </wps:bodyPr>
                      </wps:wsp>
                      <wps:wsp>
                        <wps:cNvPr id="329" name="Text Box 146"/>
                        <wps:cNvSpPr txBox="1">
                          <a:spLocks noChangeArrowheads="1"/>
                        </wps:cNvSpPr>
                        <wps:spPr bwMode="auto">
                          <a:xfrm>
                            <a:off x="1714381" y="843932"/>
                            <a:ext cx="2095355" cy="334214"/>
                          </a:xfrm>
                          <a:prstGeom prst="rect">
                            <a:avLst/>
                          </a:prstGeom>
                          <a:solidFill>
                            <a:srgbClr val="FFFFFF"/>
                          </a:solidFill>
                          <a:ln w="9525">
                            <a:solidFill>
                              <a:srgbClr val="000000"/>
                            </a:solidFill>
                            <a:miter lim="800000"/>
                            <a:headEnd/>
                            <a:tailEnd/>
                          </a:ln>
                        </wps:spPr>
                        <wps:txbx>
                          <w:txbxContent>
                            <w:p w:rsidR="003A7E3C" w:rsidRPr="007B0787" w:rsidRDefault="003A7E3C" w:rsidP="00E81300">
                              <w:pPr>
                                <w:ind w:right="-200"/>
                                <w:rPr>
                                  <w:b/>
                                </w:rPr>
                              </w:pPr>
                              <w:r>
                                <w:rPr>
                                  <w:b/>
                                </w:rPr>
                                <w:t xml:space="preserve"> </w:t>
                              </w:r>
                              <w:r w:rsidRPr="007B0787">
                                <w:rPr>
                                  <w:b/>
                                </w:rPr>
                                <w:t>Басейн надлишкових вод</w:t>
                              </w:r>
                            </w:p>
                          </w:txbxContent>
                        </wps:txbx>
                        <wps:bodyPr rot="0" vert="horz" wrap="square" lIns="91440" tIns="45720" rIns="91440" bIns="45720" anchor="t" anchorCtr="0" upright="1">
                          <a:noAutofit/>
                        </wps:bodyPr>
                      </wps:wsp>
                      <wps:wsp>
                        <wps:cNvPr id="330" name="Text Box 147"/>
                        <wps:cNvSpPr txBox="1">
                          <a:spLocks noChangeArrowheads="1"/>
                        </wps:cNvSpPr>
                        <wps:spPr bwMode="auto">
                          <a:xfrm>
                            <a:off x="2336800" y="0"/>
                            <a:ext cx="2260600" cy="80026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3A7E3C" w:rsidRPr="00D124EA" w:rsidRDefault="003A7E3C" w:rsidP="00E81300">
                              <w:pPr>
                                <w:jc w:val="center"/>
                              </w:pPr>
                              <w:r w:rsidRPr="007B0787">
                                <w:t xml:space="preserve">з басейна </w:t>
                              </w:r>
                              <w:proofErr w:type="spellStart"/>
                              <w:r w:rsidRPr="007B0787">
                                <w:t>підсіткових</w:t>
                              </w:r>
                              <w:proofErr w:type="spellEnd"/>
                              <w:r w:rsidRPr="007B0787">
                                <w:t xml:space="preserve"> вод</w:t>
                              </w:r>
                              <w:r>
                                <w:t xml:space="preserve"> </w:t>
                              </w:r>
                              <w:r w:rsidRPr="007B0787">
                                <w:rPr>
                                  <w:b/>
                                </w:rPr>
                                <w:t>Р</w:t>
                              </w:r>
                              <w:r w:rsidRPr="007B0787">
                                <w:rPr>
                                  <w:b/>
                                  <w:vertAlign w:val="subscript"/>
                                </w:rPr>
                                <w:t>2</w:t>
                              </w:r>
                              <w:r w:rsidRPr="007B0787">
                                <w:rPr>
                                  <w:b/>
                                </w:rPr>
                                <w:t>С</w:t>
                              </w:r>
                              <w:r w:rsidRPr="007B0787">
                                <w:rPr>
                                  <w:b/>
                                  <w:vertAlign w:val="subscript"/>
                                </w:rPr>
                                <w:t>2</w:t>
                              </w:r>
                            </w:p>
                          </w:txbxContent>
                        </wps:txbx>
                        <wps:bodyPr rot="0" vert="horz" wrap="square" lIns="91440" tIns="45720" rIns="91440" bIns="45720" anchor="t" anchorCtr="0" upright="1">
                          <a:noAutofit/>
                        </wps:bodyPr>
                      </wps:wsp>
                      <wps:wsp>
                        <wps:cNvPr id="331" name="Text Box 148"/>
                        <wps:cNvSpPr txBox="1">
                          <a:spLocks noChangeArrowheads="1"/>
                        </wps:cNvSpPr>
                        <wps:spPr bwMode="auto">
                          <a:xfrm>
                            <a:off x="4098294" y="733710"/>
                            <a:ext cx="1394460" cy="12083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0C1DE5" w:rsidRDefault="003A7E3C" w:rsidP="00E81300">
                              <w:pPr>
                                <w:rPr>
                                  <w:b/>
                                </w:rPr>
                              </w:pPr>
                              <w:r w:rsidRPr="000C1DE5">
                                <w:t>від гауч-вала</w:t>
                              </w:r>
                              <w:r w:rsidRPr="000C1DE5">
                                <w:rPr>
                                  <w:b/>
                                </w:rPr>
                                <w:t>Р</w:t>
                              </w:r>
                              <w:r w:rsidRPr="000C1DE5">
                                <w:rPr>
                                  <w:b/>
                                  <w:vertAlign w:val="subscript"/>
                                </w:rPr>
                                <w:t>4</w:t>
                              </w:r>
                              <w:r w:rsidRPr="000C1DE5">
                                <w:rPr>
                                  <w:b/>
                                </w:rPr>
                                <w:t>С</w:t>
                              </w:r>
                              <w:r w:rsidRPr="000C1DE5">
                                <w:rPr>
                                  <w:b/>
                                  <w:vertAlign w:val="subscript"/>
                                </w:rPr>
                                <w:t>4</w:t>
                              </w:r>
                            </w:p>
                            <w:p w:rsidR="003A7E3C" w:rsidRPr="00ED7CF9" w:rsidRDefault="003A7E3C" w:rsidP="00E81300">
                              <w:r w:rsidRPr="000C1DE5">
                                <w:t xml:space="preserve">від згущувача </w:t>
                              </w:r>
                              <w:r>
                                <w:t xml:space="preserve"> </w:t>
                              </w:r>
                              <w:proofErr w:type="spellStart"/>
                              <w:r w:rsidRPr="000C1DE5">
                                <w:t>мокрогобраку</w:t>
                              </w:r>
                              <w:proofErr w:type="spellEnd"/>
                              <w:r w:rsidRPr="000C1DE5">
                                <w:t xml:space="preserve"> </w:t>
                              </w:r>
                              <w:r w:rsidRPr="000C1DE5">
                                <w:rPr>
                                  <w:b/>
                                </w:rPr>
                                <w:t xml:space="preserve">  Р</w:t>
                              </w:r>
                              <w:r w:rsidRPr="000C1DE5">
                                <w:rPr>
                                  <w:b/>
                                  <w:vertAlign w:val="subscript"/>
                                </w:rPr>
                                <w:t>5</w:t>
                              </w:r>
                              <w:r w:rsidRPr="000C1DE5">
                                <w:rPr>
                                  <w:b/>
                                </w:rPr>
                                <w:t>С</w:t>
                              </w:r>
                              <w:r w:rsidRPr="000C1DE5">
                                <w:rPr>
                                  <w:b/>
                                  <w:vertAlign w:val="subscript"/>
                                </w:rPr>
                                <w:t>5</w:t>
                              </w:r>
                            </w:p>
                            <w:p w:rsidR="003A7E3C" w:rsidRPr="000C1DE5" w:rsidRDefault="003A7E3C" w:rsidP="00E81300"/>
                          </w:txbxContent>
                        </wps:txbx>
                        <wps:bodyPr rot="0" vert="horz" wrap="square" lIns="91440" tIns="45720" rIns="91440" bIns="45720" anchor="t" anchorCtr="0" upright="1">
                          <a:noAutofit/>
                        </wps:bodyPr>
                      </wps:wsp>
                      <wps:wsp>
                        <wps:cNvPr id="332" name="Text Box 149"/>
                        <wps:cNvSpPr txBox="1">
                          <a:spLocks noChangeArrowheads="1"/>
                        </wps:cNvSpPr>
                        <wps:spPr bwMode="auto">
                          <a:xfrm>
                            <a:off x="0" y="1351131"/>
                            <a:ext cx="2285841" cy="4954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7B0787" w:rsidRDefault="003A7E3C" w:rsidP="00E81300">
                              <w:pPr>
                                <w:ind w:left="-100" w:firstLine="100"/>
                                <w:rPr>
                                  <w:vertAlign w:val="subscript"/>
                                </w:rPr>
                              </w:pPr>
                              <w:r w:rsidRPr="007B0787">
                                <w:t xml:space="preserve">      в жолоб №1 і №2  </w:t>
                              </w:r>
                              <w:r w:rsidRPr="007B0787">
                                <w:rPr>
                                  <w:b/>
                                </w:rPr>
                                <w:t>Р</w:t>
                              </w:r>
                              <w:r w:rsidRPr="007B0787">
                                <w:rPr>
                                  <w:b/>
                                  <w:vertAlign w:val="subscript"/>
                                </w:rPr>
                                <w:t>6</w:t>
                              </w:r>
                              <w:r w:rsidRPr="007B0787">
                                <w:rPr>
                                  <w:b/>
                                </w:rPr>
                                <w:t>С</w:t>
                              </w:r>
                              <w:r w:rsidRPr="007B0787">
                                <w:rPr>
                                  <w:b/>
                                  <w:vertAlign w:val="subscript"/>
                                </w:rPr>
                                <w:t>6</w:t>
                              </w:r>
                              <w:r w:rsidRPr="007B0787">
                                <w:t xml:space="preserve"> </w:t>
                              </w:r>
                            </w:p>
                          </w:txbxContent>
                        </wps:txbx>
                        <wps:bodyPr rot="0" vert="horz" wrap="square" lIns="91440" tIns="45720" rIns="91440" bIns="45720" anchor="t" anchorCtr="0" upright="1">
                          <a:noAutofit/>
                        </wps:bodyPr>
                      </wps:wsp>
                      <wps:wsp>
                        <wps:cNvPr id="333" name="Text Box 150"/>
                        <wps:cNvSpPr txBox="1">
                          <a:spLocks noChangeArrowheads="1"/>
                        </wps:cNvSpPr>
                        <wps:spPr bwMode="auto">
                          <a:xfrm>
                            <a:off x="50796" y="533401"/>
                            <a:ext cx="1409602" cy="8177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0C1DE5" w:rsidRDefault="003A7E3C" w:rsidP="00E81300">
                              <w:pPr>
                                <w:rPr>
                                  <w:b/>
                                  <w:vertAlign w:val="subscript"/>
                                </w:rPr>
                              </w:pPr>
                              <w:r w:rsidRPr="000C1DE5">
                                <w:t xml:space="preserve">з  басейна вод відсмоктувальних  ящиків </w:t>
                              </w:r>
                              <w:r w:rsidRPr="000C1DE5">
                                <w:rPr>
                                  <w:b/>
                                </w:rPr>
                                <w:t>Р</w:t>
                              </w:r>
                              <w:r w:rsidRPr="000C1DE5">
                                <w:rPr>
                                  <w:b/>
                                  <w:vertAlign w:val="subscript"/>
                                </w:rPr>
                                <w:t>3</w:t>
                              </w:r>
                              <w:r w:rsidRPr="000C1DE5">
                                <w:rPr>
                                  <w:b/>
                                </w:rPr>
                                <w:t>С</w:t>
                              </w:r>
                              <w:r w:rsidRPr="000C1DE5">
                                <w:rPr>
                                  <w:b/>
                                  <w:vertAlign w:val="subscript"/>
                                </w:rPr>
                                <w:t>3</w:t>
                              </w:r>
                            </w:p>
                            <w:p w:rsidR="003A7E3C" w:rsidRPr="000C1DE5" w:rsidRDefault="003A7E3C" w:rsidP="00E81300">
                              <w:pPr>
                                <w:ind w:left="-100" w:right="-85"/>
                              </w:pPr>
                            </w:p>
                          </w:txbxContent>
                        </wps:txbx>
                        <wps:bodyPr rot="0" vert="horz" wrap="square" lIns="91440" tIns="45720" rIns="91440" bIns="45720" anchor="t" anchorCtr="0" upright="1">
                          <a:noAutofit/>
                        </wps:bodyPr>
                      </wps:wsp>
                      <wps:wsp>
                        <wps:cNvPr id="334" name="AutoShape 151"/>
                        <wps:cNvCnPr>
                          <a:cxnSpLocks noChangeShapeType="1"/>
                          <a:endCxn id="329" idx="1"/>
                        </wps:cNvCnPr>
                        <wps:spPr bwMode="auto">
                          <a:xfrm>
                            <a:off x="1333407" y="1008520"/>
                            <a:ext cx="380974" cy="25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 name="AutoShape 152"/>
                        <wps:cNvCnPr>
                          <a:cxnSpLocks noChangeShapeType="1"/>
                        </wps:cNvCnPr>
                        <wps:spPr bwMode="auto">
                          <a:xfrm>
                            <a:off x="2857301" y="1178146"/>
                            <a:ext cx="847" cy="3459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6" name="AutoShape 153"/>
                        <wps:cNvCnPr>
                          <a:cxnSpLocks noChangeShapeType="1"/>
                        </wps:cNvCnPr>
                        <wps:spPr bwMode="auto">
                          <a:xfrm>
                            <a:off x="1904867" y="1178146"/>
                            <a:ext cx="847" cy="34513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AutoShape 154"/>
                        <wps:cNvCnPr>
                          <a:cxnSpLocks noChangeShapeType="1"/>
                        </wps:cNvCnPr>
                        <wps:spPr bwMode="auto">
                          <a:xfrm>
                            <a:off x="3809735" y="1178146"/>
                            <a:ext cx="847" cy="3459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8" name="Text Box 155"/>
                        <wps:cNvSpPr txBox="1">
                          <a:spLocks noChangeArrowheads="1"/>
                        </wps:cNvSpPr>
                        <wps:spPr bwMode="auto">
                          <a:xfrm>
                            <a:off x="3191934" y="1736506"/>
                            <a:ext cx="2344726" cy="5494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7B0787" w:rsidRDefault="003A7E3C" w:rsidP="00E81300">
                              <w:pPr>
                                <w:ind w:right="-165"/>
                              </w:pPr>
                              <w:r w:rsidRPr="007B0787">
                                <w:t>надлишок н</w:t>
                              </w:r>
                              <w:r>
                                <w:t>а диск</w:t>
                              </w:r>
                              <w:r w:rsidRPr="007B0787">
                                <w:t xml:space="preserve">овий фільтр       </w:t>
                              </w:r>
                            </w:p>
                            <w:p w:rsidR="003A7E3C" w:rsidRPr="007B0787" w:rsidRDefault="003A7E3C" w:rsidP="00E81300">
                              <w:pPr>
                                <w:ind w:right="-165"/>
                                <w:rPr>
                                  <w:b/>
                                  <w:vertAlign w:val="subscript"/>
                                </w:rPr>
                              </w:pPr>
                              <w:r w:rsidRPr="007B0787">
                                <w:t xml:space="preserve">      </w:t>
                              </w:r>
                              <w:r w:rsidRPr="007B0787">
                                <w:rPr>
                                  <w:b/>
                                </w:rPr>
                                <w:t>Р</w:t>
                              </w:r>
                              <w:r w:rsidRPr="007B0787">
                                <w:rPr>
                                  <w:b/>
                                  <w:vertAlign w:val="subscript"/>
                                </w:rPr>
                                <w:t>8</w:t>
                              </w:r>
                              <w:r w:rsidRPr="007B0787">
                                <w:rPr>
                                  <w:b/>
                                </w:rPr>
                                <w:t>С</w:t>
                              </w:r>
                              <w:r w:rsidRPr="007B0787">
                                <w:rPr>
                                  <w:b/>
                                  <w:vertAlign w:val="subscript"/>
                                </w:rPr>
                                <w:t>6</w:t>
                              </w:r>
                            </w:p>
                            <w:p w:rsidR="003A7E3C" w:rsidRPr="007B0787" w:rsidRDefault="003A7E3C" w:rsidP="00E81300">
                              <w:pPr>
                                <w:ind w:right="-165"/>
                                <w:jc w:val="center"/>
                                <w:rPr>
                                  <w:b/>
                                </w:rPr>
                              </w:pPr>
                            </w:p>
                          </w:txbxContent>
                        </wps:txbx>
                        <wps:bodyPr rot="0" vert="horz" wrap="square" lIns="91440" tIns="45720" rIns="91440" bIns="45720" anchor="t" anchorCtr="0" upright="1">
                          <a:noAutofit/>
                        </wps:bodyPr>
                      </wps:wsp>
                      <wps:wsp>
                        <wps:cNvPr id="341" name="Line 158"/>
                        <wps:cNvCnPr>
                          <a:cxnSpLocks noChangeShapeType="1"/>
                        </wps:cNvCnPr>
                        <wps:spPr bwMode="auto">
                          <a:xfrm>
                            <a:off x="1993761" y="571859"/>
                            <a:ext cx="847" cy="2284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2" name="Line 159"/>
                        <wps:cNvCnPr>
                          <a:cxnSpLocks noChangeShapeType="1"/>
                        </wps:cNvCnPr>
                        <wps:spPr bwMode="auto">
                          <a:xfrm>
                            <a:off x="3411829" y="585294"/>
                            <a:ext cx="847" cy="2284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 name="Line 160"/>
                        <wps:cNvCnPr>
                          <a:cxnSpLocks noChangeShapeType="1"/>
                        </wps:cNvCnPr>
                        <wps:spPr bwMode="auto">
                          <a:xfrm flipH="1" flipV="1">
                            <a:off x="3822434" y="914470"/>
                            <a:ext cx="237050" cy="58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4" name="Line 161"/>
                        <wps:cNvCnPr>
                          <a:cxnSpLocks noChangeShapeType="1"/>
                        </wps:cNvCnPr>
                        <wps:spPr bwMode="auto">
                          <a:xfrm flipH="1">
                            <a:off x="3797036" y="1070660"/>
                            <a:ext cx="228584"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5="http://schemas.microsoft.com/office/word/2012/wordml">
            <w:pict>
              <v:group w14:anchorId="091150C5" id="Полотно 345" o:spid="_x0000_s2087" editas="canvas" style="width:442.5pt;height:180pt;mso-position-horizontal-relative:char;mso-position-vertical-relative:line" coordsize="56197,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">
                <v:shape id="_x0000_s2088" type="#_x0000_t75" style="position:absolute;width:56197;height:22860;visibility:visible;mso-wrap-style:square">
                  <v:fill o:detectmouseclick="t"/>
                  <v:path o:connecttype="none"/>
                </v:shape>
                <v:shape id="Text Box 157" o:spid="_x0000_s2089" type="#_x0000_t202" style="position:absolute;left:7602;top:285;width:17118;height:6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r658IA&#10;AADcAAAADwAAAGRycy9kb3ducmV2LnhtbERPy2rCQBTdC/2H4Rbc6cRXW1JHEVFQVzbV0uUlc5uE&#10;Zu6EmdHEv3cWgsvDec+XnanFlZyvLCsYDRMQxLnVFRcKTt/bwQcIH5A11pZJwY08LBcvvTmm2rb8&#10;RdcsFCKGsE9RQRlCk0rp85IM+qFtiCP3Z53BEKErpHbYxnBTy3GSvEmDFceGEhtal5T/Zxej4PA+&#10;2u88ZfL4613bzH6262pzVqr/2q0+QQTqwlP8cO+0gsk0zo9n4h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avrnwgAAANwAAAAPAAAAAAAAAAAAAAAAAJgCAABkcnMvZG93&#10;bnJldi54bWxQSwUGAAAAAAQABAD1AAAAhwMAAAAA&#10;" stroked="f">
                  <v:stroke dashstyle="1 1" endcap="round"/>
                  <v:textbox>
                    <w:txbxContent>
                      <w:p w:rsidR="0061502D" w:rsidRPr="007B0787" w:rsidRDefault="0061502D" w:rsidP="00E81300">
                        <w:pPr>
                          <w:rPr>
                            <w:b/>
                            <w:vertAlign w:val="subscript"/>
                          </w:rPr>
                        </w:pPr>
                        <w:r w:rsidRPr="007B0787">
                          <w:t xml:space="preserve">з басейна регістрових вод </w:t>
                        </w:r>
                        <w:r w:rsidRPr="007B0787">
                          <w:rPr>
                            <w:b/>
                          </w:rPr>
                          <w:t>Р</w:t>
                        </w:r>
                        <w:r w:rsidRPr="007B0787">
                          <w:rPr>
                            <w:b/>
                            <w:vertAlign w:val="subscript"/>
                          </w:rPr>
                          <w:t>1</w:t>
                        </w:r>
                        <w:r w:rsidRPr="007B0787">
                          <w:rPr>
                            <w:b/>
                          </w:rPr>
                          <w:t>С</w:t>
                        </w:r>
                        <w:r w:rsidRPr="007B0787">
                          <w:rPr>
                            <w:b/>
                            <w:vertAlign w:val="subscript"/>
                          </w:rPr>
                          <w:t>1</w:t>
                        </w:r>
                      </w:p>
                    </w:txbxContent>
                  </v:textbox>
                </v:shape>
                <v:shape id="Text Box 156" o:spid="_x0000_s2090" type="#_x0000_t202" style="position:absolute;left:22223;top:15232;width:13461;height:60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5C0MQA&#10;AADcAAAADwAAAGRycy9kb3ducmV2LnhtbESP0WrCQBRE3wv9h+UKvpS6qdao0U2oQouv2nzANXtN&#10;gtm7Ibs18e+7guDjMDNnmE02mEZcqXO1ZQUfkwgEcWF1zaWC/Pf7fQnCeWSNjWVScCMHWfr6ssFE&#10;254PdD36UgQIuwQVVN63iZSuqMigm9iWOHhn2xn0QXal1B32AW4aOY2iWBqsOSxU2NKuouJy/DMK&#10;zvv+bb7qTz8+Xxw+4y3Wi5O9KTUeDV9rEJ4G/ww/2nutYDZbwf1MOAI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OQtDEAAAA3AAAAA8AAAAAAAAAAAAAAAAAmAIAAGRycy9k&#10;b3ducmV2LnhtbFBLBQYAAAAABAAEAPUAAACJAwAAAAA=&#10;" stroked="f">
                  <v:textbox>
                    <w:txbxContent>
                      <w:p w:rsidR="0061502D" w:rsidRPr="007B0787" w:rsidRDefault="0061502D" w:rsidP="00E81300">
                        <w:pPr>
                          <w:ind w:left="-100" w:right="-165" w:firstLine="100"/>
                          <w:jc w:val="center"/>
                        </w:pPr>
                        <w:r w:rsidRPr="007B0787">
                          <w:t>на сортувалку</w:t>
                        </w:r>
                      </w:p>
                      <w:p w:rsidR="0061502D" w:rsidRPr="007B0787" w:rsidRDefault="0061502D" w:rsidP="00E81300">
                        <w:pPr>
                          <w:ind w:left="-100" w:right="-165" w:hanging="42"/>
                        </w:pPr>
                        <w:r w:rsidRPr="007B0787">
                          <w:t xml:space="preserve">          </w:t>
                        </w:r>
                        <w:r w:rsidRPr="007B0787">
                          <w:rPr>
                            <w:b/>
                          </w:rPr>
                          <w:t>Р</w:t>
                        </w:r>
                        <w:r w:rsidRPr="007B0787">
                          <w:rPr>
                            <w:b/>
                            <w:vertAlign w:val="subscript"/>
                          </w:rPr>
                          <w:t>7</w:t>
                        </w:r>
                        <w:r w:rsidRPr="007B0787">
                          <w:rPr>
                            <w:b/>
                          </w:rPr>
                          <w:t>С</w:t>
                        </w:r>
                        <w:r w:rsidRPr="007B0787">
                          <w:rPr>
                            <w:b/>
                            <w:vertAlign w:val="subscript"/>
                          </w:rPr>
                          <w:t xml:space="preserve">6                       </w:t>
                        </w:r>
                      </w:p>
                      <w:p w:rsidR="0061502D" w:rsidRPr="007B0787" w:rsidRDefault="0061502D" w:rsidP="00E81300">
                        <w:pPr>
                          <w:ind w:right="-165"/>
                          <w:jc w:val="center"/>
                          <w:rPr>
                            <w:b/>
                          </w:rPr>
                        </w:pPr>
                      </w:p>
                    </w:txbxContent>
                  </v:textbox>
                </v:shape>
                <v:shape id="Text Box 146" o:spid="_x0000_s2091" type="#_x0000_t202" style="position:absolute;left:17143;top:8439;width:20954;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unOsYA&#10;AADcAAAADwAAAGRycy9kb3ducmV2LnhtbESPQWvCQBSE7wX/w/IEL0U3NcVq6ioiKOnNWtHrI/tM&#10;QrNv0901pv++Wyj0OMzMN8xy3ZtGdOR8bVnB0yQBQVxYXXOp4PSxG89B+ICssbFMCr7Jw3o1eFhi&#10;pu2d36k7hlJECPsMFVQhtJmUvqjIoJ/Yljh6V+sMhihdKbXDe4SbRk6TZCYN1hwXKmxpW1HxebwZ&#10;BfPnvLv4t/RwLmbXZhEeX7r9l1NqNOw3ryAC9eE//NfOtYJ0uoDfM/EI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punOsYAAADcAAAADwAAAAAAAAAAAAAAAACYAgAAZHJz&#10;L2Rvd25yZXYueG1sUEsFBgAAAAAEAAQA9QAAAIsDAAAAAA==&#10;">
                  <v:textbox>
                    <w:txbxContent>
                      <w:p w:rsidR="0061502D" w:rsidRPr="007B0787" w:rsidRDefault="0061502D" w:rsidP="00E81300">
                        <w:pPr>
                          <w:ind w:right="-200"/>
                          <w:rPr>
                            <w:b/>
                          </w:rPr>
                        </w:pPr>
                        <w:r>
                          <w:rPr>
                            <w:b/>
                          </w:rPr>
                          <w:t xml:space="preserve"> </w:t>
                        </w:r>
                        <w:r w:rsidRPr="007B0787">
                          <w:rPr>
                            <w:b/>
                          </w:rPr>
                          <w:t>Басейн надлишкових вод</w:t>
                        </w:r>
                      </w:p>
                    </w:txbxContent>
                  </v:textbox>
                </v:shape>
                <v:shape id="Text Box 147" o:spid="_x0000_s2092" type="#_x0000_t202" style="position:absolute;left:23368;width:22606;height:8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yJmsIA&#10;AADcAAAADwAAAGRycy9kb3ducmV2LnhtbERPz2vCMBS+C/sfwht407STOanGMkRBd5qdisdH89aW&#10;NS8libb775fDwOPH93uVD6YVd3K+sawgnSYgiEurG64UnL52kwUIH5A1tpZJwS95yNdPoxVm2vZ8&#10;pHsRKhFD2GeooA6hy6T0ZU0G/dR2xJH7ts5giNBVUjvsY7hp5UuSzKXBhmNDjR1taip/iptR8PGW&#10;HvaeCvl59a7vXi+7TbM9KzV+Ht6XIAIN4SH+d++1gtkszo9n4h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ImawgAAANwAAAAPAAAAAAAAAAAAAAAAAJgCAABkcnMvZG93&#10;bnJldi54bWxQSwUGAAAAAAQABAD1AAAAhwMAAAAA&#10;" stroked="f">
                  <v:stroke dashstyle="1 1" endcap="round"/>
                  <v:textbox>
                    <w:txbxContent>
                      <w:p w:rsidR="0061502D" w:rsidRPr="00D124EA" w:rsidRDefault="0061502D" w:rsidP="00E81300">
                        <w:pPr>
                          <w:jc w:val="center"/>
                        </w:pPr>
                        <w:r w:rsidRPr="007B0787">
                          <w:t xml:space="preserve">з басейна </w:t>
                        </w:r>
                        <w:proofErr w:type="spellStart"/>
                        <w:r w:rsidRPr="007B0787">
                          <w:t>підсіткових</w:t>
                        </w:r>
                        <w:proofErr w:type="spellEnd"/>
                        <w:r w:rsidRPr="007B0787">
                          <w:t xml:space="preserve"> вод</w:t>
                        </w:r>
                        <w:r>
                          <w:t xml:space="preserve"> </w:t>
                        </w:r>
                        <w:r w:rsidRPr="007B0787">
                          <w:rPr>
                            <w:b/>
                          </w:rPr>
                          <w:t>Р</w:t>
                        </w:r>
                        <w:r w:rsidRPr="007B0787">
                          <w:rPr>
                            <w:b/>
                            <w:vertAlign w:val="subscript"/>
                          </w:rPr>
                          <w:t>2</w:t>
                        </w:r>
                        <w:r w:rsidRPr="007B0787">
                          <w:rPr>
                            <w:b/>
                          </w:rPr>
                          <w:t>С</w:t>
                        </w:r>
                        <w:r w:rsidRPr="007B0787">
                          <w:rPr>
                            <w:b/>
                            <w:vertAlign w:val="subscript"/>
                          </w:rPr>
                          <w:t>2</w:t>
                        </w:r>
                      </w:p>
                    </w:txbxContent>
                  </v:textbox>
                </v:shape>
                <v:shape id="Text Box 148" o:spid="_x0000_s2093" type="#_x0000_t202" style="position:absolute;left:40982;top:7337;width:13945;height:1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hO1sIA&#10;AADcAAAADwAAAGRycy9kb3ducmV2LnhtbESP3YrCMBSE7wXfIRzBG9HU/92uUVRQvPXnAY7NsS3b&#10;nJQm2vr2RhC8HGbmG2axakwhHlS53LKC4SACQZxYnXOq4HLe9X9AOI+ssbBMCp7kYLVstxYYa1vz&#10;kR4nn4oAYRejgsz7MpbSJRkZdANbEgfvZiuDPsgqlbrCOsBNIUdRNJMGcw4LGZa0zSj5P92Ngtuh&#10;7k1/6+veX+bHyWyD+fxqn0p1O836D4Snxn/Dn/ZBKxiPh/A+E46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eE7WwgAAANwAAAAPAAAAAAAAAAAAAAAAAJgCAABkcnMvZG93&#10;bnJldi54bWxQSwUGAAAAAAQABAD1AAAAhwMAAAAA&#10;" stroked="f">
                  <v:textbox>
                    <w:txbxContent>
                      <w:p w:rsidR="0061502D" w:rsidRPr="000C1DE5" w:rsidRDefault="0061502D" w:rsidP="00E81300">
                        <w:pPr>
                          <w:rPr>
                            <w:b/>
                          </w:rPr>
                        </w:pPr>
                        <w:r w:rsidRPr="000C1DE5">
                          <w:t>від гауч-вала</w:t>
                        </w:r>
                        <w:r w:rsidRPr="000C1DE5">
                          <w:rPr>
                            <w:b/>
                          </w:rPr>
                          <w:t>Р</w:t>
                        </w:r>
                        <w:r w:rsidRPr="000C1DE5">
                          <w:rPr>
                            <w:b/>
                            <w:vertAlign w:val="subscript"/>
                          </w:rPr>
                          <w:t>4</w:t>
                        </w:r>
                        <w:r w:rsidRPr="000C1DE5">
                          <w:rPr>
                            <w:b/>
                          </w:rPr>
                          <w:t>С</w:t>
                        </w:r>
                        <w:r w:rsidRPr="000C1DE5">
                          <w:rPr>
                            <w:b/>
                            <w:vertAlign w:val="subscript"/>
                          </w:rPr>
                          <w:t>4</w:t>
                        </w:r>
                      </w:p>
                      <w:p w:rsidR="0061502D" w:rsidRPr="00ED7CF9" w:rsidRDefault="0061502D" w:rsidP="00E81300">
                        <w:r w:rsidRPr="000C1DE5">
                          <w:t xml:space="preserve">від згущувача </w:t>
                        </w:r>
                        <w:r>
                          <w:t xml:space="preserve"> </w:t>
                        </w:r>
                        <w:proofErr w:type="spellStart"/>
                        <w:r w:rsidRPr="000C1DE5">
                          <w:t>мокрогобраку</w:t>
                        </w:r>
                        <w:proofErr w:type="spellEnd"/>
                        <w:r w:rsidRPr="000C1DE5">
                          <w:t xml:space="preserve"> </w:t>
                        </w:r>
                        <w:r w:rsidRPr="000C1DE5">
                          <w:rPr>
                            <w:b/>
                          </w:rPr>
                          <w:t xml:space="preserve">  Р</w:t>
                        </w:r>
                        <w:r w:rsidRPr="000C1DE5">
                          <w:rPr>
                            <w:b/>
                            <w:vertAlign w:val="subscript"/>
                          </w:rPr>
                          <w:t>5</w:t>
                        </w:r>
                        <w:r w:rsidRPr="000C1DE5">
                          <w:rPr>
                            <w:b/>
                          </w:rPr>
                          <w:t>С</w:t>
                        </w:r>
                        <w:r w:rsidRPr="000C1DE5">
                          <w:rPr>
                            <w:b/>
                            <w:vertAlign w:val="subscript"/>
                          </w:rPr>
                          <w:t>5</w:t>
                        </w:r>
                      </w:p>
                      <w:p w:rsidR="0061502D" w:rsidRPr="000C1DE5" w:rsidRDefault="0061502D" w:rsidP="00E81300"/>
                    </w:txbxContent>
                  </v:textbox>
                </v:shape>
                <v:shape id="Text Box 149" o:spid="_x0000_s2094" type="#_x0000_t202" style="position:absolute;top:13511;width:22858;height:4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ocIA&#10;AADcAAAADwAAAGRycy9kb3ducmV2LnhtbESP3YrCMBSE7xd8h3AEbxZN/ddqFBVWvPXnAY7NsS02&#10;J6WJtr79RhC8HGbmG2a5bkwhnlS53LKCfi8CQZxYnXOq4HL+685AOI+ssbBMCl7kYL1q/Swx1rbm&#10;Iz1PPhUBwi5GBZn3ZSylSzIy6Hq2JA7ezVYGfZBVKnWFdYCbQg6iaCIN5hwWMixpl1FyPz2Mgtuh&#10;/h3P6+veX6bH0WSL+fRqX0p12s1mAcJT47/hT/ugFQyHA3ifC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qtChwgAAANwAAAAPAAAAAAAAAAAAAAAAAJgCAABkcnMvZG93&#10;bnJldi54bWxQSwUGAAAAAAQABAD1AAAAhwMAAAAA&#10;" stroked="f">
                  <v:textbox>
                    <w:txbxContent>
                      <w:p w:rsidR="0061502D" w:rsidRPr="007B0787" w:rsidRDefault="0061502D" w:rsidP="00E81300">
                        <w:pPr>
                          <w:ind w:left="-100" w:firstLine="100"/>
                          <w:rPr>
                            <w:vertAlign w:val="subscript"/>
                          </w:rPr>
                        </w:pPr>
                        <w:r w:rsidRPr="007B0787">
                          <w:t xml:space="preserve">      </w:t>
                        </w:r>
                        <w:r w:rsidRPr="007B0787">
                          <w:t xml:space="preserve">в жолоб №1 і №2  </w:t>
                        </w:r>
                        <w:r w:rsidRPr="007B0787">
                          <w:rPr>
                            <w:b/>
                          </w:rPr>
                          <w:t>Р</w:t>
                        </w:r>
                        <w:r w:rsidRPr="007B0787">
                          <w:rPr>
                            <w:b/>
                            <w:vertAlign w:val="subscript"/>
                          </w:rPr>
                          <w:t>6</w:t>
                        </w:r>
                        <w:r w:rsidRPr="007B0787">
                          <w:rPr>
                            <w:b/>
                          </w:rPr>
                          <w:t>С</w:t>
                        </w:r>
                        <w:r w:rsidRPr="007B0787">
                          <w:rPr>
                            <w:b/>
                            <w:vertAlign w:val="subscript"/>
                          </w:rPr>
                          <w:t>6</w:t>
                        </w:r>
                        <w:r w:rsidRPr="007B0787">
                          <w:t xml:space="preserve"> </w:t>
                        </w:r>
                      </w:p>
                    </w:txbxContent>
                  </v:textbox>
                </v:shape>
                <v:shape id="Text Box 150" o:spid="_x0000_s2095" type="#_x0000_t202" style="position:absolute;left:507;top:5334;width:14096;height:8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Z1OsQA&#10;AADcAAAADwAAAGRycy9kb3ducmV2LnhtbESP3WrCQBSE7wu+w3IEb0rdaGqs0VXaQou3Rh/gmD0m&#10;wezZkN3m5+27hYKXw8x8w+wOg6lFR62rLCtYzCMQxLnVFRcKLuevlzcQziNrrC2TgpEcHPaTpx2m&#10;2vZ8oi7zhQgQdikqKL1vUildXpJBN7cNcfButjXog2wLqVvsA9zUchlFiTRYcVgosaHPkvJ79mMU&#10;3I7982rTX7/9ZX16TT6wWl/tqNRsOrxvQXga/CP83z5qBXEcw9+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mdTrEAAAA3AAAAA8AAAAAAAAAAAAAAAAAmAIAAGRycy9k&#10;b3ducmV2LnhtbFBLBQYAAAAABAAEAPUAAACJAwAAAAA=&#10;" stroked="f">
                  <v:textbox>
                    <w:txbxContent>
                      <w:p w:rsidR="0061502D" w:rsidRPr="000C1DE5" w:rsidRDefault="0061502D" w:rsidP="00E81300">
                        <w:pPr>
                          <w:rPr>
                            <w:b/>
                            <w:vertAlign w:val="subscript"/>
                          </w:rPr>
                        </w:pPr>
                        <w:r w:rsidRPr="000C1DE5">
                          <w:t xml:space="preserve">з  басейна вод відсмоктувальних  ящиків </w:t>
                        </w:r>
                        <w:r w:rsidRPr="000C1DE5">
                          <w:rPr>
                            <w:b/>
                          </w:rPr>
                          <w:t>Р</w:t>
                        </w:r>
                        <w:r w:rsidRPr="000C1DE5">
                          <w:rPr>
                            <w:b/>
                            <w:vertAlign w:val="subscript"/>
                          </w:rPr>
                          <w:t>3</w:t>
                        </w:r>
                        <w:r w:rsidRPr="000C1DE5">
                          <w:rPr>
                            <w:b/>
                          </w:rPr>
                          <w:t>С</w:t>
                        </w:r>
                        <w:r w:rsidRPr="000C1DE5">
                          <w:rPr>
                            <w:b/>
                            <w:vertAlign w:val="subscript"/>
                          </w:rPr>
                          <w:t>3</w:t>
                        </w:r>
                      </w:p>
                      <w:p w:rsidR="0061502D" w:rsidRPr="000C1DE5" w:rsidRDefault="0061502D" w:rsidP="00E81300">
                        <w:pPr>
                          <w:ind w:left="-100" w:right="-85"/>
                        </w:pPr>
                      </w:p>
                    </w:txbxContent>
                  </v:textbox>
                </v:shape>
                <v:shape id="AutoShape 151" o:spid="_x0000_s2096" type="#_x0000_t32" style="position:absolute;left:13334;top:10085;width:3809;height: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yMy8YAAADcAAAADwAAAGRycy9kb3ducmV2LnhtbESPQWvCQBSE7wX/w/KE3upGLUXTbESE&#10;lqJ4qEpob4/saxLMvg27q8b+elco9DjMzDdMtuhNK87kfGNZwXiUgCAurW64UnDYvz3NQPiArLG1&#10;TAqu5GGRDx4yTLW98Cedd6ESEcI+RQV1CF0qpS9rMuhHtiOO3o91BkOUrpLa4SXCTSsnSfIiDTYc&#10;F2rsaFVTedydjIKvzfxUXIstrYvxfP2Nzvjf/btSj8N++QoiUB/+w3/tD61gOn2G+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sjMvGAAAA3AAAAA8AAAAAAAAA&#10;AAAAAAAAoQIAAGRycy9kb3ducmV2LnhtbFBLBQYAAAAABAAEAPkAAACUAwAAAAA=&#10;">
                  <v:stroke endarrow="block"/>
                </v:shape>
                <v:shape id="AutoShape 152" o:spid="_x0000_s2097" type="#_x0000_t32" style="position:absolute;left:28573;top:11781;width:8;height:3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ApUMYAAADcAAAADwAAAGRycy9kb3ducmV2LnhtbESPQWvCQBSE7wX/w/KE3upGpUXTbESE&#10;lqJ4qEpob4/saxLMvg27q8b+elco9DjMzDdMtuhNK87kfGNZwXiUgCAurW64UnDYvz3NQPiArLG1&#10;TAqu5GGRDx4yTLW98Cedd6ESEcI+RQV1CF0qpS9rMuhHtiOO3o91BkOUrpLa4SXCTSsnSfIiDTYc&#10;F2rsaFVTedydjIKvzfxUXIstrYvxfP2Nzvjf/btSj8N++QoiUB/+w3/tD61gOn2G+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gKVDGAAAA3AAAAA8AAAAAAAAA&#10;AAAAAAAAoQIAAGRycy9kb3ducmV2LnhtbFBLBQYAAAAABAAEAPkAAACUAwAAAAA=&#10;">
                  <v:stroke endarrow="block"/>
                </v:shape>
                <v:shape id="AutoShape 153" o:spid="_x0000_s2098" type="#_x0000_t32" style="position:absolute;left:19048;top:11781;width:9;height:3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K3J8UAAADcAAAADwAAAGRycy9kb3ducmV2LnhtbESPQWvCQBSE70L/w/IKvelGBanRVUrB&#10;UiweaiTo7ZF9TUKzb8PuqtFf7wqCx2FmvmHmy8404kTO15YVDAcJCOLC6ppLBbts1X8H4QOyxsYy&#10;KbiQh+XipTfHVNsz/9JpG0oRIexTVFCF0KZS+qIig35gW+Lo/VlnMETpSqkdniPcNHKUJBNpsOa4&#10;UGFLnxUV/9ujUbD/mR7zS76hdT6crg/ojL9mX0q9vXYfMxCBuvAMP9rfWsF4PIH7mXg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K3J8UAAADcAAAADwAAAAAAAAAA&#10;AAAAAAChAgAAZHJzL2Rvd25yZXYueG1sUEsFBgAAAAAEAAQA+QAAAJMDAAAAAA==&#10;">
                  <v:stroke endarrow="block"/>
                </v:shape>
                <v:shape id="AutoShape 154" o:spid="_x0000_s2099" type="#_x0000_t32" style="position:absolute;left:38097;top:11781;width:8;height:3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SvMYAAADcAAAADwAAAGRycy9kb3ducmV2LnhtbESPQWvCQBSE7wX/w/KE3upGhVbTbESE&#10;lqJ4qEpob4/saxLMvg27q8b+elco9DjMzDdMtuhNK87kfGNZwXiUgCAurW64UnDYvz3NQPiArLG1&#10;TAqu5GGRDx4yTLW98Cedd6ESEcI+RQV1CF0qpS9rMuhHtiOO3o91BkOUrpLa4SXCTSsnSfIsDTYc&#10;F2rsaFVTedydjIKvzfxUXIstrYvxfP2Nzvjf/btSj8N++QoiUB/+w3/tD61gOn2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ErzGAAAA3AAAAA8AAAAAAAAA&#10;AAAAAAAAoQIAAGRycy9kb3ducmV2LnhtbFBLBQYAAAAABAAEAPkAAACUAwAAAAA=&#10;">
                  <v:stroke endarrow="block"/>
                </v:shape>
                <v:shape id="Text Box 155" o:spid="_x0000_s2100" type="#_x0000_t202" style="position:absolute;left:31919;top:17365;width:23447;height:5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LnS8EA&#10;AADcAAAADwAAAGRycy9kb3ducmV2LnhtbERPyW7CMBC9V+IfrEHiUhEH0rIEDCpIrbhC+YAhniwi&#10;HkexS5K/rw9IHJ/evt33phYPal1lWcEsikEQZ1ZXXCi4/n5PVyCcR9ZYWyYFAznY70ZvW0y17fhM&#10;j4svRAhhl6KC0vsmldJlJRl0kW2IA5fb1qAPsC2kbrEL4aaW8zheSIMVh4YSGzqWlN0vf0ZBfure&#10;P9fd7cdfl+ePxQGr5c0OSk3G/dcGhKfev8RP90krSJKwNpwJR0D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C50vBAAAA3AAAAA8AAAAAAAAAAAAAAAAAmAIAAGRycy9kb3du&#10;cmV2LnhtbFBLBQYAAAAABAAEAPUAAACGAwAAAAA=&#10;" stroked="f">
                  <v:textbox>
                    <w:txbxContent>
                      <w:p w:rsidR="0061502D" w:rsidRPr="007B0787" w:rsidRDefault="0061502D" w:rsidP="00E81300">
                        <w:pPr>
                          <w:ind w:right="-165"/>
                        </w:pPr>
                        <w:r w:rsidRPr="007B0787">
                          <w:t>надлишок н</w:t>
                        </w:r>
                        <w:r>
                          <w:t>а диск</w:t>
                        </w:r>
                        <w:r w:rsidRPr="007B0787">
                          <w:t xml:space="preserve">овий фільтр       </w:t>
                        </w:r>
                      </w:p>
                      <w:p w:rsidR="0061502D" w:rsidRPr="007B0787" w:rsidRDefault="0061502D" w:rsidP="00E81300">
                        <w:pPr>
                          <w:ind w:right="-165"/>
                          <w:rPr>
                            <w:b/>
                            <w:vertAlign w:val="subscript"/>
                          </w:rPr>
                        </w:pPr>
                        <w:r w:rsidRPr="007B0787">
                          <w:t xml:space="preserve">      </w:t>
                        </w:r>
                        <w:r w:rsidRPr="007B0787">
                          <w:rPr>
                            <w:b/>
                          </w:rPr>
                          <w:t>Р</w:t>
                        </w:r>
                        <w:r w:rsidRPr="007B0787">
                          <w:rPr>
                            <w:b/>
                            <w:vertAlign w:val="subscript"/>
                          </w:rPr>
                          <w:t>8</w:t>
                        </w:r>
                        <w:r w:rsidRPr="007B0787">
                          <w:rPr>
                            <w:b/>
                          </w:rPr>
                          <w:t>С</w:t>
                        </w:r>
                        <w:r w:rsidRPr="007B0787">
                          <w:rPr>
                            <w:b/>
                            <w:vertAlign w:val="subscript"/>
                          </w:rPr>
                          <w:t>6</w:t>
                        </w:r>
                      </w:p>
                      <w:p w:rsidR="0061502D" w:rsidRPr="007B0787" w:rsidRDefault="0061502D" w:rsidP="00E81300">
                        <w:pPr>
                          <w:ind w:right="-165"/>
                          <w:jc w:val="center"/>
                          <w:rPr>
                            <w:b/>
                          </w:rPr>
                        </w:pPr>
                      </w:p>
                    </w:txbxContent>
                  </v:textbox>
                </v:shape>
                <v:line id="Line 158" o:spid="_x0000_s2101" style="position:absolute;visibility:visible;mso-wrap-style:square" from="19937,5718" to="19946,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Oi8MUAAADcAAAADwAAAGRycy9kb3ducmV2LnhtbESPQWsCMRSE7wX/Q3iCt5pdW6quRpEu&#10;hR5aQS09Pzevm6Wbl2UT1/TfN4WCx2FmvmHW22hbMVDvG8cK8mkGgrhyuuFawcfp5X4Bwgdkja1j&#10;UvBDHrab0d0aC+2ufKDhGGqRIOwLVGBC6AopfWXIop+6jjh5X663GJLsa6l7vCa4beUsy56kxYbT&#10;gsGOng1V38eLVTA35UHOZfl22pdDky/je/w8L5WajONuBSJQDLfwf/tVK3h4zO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iOi8MUAAADcAAAADwAAAAAAAAAA&#10;AAAAAAChAgAAZHJzL2Rvd25yZXYueG1sUEsFBgAAAAAEAAQA+QAAAJMDAAAAAA==&#10;">
                  <v:stroke endarrow="block"/>
                </v:line>
                <v:line id="Line 159" o:spid="_x0000_s2102" style="position:absolute;visibility:visible;mso-wrap-style:square" from="34118,5852" to="34126,8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E8h8UAAADcAAAADwAAAGRycy9kb3ducmV2LnhtbESPT2sCMRTE7wW/Q3iF3mpWW6quRpEu&#10;ggdb8A+en5vnZunmZdmka/rtTaHQ4zAzv2EWq2gb0VPna8cKRsMMBHHpdM2VgtNx8zwF4QOyxsYx&#10;KfghD6vl4GGBuXY33lN/CJVIEPY5KjAhtLmUvjRk0Q9dS5y8q+sshiS7SuoObwluGznOsjdpsea0&#10;YLCld0Pl1+HbKpiYYi8nstgdP4u+Hs3iRzxfZko9Pcb1HESgGP7Df+2tVvDyOob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E8h8UAAADcAAAADwAAAAAAAAAA&#10;AAAAAAChAgAAZHJzL2Rvd25yZXYueG1sUEsFBgAAAAAEAAQA+QAAAJMDAAAAAA==&#10;">
                  <v:stroke endarrow="block"/>
                </v:line>
                <v:line id="Line 160" o:spid="_x0000_s2103" style="position:absolute;flip:x y;visibility:visible;mso-wrap-style:square" from="38224,9144" to="40594,9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tOn8YAAADcAAAADwAAAGRycy9kb3ducmV2LnhtbESPT2vCQBTE7wW/w/IEb3XjH8SmriJC&#10;oQcvWmmvL9lnNpp9m2TXGL+9Wyj0OMzMb5jVpreV6Kj1pWMFk3ECgjh3uuRCwenr43UJwgdkjZVj&#10;UvAgD5v14GWFqXZ3PlB3DIWIEPYpKjAh1KmUPjdk0Y9dTRy9s2sthijbQuoW7xFuKzlNkoW0WHJc&#10;MFjTzlB+Pd6sgi67TS7f+8PVZz/NW7Y0zW7fLJQaDfvtO4hAffgP/7U/tYLZfAa/Z+IRkO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LTp/GAAAA3AAAAA8AAAAAAAAA&#10;AAAAAAAAoQIAAGRycy9kb3ducmV2LnhtbFBLBQYAAAAABAAEAPkAAACUAwAAAAA=&#10;">
                  <v:stroke endarrow="block"/>
                </v:line>
                <v:line id="Line 161" o:spid="_x0000_s2104" style="position:absolute;flip:x;visibility:visible;mso-wrap-style:square" from="37970,10706" to="40256,10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tG+8UAAADcAAAADwAAAGRycy9kb3ducmV2LnhtbESPQWvCQBCF7wX/wzKCl6CbGiltdJVq&#10;KxSkh2oPHofsmASzsyE71fTfu0Khx8eb9715i1XvGnWhLtSeDTxOUlDEhbc1lwa+D9vxM6ggyBYb&#10;z2TglwKsloOHBebWX/mLLnspVYRwyNFAJdLmWoeiIodh4lvi6J1851Ci7EptO7xGuGv0NE2ftMOa&#10;Y0OFLW0qKs77Hxff2H7yW5Yla6eT5IXej7JLtRgzGvavc1BCvfwf/6U/rIFsNoP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StG+8UAAADcAAAADwAAAAAAAAAA&#10;AAAAAAChAgAAZHJzL2Rvd25yZXYueG1sUEsFBgAAAAAEAAQA+QAAAJMDAAAAAA==&#10;">
                  <v:stroke endarrow="block"/>
                </v:line>
                <w10:anchorlock/>
              </v:group>
            </w:pict>
          </mc:Fallback>
        </mc:AlternateContent>
      </w:r>
      <w:r w:rsidR="00E81300" w:rsidRPr="00BB0249">
        <w:t xml:space="preserve">                                                                                    </w:t>
      </w:r>
    </w:p>
    <w:p w:rsidR="00E81300" w:rsidRPr="00BB0249" w:rsidRDefault="00E81300" w:rsidP="00E81300">
      <w:r w:rsidRPr="00BB0249">
        <w:t>Р</w:t>
      </w:r>
      <w:r w:rsidRPr="00BB0249">
        <w:rPr>
          <w:vertAlign w:val="subscript"/>
        </w:rPr>
        <w:t>1</w:t>
      </w:r>
      <w:r w:rsidRPr="00BB0249">
        <w:t xml:space="preserve"> – кількість води, що надходить з басейна регістрових вод, кг;</w:t>
      </w:r>
    </w:p>
    <w:p w:rsidR="00E81300" w:rsidRPr="00BB0249" w:rsidRDefault="00E81300" w:rsidP="00E81300">
      <w:r w:rsidRPr="00BB0249">
        <w:t>Р</w:t>
      </w:r>
      <w:r w:rsidRPr="00BB0249">
        <w:rPr>
          <w:vertAlign w:val="subscript"/>
        </w:rPr>
        <w:t>2</w:t>
      </w:r>
      <w:r w:rsidRPr="00BB0249">
        <w:t xml:space="preserve"> – кількість води, що надходить з басейна підсіткових вод, кг;</w:t>
      </w:r>
    </w:p>
    <w:p w:rsidR="00E81300" w:rsidRPr="00BB0249" w:rsidRDefault="00E81300" w:rsidP="00E81300">
      <w:r w:rsidRPr="00BB0249">
        <w:t>Р</w:t>
      </w:r>
      <w:r w:rsidRPr="00BB0249">
        <w:rPr>
          <w:vertAlign w:val="subscript"/>
        </w:rPr>
        <w:t>3</w:t>
      </w:r>
      <w:r w:rsidRPr="00BB0249">
        <w:t xml:space="preserve"> – кількість води, що надходить з вод відсмоктувальних ящиків, кг;</w:t>
      </w:r>
    </w:p>
    <w:p w:rsidR="00E81300" w:rsidRPr="00BB0249" w:rsidRDefault="00E81300" w:rsidP="00E81300">
      <w:r w:rsidRPr="00BB0249">
        <w:t>Р</w:t>
      </w:r>
      <w:r w:rsidRPr="00BB0249">
        <w:rPr>
          <w:vertAlign w:val="subscript"/>
        </w:rPr>
        <w:t>4</w:t>
      </w:r>
      <w:r w:rsidRPr="00BB0249">
        <w:t xml:space="preserve"> – кількість води, що надходить з гауч-вала, кг;</w:t>
      </w:r>
    </w:p>
    <w:p w:rsidR="00E81300" w:rsidRPr="00BB0249" w:rsidRDefault="00E81300" w:rsidP="00E81300">
      <w:r w:rsidRPr="00BB0249">
        <w:t>Р</w:t>
      </w:r>
      <w:r w:rsidRPr="00BB0249">
        <w:rPr>
          <w:vertAlign w:val="subscript"/>
        </w:rPr>
        <w:t>5</w:t>
      </w:r>
      <w:r w:rsidRPr="00BB0249">
        <w:t xml:space="preserve"> – кількість води, що надходить із згущувача мокрого браку, кг;</w:t>
      </w:r>
    </w:p>
    <w:p w:rsidR="00E81300" w:rsidRPr="00BB0249" w:rsidRDefault="00E81300" w:rsidP="00E81300">
      <w:r w:rsidRPr="00BB0249">
        <w:t>Р</w:t>
      </w:r>
      <w:r w:rsidRPr="00BB0249">
        <w:rPr>
          <w:vertAlign w:val="subscript"/>
        </w:rPr>
        <w:t>6</w:t>
      </w:r>
      <w:r w:rsidRPr="00BB0249">
        <w:t xml:space="preserve"> – кількість води, що поступає в жолоб №1 і №2, кг;</w:t>
      </w:r>
    </w:p>
    <w:p w:rsidR="00E81300" w:rsidRPr="00BB0249" w:rsidRDefault="00E81300" w:rsidP="00E81300">
      <w:r w:rsidRPr="00BB0249">
        <w:t>Р</w:t>
      </w:r>
      <w:r w:rsidRPr="00BB0249">
        <w:rPr>
          <w:vertAlign w:val="subscript"/>
        </w:rPr>
        <w:t>7</w:t>
      </w:r>
      <w:r w:rsidRPr="00BB0249">
        <w:t xml:space="preserve"> – кількість води, що поступає на сортувалку, кг;</w:t>
      </w:r>
    </w:p>
    <w:p w:rsidR="00E81300" w:rsidRPr="00BB0249" w:rsidRDefault="00E81300" w:rsidP="00E81300">
      <w:r w:rsidRPr="00BB0249">
        <w:t>Р</w:t>
      </w:r>
      <w:r w:rsidRPr="00BB0249">
        <w:rPr>
          <w:vertAlign w:val="subscript"/>
        </w:rPr>
        <w:t>8</w:t>
      </w:r>
      <w:r w:rsidRPr="00BB0249">
        <w:t xml:space="preserve"> – надлишок води, що поступає на дисковий фільтр, кг;</w:t>
      </w:r>
    </w:p>
    <w:p w:rsidR="00E81300" w:rsidRPr="00BB0249" w:rsidRDefault="00E81300" w:rsidP="00E81300">
      <w:r w:rsidRPr="00BB0249">
        <w:t>С</w:t>
      </w:r>
      <w:r w:rsidRPr="00BB0249">
        <w:rPr>
          <w:vertAlign w:val="subscript"/>
        </w:rPr>
        <w:t>1</w:t>
      </w:r>
      <w:r w:rsidRPr="00BB0249">
        <w:t>, С</w:t>
      </w:r>
      <w:r w:rsidRPr="00BB0249">
        <w:rPr>
          <w:vertAlign w:val="subscript"/>
        </w:rPr>
        <w:t>2</w:t>
      </w:r>
      <w:r w:rsidRPr="00BB0249">
        <w:t>, С</w:t>
      </w:r>
      <w:r w:rsidRPr="00BB0249">
        <w:rPr>
          <w:vertAlign w:val="subscript"/>
        </w:rPr>
        <w:t>3</w:t>
      </w:r>
      <w:r w:rsidRPr="00BB0249">
        <w:t>, С</w:t>
      </w:r>
      <w:r w:rsidRPr="00BB0249">
        <w:rPr>
          <w:vertAlign w:val="subscript"/>
        </w:rPr>
        <w:t>4</w:t>
      </w:r>
      <w:r w:rsidRPr="00BB0249">
        <w:t>, С</w:t>
      </w:r>
      <w:r w:rsidRPr="00BB0249">
        <w:rPr>
          <w:vertAlign w:val="subscript"/>
        </w:rPr>
        <w:t>5</w:t>
      </w:r>
      <w:r w:rsidRPr="00BB0249">
        <w:t>, С</w:t>
      </w:r>
      <w:r w:rsidRPr="00BB0249">
        <w:rPr>
          <w:vertAlign w:val="subscript"/>
        </w:rPr>
        <w:t xml:space="preserve">6 </w:t>
      </w:r>
      <w:r w:rsidRPr="00BB0249">
        <w:t>– відсоток волокна у відповідних потоках, %.</w:t>
      </w:r>
    </w:p>
    <w:p w:rsidR="00E81300" w:rsidRPr="00BB0249" w:rsidRDefault="00E81300" w:rsidP="00E81300">
      <w:r w:rsidRPr="00BB0249">
        <w:t>Р</w:t>
      </w:r>
      <w:r w:rsidRPr="00BB0249">
        <w:rPr>
          <w:vertAlign w:val="subscript"/>
        </w:rPr>
        <w:t xml:space="preserve">1 </w:t>
      </w:r>
      <w:r w:rsidRPr="00BB0249">
        <w:t xml:space="preserve">= </w:t>
      </w:r>
      <w:r w:rsidRPr="007D2016">
        <w:t>1383,04</w:t>
      </w:r>
      <w:r w:rsidRPr="00BB0249">
        <w:t>кг; Р</w:t>
      </w:r>
      <w:r w:rsidRPr="00BB0249">
        <w:rPr>
          <w:vertAlign w:val="subscript"/>
        </w:rPr>
        <w:t xml:space="preserve">2 </w:t>
      </w:r>
      <w:r w:rsidRPr="00BB0249">
        <w:t>= 15000,0 кг; Р</w:t>
      </w:r>
      <w:r w:rsidRPr="00BB0249">
        <w:rPr>
          <w:vertAlign w:val="subscript"/>
        </w:rPr>
        <w:t xml:space="preserve">3 </w:t>
      </w:r>
      <w:r w:rsidRPr="00BB0249">
        <w:t xml:space="preserve">= </w:t>
      </w:r>
      <w:r w:rsidRPr="007D2016">
        <w:t>25312,31</w:t>
      </w:r>
      <w:r w:rsidRPr="00BB0249">
        <w:t>кг; Р</w:t>
      </w:r>
      <w:r w:rsidRPr="00BB0249">
        <w:rPr>
          <w:vertAlign w:val="subscript"/>
        </w:rPr>
        <w:t xml:space="preserve">4 </w:t>
      </w:r>
      <w:r w:rsidRPr="00BB0249">
        <w:t xml:space="preserve">= </w:t>
      </w:r>
      <w:r w:rsidRPr="007D2016">
        <w:rPr>
          <w:color w:val="000000" w:themeColor="text1"/>
        </w:rPr>
        <w:t>5145,89</w:t>
      </w:r>
      <w:r w:rsidRPr="00BB0249">
        <w:t xml:space="preserve">кг; </w:t>
      </w:r>
    </w:p>
    <w:p w:rsidR="00E81300" w:rsidRPr="00A276B3" w:rsidRDefault="00E81300" w:rsidP="00E81300">
      <w:r w:rsidRPr="00BB0249">
        <w:t>Р</w:t>
      </w:r>
      <w:r w:rsidRPr="00BB0249">
        <w:rPr>
          <w:vertAlign w:val="subscript"/>
        </w:rPr>
        <w:t xml:space="preserve">5 </w:t>
      </w:r>
      <w:r w:rsidRPr="00BB0249">
        <w:t xml:space="preserve">= </w:t>
      </w:r>
      <w:r w:rsidRPr="007D2016">
        <w:t>1170,13</w:t>
      </w:r>
      <w:r w:rsidRPr="00BB0249">
        <w:t>кг; Р</w:t>
      </w:r>
      <w:r w:rsidRPr="00BB0249">
        <w:rPr>
          <w:vertAlign w:val="subscript"/>
        </w:rPr>
        <w:t xml:space="preserve">6 </w:t>
      </w:r>
      <w:r w:rsidRPr="00BB0249">
        <w:t xml:space="preserve">= </w:t>
      </w:r>
      <w:r w:rsidRPr="007D2016">
        <w:rPr>
          <w:color w:val="000000" w:themeColor="text1"/>
        </w:rPr>
        <w:t>25780,69</w:t>
      </w:r>
      <w:r w:rsidRPr="00BB0249">
        <w:t>кг; Р</w:t>
      </w:r>
      <w:r w:rsidRPr="00BB0249">
        <w:rPr>
          <w:vertAlign w:val="subscript"/>
        </w:rPr>
        <w:t xml:space="preserve">7 </w:t>
      </w:r>
      <w:r w:rsidRPr="00BB0249">
        <w:t xml:space="preserve">= 850,0 кг;  </w:t>
      </w:r>
    </w:p>
    <w:p w:rsidR="00E81300" w:rsidRPr="009B1286" w:rsidRDefault="00E81300" w:rsidP="00E81300">
      <w:r w:rsidRPr="00BB0249">
        <w:t>С</w:t>
      </w:r>
      <w:r w:rsidRPr="00BB0249">
        <w:rPr>
          <w:vertAlign w:val="subscript"/>
        </w:rPr>
        <w:t>1</w:t>
      </w:r>
      <w:r>
        <w:t>= 0,0590</w:t>
      </w:r>
      <w:r w:rsidRPr="00BB0249">
        <w:t xml:space="preserve"> %; С</w:t>
      </w:r>
      <w:r w:rsidRPr="00BB0249">
        <w:rPr>
          <w:vertAlign w:val="subscript"/>
        </w:rPr>
        <w:t>2</w:t>
      </w:r>
      <w:r>
        <w:t>= 0,003</w:t>
      </w:r>
      <w:r w:rsidRPr="00BB0249">
        <w:t xml:space="preserve"> %; С</w:t>
      </w:r>
      <w:r w:rsidRPr="00BB0249">
        <w:rPr>
          <w:vertAlign w:val="subscript"/>
        </w:rPr>
        <w:t>3</w:t>
      </w:r>
      <w:r w:rsidRPr="00BB0249">
        <w:t>= 0,1 %, С</w:t>
      </w:r>
      <w:r w:rsidRPr="00BB0249">
        <w:rPr>
          <w:vertAlign w:val="subscript"/>
        </w:rPr>
        <w:t>4</w:t>
      </w:r>
      <w:r>
        <w:t>= 0,003</w:t>
      </w:r>
      <w:r w:rsidRPr="00BB0249">
        <w:t xml:space="preserve"> %, С</w:t>
      </w:r>
      <w:r w:rsidRPr="00BB0249">
        <w:rPr>
          <w:vertAlign w:val="subscript"/>
        </w:rPr>
        <w:t>5</w:t>
      </w:r>
      <w:r w:rsidRPr="00BB0249">
        <w:t>=0,04 %.</w:t>
      </w:r>
    </w:p>
    <w:p w:rsidR="00E81300" w:rsidRPr="00A276B3" w:rsidRDefault="00E81300" w:rsidP="00E81300">
      <w:pPr>
        <w:rPr>
          <w:b/>
        </w:rPr>
      </w:pPr>
      <w:r w:rsidRPr="00BB0249">
        <w:rPr>
          <w:b/>
        </w:rPr>
        <w:t>Р</w:t>
      </w:r>
      <w:r w:rsidRPr="00BB0249">
        <w:rPr>
          <w:b/>
          <w:vertAlign w:val="subscript"/>
        </w:rPr>
        <w:t>8</w:t>
      </w:r>
      <w:r w:rsidRPr="00BB0249">
        <w:rPr>
          <w:b/>
        </w:rPr>
        <w:t xml:space="preserve"> – ? С</w:t>
      </w:r>
      <w:r w:rsidRPr="00BB0249">
        <w:rPr>
          <w:b/>
          <w:vertAlign w:val="subscript"/>
        </w:rPr>
        <w:t xml:space="preserve">6 </w:t>
      </w:r>
      <w:r w:rsidRPr="00BB0249">
        <w:rPr>
          <w:b/>
        </w:rPr>
        <w:t>–?</w:t>
      </w:r>
    </w:p>
    <w:p w:rsidR="00E81300" w:rsidRPr="00BB0249" w:rsidRDefault="00E81300" w:rsidP="00E81300">
      <w:r w:rsidRPr="00BB0249">
        <w:t>З</w:t>
      </w:r>
      <w:r>
        <w:t>агальна кількість волокна = 1,81</w:t>
      </w:r>
      <w:r w:rsidRPr="00BB0249">
        <w:t xml:space="preserve"> + 0,6 + </w:t>
      </w:r>
      <w:r w:rsidRPr="007D2016">
        <w:t>25,31</w:t>
      </w:r>
      <w:r>
        <w:t>+ 0,15 + 0,4</w:t>
      </w:r>
      <w:r w:rsidRPr="00BB0249">
        <w:t xml:space="preserve">7 = </w:t>
      </w:r>
      <w:r w:rsidRPr="007D2016">
        <w:t>28,34</w:t>
      </w:r>
      <w:r w:rsidRPr="00BB0249">
        <w:t>кг;</w:t>
      </w:r>
    </w:p>
    <w:p w:rsidR="00E81300" w:rsidRPr="00BB0249" w:rsidRDefault="00E81300" w:rsidP="00E81300">
      <w:r w:rsidRPr="00BB0249">
        <w:t xml:space="preserve">Загальна кількість маси = </w:t>
      </w:r>
      <w:r w:rsidRPr="007D2016">
        <w:t>1383,04</w:t>
      </w:r>
      <w:r w:rsidRPr="00BB0249">
        <w:t xml:space="preserve">+ 15000,0 + </w:t>
      </w:r>
      <w:r w:rsidRPr="007D2016">
        <w:t>25312,31</w:t>
      </w:r>
      <w:r w:rsidRPr="00BB0249">
        <w:t xml:space="preserve">+ </w:t>
      </w:r>
      <w:r w:rsidRPr="007D2016">
        <w:rPr>
          <w:color w:val="000000" w:themeColor="text1"/>
        </w:rPr>
        <w:t>5145,89</w:t>
      </w:r>
      <w:r w:rsidRPr="00BB0249">
        <w:t xml:space="preserve">+ </w:t>
      </w:r>
      <w:r w:rsidRPr="00BB0249">
        <w:br/>
        <w:t xml:space="preserve">+ </w:t>
      </w:r>
      <w:r w:rsidRPr="007D2016">
        <w:t>1170,13</w:t>
      </w:r>
      <w:r w:rsidRPr="00BB0249">
        <w:t xml:space="preserve">= </w:t>
      </w:r>
      <w:r w:rsidRPr="007D2016">
        <w:t>48011,37</w:t>
      </w:r>
      <w:r w:rsidRPr="00BB0249">
        <w:t>кг.</w:t>
      </w:r>
    </w:p>
    <w:p w:rsidR="00E81300" w:rsidRPr="00BB0249" w:rsidRDefault="00E81300" w:rsidP="00E81300">
      <w:r w:rsidRPr="00BB0249">
        <w:t xml:space="preserve">Отже, середньозважений відсоток волокна  в басейні  надлишкових вод </w:t>
      </w:r>
    </w:p>
    <w:p w:rsidR="00E81300" w:rsidRDefault="003A7E3C" w:rsidP="00E81300">
      <m:oMathPara>
        <m:oMath>
          <m:f>
            <m:fPr>
              <m:ctrlPr>
                <w:rPr>
                  <w:rFonts w:ascii="Cambria Math" w:hAnsi="Cambria Math"/>
                  <w:i/>
                </w:rPr>
              </m:ctrlPr>
            </m:fPr>
            <m:num>
              <m:r>
                <m:rPr>
                  <m:sty m:val="p"/>
                </m:rPr>
                <w:rPr>
                  <w:rFonts w:ascii="Cambria Math" w:hAnsi="Cambria Math"/>
                </w:rPr>
                <m:t xml:space="preserve">28,34 </m:t>
              </m:r>
              <m:r>
                <w:rPr>
                  <w:rFonts w:ascii="Cambria Math" w:hAnsi="Cambria Math"/>
                </w:rPr>
                <m:t>∙100</m:t>
              </m:r>
            </m:num>
            <m:den>
              <m:r>
                <m:rPr>
                  <m:sty m:val="p"/>
                </m:rPr>
                <w:rPr>
                  <w:rFonts w:ascii="Cambria Math" w:hAnsi="Cambria Math"/>
                </w:rPr>
                <m:t>48011,37</m:t>
              </m:r>
            </m:den>
          </m:f>
          <m:r>
            <w:rPr>
              <w:rFonts w:ascii="Cambria Math" w:hAnsi="Cambria Math"/>
            </w:rPr>
            <m:t>=0,05903 %.</m:t>
          </m:r>
        </m:oMath>
      </m:oMathPara>
    </w:p>
    <w:p w:rsidR="00E81300" w:rsidRDefault="00E81300" w:rsidP="00E81300"/>
    <w:p w:rsidR="00E81300" w:rsidRDefault="00E81300" w:rsidP="00E81300">
      <w:r w:rsidRPr="00BB0249">
        <w:t>Розра</w:t>
      </w:r>
      <w:r>
        <w:t>хунки наводимо у такому вигляді</w:t>
      </w:r>
    </w:p>
    <w:p w:rsidR="00E81300" w:rsidRPr="009C79B0" w:rsidRDefault="00E81300" w:rsidP="00E81300"/>
    <w:tbl>
      <w:tblPr>
        <w:tblW w:w="9468" w:type="dxa"/>
        <w:tblInd w:w="108" w:type="dxa"/>
        <w:tblLook w:val="04A0" w:firstRow="1" w:lastRow="0" w:firstColumn="1" w:lastColumn="0" w:noHBand="0" w:noVBand="1"/>
      </w:tblPr>
      <w:tblGrid>
        <w:gridCol w:w="2720"/>
        <w:gridCol w:w="1249"/>
        <w:gridCol w:w="276"/>
        <w:gridCol w:w="1620"/>
        <w:gridCol w:w="480"/>
        <w:gridCol w:w="1208"/>
        <w:gridCol w:w="400"/>
        <w:gridCol w:w="1120"/>
        <w:gridCol w:w="400"/>
      </w:tblGrid>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1249"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Маса, кг</w:t>
            </w:r>
          </w:p>
        </w:tc>
        <w:tc>
          <w:tcPr>
            <w:tcW w:w="271"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210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 %</w:t>
            </w:r>
          </w:p>
        </w:tc>
        <w:tc>
          <w:tcPr>
            <w:tcW w:w="1208"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локно,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single" w:sz="4" w:space="0" w:color="auto"/>
              <w:left w:val="nil"/>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400" w:type="dxa"/>
            <w:tcBorders>
              <w:top w:val="single" w:sz="4" w:space="0" w:color="auto"/>
              <w:left w:val="nil"/>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З </w:t>
            </w:r>
            <w:proofErr w:type="spellStart"/>
            <w:r w:rsidRPr="00541602">
              <w:rPr>
                <w:rFonts w:eastAsia="Times New Roman" w:cs="Times New Roman"/>
                <w:color w:val="000000"/>
                <w:sz w:val="24"/>
                <w:szCs w:val="24"/>
                <w:lang w:val="ru-RU" w:eastAsia="ru-RU"/>
              </w:rPr>
              <w:t>басейну</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рег.вод</w:t>
            </w:r>
            <w:proofErr w:type="spellEnd"/>
          </w:p>
        </w:tc>
        <w:tc>
          <w:tcPr>
            <w:tcW w:w="124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383,04</w:t>
            </w:r>
          </w:p>
        </w:tc>
        <w:tc>
          <w:tcPr>
            <w:tcW w:w="27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306</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8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381,23</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З </w:t>
            </w:r>
            <w:proofErr w:type="spellStart"/>
            <w:r w:rsidRPr="00541602">
              <w:rPr>
                <w:rFonts w:eastAsia="Times New Roman" w:cs="Times New Roman"/>
                <w:color w:val="000000"/>
                <w:sz w:val="24"/>
                <w:szCs w:val="24"/>
                <w:lang w:val="ru-RU" w:eastAsia="ru-RU"/>
              </w:rPr>
              <w:t>басейну</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підсітк.вод</w:t>
            </w:r>
            <w:proofErr w:type="spellEnd"/>
          </w:p>
        </w:tc>
        <w:tc>
          <w:tcPr>
            <w:tcW w:w="124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5000,00</w:t>
            </w:r>
          </w:p>
        </w:tc>
        <w:tc>
          <w:tcPr>
            <w:tcW w:w="27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04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6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4999,40</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З </w:t>
            </w:r>
            <w:proofErr w:type="spellStart"/>
            <w:r w:rsidRPr="00541602">
              <w:rPr>
                <w:rFonts w:eastAsia="Times New Roman" w:cs="Times New Roman"/>
                <w:color w:val="000000"/>
                <w:sz w:val="24"/>
                <w:szCs w:val="24"/>
                <w:lang w:val="ru-RU" w:eastAsia="ru-RU"/>
              </w:rPr>
              <w:t>басейну</w:t>
            </w:r>
            <w:proofErr w:type="spellEnd"/>
            <w:r w:rsidRPr="00541602">
              <w:rPr>
                <w:rFonts w:eastAsia="Times New Roman" w:cs="Times New Roman"/>
                <w:color w:val="000000"/>
                <w:sz w:val="24"/>
                <w:szCs w:val="24"/>
                <w:lang w:val="ru-RU" w:eastAsia="ru-RU"/>
              </w:rPr>
              <w:t xml:space="preserve"> вод </w:t>
            </w:r>
            <w:proofErr w:type="spellStart"/>
            <w:r w:rsidRPr="00541602">
              <w:rPr>
                <w:rFonts w:eastAsia="Times New Roman" w:cs="Times New Roman"/>
                <w:color w:val="000000"/>
                <w:sz w:val="24"/>
                <w:szCs w:val="24"/>
                <w:lang w:val="ru-RU" w:eastAsia="ru-RU"/>
              </w:rPr>
              <w:t>відсм.ящ</w:t>
            </w:r>
            <w:proofErr w:type="spellEnd"/>
            <w:r w:rsidRPr="00541602">
              <w:rPr>
                <w:rFonts w:eastAsia="Times New Roman" w:cs="Times New Roman"/>
                <w:color w:val="000000"/>
                <w:sz w:val="24"/>
                <w:szCs w:val="24"/>
                <w:lang w:val="ru-RU" w:eastAsia="ru-RU"/>
              </w:rPr>
              <w:t>.</w:t>
            </w:r>
          </w:p>
        </w:tc>
        <w:tc>
          <w:tcPr>
            <w:tcW w:w="124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5312,31</w:t>
            </w:r>
          </w:p>
        </w:tc>
        <w:tc>
          <w:tcPr>
            <w:tcW w:w="27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0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5,3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5287,00</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Від</w:t>
            </w:r>
            <w:proofErr w:type="spellEnd"/>
            <w:r w:rsidRPr="00541602">
              <w:rPr>
                <w:rFonts w:eastAsia="Times New Roman" w:cs="Times New Roman"/>
                <w:color w:val="000000"/>
                <w:sz w:val="24"/>
                <w:szCs w:val="24"/>
                <w:lang w:val="ru-RU" w:eastAsia="ru-RU"/>
              </w:rPr>
              <w:t xml:space="preserve"> гауч-вала</w:t>
            </w:r>
          </w:p>
        </w:tc>
        <w:tc>
          <w:tcPr>
            <w:tcW w:w="124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5145,89</w:t>
            </w:r>
          </w:p>
        </w:tc>
        <w:tc>
          <w:tcPr>
            <w:tcW w:w="27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03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15</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5145,73</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Від</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сгущ.мокр.браку</w:t>
            </w:r>
            <w:proofErr w:type="spellEnd"/>
          </w:p>
        </w:tc>
        <w:tc>
          <w:tcPr>
            <w:tcW w:w="124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170,13</w:t>
            </w:r>
          </w:p>
        </w:tc>
        <w:tc>
          <w:tcPr>
            <w:tcW w:w="27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40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4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169,66</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249"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48011,37</w:t>
            </w:r>
          </w:p>
        </w:tc>
        <w:tc>
          <w:tcPr>
            <w:tcW w:w="271"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08"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8,34</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47983,03</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В </w:t>
            </w:r>
            <w:proofErr w:type="spellStart"/>
            <w:r w:rsidRPr="00541602">
              <w:rPr>
                <w:rFonts w:eastAsia="Times New Roman" w:cs="Times New Roman"/>
                <w:color w:val="000000"/>
                <w:sz w:val="24"/>
                <w:szCs w:val="24"/>
                <w:lang w:val="ru-RU" w:eastAsia="ru-RU"/>
              </w:rPr>
              <w:t>жолоб</w:t>
            </w:r>
            <w:proofErr w:type="spellEnd"/>
            <w:r w:rsidRPr="00541602">
              <w:rPr>
                <w:rFonts w:eastAsia="Times New Roman" w:cs="Times New Roman"/>
                <w:color w:val="000000"/>
                <w:sz w:val="24"/>
                <w:szCs w:val="24"/>
                <w:lang w:val="ru-RU" w:eastAsia="ru-RU"/>
              </w:rPr>
              <w:t xml:space="preserve"> №1 і №2</w:t>
            </w:r>
          </w:p>
        </w:tc>
        <w:tc>
          <w:tcPr>
            <w:tcW w:w="124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5780,69</w:t>
            </w:r>
          </w:p>
        </w:tc>
        <w:tc>
          <w:tcPr>
            <w:tcW w:w="271"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590</w:t>
            </w:r>
          </w:p>
        </w:tc>
        <w:tc>
          <w:tcPr>
            <w:tcW w:w="48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5,22</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5765,47</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 </w:t>
            </w:r>
            <w:proofErr w:type="spellStart"/>
            <w:r w:rsidRPr="00541602">
              <w:rPr>
                <w:rFonts w:eastAsia="Times New Roman" w:cs="Times New Roman"/>
                <w:color w:val="000000"/>
                <w:sz w:val="24"/>
                <w:szCs w:val="24"/>
                <w:lang w:val="ru-RU" w:eastAsia="ru-RU"/>
              </w:rPr>
              <w:t>сортувалку</w:t>
            </w:r>
            <w:proofErr w:type="spellEnd"/>
          </w:p>
        </w:tc>
        <w:tc>
          <w:tcPr>
            <w:tcW w:w="124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850,00</w:t>
            </w:r>
          </w:p>
        </w:tc>
        <w:tc>
          <w:tcPr>
            <w:tcW w:w="27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59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50</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849,50</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 </w:t>
            </w:r>
            <w:proofErr w:type="spellStart"/>
            <w:r w:rsidRPr="00541602">
              <w:rPr>
                <w:rFonts w:eastAsia="Times New Roman" w:cs="Times New Roman"/>
                <w:color w:val="000000"/>
                <w:sz w:val="24"/>
                <w:szCs w:val="24"/>
                <w:lang w:val="ru-RU" w:eastAsia="ru-RU"/>
              </w:rPr>
              <w:t>дисковий</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фільтр</w:t>
            </w:r>
            <w:proofErr w:type="spellEnd"/>
          </w:p>
        </w:tc>
        <w:tc>
          <w:tcPr>
            <w:tcW w:w="124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1380,68</w:t>
            </w:r>
          </w:p>
        </w:tc>
        <w:tc>
          <w:tcPr>
            <w:tcW w:w="27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59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62</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1368,06</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249"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48011,37</w:t>
            </w:r>
          </w:p>
        </w:tc>
        <w:tc>
          <w:tcPr>
            <w:tcW w:w="271"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8,34</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47983,03</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541602" w:rsidRPr="00541602" w:rsidRDefault="00527660" w:rsidP="00541602">
      <w:pPr>
        <w:spacing w:line="240" w:lineRule="auto"/>
        <w:ind w:firstLine="0"/>
        <w:jc w:val="left"/>
        <w:rPr>
          <w:rFonts w:eastAsia="Times New Roman" w:cs="Times New Roman"/>
          <w:i/>
          <w:color w:val="000000"/>
          <w:sz w:val="24"/>
          <w:szCs w:val="24"/>
          <w:u w:val="single"/>
          <w:lang w:val="ru-RU" w:eastAsia="ru-RU"/>
        </w:rPr>
      </w:pPr>
      <w:r>
        <w:rPr>
          <w:rFonts w:eastAsia="Calibri"/>
          <w:b/>
          <w:noProof/>
          <w:szCs w:val="28"/>
          <w:lang w:val="ru-RU" w:eastAsia="ru-RU"/>
        </w:rPr>
        <mc:AlternateContent>
          <mc:Choice Requires="wpg">
            <w:drawing>
              <wp:anchor distT="0" distB="0" distL="0" distR="0" simplePos="0" relativeHeight="251780608" behindDoc="0" locked="0" layoutInCell="1" allowOverlap="1" wp14:anchorId="388E43D5" wp14:editId="09192626">
                <wp:simplePos x="0" y="0"/>
                <wp:positionH relativeFrom="page">
                  <wp:posOffset>837565</wp:posOffset>
                </wp:positionH>
                <wp:positionV relativeFrom="page">
                  <wp:posOffset>164465</wp:posOffset>
                </wp:positionV>
                <wp:extent cx="6588760" cy="9944100"/>
                <wp:effectExtent l="0" t="0" r="21590" b="38100"/>
                <wp:wrapNone/>
                <wp:docPr id="5516" name="Группа 5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517"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518"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19"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20"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21"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22"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23"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24"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25"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526"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27"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528"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529"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530"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531"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532"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533"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534"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88E43D5" id="Группа 5516" o:spid="_x0000_s2105" style="position:absolute;margin-left:65.95pt;margin-top:12.95pt;width:518.8pt;height:783pt;z-index:251780608;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">
                <v:rect id=" 4301" o:spid="_x0000_s2106"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oVIcQA&#10;AADdAAAADwAAAGRycy9kb3ducmV2LnhtbESP3YrCMBSE74V9h3AWvNNUwR+6RlkKorCIWPcBDs2x&#10;KTYn3SZq3ac3guDlMDPfMItVZ2txpdZXjhWMhgkI4sLpiksFv8f1YA7CB2SNtWNScCcPq+VHb4Gp&#10;djc+0DUPpYgQ9ikqMCE0qZS+MGTRD11DHL2Tay2GKNtS6hZvEW5rOU6SqbRYcVww2FBmqDjnF6sg&#10;c2w2aC7HO2XZ32a2D9XP/06p/mf3/QUiUBfe4Vd7qxVMJqMZPN/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aFSHEAAAA3QAAAA8AAAAAAAAAAAAAAAAAmAIAAGRycy9k&#10;b3ducmV2LnhtbFBLBQYAAAAABAAEAPUAAACJAwAAAAA=&#10;" filled="f" strokeweight=".71mm">
                  <v:path arrowok="t"/>
                </v:rect>
                <v:line id=" 4302" o:spid="_x0000_s2107"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AkwMMAAADdAAAADwAAAGRycy9kb3ducmV2LnhtbESPwWrDMAyG74O9g9Fgl9E6GXQtWd1S&#10;CoWdBuv6AMJW47BYDrabpG8/HQY7il//J33b/Rx6NVLKXWQD9bICRWyj67g1cPk+LTagckF22Ecm&#10;A3fKsN89PmyxcXHiLxrPpVUC4dygAV/K0GidraeAeRkHYsmuMQUsMqZWu4STwEOvX6vqTQfsWC54&#10;HOjoyf6cb0EotvbT9XZfn+pq/Ay2UJ/WL8Y8P82Hd1CF5vK//Nf+cAZWq1reFRsxAb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AJMDDAAAA3QAAAA8AAAAAAAAAAAAA&#10;AAAAoQIAAGRycy9kb3ducmV2LnhtbFBLBQYAAAAABAAEAPkAAACRAwAAAAA=&#10;" strokeweight=".71mm">
                  <v:stroke joinstyle="miter"/>
                  <o:lock v:ext="edit" shapetype="f"/>
                </v:line>
                <v:line id=" 4303" o:spid="_x0000_s2108"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yBW8MAAADdAAAADwAAAGRycy9kb3ducmV2LnhtbESP0WoCMRRE3wv9h3ALvpSaXUFtV6OU&#10;guCToPYDLsl1s7i5WZK4u/69KRR8HGbmDLPejq4VPYXYeFZQTgsQxNqbhmsFv+fdxyeImJANtp5J&#10;wZ0ibDevL2usjB/4SP0p1SJDOFaowKbUVVJGbclhnPqOOHsXHxymLEMtTcAhw10rZ0WxkA4bzgsW&#10;O/qxpK+nm8sUXdrhcrsvd2XRH5xO1Iblu1KTt/F7BSLRmJ7h//beKJjPyy/4e5Of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MgVvDAAAA3QAAAA8AAAAAAAAAAAAA&#10;AAAAoQIAAGRycy9kb3ducmV2LnhtbFBLBQYAAAAABAAEAPkAAACRAwAAAAA=&#10;" strokeweight=".71mm">
                  <v:stroke joinstyle="miter"/>
                  <o:lock v:ext="edit" shapetype="f"/>
                </v:line>
                <v:line id=" 4304" o:spid="_x0000_s2109"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rie8MAAADdAAAADwAAAGRycy9kb3ducmV2LnhtbESPwWrDMAyG74O+g9Fgl7E6KXQdWd1S&#10;BoWdCuv2AMJW47BYDrabpG8/HQY9il//J33b/Rx6NVLKXWQD9bICRWyj67g18PN9fHkDlQuywz4y&#10;GbhRhv1u8bDFxsWJv2g8l1YJhHODBnwpQ6N1tp4C5mUciCW7xBSwyJha7RJOAg+9XlXVqw7YsVzw&#10;ONCHJ/t7vgah2NpPl+ttc6yr8RRsoT5tno15epwP76AKzeW+/N/+dAbW65X8LzZiAnr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a4nvDAAAA3QAAAA8AAAAAAAAAAAAA&#10;AAAAoQIAAGRycy9kb3ducmV2LnhtbFBLBQYAAAAABAAEAPkAAACRAwAAAAA=&#10;" strokeweight=".71mm">
                  <v:stroke joinstyle="miter"/>
                  <o:lock v:ext="edit" shapetype="f"/>
                </v:line>
                <v:line id=" 4305" o:spid="_x0000_s2110"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ZH4MIAAADdAAAADwAAAGRycy9kb3ducmV2LnhtbESP0WoCMRRE3wv+Q7iCL0WzK1hlNYoI&#10;Qp8KtX7AJbluFjc3SxJ3179vhEIfh5k5w+wOo2tFTyE2nhWUiwIEsfam4VrB9ec834CICdlg65kU&#10;PCnCYT9522Fl/MDf1F9SLTKEY4UKbEpdJWXUlhzGhe+Is3fzwWHKMtTSBBwy3LVyWRQf0mHDecFi&#10;RydL+n55uEzRpR1uj+f6XBb9l9OJ2rB+V2o2HY9bEInG9B/+a38aBavVsoTXm/wE5P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1ZH4MIAAADdAAAADwAAAAAAAAAAAAAA&#10;AAChAgAAZHJzL2Rvd25yZXYueG1sUEsFBgAAAAAEAAQA+QAAAJADAAAAAA==&#10;" strokeweight=".71mm">
                  <v:stroke joinstyle="miter"/>
                  <o:lock v:ext="edit" shapetype="f"/>
                </v:line>
                <v:line id=" 4306" o:spid="_x0000_s2111"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TZl8MAAADdAAAADwAAAGRycy9kb3ducmV2LnhtbESPUWvCMBSF3wf+h3CFvYyZtqCOapQx&#10;EPYkTP0Bl+TaFJubksS2/vtlIOzxcM75Dme7n1wnBgqx9aygXBQgiLU3LTcKLufD+weImJANdp5J&#10;wYMi7Hezly3Wxo/8Q8MpNSJDONaowKbU11JGbclhXPieOHtXHxymLEMjTcAxw10nq6JYSYct5wWL&#10;PX1Z0rfT3WWKLu14vT/Wh7IYjk4n6sL6TanX+fS5AZFoSv/hZ/vbKFguqwr+3uQnI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2ZfDAAAA3QAAAA8AAAAAAAAAAAAA&#10;AAAAoQIAAGRycy9kb3ducmV2LnhtbFBLBQYAAAAABAAEAPkAAACRAwAAAAA=&#10;" strokeweight=".71mm">
                  <v:stroke joinstyle="miter"/>
                  <o:lock v:ext="edit" shapetype="f"/>
                </v:line>
                <v:line id=" 4307" o:spid="_x0000_s2112"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h8DMMAAADdAAAADwAAAGRycy9kb3ducmV2LnhtbESP0WoCMRRE34X+Q7hCX6RmV7GWrVFK&#10;QeiToO0HXJLrZnFzsyRxd/37RhB8HGbmDLPZja4VPYXYeFZQzgsQxNqbhmsFf7/7tw8QMSEbbD2T&#10;ghtF2G1fJhusjB/4SP0p1SJDOFaowKbUVVJGbclhnPuOOHtnHxymLEMtTcAhw10rF0XxLh02nBcs&#10;dvRtSV9OV5cpurTD+Xpb78uiPzidqA3rmVKv0/HrE0SiMT3Dj/aPUbBaLZZwf5Of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IfAzDAAAA3QAAAA8AAAAAAAAAAAAA&#10;AAAAoQIAAGRycy9kb3ducmV2LnhtbFBLBQYAAAAABAAEAPkAAACRAwAAAAA=&#10;" strokeweight=".71mm">
                  <v:stroke joinstyle="miter"/>
                  <o:lock v:ext="edit" shapetype="f"/>
                </v:line>
                <v:line id=" 4308" o:spid="_x0000_s2113"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HkeMMAAADdAAAADwAAAGRycy9kb3ducmV2LnhtbESP0WoCMRRE34X+Q7hCX6RmV7SWrVFK&#10;QeiToO0HXJLrZnFzsyRxd/37RhB8HGbmDLPZja4VPYXYeFZQzgsQxNqbhmsFf7/7tw8QMSEbbD2T&#10;ghtF2G1fJhusjB/4SP0p1SJDOFaowKbUVVJGbclhnPuOOHtnHxymLEMtTcAhw10rF0XxLh02nBcs&#10;dvRtSV9OV5cpurTD+Xpb78uiPzidqA3rmVKv0/HrE0SiMT3Dj/aPUbBaLZZwf5Of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h5HjDAAAA3QAAAA8AAAAAAAAAAAAA&#10;AAAAoQIAAGRycy9kb3ducmV2LnhtbFBLBQYAAAAABAAEAPkAAACRAwAAAAA=&#10;" strokeweight=".71mm">
                  <v:stroke joinstyle="miter"/>
                  <o:lock v:ext="edit" shapetype="f"/>
                </v:line>
                <v:line id=" 4309" o:spid="_x0000_s2114"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g0hscAAADdAAAADwAAAGRycy9kb3ducmV2LnhtbESPQWvCQBSE74L/YXlCb7ppbERTV1Gh&#10;tFBKaxS8PrLPbDD7NmS3mvbXdwuFHoeZ+YZZrnvbiCt1vnas4H6SgCAuna65UnA8PI3nIHxA1tg4&#10;JgVf5GG9Gg6WmGt34z1di1CJCGGfowITQptL6UtDFv3EtcTRO7vOYoiyq6Tu8BbhtpFpksykxZrj&#10;gsGWdobKS/FpFbxS+/HwvT1PT4tk9vymTZG+Zzul7kb95hFEoD78h//aL1pBlqUZ/L6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WDSGxwAAAN0AAAAPAAAAAAAA&#10;AAAAAAAAAKECAABkcnMvZG93bnJldi54bWxQSwUGAAAAAAQABAD5AAAAlQMAAAAA&#10;" strokeweight=".35mm">
                  <v:stroke joinstyle="miter"/>
                  <o:lock v:ext="edit" shapetype="f"/>
                </v:line>
                <v:line id=" 4310" o:spid="_x0000_s2115"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flMMAAADdAAAADwAAAGRycy9kb3ducmV2LnhtbESPUWvCMBSF34X9h3CFvchMK2hHZ5Qh&#10;CHsaqPsBl+TaFJubksS2/nszGOzxcM75Dme7n1wnBgqx9aygXBYgiLU3LTcKfi7Ht3cQMSEb7DyT&#10;ggdF2O9eZlusjR/5RMM5NSJDONaowKbU11JGbclhXPqeOHtXHxymLEMjTcAxw10nV0WxkQ5bzgsW&#10;ezpY0rfz3WWKLu14vT+qY1kM304n6kK1UOp1Pn1+gEg0pf/wX/vLKFivVxv4fZOfgN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35TDAAAA3QAAAA8AAAAAAAAAAAAA&#10;AAAAoQIAAGRycy9kb3ducmV2LnhtbFBLBQYAAAAABAAEAPkAAACRAwAAAAA=&#10;" strokeweight=".71mm">
                  <v:stroke joinstyle="miter"/>
                  <o:lock v:ext="edit" shapetype="f"/>
                </v:line>
                <v:line id=" 4311" o:spid="_x0000_s2116"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YPasgAAADdAAAADwAAAGRycy9kb3ducmV2LnhtbESPQWvCQBSE74X+h+UJ3urG2Niaukor&#10;SAsibVOh10f2mQ3Nvg3ZVVN/fVcQehxm5htmvuxtI47U+dqxgvEoAUFcOl1zpWD3tb57BOEDssbG&#10;MSn4JQ/Lxe3NHHPtTvxJxyJUIkLY56jAhNDmUvrSkEU/ci1x9Pausxii7CqpOzxFuG1kmiRTabHm&#10;uGCwpZWh8qc4WAUbaj/uzy/7yfcsmb5utSnS92yl1HDQPz+BCNSH//C1/aYVZFn6AJc38QnIx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8YPasgAAADdAAAADwAAAAAA&#10;AAAAAAAAAAChAgAAZHJzL2Rvd25yZXYueG1sUEsFBgAAAAAEAAQA+QAAAJYDAAAAAA==&#10;" strokeweight=".35mm">
                  <v:stroke joinstyle="miter"/>
                  <o:lock v:ext="edit" shapetype="f"/>
                </v:line>
                <v:shape id=" 4312" o:spid="_x0000_s2117"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5Ni8EA&#10;AADdAAAADwAAAGRycy9kb3ducmV2LnhtbERPS2sCMRC+C/6HMIIX0WwFq2yNokXBa31Bb8Nmulm6&#10;mSybUbf99eZQ6PHjey/Xna/VndpYBTbwMslAERfBVlwaOJ/24wWoKMgW68Bk4IcirFf93hJzGx78&#10;QfejlCqFcMzRgBNpcq1j4chjnISGOHFfofUoCbalti0+Uriv9TTLXrXHilODw4beHRXfx5s3cLVy&#10;aU4YP3GE8/Bbi9tds60xw0G3eQMl1Mm/+M99sAZms2mam96kJ6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uTYvBAAAA3QAAAA8AAAAAAAAAAAAAAAAAmAIAAGRycy9kb3du&#10;cmV2LnhtbFBLBQYAAAAABAAEAPUAAACG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118"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LoEMUA&#10;AADdAAAADwAAAGRycy9kb3ducmV2LnhtbESPzWoCQRCE74LvMLSQi+hsBKOujhJDArnGP/DW7HR2&#10;luz0LDutbvL0mUDAY1FVX1GrTedrdaU2VoENPI4zUMRFsBWXBg77t9EcVBRki3VgMvBNETbrfm+F&#10;uQ03/qDrTkqVIBxzNOBEmlzrWDjyGMehIU7eZ2g9SpJtqW2LtwT3tZ5k2ZP2WHFacNjQi6Pia3fx&#10;Bk5Wjs0e4xmHOAs/tbjXU7Y15mHQPS9BCXVyD/+3362B6XSygL836Qn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IugQ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119"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XUMEA&#10;AADdAAAADwAAAGRycy9kb3ducmV2LnhtbERPTWsCMRC9F/wPYYReSs1q0cpqFCsVvFat0NuwGTeL&#10;m8mymeraX28OBY+P9z1fdr5WF2pjFdjAcJCBIi6Crbg0cNhvXqegoiBbrAOTgRtFWC56T3PMbbjy&#10;F112UqoUwjFHA06kybWOhSOPcRAa4sSdQutREmxLbVu8pnBf61GWTbTHilODw4bWjorz7tcbOFr5&#10;bvYYf/AF38NfLe7zmH0Y89zvVjNQQp08xP/urTUwHr+l/elNegJ6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B11DBAAAA3QAAAA8AAAAAAAAAAAAAAAAAmAIAAGRycy9kb3du&#10;cmV2LnhtbFBLBQYAAAAABAAEAPUAAACG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120"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1yy8UA&#10;AADdAAAADwAAAGRycy9kb3ducmV2LnhtbESPS2sCQRCE74L/YWghF9FZE3ywOoqGBHKNL/DW7HR2&#10;luz0LDsd3eTXZwIBj0VVfUWtNp2v1ZXaWAU2MBlnoIiLYCsuDRwPr6MFqCjIFuvAZOCbImzW/d4K&#10;cxtu/E7XvZQqQTjmaMCJNLnWsXDkMY5DQ5y8j9B6lCTbUtsWbwnua/2YZTPtseK04LChZ0fF5/7L&#10;GzhbOTUHjBcc4jz81OJeztnOmIdBt12CEurkHv5vv1kD0+nTBP7epCe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jXLLxQAAAN0AAAAPAAAAAAAAAAAAAAAAAJgCAABkcnMv&#10;ZG93bnJldi54bWxQSwUGAAAAAAQABAD1AAAAigM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121"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svMQA&#10;AADdAAAADwAAAGRycy9kb3ducmV2LnhtbESPQWsCMRSE74L/ITyhF9FsFW3ZGqUtCr1WreDtsXnd&#10;LN28LJtXXf31plDwOMzMN8xi1flanaiNVWADj+MMFHERbMWlgf1uM3oGFQXZYh2YDFwowmrZ7y0w&#10;t+HMn3TaSqkShGOOBpxIk2sdC0ce4zg0xMn7Dq1HSbIttW3xnOC+1pMsm2uPFacFhw29Oyp+tr/e&#10;wMHKV7PDeMQhPoVrLW59yN6MeRh0ry+ghDq5h//bH9bAbDadwN+b9AT0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f7Lz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122"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NJJ8QA&#10;AADdAAAADwAAAGRycy9kb3ducmV2LnhtbESPQWsCMRSE74L/ITyhF9GsFausRrGlBa/VKnh7bF43&#10;Szcvy+ZVt/31jVDwOMzMN8xq0/laXaiNVWADk3EGirgItuLSwMfhbbQAFQXZYh2YDPxQhM2631th&#10;bsOV3+myl1IlCMccDTiRJtc6Fo48xnFoiJP3GVqPkmRbatviNcF9rR+z7El7rDgtOGzoxVHxtf/2&#10;Bk5Wjs0B4xmHOA+/tbjXU/ZszMOg2y5BCXVyD/+3d9bAbDadwu1NegJ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TSSf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123"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rRU8UA&#10;AADdAAAADwAAAGRycy9kb3ducmV2LnhtbESPQUvDQBSE70L/w/IKXsRsqtZKmm1RUfDa1ha8PbKv&#10;2dDs25B9tml/vSsIHoeZ+YYpl4Nv1ZH62AQ2MMlyUMRVsA3XBj4377dPoKIgW2wDk4EzRVguRlcl&#10;FjaceEXHtdQqQTgWaMCJdIXWsXLkMWahI07ePvQeJcm+1rbHU4L7Vt/l+aP22HBacNjRq6PqsP72&#10;BnZWtt0G4xfe4CxcWnFvu/zFmOvx8DwHJTTIf/iv/WENTKf3D/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tFTxQAAAN0AAAAPAAAAAAAAAAAAAAAAAJgCAABkcnMv&#10;ZG93bnJldi54bWxQSwUGAAAAAAQABAD1AAAAigM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p>
    <w:p w:rsidR="00E81300" w:rsidRDefault="00E81300" w:rsidP="00541602">
      <w:pPr>
        <w:ind w:firstLine="0"/>
        <w:rPr>
          <w:i/>
          <w:u w:val="single"/>
        </w:rPr>
      </w:pPr>
    </w:p>
    <w:p w:rsidR="00E81300" w:rsidRPr="00304185" w:rsidRDefault="00E81300" w:rsidP="00E81300">
      <w:pPr>
        <w:rPr>
          <w:i/>
          <w:szCs w:val="28"/>
          <w:u w:val="single"/>
        </w:rPr>
      </w:pPr>
      <w:r w:rsidRPr="00304185">
        <w:rPr>
          <w:i/>
          <w:szCs w:val="28"/>
          <w:u w:val="single"/>
        </w:rPr>
        <w:t>Дисковий фільтр:</w:t>
      </w:r>
    </w:p>
    <w:p w:rsidR="00E81300" w:rsidRPr="00304185" w:rsidRDefault="00E81300" w:rsidP="00E81300">
      <w:pPr>
        <w:rPr>
          <w:szCs w:val="28"/>
        </w:rPr>
      </w:pPr>
      <w:r w:rsidRPr="00304185">
        <w:rPr>
          <w:noProof/>
          <w:szCs w:val="28"/>
          <w:lang w:val="ru-RU" w:eastAsia="ru-RU"/>
        </w:rPr>
        <mc:AlternateContent>
          <mc:Choice Requires="wpc">
            <w:drawing>
              <wp:inline distT="0" distB="0" distL="0" distR="0" wp14:anchorId="563DA8C0" wp14:editId="167FB8AD">
                <wp:extent cx="5511165" cy="1618615"/>
                <wp:effectExtent l="0" t="0" r="0" b="0"/>
                <wp:docPr id="328" name="Полотно 3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21" name="Text Box 137"/>
                        <wps:cNvSpPr txBox="1">
                          <a:spLocks noChangeArrowheads="1"/>
                        </wps:cNvSpPr>
                        <wps:spPr bwMode="auto">
                          <a:xfrm>
                            <a:off x="1248348" y="615695"/>
                            <a:ext cx="2095427" cy="334307"/>
                          </a:xfrm>
                          <a:prstGeom prst="rect">
                            <a:avLst/>
                          </a:prstGeom>
                          <a:solidFill>
                            <a:srgbClr val="FFFFFF"/>
                          </a:solidFill>
                          <a:ln w="9525">
                            <a:solidFill>
                              <a:srgbClr val="000000"/>
                            </a:solidFill>
                            <a:miter lim="800000"/>
                            <a:headEnd/>
                            <a:tailEnd/>
                          </a:ln>
                        </wps:spPr>
                        <wps:txbx>
                          <w:txbxContent>
                            <w:p w:rsidR="003A7E3C" w:rsidRPr="0036612A" w:rsidRDefault="003A7E3C" w:rsidP="00E81300">
                              <w:pPr>
                                <w:rPr>
                                  <w:b/>
                                </w:rPr>
                              </w:pPr>
                              <w:r>
                                <w:rPr>
                                  <w:b/>
                                </w:rPr>
                                <w:t xml:space="preserve">   </w:t>
                              </w:r>
                              <w:r w:rsidRPr="0036612A">
                                <w:rPr>
                                  <w:b/>
                                </w:rPr>
                                <w:t>Дисковий фільтр</w:t>
                              </w:r>
                            </w:p>
                          </w:txbxContent>
                        </wps:txbx>
                        <wps:bodyPr rot="0" vert="horz" wrap="square" lIns="91440" tIns="45720" rIns="91440" bIns="45720" anchor="t" anchorCtr="0" upright="1">
                          <a:noAutofit/>
                        </wps:bodyPr>
                      </wps:wsp>
                      <wps:wsp>
                        <wps:cNvPr id="322" name="Text Box 138"/>
                        <wps:cNvSpPr txBox="1">
                          <a:spLocks noChangeArrowheads="1"/>
                        </wps:cNvSpPr>
                        <wps:spPr bwMode="auto">
                          <a:xfrm>
                            <a:off x="867361" y="0"/>
                            <a:ext cx="2857400" cy="345226"/>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3A7E3C" w:rsidRPr="0036612A" w:rsidRDefault="003A7E3C" w:rsidP="00E81300">
                              <w:pPr>
                                <w:ind w:left="-142"/>
                                <w:jc w:val="center"/>
                                <w:rPr>
                                  <w:b/>
                                  <w:szCs w:val="28"/>
                                  <w:vertAlign w:val="subscript"/>
                                </w:rPr>
                              </w:pPr>
                              <w:r w:rsidRPr="0036612A">
                                <w:t xml:space="preserve">із басейна надлишкових вод  </w:t>
                              </w:r>
                              <w:r w:rsidRPr="0036612A">
                                <w:rPr>
                                  <w:b/>
                                  <w:szCs w:val="28"/>
                                </w:rPr>
                                <w:t>Р</w:t>
                              </w:r>
                              <w:r w:rsidRPr="0036612A">
                                <w:rPr>
                                  <w:b/>
                                  <w:szCs w:val="28"/>
                                  <w:vertAlign w:val="subscript"/>
                                </w:rPr>
                                <w:t>1</w:t>
                              </w:r>
                              <w:r w:rsidRPr="0036612A">
                                <w:rPr>
                                  <w:b/>
                                  <w:szCs w:val="28"/>
                                </w:rPr>
                                <w:t>С</w:t>
                              </w:r>
                              <w:r w:rsidRPr="0036612A">
                                <w:rPr>
                                  <w:b/>
                                  <w:szCs w:val="28"/>
                                  <w:vertAlign w:val="subscript"/>
                                </w:rPr>
                                <w:t>1</w:t>
                              </w:r>
                            </w:p>
                          </w:txbxContent>
                        </wps:txbx>
                        <wps:bodyPr rot="0" vert="horz" wrap="square" lIns="91440" tIns="45720" rIns="91440" bIns="45720" anchor="t" anchorCtr="0" upright="1">
                          <a:noAutofit/>
                        </wps:bodyPr>
                      </wps:wsp>
                      <wps:wsp>
                        <wps:cNvPr id="323" name="AutoShape 139"/>
                        <wps:cNvCnPr>
                          <a:cxnSpLocks noChangeShapeType="1"/>
                          <a:stCxn id="322" idx="2"/>
                          <a:endCxn id="321" idx="0"/>
                        </wps:cNvCnPr>
                        <wps:spPr bwMode="auto">
                          <a:xfrm>
                            <a:off x="2296484" y="345226"/>
                            <a:ext cx="847" cy="2704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4" name="Text Box 140"/>
                        <wps:cNvSpPr txBox="1">
                          <a:spLocks noChangeArrowheads="1"/>
                        </wps:cNvSpPr>
                        <wps:spPr bwMode="auto">
                          <a:xfrm>
                            <a:off x="3640097" y="431743"/>
                            <a:ext cx="1871068" cy="691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36612A" w:rsidRDefault="003A7E3C" w:rsidP="00E81300">
                              <w:pPr>
                                <w:ind w:left="-140" w:right="-256"/>
                                <w:jc w:val="center"/>
                              </w:pPr>
                              <w:r w:rsidRPr="0036612A">
                                <w:t>скоп в композиційний</w:t>
                              </w:r>
                            </w:p>
                            <w:p w:rsidR="003A7E3C" w:rsidRPr="0036612A" w:rsidRDefault="003A7E3C" w:rsidP="00E81300">
                              <w:pPr>
                                <w:ind w:left="-140" w:right="-256"/>
                                <w:jc w:val="center"/>
                                <w:rPr>
                                  <w:b/>
                                  <w:szCs w:val="28"/>
                                  <w:vertAlign w:val="subscript"/>
                                </w:rPr>
                              </w:pPr>
                              <w:r w:rsidRPr="0036612A">
                                <w:t xml:space="preserve">басейн </w:t>
                              </w:r>
                              <w:r w:rsidRPr="0036612A">
                                <w:rPr>
                                  <w:b/>
                                  <w:szCs w:val="28"/>
                                </w:rPr>
                                <w:t xml:space="preserve"> Р</w:t>
                              </w:r>
                              <w:r w:rsidRPr="0036612A">
                                <w:rPr>
                                  <w:b/>
                                  <w:szCs w:val="28"/>
                                  <w:vertAlign w:val="subscript"/>
                                </w:rPr>
                                <w:t>3</w:t>
                              </w:r>
                              <w:r w:rsidRPr="0036612A">
                                <w:rPr>
                                  <w:b/>
                                  <w:szCs w:val="28"/>
                                </w:rPr>
                                <w:t>С</w:t>
                              </w:r>
                              <w:r w:rsidRPr="0036612A">
                                <w:rPr>
                                  <w:b/>
                                  <w:szCs w:val="28"/>
                                  <w:vertAlign w:val="subscript"/>
                                </w:rPr>
                                <w:t>3</w:t>
                              </w:r>
                            </w:p>
                            <w:p w:rsidR="003A7E3C" w:rsidRPr="0036612A" w:rsidRDefault="003A7E3C" w:rsidP="00E81300"/>
                          </w:txbxContent>
                        </wps:txbx>
                        <wps:bodyPr rot="0" vert="horz" wrap="square" lIns="91440" tIns="45720" rIns="91440" bIns="45720" anchor="t" anchorCtr="0" upright="1">
                          <a:noAutofit/>
                        </wps:bodyPr>
                      </wps:wsp>
                      <wps:wsp>
                        <wps:cNvPr id="325" name="AutoShape 141"/>
                        <wps:cNvCnPr>
                          <a:cxnSpLocks noChangeShapeType="1"/>
                          <a:stCxn id="321" idx="3"/>
                          <a:endCxn id="324" idx="1"/>
                        </wps:cNvCnPr>
                        <wps:spPr bwMode="auto">
                          <a:xfrm flipV="1">
                            <a:off x="3343774" y="777809"/>
                            <a:ext cx="296323" cy="5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6" name="Text Box 142"/>
                        <wps:cNvSpPr txBox="1">
                          <a:spLocks noChangeArrowheads="1"/>
                        </wps:cNvSpPr>
                        <wps:spPr bwMode="auto">
                          <a:xfrm>
                            <a:off x="1184850" y="1143194"/>
                            <a:ext cx="2222422" cy="2839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7E3C" w:rsidRPr="0036612A" w:rsidRDefault="003A7E3C" w:rsidP="00E81300">
                              <w:pPr>
                                <w:ind w:left="-180" w:right="-192"/>
                                <w:jc w:val="center"/>
                                <w:rPr>
                                  <w:vertAlign w:val="subscript"/>
                                </w:rPr>
                              </w:pPr>
                              <w:r w:rsidRPr="0036612A">
                                <w:t xml:space="preserve">в басейн проясненої води   </w:t>
                              </w:r>
                              <w:r w:rsidRPr="0036612A">
                                <w:rPr>
                                  <w:b/>
                                </w:rPr>
                                <w:t>Р</w:t>
                              </w:r>
                              <w:r w:rsidRPr="0036612A">
                                <w:rPr>
                                  <w:b/>
                                  <w:vertAlign w:val="subscript"/>
                                </w:rPr>
                                <w:t>2</w:t>
                              </w:r>
                              <w:r w:rsidRPr="0036612A">
                                <w:rPr>
                                  <w:b/>
                                </w:rPr>
                                <w:t>С</w:t>
                              </w:r>
                              <w:r w:rsidRPr="0036612A">
                                <w:rPr>
                                  <w:b/>
                                  <w:vertAlign w:val="subscript"/>
                                </w:rPr>
                                <w:t>2</w:t>
                              </w:r>
                            </w:p>
                            <w:p w:rsidR="003A7E3C" w:rsidRPr="0036612A" w:rsidRDefault="003A7E3C" w:rsidP="00E81300"/>
                          </w:txbxContent>
                        </wps:txbx>
                        <wps:bodyPr rot="0" vert="horz" wrap="square" lIns="91440" tIns="45720" rIns="91440" bIns="45720" anchor="t" anchorCtr="0" upright="1">
                          <a:noAutofit/>
                        </wps:bodyPr>
                      </wps:wsp>
                      <wps:wsp>
                        <wps:cNvPr id="327" name="AutoShape 143"/>
                        <wps:cNvCnPr>
                          <a:cxnSpLocks noChangeShapeType="1"/>
                          <a:stCxn id="321" idx="2"/>
                          <a:endCxn id="326" idx="0"/>
                        </wps:cNvCnPr>
                        <wps:spPr bwMode="auto">
                          <a:xfrm>
                            <a:off x="2296484" y="950002"/>
                            <a:ext cx="847" cy="1931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5="http://schemas.microsoft.com/office/word/2012/wordml">
            <w:pict>
              <v:group w14:anchorId="563DA8C0" id="Полотно 328" o:spid="_x0000_s2124" editas="canvas" style="width:433.95pt;height:127.45pt;mso-position-horizontal-relative:char;mso-position-vertical-relative:line" coordsize="55111,1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">
                <v:shape id="_x0000_s2125" type="#_x0000_t75" style="position:absolute;width:55111;height:16186;visibility:visible;mso-wrap-style:square">
                  <v:fill o:detectmouseclick="t"/>
                  <v:path o:connecttype="none"/>
                </v:shape>
                <v:shape id="Text Box 137" o:spid="_x0000_s2126" type="#_x0000_t202" style="position:absolute;left:12483;top:6156;width:20954;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2rPMUA&#10;AADcAAAADwAAAGRycy9kb3ducmV2LnhtbESPT2sCMRTE70K/Q3hCL6JZtajdGqUUWvTmP/T62Dx3&#10;Fzcv2yRd129vhILHYWZ+w8yXralEQ86XlhUMBwkI4szqknMFh/13fwbCB2SNlWVScCMPy8VLZ46p&#10;tlfeUrMLuYgQ9ikqKEKoUyl9VpBBP7A1cfTO1hkMUbpcaofXCDeVHCXJRBosOS4UWNNXQdll92cU&#10;zN5Wzcmvx5tjNjlX76E3bX5+nVKv3fbzA0SgNjzD/+2VVjAeD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7as8xQAAANwAAAAPAAAAAAAAAAAAAAAAAJgCAABkcnMv&#10;ZG93bnJldi54bWxQSwUGAAAAAAQABAD1AAAAigMAAAAA&#10;">
                  <v:textbox>
                    <w:txbxContent>
                      <w:p w:rsidR="0061502D" w:rsidRPr="0036612A" w:rsidRDefault="0061502D" w:rsidP="00E81300">
                        <w:pPr>
                          <w:rPr>
                            <w:b/>
                          </w:rPr>
                        </w:pPr>
                        <w:r>
                          <w:rPr>
                            <w:b/>
                          </w:rPr>
                          <w:t xml:space="preserve">   </w:t>
                        </w:r>
                        <w:r w:rsidRPr="0036612A">
                          <w:rPr>
                            <w:b/>
                          </w:rPr>
                          <w:t>Дисковий фільтр</w:t>
                        </w:r>
                      </w:p>
                    </w:txbxContent>
                  </v:textbox>
                </v:shape>
                <v:shape id="Text Box 138" o:spid="_x0000_s2127" type="#_x0000_t202" style="position:absolute;left:8673;width:28574;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skq8UA&#10;AADcAAAADwAAAGRycy9kb3ducmV2LnhtbESPT2vCQBTE70K/w/IKvZmNKf4hdZUiFbQnTat4fGRf&#10;k9Ds27C7Nem37xYEj8PM/IZZrgfTiis531hWMElSEMSl1Q1XCj4/tuMFCB+QNbaWScEveVivHkZL&#10;zLXt+UjXIlQiQtjnqKAOocul9GVNBn1iO+LofVlnMETpKqkd9hFuWpml6UwabDgu1NjRpqbyu/gx&#10;Ct7nk/3OUyEPF+/6bnrebpq3k1JPj8PrC4hAQ7iHb+2dVvCcZfB/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KySrxQAAANwAAAAPAAAAAAAAAAAAAAAAAJgCAABkcnMv&#10;ZG93bnJldi54bWxQSwUGAAAAAAQABAD1AAAAigMAAAAA&#10;" stroked="f">
                  <v:stroke dashstyle="1 1" endcap="round"/>
                  <v:textbox>
                    <w:txbxContent>
                      <w:p w:rsidR="0061502D" w:rsidRPr="0036612A" w:rsidRDefault="0061502D" w:rsidP="00E81300">
                        <w:pPr>
                          <w:ind w:left="-142"/>
                          <w:jc w:val="center"/>
                          <w:rPr>
                            <w:b/>
                            <w:szCs w:val="28"/>
                            <w:vertAlign w:val="subscript"/>
                          </w:rPr>
                        </w:pPr>
                        <w:r w:rsidRPr="0036612A">
                          <w:t xml:space="preserve">із басейна надлишкових вод  </w:t>
                        </w:r>
                        <w:r w:rsidRPr="0036612A">
                          <w:rPr>
                            <w:b/>
                            <w:szCs w:val="28"/>
                          </w:rPr>
                          <w:t>Р</w:t>
                        </w:r>
                        <w:r w:rsidRPr="0036612A">
                          <w:rPr>
                            <w:b/>
                            <w:szCs w:val="28"/>
                            <w:vertAlign w:val="subscript"/>
                          </w:rPr>
                          <w:t>1</w:t>
                        </w:r>
                        <w:r w:rsidRPr="0036612A">
                          <w:rPr>
                            <w:b/>
                            <w:szCs w:val="28"/>
                          </w:rPr>
                          <w:t>С</w:t>
                        </w:r>
                        <w:r w:rsidRPr="0036612A">
                          <w:rPr>
                            <w:b/>
                            <w:szCs w:val="28"/>
                            <w:vertAlign w:val="subscript"/>
                          </w:rPr>
                          <w:t>1</w:t>
                        </w:r>
                      </w:p>
                    </w:txbxContent>
                  </v:textbox>
                </v:shape>
                <v:shape id="AutoShape 139" o:spid="_x0000_s2128" type="#_x0000_t32" style="position:absolute;left:22964;top:3452;width:9;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yCYsYAAADcAAAADwAAAGRycy9kb3ducmV2LnhtbESPT2vCQBTE7wW/w/KE3upGhaIxGxGh&#10;pVh68A9Bb4/sMwlm34bdVWM/fbdQ6HGYmd8w2bI3rbiR841lBeNRAoK4tLrhSsFh//YyA+EDssbW&#10;Mil4kIdlPnjKMNX2zlu67UIlIoR9igrqELpUSl/WZNCPbEccvbN1BkOUrpLa4T3CTSsnSfIqDTYc&#10;F2rsaF1TedldjYLj5/xaPIov2hTj+eaEzvjv/btSz8N+tQARqA//4b/2h1YwnUzh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cgmLGAAAA3AAAAA8AAAAAAAAA&#10;AAAAAAAAoQIAAGRycy9kb3ducmV2LnhtbFBLBQYAAAAABAAEAPkAAACUAwAAAAA=&#10;">
                  <v:stroke endarrow="block"/>
                </v:shape>
                <v:shape id="Text Box 140" o:spid="_x0000_s2129" type="#_x0000_t202" style="position:absolute;left:36400;top:4317;width:18711;height:6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Z7k8MA&#10;AADcAAAADwAAAGRycy9kb3ducmV2LnhtbESP26rCMBRE3wX/IWzBF9HUy/FSjeI5oPjq5QO2zbYt&#10;Njulibb+vRGE8zjMzBpmtWlMIZ5UudyyguEgAkGcWJ1zquBy3vXnIJxH1lhYJgUvcrBZt1srjLWt&#10;+UjPk09FgLCLUUHmfRlL6ZKMDLqBLYmDd7OVQR9klUpdYR3gppCjKJpKgzmHhQxL+ssouZ8eRsHt&#10;UPd+FvV17y+z42T6i/nsal9KdTvNdgnCU+P/w9/2QSsYjyb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tZ7k8MAAADcAAAADwAAAAAAAAAAAAAAAACYAgAAZHJzL2Rv&#10;d25yZXYueG1sUEsFBgAAAAAEAAQA9QAAAIgDAAAAAA==&#10;" stroked="f">
                  <v:textbox>
                    <w:txbxContent>
                      <w:p w:rsidR="0061502D" w:rsidRPr="0036612A" w:rsidRDefault="0061502D" w:rsidP="00E81300">
                        <w:pPr>
                          <w:ind w:left="-140" w:right="-256"/>
                          <w:jc w:val="center"/>
                        </w:pPr>
                        <w:r w:rsidRPr="0036612A">
                          <w:t>скоп в композиційний</w:t>
                        </w:r>
                      </w:p>
                      <w:p w:rsidR="0061502D" w:rsidRPr="0036612A" w:rsidRDefault="0061502D" w:rsidP="00E81300">
                        <w:pPr>
                          <w:ind w:left="-140" w:right="-256"/>
                          <w:jc w:val="center"/>
                          <w:rPr>
                            <w:b/>
                            <w:szCs w:val="28"/>
                            <w:vertAlign w:val="subscript"/>
                          </w:rPr>
                        </w:pPr>
                        <w:r w:rsidRPr="0036612A">
                          <w:t xml:space="preserve">басейн </w:t>
                        </w:r>
                        <w:r w:rsidRPr="0036612A">
                          <w:rPr>
                            <w:b/>
                            <w:szCs w:val="28"/>
                          </w:rPr>
                          <w:t xml:space="preserve"> Р</w:t>
                        </w:r>
                        <w:r w:rsidRPr="0036612A">
                          <w:rPr>
                            <w:b/>
                            <w:szCs w:val="28"/>
                            <w:vertAlign w:val="subscript"/>
                          </w:rPr>
                          <w:t>3</w:t>
                        </w:r>
                        <w:r w:rsidRPr="0036612A">
                          <w:rPr>
                            <w:b/>
                            <w:szCs w:val="28"/>
                          </w:rPr>
                          <w:t>С</w:t>
                        </w:r>
                        <w:r w:rsidRPr="0036612A">
                          <w:rPr>
                            <w:b/>
                            <w:szCs w:val="28"/>
                            <w:vertAlign w:val="subscript"/>
                          </w:rPr>
                          <w:t>3</w:t>
                        </w:r>
                      </w:p>
                      <w:p w:rsidR="0061502D" w:rsidRPr="0036612A" w:rsidRDefault="0061502D" w:rsidP="00E81300"/>
                    </w:txbxContent>
                  </v:textbox>
                </v:shape>
                <v:shape id="AutoShape 141" o:spid="_x0000_s2130" type="#_x0000_t32" style="position:absolute;left:33437;top:7778;width:2963;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j0zsQAAADcAAAADwAAAGRycy9kb3ducmV2LnhtbESPwWrDMBBE74X+g9hCbrVch5TiRDFp&#10;oBByCU0K7XGxNraItTKWajl/HwUKPQ4z84ZZVZPtxEiDN44VvGQ5COLaacONgq/Tx/MbCB+QNXaO&#10;ScGVPFTrx4cVltpF/qTxGBqRIOxLVNCG0JdS+roliz5zPXHyzm6wGJIcGqkHjAluO1nk+au0aDgt&#10;tNjTtqX6cvy1Ckw8mLHfbeP7/vvH60jmunBGqdnTtFmCCDSF//Bfe6cVzIsF3M+kI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qPTOxAAAANwAAAAPAAAAAAAAAAAA&#10;AAAAAKECAABkcnMvZG93bnJldi54bWxQSwUGAAAAAAQABAD5AAAAkgMAAAAA&#10;">
                  <v:stroke endarrow="block"/>
                </v:shape>
                <v:shape id="Text Box 142" o:spid="_x0000_s2131" type="#_x0000_t202" style="position:absolute;left:11848;top:11431;width:22224;height:2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hAf8MA&#10;AADcAAAADwAAAGRycy9kb3ducmV2LnhtbESP3YrCMBSE7xd8h3AEbxZN/atajbIKirf+PMCxObbF&#10;5qQ0WVvf3iwseDnMzDfMatOaUjypdoVlBcNBBII4tbrgTMH1su/PQTiPrLG0TApe5GCz7nytMNG2&#10;4RM9zz4TAcIuQQW591UipUtzMugGtiIO3t3WBn2QdSZ1jU2Am1KOoiiWBgsOCzlWtMspfZx/jYL7&#10;sfmeLprbwV9np0m8xWJ2sy+let32ZwnCU+s/4f/2USsYj2L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hAf8MAAADcAAAADwAAAAAAAAAAAAAAAACYAgAAZHJzL2Rv&#10;d25yZXYueG1sUEsFBgAAAAAEAAQA9QAAAIgDAAAAAA==&#10;" stroked="f">
                  <v:textbox>
                    <w:txbxContent>
                      <w:p w:rsidR="0061502D" w:rsidRPr="0036612A" w:rsidRDefault="0061502D" w:rsidP="00E81300">
                        <w:pPr>
                          <w:ind w:left="-180" w:right="-192"/>
                          <w:jc w:val="center"/>
                          <w:rPr>
                            <w:vertAlign w:val="subscript"/>
                          </w:rPr>
                        </w:pPr>
                        <w:r w:rsidRPr="0036612A">
                          <w:t xml:space="preserve">в басейн проясненої води   </w:t>
                        </w:r>
                        <w:r w:rsidRPr="0036612A">
                          <w:rPr>
                            <w:b/>
                          </w:rPr>
                          <w:t>Р</w:t>
                        </w:r>
                        <w:r w:rsidRPr="0036612A">
                          <w:rPr>
                            <w:b/>
                            <w:vertAlign w:val="subscript"/>
                          </w:rPr>
                          <w:t>2</w:t>
                        </w:r>
                        <w:r w:rsidRPr="0036612A">
                          <w:rPr>
                            <w:b/>
                          </w:rPr>
                          <w:t>С</w:t>
                        </w:r>
                        <w:r w:rsidRPr="0036612A">
                          <w:rPr>
                            <w:b/>
                            <w:vertAlign w:val="subscript"/>
                          </w:rPr>
                          <w:t>2</w:t>
                        </w:r>
                      </w:p>
                      <w:p w:rsidR="0061502D" w:rsidRPr="0036612A" w:rsidRDefault="0061502D" w:rsidP="00E81300"/>
                    </w:txbxContent>
                  </v:textbox>
                </v:shape>
                <v:shape id="AutoShape 143" o:spid="_x0000_s2132" type="#_x0000_t32" style="position:absolute;left:22964;top:9500;width:9;height:19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eEYcUAAADcAAAADwAAAGRycy9kb3ducmV2LnhtbESPQWsCMRSE7wX/Q3iCt5rVgtXVKFJo&#10;EaWHqix6e2yeu4ublyWJuvrrTaHQ4zAz3zCzRWtqcSXnK8sKBv0EBHFudcWFgv3u83UMwgdkjbVl&#10;UnAnD4t552WGqbY3/qHrNhQiQtinqKAMoUml9HlJBn3fNsTRO1lnMETpCqkd3iLc1HKYJCNpsOK4&#10;UGJDHyXl5+3FKDhsJpfsnn3TOhtM1kd0xj92X0r1uu1yCiJQG/7Df+2VVvA2fIf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eEYcUAAADcAAAADwAAAAAAAAAA&#10;AAAAAAChAgAAZHJzL2Rvd25yZXYueG1sUEsFBgAAAAAEAAQA+QAAAJMDAAAAAA==&#10;">
                  <v:stroke endarrow="block"/>
                </v:shape>
                <w10:anchorlock/>
              </v:group>
            </w:pict>
          </mc:Fallback>
        </mc:AlternateContent>
      </w:r>
      <w:r w:rsidRPr="00304185">
        <w:rPr>
          <w:szCs w:val="28"/>
        </w:rPr>
        <w:t xml:space="preserve">                                                                                    </w:t>
      </w:r>
    </w:p>
    <w:p w:rsidR="00E81300" w:rsidRPr="00304185" w:rsidRDefault="00E81300" w:rsidP="00E81300">
      <w:pPr>
        <w:rPr>
          <w:szCs w:val="28"/>
        </w:rPr>
      </w:pPr>
      <w:r w:rsidRPr="00304185">
        <w:rPr>
          <w:szCs w:val="28"/>
        </w:rPr>
        <w:t>Р</w:t>
      </w:r>
      <w:r w:rsidRPr="00304185">
        <w:rPr>
          <w:szCs w:val="28"/>
          <w:vertAlign w:val="subscript"/>
        </w:rPr>
        <w:t>1</w:t>
      </w:r>
      <w:r w:rsidRPr="00304185">
        <w:rPr>
          <w:szCs w:val="28"/>
        </w:rPr>
        <w:t xml:space="preserve"> – кількість води, що надходить з басейну надлишкових вод, кг;</w:t>
      </w:r>
    </w:p>
    <w:p w:rsidR="00E81300" w:rsidRPr="00304185" w:rsidRDefault="00E81300" w:rsidP="00E81300">
      <w:pPr>
        <w:rPr>
          <w:szCs w:val="28"/>
        </w:rPr>
      </w:pPr>
      <w:r w:rsidRPr="00304185">
        <w:rPr>
          <w:szCs w:val="28"/>
        </w:rPr>
        <w:t>Р</w:t>
      </w:r>
      <w:r w:rsidRPr="00304185">
        <w:rPr>
          <w:szCs w:val="28"/>
          <w:vertAlign w:val="subscript"/>
        </w:rPr>
        <w:t>2</w:t>
      </w:r>
      <w:r w:rsidRPr="00304185">
        <w:rPr>
          <w:szCs w:val="28"/>
        </w:rPr>
        <w:t xml:space="preserve"> – кількість маси, що поступає в басейн проясненої води, кг;</w:t>
      </w:r>
    </w:p>
    <w:p w:rsidR="00E81300" w:rsidRPr="00304185" w:rsidRDefault="00E81300" w:rsidP="00E81300">
      <w:pPr>
        <w:rPr>
          <w:szCs w:val="28"/>
        </w:rPr>
      </w:pPr>
      <w:r w:rsidRPr="00304185">
        <w:rPr>
          <w:szCs w:val="28"/>
        </w:rPr>
        <w:t>Р</w:t>
      </w:r>
      <w:r w:rsidRPr="00304185">
        <w:rPr>
          <w:szCs w:val="28"/>
          <w:vertAlign w:val="subscript"/>
        </w:rPr>
        <w:t>3</w:t>
      </w:r>
      <w:r w:rsidRPr="00304185">
        <w:rPr>
          <w:szCs w:val="28"/>
        </w:rPr>
        <w:t xml:space="preserve"> – кількість скопу, що поступає в композиційний басейн, кг;</w:t>
      </w:r>
    </w:p>
    <w:p w:rsidR="00E81300" w:rsidRPr="00304185" w:rsidRDefault="00E81300" w:rsidP="00E81300">
      <w:pPr>
        <w:rPr>
          <w:szCs w:val="28"/>
        </w:rPr>
      </w:pPr>
      <w:r w:rsidRPr="00304185">
        <w:rPr>
          <w:szCs w:val="28"/>
        </w:rPr>
        <w:t>С</w:t>
      </w:r>
      <w:r w:rsidRPr="00304185">
        <w:rPr>
          <w:szCs w:val="28"/>
          <w:vertAlign w:val="subscript"/>
        </w:rPr>
        <w:t>1</w:t>
      </w:r>
      <w:r w:rsidRPr="00304185">
        <w:rPr>
          <w:szCs w:val="28"/>
        </w:rPr>
        <w:t>, С</w:t>
      </w:r>
      <w:r w:rsidRPr="00304185">
        <w:rPr>
          <w:szCs w:val="28"/>
          <w:vertAlign w:val="subscript"/>
        </w:rPr>
        <w:t>2</w:t>
      </w:r>
      <w:r w:rsidRPr="00304185">
        <w:rPr>
          <w:szCs w:val="28"/>
        </w:rPr>
        <w:t>, С</w:t>
      </w:r>
      <w:r w:rsidRPr="00304185">
        <w:rPr>
          <w:szCs w:val="28"/>
          <w:vertAlign w:val="subscript"/>
        </w:rPr>
        <w:t xml:space="preserve">3 </w:t>
      </w:r>
      <w:r w:rsidRPr="00304185">
        <w:rPr>
          <w:szCs w:val="28"/>
        </w:rPr>
        <w:t>– відсоток волокна у відповідних потоках, %.</w:t>
      </w:r>
    </w:p>
    <w:p w:rsidR="00E81300" w:rsidRPr="00304185" w:rsidRDefault="00E81300" w:rsidP="00E81300">
      <w:pPr>
        <w:rPr>
          <w:szCs w:val="28"/>
        </w:rPr>
      </w:pPr>
      <w:r w:rsidRPr="00304185">
        <w:rPr>
          <w:szCs w:val="28"/>
        </w:rPr>
        <w:t>Р</w:t>
      </w:r>
      <w:r w:rsidRPr="00304185">
        <w:rPr>
          <w:szCs w:val="28"/>
          <w:vertAlign w:val="subscript"/>
        </w:rPr>
        <w:t>1</w:t>
      </w:r>
      <w:r w:rsidRPr="00304185">
        <w:rPr>
          <w:szCs w:val="28"/>
        </w:rPr>
        <w:t>= 21380,68кг.</w:t>
      </w:r>
    </w:p>
    <w:p w:rsidR="00E81300" w:rsidRPr="00304185" w:rsidRDefault="00E81300" w:rsidP="00E81300">
      <w:pPr>
        <w:rPr>
          <w:b/>
          <w:szCs w:val="28"/>
        </w:rPr>
      </w:pPr>
      <w:r w:rsidRPr="00304185">
        <w:rPr>
          <w:szCs w:val="28"/>
        </w:rPr>
        <w:t>С</w:t>
      </w:r>
      <w:r w:rsidRPr="00304185">
        <w:rPr>
          <w:szCs w:val="28"/>
          <w:vertAlign w:val="subscript"/>
        </w:rPr>
        <w:t>1</w:t>
      </w:r>
      <w:r w:rsidRPr="00304185">
        <w:rPr>
          <w:szCs w:val="28"/>
        </w:rPr>
        <w:t>= 0,0590 %; С</w:t>
      </w:r>
      <w:r w:rsidRPr="00304185">
        <w:rPr>
          <w:szCs w:val="28"/>
          <w:vertAlign w:val="subscript"/>
        </w:rPr>
        <w:t>2</w:t>
      </w:r>
      <w:r w:rsidRPr="00304185">
        <w:rPr>
          <w:szCs w:val="28"/>
        </w:rPr>
        <w:t>= 0,001 %; С</w:t>
      </w:r>
      <w:r w:rsidRPr="00304185">
        <w:rPr>
          <w:szCs w:val="28"/>
          <w:vertAlign w:val="subscript"/>
        </w:rPr>
        <w:t>3</w:t>
      </w:r>
      <w:r w:rsidRPr="00304185">
        <w:rPr>
          <w:szCs w:val="28"/>
        </w:rPr>
        <w:t xml:space="preserve">= 3,87 %. </w:t>
      </w:r>
      <w:r w:rsidRPr="00304185">
        <w:rPr>
          <w:b/>
          <w:szCs w:val="28"/>
        </w:rPr>
        <w:t xml:space="preserve"> </w:t>
      </w:r>
    </w:p>
    <w:p w:rsidR="00E81300" w:rsidRPr="00304185" w:rsidRDefault="00E81300" w:rsidP="00E81300">
      <w:pPr>
        <w:rPr>
          <w:b/>
          <w:szCs w:val="28"/>
        </w:rPr>
      </w:pPr>
      <w:r w:rsidRPr="00304185">
        <w:rPr>
          <w:b/>
          <w:szCs w:val="28"/>
        </w:rPr>
        <w:t>Р</w:t>
      </w:r>
      <w:r w:rsidRPr="00304185">
        <w:rPr>
          <w:b/>
          <w:szCs w:val="28"/>
          <w:vertAlign w:val="subscript"/>
        </w:rPr>
        <w:t>2</w:t>
      </w:r>
      <w:r w:rsidRPr="00304185">
        <w:rPr>
          <w:b/>
          <w:szCs w:val="28"/>
        </w:rPr>
        <w:t xml:space="preserve"> –? Р</w:t>
      </w:r>
      <w:r w:rsidRPr="00304185">
        <w:rPr>
          <w:b/>
          <w:szCs w:val="28"/>
          <w:vertAlign w:val="subscript"/>
        </w:rPr>
        <w:t>3</w:t>
      </w:r>
      <w:r w:rsidRPr="00304185">
        <w:rPr>
          <w:b/>
          <w:szCs w:val="28"/>
        </w:rPr>
        <w:t xml:space="preserve"> –?</w:t>
      </w:r>
    </w:p>
    <w:p w:rsidR="00E81300" w:rsidRPr="00304185" w:rsidRDefault="00E81300" w:rsidP="00E81300">
      <w:pPr>
        <w:rPr>
          <w:szCs w:val="28"/>
        </w:rPr>
      </w:pPr>
      <w:r w:rsidRPr="00304185">
        <w:rPr>
          <w:szCs w:val="28"/>
        </w:rPr>
        <w:t>Розрахунки наводимо у такому вигляді:</w:t>
      </w:r>
    </w:p>
    <w:tbl>
      <w:tblPr>
        <w:tblW w:w="9380" w:type="dxa"/>
        <w:tblInd w:w="108" w:type="dxa"/>
        <w:tblLook w:val="04A0" w:firstRow="1" w:lastRow="0" w:firstColumn="1" w:lastColumn="0" w:noHBand="0" w:noVBand="1"/>
      </w:tblPr>
      <w:tblGrid>
        <w:gridCol w:w="2720"/>
        <w:gridCol w:w="1120"/>
        <w:gridCol w:w="400"/>
        <w:gridCol w:w="1620"/>
        <w:gridCol w:w="480"/>
        <w:gridCol w:w="1208"/>
        <w:gridCol w:w="400"/>
        <w:gridCol w:w="1120"/>
        <w:gridCol w:w="400"/>
      </w:tblGrid>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Мас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210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локно,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lastRenderedPageBreak/>
              <w:t xml:space="preserve">З </w:t>
            </w:r>
            <w:proofErr w:type="spellStart"/>
            <w:r w:rsidRPr="00541602">
              <w:rPr>
                <w:rFonts w:eastAsia="Times New Roman" w:cs="Times New Roman"/>
                <w:color w:val="000000"/>
                <w:sz w:val="24"/>
                <w:szCs w:val="24"/>
                <w:lang w:val="ru-RU" w:eastAsia="ru-RU"/>
              </w:rPr>
              <w:t>басейну</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надл.вод</w:t>
            </w:r>
            <w:proofErr w:type="spellEnd"/>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1380,6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59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62</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1368,06</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1380,68</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2,62</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8"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1368,06</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nil"/>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В </w:t>
            </w:r>
            <w:proofErr w:type="spellStart"/>
            <w:r w:rsidRPr="00541602">
              <w:rPr>
                <w:rFonts w:eastAsia="Times New Roman" w:cs="Times New Roman"/>
                <w:color w:val="000000"/>
                <w:sz w:val="24"/>
                <w:szCs w:val="24"/>
                <w:lang w:val="ru-RU" w:eastAsia="ru-RU"/>
              </w:rPr>
              <w:t>композиц.басейн</w:t>
            </w:r>
            <w:proofErr w:type="spellEnd"/>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20,6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87</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12,4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308,27</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В </w:t>
            </w:r>
            <w:proofErr w:type="spellStart"/>
            <w:r w:rsidRPr="00541602">
              <w:rPr>
                <w:rFonts w:eastAsia="Times New Roman" w:cs="Times New Roman"/>
                <w:color w:val="000000"/>
                <w:sz w:val="24"/>
                <w:szCs w:val="24"/>
                <w:lang w:val="ru-RU" w:eastAsia="ru-RU"/>
              </w:rPr>
              <w:t>басейн</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освітл.вод</w:t>
            </w:r>
            <w:proofErr w:type="spellEnd"/>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1059,99</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01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2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1059,7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1380,68</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12,62</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20" w:type="dxa"/>
            <w:tcBorders>
              <w:top w:val="nil"/>
              <w:left w:val="nil"/>
              <w:bottom w:val="single" w:sz="4" w:space="0" w:color="auto"/>
              <w:right w:val="nil"/>
            </w:tcBorders>
            <w:shd w:val="clear" w:color="auto" w:fill="auto"/>
            <w:noWrap/>
            <w:vAlign w:val="bottom"/>
            <w:hideMark/>
          </w:tcPr>
          <w:p w:rsidR="00541602" w:rsidRPr="00541602" w:rsidRDefault="00541602" w:rsidP="00541602">
            <w:pPr>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1368,06</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541602" w:rsidRPr="00541602" w:rsidRDefault="00541602" w:rsidP="00541602">
      <w:pPr>
        <w:spacing w:line="240" w:lineRule="auto"/>
        <w:ind w:firstLine="0"/>
        <w:jc w:val="left"/>
        <w:rPr>
          <w:rFonts w:eastAsia="Times New Roman" w:cs="Times New Roman"/>
          <w:i/>
          <w:sz w:val="24"/>
          <w:szCs w:val="24"/>
          <w:u w:val="single"/>
          <w:lang w:val="ru-RU" w:eastAsia="ru-RU"/>
        </w:rPr>
      </w:pPr>
    </w:p>
    <w:p w:rsidR="00E81300" w:rsidRDefault="00E81300" w:rsidP="00E81300">
      <w:pPr>
        <w:ind w:firstLine="0"/>
        <w:rPr>
          <w:i/>
          <w:u w:val="single"/>
        </w:rPr>
      </w:pPr>
    </w:p>
    <w:p w:rsidR="00E81300" w:rsidRPr="002408FD" w:rsidRDefault="00527660" w:rsidP="00E81300">
      <w:pPr>
        <w:rPr>
          <w:szCs w:val="28"/>
        </w:rPr>
      </w:pPr>
      <w:r>
        <w:rPr>
          <w:rFonts w:eastAsia="Calibri"/>
          <w:b/>
          <w:noProof/>
          <w:szCs w:val="28"/>
          <w:lang w:val="ru-RU" w:eastAsia="ru-RU"/>
        </w:rPr>
        <mc:AlternateContent>
          <mc:Choice Requires="wpg">
            <w:drawing>
              <wp:anchor distT="0" distB="0" distL="0" distR="0" simplePos="0" relativeHeight="251782656" behindDoc="0" locked="0" layoutInCell="1" allowOverlap="1" wp14:anchorId="5A8279A0" wp14:editId="541DBD62">
                <wp:simplePos x="0" y="0"/>
                <wp:positionH relativeFrom="page">
                  <wp:posOffset>804544</wp:posOffset>
                </wp:positionH>
                <wp:positionV relativeFrom="page">
                  <wp:posOffset>393065</wp:posOffset>
                </wp:positionV>
                <wp:extent cx="6588760" cy="9944100"/>
                <wp:effectExtent l="0" t="0" r="21590" b="38100"/>
                <wp:wrapNone/>
                <wp:docPr id="5535" name="Группа 5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536"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537"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38"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39"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40"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41"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42"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43"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44"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545"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46"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547"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548"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549"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550"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551"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552"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553"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A8279A0" id="Группа 5535" o:spid="_x0000_s2133" style="position:absolute;left:0;text-align:left;margin-left:63.35pt;margin-top:30.95pt;width:518.8pt;height:783pt;z-index:251782656;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">
                <v:rect id=" 4301" o:spid="_x0000_s2134"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Ps2sQA&#10;AADdAAAADwAAAGRycy9kb3ducmV2LnhtbESP3YrCMBSE7wXfIRxh7zR1F3+oRpHC4sIi4s8DHJpj&#10;U2xOuk3Uuk9vBMHLYWa+YebL1lbiSo0vHSsYDhIQxLnTJRcKjofv/hSED8gaK8ek4E4elotuZ46p&#10;djfe0XUfChEh7FNUYEKoUyl9bsiiH7iaOHon11gMUTaF1A3eItxW8jNJxtJiyXHBYE2Zofy8v1gF&#10;mWOzRnM53CnL/taTbSh//zdKffTa1QxEoDa8w6/2j1YwGn2N4fk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7NrEAAAA3QAAAA8AAAAAAAAAAAAAAAAAmAIAAGRycy9k&#10;b3ducmV2LnhtbFBLBQYAAAAABAAEAPUAAACJAwAAAAA=&#10;" filled="f" strokeweight=".71mm">
                  <v:path arrowok="t"/>
                </v:rect>
                <v:line id=" 4302" o:spid="_x0000_s2135"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s0sMAAADdAAAADwAAAGRycy9kb3ducmV2LnhtbESPwWrDMBBE74H+g9hCLqGWnZK6uFFC&#10;KQR6KjTpByzSxjK1VkZSbOfvq0Cgx2Fm3jDb/ex6MVKInWcFVVGCINbedNwq+Dkdnl5BxIRssPdM&#10;Cq4UYb97WGyxMX7ibxqPqRUZwrFBBTaloZEyaksOY+EH4uydfXCYsgytNAGnDHe9XJfli3TYcV6w&#10;ONCHJf17vLhM0ZWdzpdrfajK8cvpRH2oV0otH+f3NxCJ5vQfvrc/jYLN5rmG25v8BOTu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q7NLDAAAA3QAAAA8AAAAAAAAAAAAA&#10;AAAAoQIAAGRycy9kb3ducmV2LnhtbFBLBQYAAAAABAAEAPkAAACRAwAAAAA=&#10;" strokeweight=".71mm">
                  <v:stroke joinstyle="miter"/>
                  <o:lock v:ext="edit" shapetype="f"/>
                </v:line>
                <v:line id=" 4303" o:spid="_x0000_s2136"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V4oMQAAADdAAAADwAAAGRycy9kb3ducmV2LnhtbESPwWrDMAyG74O9g9Ggl7E62eg6srpl&#10;DAo9DdbtAYStxmGxHGw3Sd++OhR2FL/+T/o2uzn0aqSUu8gG6mUFithG13Fr4Pdn//QGKhdkh31k&#10;MnChDLvt/d0GGxcn/qbxWFolEM4NGvClDI3W2XoKmJdxIJbsFFPAImNqtUs4CTz0+rmqXnXAjuWC&#10;x4E+Pdm/4zkIxdZ+Op0v631djV/BFurT+tGYxcP88Q6q0Fz+l2/tgzOwWr3Iu2IjJq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tXigxAAAAN0AAAAPAAAAAAAAAAAA&#10;AAAAAKECAABkcnMvZG93bnJldi54bWxQSwUGAAAAAAQABAD5AAAAkgMAAAAA&#10;" strokeweight=".71mm">
                  <v:stroke joinstyle="miter"/>
                  <o:lock v:ext="edit" shapetype="f"/>
                </v:line>
                <v:line id=" 4304" o:spid="_x0000_s2137"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ndO8QAAADdAAAADwAAAGRycy9kb3ducmV2LnhtbESP0WoCMRRE3wv9h3ALvpSaXYtVt0Yp&#10;BaFPgrYfcEmum6WbmyWJu+vfG0HwcZiZM8x6O7pW9BRi41lBOS1AEGtvGq4V/P3u3pYgYkI22Hom&#10;BReKsN08P62xMn7gA/XHVIsM4VihAptSV0kZtSWHceo74uydfHCYsgy1NAGHDHetnBXFh3TYcF6w&#10;2NG3Jf1/PLtM0aUdTufLYlcW/d7pRG1YvCo1eRm/PkEkGtMjfG//GAXz+fsKbm/yE5Cb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d07xAAAAN0AAAAPAAAAAAAAAAAA&#10;AAAAAKECAABkcnMvZG93bnJldi54bWxQSwUGAAAAAAQABAD5AAAAkgMAAAAA&#10;" strokeweight=".71mm">
                  <v:stroke joinstyle="miter"/>
                  <o:lock v:ext="edit" shapetype="f"/>
                </v:line>
                <v:line id=" 4305" o:spid="_x0000_s2138"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UH28QAAADdAAAADwAAAGRycy9kb3ducmV2LnhtbESPwWrDMAyG74O9g9Ggl7E6Ges6srpl&#10;DAo9DdbtAYStxmGxHGw3Sd++OhR2FL/+T/o2uzn0aqSUu8gG6mUFithG13Fr4Pdn//QGKhdkh31k&#10;MnChDLvt/d0GGxcn/qbxWFolEM4NGvClDI3W2XoKmJdxIJbsFFPAImNqtUs4CTz0+rmqXnXAjuWC&#10;x4E+Pdm/4zkIxdZ+Op0v631djV/BFurT+tGYxcP88Q6q0Fz+l2/tgzOwWr3I/2IjJq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xQfbxAAAAN0AAAAPAAAAAAAAAAAA&#10;AAAAAKECAABkcnMvZG93bnJldi54bWxQSwUGAAAAAAQABAD5AAAAkgMAAAAA&#10;" strokeweight=".71mm">
                  <v:stroke joinstyle="miter"/>
                  <o:lock v:ext="edit" shapetype="f"/>
                </v:line>
                <v:line id=" 4306" o:spid="_x0000_s2139"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miQMMAAADdAAAADwAAAGRycy9kb3ducmV2LnhtbESP0WoCMRRE34X+Q7gFX6RmV7SW1Sil&#10;IPgkVPsBl+S6WdzcLEncXf/eFAp9HGbmDLPdj64VPYXYeFZQzgsQxNqbhmsFP5fD2weImJANtp5J&#10;wYMi7Hcvky1Wxg/8Tf051SJDOFaowKbUVVJGbclhnPuOOHtXHxymLEMtTcAhw10rF0XxLh02nBcs&#10;dvRlSd/Od5cpurTD9f5YH8qiPzmdqA3rmVLT1/FzAyLRmP7Df+2jUbBaLUv4fZOfgN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JokDDAAAA3QAAAA8AAAAAAAAAAAAA&#10;AAAAoQIAAGRycy9kb3ducmV2LnhtbFBLBQYAAAAABAAEAPkAAACRAwAAAAA=&#10;" strokeweight=".71mm">
                  <v:stroke joinstyle="miter"/>
                  <o:lock v:ext="edit" shapetype="f"/>
                </v:line>
                <v:line id=" 4307" o:spid="_x0000_s2140"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s8N8MAAADdAAAADwAAAGRycy9kb3ducmV2LnhtbESP0WoCMRRE34X+Q7hCX6RmV7SWrVFK&#10;QeiToO0HXJLrZnFzsyRxd/37RhB8HGbmDLPZja4VPYXYeFZQzgsQxNqbhmsFf7/7tw8QMSEbbD2T&#10;ghtF2G1fJhusjB/4SP0p1SJDOFaowKbUVVJGbclhnPuOOHtnHxymLEMtTcAhw10rF0XxLh02nBcs&#10;dvRtSV9OV5cpurTD+Xpb78uiPzidqA3rmVKv0/HrE0SiMT3Dj/aPUbBaLRdwf5Of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bPDfDAAAA3QAAAA8AAAAAAAAAAAAA&#10;AAAAoQIAAGRycy9kb3ducmV2LnhtbFBLBQYAAAAABAAEAPkAAACRAwAAAAA=&#10;" strokeweight=".71mm">
                  <v:stroke joinstyle="miter"/>
                  <o:lock v:ext="edit" shapetype="f"/>
                </v:line>
                <v:line id=" 4308" o:spid="_x0000_s2141"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eZrMQAAADdAAAADwAAAGRycy9kb3ducmV2LnhtbESP0WoCMRRE3wv9h3ALfSk1u1qrbI1S&#10;BMEnQdsPuCTXzeLmZkni7vr3jSD0cZiZM8xqM7pW9BRi41lBOSlAEGtvGq4V/P7s3pcgYkI22Hom&#10;BTeKsFk/P62wMn7gI/WnVIsM4VihAptSV0kZtSWHceI74uydfXCYsgy1NAGHDHetnBbFp3TYcF6w&#10;2NHWkr6cri5TdGmH8/W22JVFf3A6URsWb0q9vozfXyASjek//GjvjYL5/GMG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F5msxAAAAN0AAAAPAAAAAAAAAAAA&#10;AAAAAKECAABkcnMvZG93bnJldi54bWxQSwUGAAAAAAQABAD5AAAAkgMAAAAA&#10;" strokeweight=".71mm">
                  <v:stroke joinstyle="miter"/>
                  <o:lock v:ext="edit" shapetype="f"/>
                </v:line>
                <v:line id=" 4309" o:spid="_x0000_s2142"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t0vccAAADdAAAADwAAAGRycy9kb3ducmV2LnhtbESPQWvCQBSE7wX/w/IK3uqmmkgbXUUF&#10;qVCkbVrw+sg+s8Hs25BdNfXXdwuFHoeZ+YaZL3vbiAt1vnas4HGUgCAuna65UvD1uX14AuEDssbG&#10;MSn4Jg/LxeBujrl2V/6gSxEqESHsc1RgQmhzKX1pyKIfuZY4ekfXWQxRdpXUHV4j3DZynCRTabHm&#10;uGCwpY2h8lScrYJXat/T2/o4OTwn05e9NsX4LdsoNbzvVzMQgfrwH/5r77SCLEtT+H0Tn4B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y3S9xwAAAN0AAAAPAAAAAAAA&#10;AAAAAAAAAKECAABkcnMvZG93bnJldi54bWxQSwUGAAAAAAQABAD5AAAAlQMAAAAA&#10;" strokeweight=".35mm">
                  <v:stroke joinstyle="miter"/>
                  <o:lock v:ext="edit" shapetype="f"/>
                </v:line>
                <v:line id=" 4310" o:spid="_x0000_s2143"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KkQ8MAAADdAAAADwAAAGRycy9kb3ducmV2LnhtbESPUWvCMBSF3wf+h3CFvYyZdqw6OqOI&#10;IPg0mPoDLsm1KWtuShLb+u/NYLDHwznnO5z1dnKdGCjE1rOCclGAINbetNwouJwPrx8gYkI22Hkm&#10;BXeKsN3MntZYGz/yNw2n1IgM4VijAptSX0sZtSWHceF74uxdfXCYsgyNNAHHDHedfCuKpXTYcl6w&#10;2NPekv453Vym6NKO19t9dSiL4cvpRF1YvSj1PJ92nyASTek//Nc+GgVV9V7B75v8BO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2ypEPDAAAA3QAAAA8AAAAAAAAAAAAA&#10;AAAAoQIAAGRycy9kb3ducmV2LnhtbFBLBQYAAAAABAAEAPkAAACRAwAAAAA=&#10;" strokeweight=".71mm">
                  <v:stroke joinstyle="miter"/>
                  <o:lock v:ext="edit" shapetype="f"/>
                </v:line>
                <v:line id=" 4311" o:spid="_x0000_s2144"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VPUccAAADdAAAADwAAAGRycy9kb3ducmV2LnhtbESPQWvCQBSE7wX/w/KE3upGa0IbXaUV&#10;ioUialrw+sg+s8Hs25Ddauyv7xYKHoeZ+YaZL3vbiDN1vnasYDxKQBCXTtdcKfj6fHt4AuEDssbG&#10;MSm4koflYnA3x1y7C+/pXIRKRAj7HBWYENpcSl8asuhHriWO3tF1FkOUXSV1h5cIt42cJEkmLdYc&#10;Fwy2tDJUnopvq+CD2t305/X4eHhOsvVGm2KyTVdK3Q/7lxmIQH24hf/b71pBmk4z+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VU9RxwAAAN0AAAAPAAAAAAAA&#10;AAAAAAAAAKECAABkcnMvZG93bnJldi54bWxQSwUGAAAAAAQABAD5AAAAlQMAAAAA&#10;" strokeweight=".35mm">
                  <v:stroke joinstyle="miter"/>
                  <o:lock v:ext="edit" shapetype="f"/>
                </v:line>
                <v:shape id=" 4312" o:spid="_x0000_s2145"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48WcQA&#10;AADdAAAADwAAAGRycy9kb3ducmV2LnhtbESPQWsCMRSE74X+h/AEL6VmK7XK1iitWPBabQVvj83r&#10;ZnHzsmyeuvrrjVDwOMzMN8x03vlaHamNVWADL4MMFHERbMWlgZ/N1/MEVBRki3VgMnCmCPPZ48MU&#10;cxtO/E3HtZQqQTjmaMCJNLnWsXDkMQ5CQ5y8v9B6lCTbUtsWTwnuaz3MsjftseK04LChhaNivz54&#10;A1srv80G4w6fcBwutbjlNvs0pt/rPt5BCXVyD/+3V9bAaPQ6htub9AT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uPFn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146"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oK8EA&#10;AADdAAAADwAAAGRycy9kb3ducmV2LnhtbERPTWsCMRC9F/wPYYReSs0q1cpqFCsVvFat0NuwGTeL&#10;m8mymeraX28OBY+P9z1fdr5WF2pjFdjAcJCBIi6Crbg0cNhvXqegoiBbrAOTgRtFWC56T3PMbbjy&#10;F112UqoUwjFHA06kybWOhSOPcRAa4sSdQutREmxLbVu8pnBf61GWTbTHilODw4bWjorz7tcbOFr5&#10;bvYYf/AF38NfLe7zmH0Y89zvVjNQQp08xP/urTUwHr+luelNegJ6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2xqCvBAAAA3QAAAA8AAAAAAAAAAAAAAAAAmAIAAGRycy9kb3du&#10;cmV2LnhtbFBLBQYAAAAABAAEAPUAAACG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147"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0NsMUA&#10;AADdAAAADwAAAGRycy9kb3ducmV2LnhtbESPzWoCQRCE74G8w9ABL0FnE2LU1VESMZCrv+Ct2Wl3&#10;Fnd6lp1WN3n6TCCQY1FVX1GzRedrdaU2VoENPA0yUMRFsBWXBnbbj/4YVBRki3VgMvBFERbz+7sZ&#10;5jbceE3XjZQqQTjmaMCJNLnWsXDkMQ5CQ5y8U2g9SpJtqW2LtwT3tX7OslftseK04LChpaPivLl4&#10;Awcr+2aL8YiPOArftbjVIXs3pvfQvU1BCXXyH/5rf1oDw+HLBH7fpCe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Q2wxQAAAN0AAAAPAAAAAAAAAAAAAAAAAJgCAABkcnMv&#10;ZG93bnJldi54bWxQSwUGAAAAAAQABAD1AAAAigM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148"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4y8MEA&#10;AADdAAAADwAAAGRycy9kb3ducmV2LnhtbERPTWvCQBC9F/wPywi9lLpRSCupq2ix4FWtQm9DdpoN&#10;ZmdDdqrRX+8ehB4f73u26H2jztTFOrCB8SgDRVwGW3Nl4Hv/9ToFFQXZYhOYDFwpwmI+eJphYcOF&#10;t3TeSaVSCMcCDTiRttA6lo48xlFoiRP3GzqPkmBXadvhJYX7Rk+y7E17rDk1OGzp01F52v15A0cr&#10;h3aP8Qdf8D3cGnHrY7Yy5nnYLz9ACfXyL364N9ZAnudpf3qTnoCe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eMvDBAAAA3QAAAA8AAAAAAAAAAAAAAAAAmAIAAGRycy9kb3du&#10;cmV2LnhtbFBLBQYAAAAABAAEAPUAAACG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149"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KXa8QA&#10;AADdAAAADwAAAGRycy9kb3ducmV2LnhtbESPQWvCQBSE74X+h+UVvJS6UUhboquoKHittoK3R/Y1&#10;G5p9G7JPjf56t1DocZiZb5jpvPeNOlMX68AGRsMMFHEZbM2Vgc/95uUdVBRki01gMnClCPPZ48MU&#10;Cxsu/EHnnVQqQTgWaMCJtIXWsXTkMQ5DS5y879B5lCS7StsOLwnuGz3Oslftsea04LCllaPyZ3fy&#10;Bg5Wvto9xiM+41u4NeLWh2xpzOCpX0xACfXyH/5rb62BPM9H8PsmPQE9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Sl2v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150"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AJHMUA&#10;AADdAAAADwAAAGRycy9kb3ducmV2LnhtbESPX2vCQBDE3wt+h2OFvpR6qZC2RE/RYqGv/qng25Lb&#10;5kJzeyG3avTT94SCj8PM/IaZznvfqBN1sQ5s4GWUgSIug625MrDbfj6/g4qCbLEJTAYuFGE+GzxM&#10;sbDhzGs6baRSCcKxQANOpC20jqUjj3EUWuLk/YTOoyTZVdp2eE5w3+hxlr1qjzWnBYctfTgqfzdH&#10;b2Bv5bvdYjzgE76FayNutc+WxjwO+8UElFAv9/B/+8sayPN8DLc36Qno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gAkc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151"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sh8UA&#10;AADdAAAADwAAAGRycy9kb3ducmV2LnhtbESPQWvCQBSE70L/w/KEXkQ3tqSW1FWqtOC12gq9PbKv&#10;2WD2bcg+NfXXu0Khx2FmvmHmy9436kRdrAMbmE4yUMRlsDVXBj537+NnUFGQLTaBycAvRVgu7gZz&#10;LGw48wedtlKpBOFYoAEn0hZax9KRxzgJLXHyfkLnUZLsKm07PCe4b/RDlj1pjzWnBYctrR2Vh+3R&#10;G9hb+Wp3GL9xhLNwacS97bOVMffD/vUFlFAv/+G/9sYayPP8EW5v0hP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zKyHxQAAAN0AAAAPAAAAAAAAAAAAAAAAAJgCAABkcnMv&#10;ZG93bnJldi54bWxQSwUGAAAAAAQABAD1AAAAigM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r w:rsidR="00E81300" w:rsidRPr="002408FD">
        <w:rPr>
          <w:i/>
          <w:szCs w:val="28"/>
          <w:u w:val="single"/>
        </w:rPr>
        <w:t xml:space="preserve">Басейн прояснених  вод: </w:t>
      </w:r>
      <w:r w:rsidR="00E81300" w:rsidRPr="002408FD">
        <w:rPr>
          <w:szCs w:val="28"/>
        </w:rPr>
        <w:t xml:space="preserve">                 </w:t>
      </w:r>
    </w:p>
    <w:p w:rsidR="00E81300" w:rsidRPr="002408FD" w:rsidRDefault="00E81300" w:rsidP="00E81300">
      <w:pPr>
        <w:rPr>
          <w:szCs w:val="28"/>
        </w:rPr>
      </w:pPr>
      <w:r w:rsidRPr="002408FD">
        <w:rPr>
          <w:noProof/>
          <w:szCs w:val="28"/>
          <w:lang w:val="ru-RU" w:eastAsia="ru-RU"/>
        </w:rPr>
        <w:drawing>
          <wp:inline distT="0" distB="0" distL="0" distR="0" wp14:anchorId="3CDC800B" wp14:editId="7228EC80">
            <wp:extent cx="3580628" cy="177165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26603" r="27564" b="13737"/>
                    <a:stretch/>
                  </pic:blipFill>
                  <pic:spPr bwMode="auto">
                    <a:xfrm>
                      <a:off x="0" y="0"/>
                      <a:ext cx="3589364" cy="1775973"/>
                    </a:xfrm>
                    <a:prstGeom prst="rect">
                      <a:avLst/>
                    </a:prstGeom>
                    <a:noFill/>
                    <a:ln>
                      <a:noFill/>
                    </a:ln>
                    <a:extLst>
                      <a:ext uri="{53640926-AAD7-44D8-BBD7-CCE9431645EC}">
                        <a14:shadowObscured xmlns:a14="http://schemas.microsoft.com/office/drawing/2010/main"/>
                      </a:ext>
                    </a:extLst>
                  </pic:spPr>
                </pic:pic>
              </a:graphicData>
            </a:graphic>
          </wp:inline>
        </w:drawing>
      </w:r>
    </w:p>
    <w:p w:rsidR="00E81300" w:rsidRPr="002408FD" w:rsidRDefault="00E81300" w:rsidP="00E81300">
      <w:pPr>
        <w:ind w:right="140"/>
        <w:rPr>
          <w:szCs w:val="28"/>
        </w:rPr>
      </w:pPr>
      <w:r w:rsidRPr="002408FD">
        <w:rPr>
          <w:szCs w:val="28"/>
        </w:rPr>
        <w:t>Р</w:t>
      </w:r>
      <w:r w:rsidRPr="002408FD">
        <w:rPr>
          <w:szCs w:val="28"/>
          <w:vertAlign w:val="subscript"/>
        </w:rPr>
        <w:t>1</w:t>
      </w:r>
      <w:r w:rsidRPr="002408FD">
        <w:rPr>
          <w:szCs w:val="28"/>
        </w:rPr>
        <w:t xml:space="preserve"> – кількість води, що надходить з дискового фільтра, кг;</w:t>
      </w:r>
    </w:p>
    <w:p w:rsidR="00E81300" w:rsidRPr="002408FD" w:rsidRDefault="00E81300" w:rsidP="00E81300">
      <w:pPr>
        <w:ind w:right="282"/>
        <w:rPr>
          <w:szCs w:val="28"/>
        </w:rPr>
      </w:pPr>
      <w:r w:rsidRPr="002408FD">
        <w:rPr>
          <w:szCs w:val="28"/>
        </w:rPr>
        <w:t>Р</w:t>
      </w:r>
      <w:r w:rsidRPr="002408FD">
        <w:rPr>
          <w:szCs w:val="28"/>
          <w:vertAlign w:val="subscript"/>
        </w:rPr>
        <w:t>2</w:t>
      </w:r>
      <w:r w:rsidRPr="002408FD">
        <w:rPr>
          <w:szCs w:val="28"/>
        </w:rPr>
        <w:t xml:space="preserve"> – кількість надлишкової води, що використовується в ході виробництва паперу, кг;</w:t>
      </w:r>
    </w:p>
    <w:p w:rsidR="00E81300" w:rsidRPr="002408FD" w:rsidRDefault="00E81300" w:rsidP="00E81300">
      <w:pPr>
        <w:ind w:right="140"/>
        <w:rPr>
          <w:szCs w:val="28"/>
        </w:rPr>
      </w:pPr>
      <w:r w:rsidRPr="002408FD">
        <w:rPr>
          <w:szCs w:val="28"/>
        </w:rPr>
        <w:t>С</w:t>
      </w:r>
      <w:r w:rsidRPr="002408FD">
        <w:rPr>
          <w:szCs w:val="28"/>
          <w:vertAlign w:val="subscript"/>
        </w:rPr>
        <w:t>1</w:t>
      </w:r>
      <w:r w:rsidRPr="002408FD">
        <w:rPr>
          <w:szCs w:val="28"/>
        </w:rPr>
        <w:t>, С</w:t>
      </w:r>
      <w:r w:rsidRPr="002408FD">
        <w:rPr>
          <w:szCs w:val="28"/>
          <w:vertAlign w:val="subscript"/>
        </w:rPr>
        <w:t xml:space="preserve">2 </w:t>
      </w:r>
      <w:r w:rsidRPr="002408FD">
        <w:rPr>
          <w:szCs w:val="28"/>
        </w:rPr>
        <w:t>– відсоток волокна у відповідних потоках.</w:t>
      </w:r>
    </w:p>
    <w:p w:rsidR="00E81300" w:rsidRPr="002408FD" w:rsidRDefault="00E81300" w:rsidP="00E81300">
      <w:pPr>
        <w:ind w:right="140"/>
        <w:rPr>
          <w:szCs w:val="28"/>
        </w:rPr>
      </w:pPr>
      <w:r w:rsidRPr="002408FD">
        <w:rPr>
          <w:szCs w:val="28"/>
        </w:rPr>
        <w:t>Р</w:t>
      </w:r>
      <w:r w:rsidRPr="002408FD">
        <w:rPr>
          <w:szCs w:val="28"/>
          <w:vertAlign w:val="subscript"/>
        </w:rPr>
        <w:t>1</w:t>
      </w:r>
      <w:r w:rsidRPr="002408FD">
        <w:rPr>
          <w:szCs w:val="28"/>
        </w:rPr>
        <w:t>= 21059,99кг. С</w:t>
      </w:r>
      <w:r w:rsidRPr="002408FD">
        <w:rPr>
          <w:szCs w:val="28"/>
          <w:vertAlign w:val="subscript"/>
        </w:rPr>
        <w:t>1</w:t>
      </w:r>
      <w:r w:rsidRPr="002408FD">
        <w:rPr>
          <w:szCs w:val="28"/>
        </w:rPr>
        <w:t>= 0,001 %; С</w:t>
      </w:r>
      <w:r w:rsidRPr="002408FD">
        <w:rPr>
          <w:szCs w:val="28"/>
          <w:vertAlign w:val="subscript"/>
        </w:rPr>
        <w:t>2</w:t>
      </w:r>
      <w:r w:rsidRPr="002408FD">
        <w:rPr>
          <w:szCs w:val="28"/>
        </w:rPr>
        <w:t xml:space="preserve">= 0,001 %. </w:t>
      </w:r>
    </w:p>
    <w:p w:rsidR="00E81300" w:rsidRPr="002408FD" w:rsidRDefault="00E81300" w:rsidP="00E81300">
      <w:pPr>
        <w:ind w:right="140"/>
        <w:rPr>
          <w:b/>
          <w:szCs w:val="28"/>
        </w:rPr>
      </w:pPr>
      <w:r w:rsidRPr="002408FD">
        <w:rPr>
          <w:b/>
          <w:szCs w:val="28"/>
        </w:rPr>
        <w:t>Р</w:t>
      </w:r>
      <w:r w:rsidRPr="002408FD">
        <w:rPr>
          <w:b/>
          <w:szCs w:val="28"/>
          <w:vertAlign w:val="subscript"/>
        </w:rPr>
        <w:t xml:space="preserve">2 </w:t>
      </w:r>
      <w:r w:rsidRPr="002408FD">
        <w:rPr>
          <w:b/>
          <w:szCs w:val="28"/>
        </w:rPr>
        <w:t>– ?</w:t>
      </w:r>
    </w:p>
    <w:p w:rsidR="00E81300" w:rsidRPr="002408FD" w:rsidRDefault="00E81300" w:rsidP="00E81300">
      <w:pPr>
        <w:rPr>
          <w:szCs w:val="28"/>
        </w:rPr>
      </w:pPr>
      <w:r w:rsidRPr="002408FD">
        <w:rPr>
          <w:szCs w:val="28"/>
        </w:rPr>
        <w:t>Результати розрахунків наводимо у наступному вигляді:</w:t>
      </w:r>
    </w:p>
    <w:tbl>
      <w:tblPr>
        <w:tblW w:w="9356" w:type="dxa"/>
        <w:tblInd w:w="108" w:type="dxa"/>
        <w:tblLook w:val="04A0" w:firstRow="1" w:lastRow="0" w:firstColumn="1" w:lastColumn="0" w:noHBand="0" w:noVBand="1"/>
      </w:tblPr>
      <w:tblGrid>
        <w:gridCol w:w="2720"/>
        <w:gridCol w:w="1130"/>
        <w:gridCol w:w="400"/>
        <w:gridCol w:w="1620"/>
        <w:gridCol w:w="480"/>
        <w:gridCol w:w="1208"/>
        <w:gridCol w:w="400"/>
        <w:gridCol w:w="1130"/>
        <w:gridCol w:w="276"/>
      </w:tblGrid>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Найменування</w:t>
            </w:r>
          </w:p>
        </w:tc>
        <w:tc>
          <w:tcPr>
            <w:tcW w:w="113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hd w:val="clear" w:color="auto" w:fill="FFFFFF"/>
              <w:spacing w:line="240" w:lineRule="auto"/>
              <w:ind w:firstLine="0"/>
              <w:jc w:val="center"/>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Маса,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210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Концентрація, %</w:t>
            </w:r>
          </w:p>
        </w:tc>
        <w:tc>
          <w:tcPr>
            <w:tcW w:w="1208"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локно, кг</w:t>
            </w:r>
          </w:p>
        </w:tc>
        <w:tc>
          <w:tcPr>
            <w:tcW w:w="400"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30" w:type="dxa"/>
            <w:tcBorders>
              <w:top w:val="single" w:sz="4" w:space="0" w:color="auto"/>
              <w:left w:val="nil"/>
              <w:bottom w:val="single" w:sz="4" w:space="0" w:color="auto"/>
              <w:right w:val="nil"/>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Вода, кг</w:t>
            </w:r>
          </w:p>
        </w:tc>
        <w:tc>
          <w:tcPr>
            <w:tcW w:w="268" w:type="dxa"/>
            <w:tcBorders>
              <w:top w:val="single" w:sz="4" w:space="0" w:color="auto"/>
              <w:left w:val="nil"/>
              <w:bottom w:val="single" w:sz="4" w:space="0" w:color="auto"/>
              <w:right w:val="single" w:sz="4" w:space="0" w:color="auto"/>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color w:val="000000"/>
                <w:sz w:val="24"/>
                <w:szCs w:val="24"/>
                <w:lang w:val="ru-RU" w:eastAsia="ru-RU"/>
              </w:rPr>
            </w:pPr>
            <w:proofErr w:type="spellStart"/>
            <w:r w:rsidRPr="00541602">
              <w:rPr>
                <w:rFonts w:eastAsia="Times New Roman" w:cs="Times New Roman"/>
                <w:color w:val="000000"/>
                <w:sz w:val="24"/>
                <w:szCs w:val="24"/>
                <w:lang w:val="ru-RU" w:eastAsia="ru-RU"/>
              </w:rPr>
              <w:t>Після</w:t>
            </w:r>
            <w:proofErr w:type="spellEnd"/>
            <w:r w:rsidRPr="00541602">
              <w:rPr>
                <w:rFonts w:eastAsia="Times New Roman" w:cs="Times New Roman"/>
                <w:color w:val="000000"/>
                <w:sz w:val="24"/>
                <w:szCs w:val="24"/>
                <w:lang w:val="ru-RU" w:eastAsia="ru-RU"/>
              </w:rPr>
              <w:t xml:space="preserve"> </w:t>
            </w:r>
            <w:proofErr w:type="spellStart"/>
            <w:r w:rsidRPr="00541602">
              <w:rPr>
                <w:rFonts w:eastAsia="Times New Roman" w:cs="Times New Roman"/>
                <w:color w:val="000000"/>
                <w:sz w:val="24"/>
                <w:szCs w:val="24"/>
                <w:lang w:val="ru-RU" w:eastAsia="ru-RU"/>
              </w:rPr>
              <w:t>дисков.фільтра</w:t>
            </w:r>
            <w:proofErr w:type="spellEnd"/>
          </w:p>
        </w:tc>
        <w:tc>
          <w:tcPr>
            <w:tcW w:w="1130" w:type="dxa"/>
            <w:tcBorders>
              <w:top w:val="nil"/>
              <w:left w:val="nil"/>
              <w:bottom w:val="single" w:sz="4" w:space="0" w:color="auto"/>
              <w:right w:val="nil"/>
            </w:tcBorders>
            <w:shd w:val="clear" w:color="auto" w:fill="auto"/>
            <w:noWrap/>
            <w:vAlign w:val="bottom"/>
            <w:hideMark/>
          </w:tcPr>
          <w:p w:rsidR="00541602" w:rsidRPr="00541602" w:rsidRDefault="00541602" w:rsidP="00541602">
            <w:pPr>
              <w:shd w:val="clear" w:color="auto" w:fill="FFFFFF"/>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1059,99</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hd w:val="clear" w:color="auto" w:fill="FFFFFF"/>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010</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hd w:val="clear" w:color="auto" w:fill="FFFFFF"/>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2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30" w:type="dxa"/>
            <w:tcBorders>
              <w:top w:val="nil"/>
              <w:left w:val="nil"/>
              <w:bottom w:val="single" w:sz="4" w:space="0" w:color="auto"/>
              <w:right w:val="nil"/>
            </w:tcBorders>
            <w:shd w:val="clear" w:color="auto" w:fill="auto"/>
            <w:noWrap/>
            <w:vAlign w:val="bottom"/>
            <w:hideMark/>
          </w:tcPr>
          <w:p w:rsidR="00541602" w:rsidRPr="00541602" w:rsidRDefault="00541602" w:rsidP="00541602">
            <w:pPr>
              <w:shd w:val="clear" w:color="auto" w:fill="FFFFFF"/>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1059,78</w:t>
            </w:r>
          </w:p>
        </w:tc>
        <w:tc>
          <w:tcPr>
            <w:tcW w:w="268"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30"/>
        </w:trPr>
        <w:tc>
          <w:tcPr>
            <w:tcW w:w="2720" w:type="dxa"/>
            <w:tcBorders>
              <w:top w:val="single" w:sz="4" w:space="0" w:color="auto"/>
              <w:left w:val="single" w:sz="4" w:space="0" w:color="auto"/>
              <w:bottom w:val="single" w:sz="8" w:space="0" w:color="auto"/>
              <w:right w:val="single" w:sz="4" w:space="0" w:color="000000"/>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xml:space="preserve">Надійшло(всього) </w:t>
            </w:r>
          </w:p>
        </w:tc>
        <w:tc>
          <w:tcPr>
            <w:tcW w:w="1130" w:type="dxa"/>
            <w:tcBorders>
              <w:top w:val="nil"/>
              <w:left w:val="nil"/>
              <w:bottom w:val="single" w:sz="8" w:space="0" w:color="auto"/>
              <w:right w:val="nil"/>
            </w:tcBorders>
            <w:shd w:val="clear" w:color="auto" w:fill="auto"/>
            <w:noWrap/>
            <w:vAlign w:val="bottom"/>
            <w:hideMark/>
          </w:tcPr>
          <w:p w:rsidR="00541602" w:rsidRPr="00541602" w:rsidRDefault="00541602" w:rsidP="00541602">
            <w:pPr>
              <w:shd w:val="clear" w:color="auto" w:fill="FFFFFF"/>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1059,99</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8" w:space="0" w:color="auto"/>
              <w:right w:val="nil"/>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08" w:type="dxa"/>
            <w:tcBorders>
              <w:top w:val="nil"/>
              <w:left w:val="nil"/>
              <w:bottom w:val="single" w:sz="8" w:space="0" w:color="auto"/>
              <w:right w:val="nil"/>
            </w:tcBorders>
            <w:shd w:val="clear" w:color="auto" w:fill="auto"/>
            <w:noWrap/>
            <w:vAlign w:val="bottom"/>
            <w:hideMark/>
          </w:tcPr>
          <w:p w:rsidR="00541602" w:rsidRPr="00541602" w:rsidRDefault="00541602" w:rsidP="00541602">
            <w:pPr>
              <w:shd w:val="clear" w:color="auto" w:fill="FFFFFF"/>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0,21</w:t>
            </w:r>
          </w:p>
        </w:tc>
        <w:tc>
          <w:tcPr>
            <w:tcW w:w="400"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30" w:type="dxa"/>
            <w:tcBorders>
              <w:top w:val="nil"/>
              <w:left w:val="nil"/>
              <w:bottom w:val="single" w:sz="8" w:space="0" w:color="auto"/>
              <w:right w:val="nil"/>
            </w:tcBorders>
            <w:shd w:val="clear" w:color="auto" w:fill="auto"/>
            <w:noWrap/>
            <w:vAlign w:val="bottom"/>
            <w:hideMark/>
          </w:tcPr>
          <w:p w:rsidR="00541602" w:rsidRPr="00541602" w:rsidRDefault="00541602" w:rsidP="00541602">
            <w:pPr>
              <w:shd w:val="clear" w:color="auto" w:fill="FFFFFF"/>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1059,78</w:t>
            </w:r>
          </w:p>
        </w:tc>
        <w:tc>
          <w:tcPr>
            <w:tcW w:w="268" w:type="dxa"/>
            <w:tcBorders>
              <w:top w:val="nil"/>
              <w:left w:val="nil"/>
              <w:bottom w:val="single" w:sz="8" w:space="0" w:color="auto"/>
              <w:right w:val="single" w:sz="4" w:space="0" w:color="auto"/>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00"/>
        </w:trPr>
        <w:tc>
          <w:tcPr>
            <w:tcW w:w="2720" w:type="dxa"/>
            <w:tcBorders>
              <w:top w:val="single" w:sz="4" w:space="0" w:color="auto"/>
              <w:left w:val="single" w:sz="4" w:space="0" w:color="auto"/>
              <w:bottom w:val="single" w:sz="4" w:space="0" w:color="auto"/>
              <w:right w:val="single" w:sz="4" w:space="0" w:color="000000"/>
            </w:tcBorders>
            <w:shd w:val="clear" w:color="auto" w:fill="FFFFFF"/>
            <w:noWrap/>
            <w:vAlign w:val="bottom"/>
            <w:hideMark/>
          </w:tcPr>
          <w:p w:rsidR="00541602" w:rsidRPr="00541602" w:rsidRDefault="00541602" w:rsidP="00541602">
            <w:pPr>
              <w:shd w:val="clear" w:color="auto" w:fill="FFFFFF"/>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На очисні споруди</w:t>
            </w:r>
          </w:p>
        </w:tc>
        <w:tc>
          <w:tcPr>
            <w:tcW w:w="1130" w:type="dxa"/>
            <w:tcBorders>
              <w:top w:val="nil"/>
              <w:left w:val="nil"/>
              <w:bottom w:val="single" w:sz="4" w:space="0" w:color="auto"/>
              <w:right w:val="nil"/>
            </w:tcBorders>
            <w:shd w:val="clear" w:color="auto" w:fill="FFFFFF"/>
            <w:noWrap/>
            <w:vAlign w:val="bottom"/>
            <w:hideMark/>
          </w:tcPr>
          <w:p w:rsidR="00541602" w:rsidRPr="00541602" w:rsidRDefault="00541602" w:rsidP="00541602">
            <w:pPr>
              <w:shd w:val="clear" w:color="auto" w:fill="FFFFFF"/>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1059,99</w:t>
            </w:r>
          </w:p>
        </w:tc>
        <w:tc>
          <w:tcPr>
            <w:tcW w:w="400" w:type="dxa"/>
            <w:tcBorders>
              <w:top w:val="single" w:sz="4" w:space="0" w:color="auto"/>
              <w:left w:val="nil"/>
              <w:bottom w:val="single" w:sz="4" w:space="0" w:color="auto"/>
              <w:right w:val="single" w:sz="4" w:space="0" w:color="auto"/>
            </w:tcBorders>
            <w:shd w:val="clear" w:color="auto" w:fill="FFFFFF"/>
            <w:noWrap/>
            <w:vAlign w:val="bottom"/>
            <w:hideMark/>
          </w:tcPr>
          <w:p w:rsidR="00541602" w:rsidRPr="00541602" w:rsidRDefault="00541602" w:rsidP="00541602">
            <w:pPr>
              <w:shd w:val="clear" w:color="auto" w:fill="FFFFFF"/>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620" w:type="dxa"/>
            <w:tcBorders>
              <w:top w:val="nil"/>
              <w:left w:val="nil"/>
              <w:bottom w:val="single" w:sz="4" w:space="0" w:color="auto"/>
              <w:right w:val="nil"/>
            </w:tcBorders>
            <w:shd w:val="clear" w:color="auto" w:fill="FFFFFF"/>
            <w:noWrap/>
            <w:vAlign w:val="bottom"/>
            <w:hideMark/>
          </w:tcPr>
          <w:p w:rsidR="00541602" w:rsidRPr="00541602" w:rsidRDefault="00541602" w:rsidP="00541602">
            <w:pPr>
              <w:shd w:val="clear" w:color="auto" w:fill="FFFFFF"/>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0010</w:t>
            </w:r>
          </w:p>
        </w:tc>
        <w:tc>
          <w:tcPr>
            <w:tcW w:w="480" w:type="dxa"/>
            <w:tcBorders>
              <w:top w:val="single" w:sz="4" w:space="0" w:color="auto"/>
              <w:left w:val="nil"/>
              <w:bottom w:val="single" w:sz="4" w:space="0" w:color="auto"/>
              <w:right w:val="single" w:sz="4" w:space="0" w:color="auto"/>
            </w:tcBorders>
            <w:shd w:val="clear" w:color="auto" w:fill="FFFFFF"/>
            <w:noWrap/>
            <w:vAlign w:val="bottom"/>
            <w:hideMark/>
          </w:tcPr>
          <w:p w:rsidR="00541602" w:rsidRPr="00541602" w:rsidRDefault="00541602" w:rsidP="00541602">
            <w:pPr>
              <w:shd w:val="clear" w:color="auto" w:fill="FFFFFF"/>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208" w:type="dxa"/>
            <w:tcBorders>
              <w:top w:val="nil"/>
              <w:left w:val="nil"/>
              <w:bottom w:val="single" w:sz="4" w:space="0" w:color="auto"/>
              <w:right w:val="nil"/>
            </w:tcBorders>
            <w:shd w:val="clear" w:color="auto" w:fill="FFFFFF"/>
            <w:noWrap/>
            <w:vAlign w:val="bottom"/>
            <w:hideMark/>
          </w:tcPr>
          <w:p w:rsidR="00541602" w:rsidRPr="00541602" w:rsidRDefault="00541602" w:rsidP="00541602">
            <w:pPr>
              <w:shd w:val="clear" w:color="auto" w:fill="FFFFFF"/>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0,21</w:t>
            </w:r>
          </w:p>
        </w:tc>
        <w:tc>
          <w:tcPr>
            <w:tcW w:w="400" w:type="dxa"/>
            <w:tcBorders>
              <w:top w:val="single" w:sz="4" w:space="0" w:color="auto"/>
              <w:left w:val="nil"/>
              <w:bottom w:val="single" w:sz="4" w:space="0" w:color="auto"/>
              <w:right w:val="single" w:sz="4" w:space="0" w:color="auto"/>
            </w:tcBorders>
            <w:shd w:val="clear" w:color="auto" w:fill="FFFFFF"/>
            <w:noWrap/>
            <w:vAlign w:val="bottom"/>
            <w:hideMark/>
          </w:tcPr>
          <w:p w:rsidR="00541602" w:rsidRPr="00541602" w:rsidRDefault="00541602" w:rsidP="00541602">
            <w:pPr>
              <w:shd w:val="clear" w:color="auto" w:fill="FFFFFF"/>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c>
          <w:tcPr>
            <w:tcW w:w="1130" w:type="dxa"/>
            <w:tcBorders>
              <w:top w:val="nil"/>
              <w:left w:val="nil"/>
              <w:bottom w:val="single" w:sz="4" w:space="0" w:color="auto"/>
              <w:right w:val="nil"/>
            </w:tcBorders>
            <w:shd w:val="clear" w:color="auto" w:fill="FFFFFF"/>
            <w:noWrap/>
            <w:vAlign w:val="bottom"/>
            <w:hideMark/>
          </w:tcPr>
          <w:p w:rsidR="00541602" w:rsidRPr="00541602" w:rsidRDefault="00541602" w:rsidP="00541602">
            <w:pPr>
              <w:shd w:val="clear" w:color="auto" w:fill="FFFFFF"/>
              <w:spacing w:line="240" w:lineRule="auto"/>
              <w:ind w:firstLine="0"/>
              <w:jc w:val="righ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21059,78</w:t>
            </w:r>
          </w:p>
        </w:tc>
        <w:tc>
          <w:tcPr>
            <w:tcW w:w="268" w:type="dxa"/>
            <w:tcBorders>
              <w:top w:val="single" w:sz="4" w:space="0" w:color="auto"/>
              <w:left w:val="nil"/>
              <w:bottom w:val="single" w:sz="4" w:space="0" w:color="auto"/>
              <w:right w:val="single" w:sz="4" w:space="0" w:color="auto"/>
            </w:tcBorders>
            <w:shd w:val="clear" w:color="auto" w:fill="FFFFFF"/>
            <w:noWrap/>
            <w:vAlign w:val="bottom"/>
            <w:hideMark/>
          </w:tcPr>
          <w:p w:rsidR="00541602" w:rsidRPr="00541602" w:rsidRDefault="00541602" w:rsidP="00541602">
            <w:pPr>
              <w:shd w:val="clear" w:color="auto" w:fill="FFFFFF"/>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r w:rsidR="00541602" w:rsidRPr="00541602" w:rsidTr="00541602">
        <w:trPr>
          <w:trHeight w:val="315"/>
        </w:trPr>
        <w:tc>
          <w:tcPr>
            <w:tcW w:w="2720"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Пішло  (всього)</w:t>
            </w:r>
          </w:p>
        </w:tc>
        <w:tc>
          <w:tcPr>
            <w:tcW w:w="1130" w:type="dxa"/>
            <w:tcBorders>
              <w:top w:val="nil"/>
              <w:left w:val="nil"/>
              <w:bottom w:val="single" w:sz="4" w:space="0" w:color="auto"/>
              <w:right w:val="nil"/>
            </w:tcBorders>
            <w:shd w:val="clear" w:color="auto" w:fill="auto"/>
            <w:noWrap/>
            <w:vAlign w:val="bottom"/>
            <w:hideMark/>
          </w:tcPr>
          <w:p w:rsidR="00541602" w:rsidRPr="00541602" w:rsidRDefault="00541602" w:rsidP="00541602">
            <w:pPr>
              <w:shd w:val="clear" w:color="auto" w:fill="FFFFFF"/>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1059,99</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620" w:type="dxa"/>
            <w:tcBorders>
              <w:top w:val="nil"/>
              <w:left w:val="nil"/>
              <w:bottom w:val="single" w:sz="4" w:space="0" w:color="auto"/>
              <w:right w:val="nil"/>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48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208" w:type="dxa"/>
            <w:tcBorders>
              <w:top w:val="nil"/>
              <w:left w:val="nil"/>
              <w:bottom w:val="single" w:sz="4" w:space="0" w:color="auto"/>
              <w:right w:val="nil"/>
            </w:tcBorders>
            <w:shd w:val="clear" w:color="auto" w:fill="auto"/>
            <w:noWrap/>
            <w:vAlign w:val="bottom"/>
            <w:hideMark/>
          </w:tcPr>
          <w:p w:rsidR="00541602" w:rsidRPr="00541602" w:rsidRDefault="00541602" w:rsidP="00541602">
            <w:pPr>
              <w:shd w:val="clear" w:color="auto" w:fill="FFFFFF"/>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0,21</w:t>
            </w:r>
          </w:p>
        </w:tc>
        <w:tc>
          <w:tcPr>
            <w:tcW w:w="400"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 </w:t>
            </w:r>
          </w:p>
        </w:tc>
        <w:tc>
          <w:tcPr>
            <w:tcW w:w="1130" w:type="dxa"/>
            <w:tcBorders>
              <w:top w:val="nil"/>
              <w:left w:val="nil"/>
              <w:bottom w:val="single" w:sz="4" w:space="0" w:color="auto"/>
              <w:right w:val="nil"/>
            </w:tcBorders>
            <w:shd w:val="clear" w:color="auto" w:fill="auto"/>
            <w:noWrap/>
            <w:vAlign w:val="bottom"/>
            <w:hideMark/>
          </w:tcPr>
          <w:p w:rsidR="00541602" w:rsidRPr="00541602" w:rsidRDefault="00541602" w:rsidP="00541602">
            <w:pPr>
              <w:shd w:val="clear" w:color="auto" w:fill="FFFFFF"/>
              <w:spacing w:line="240" w:lineRule="auto"/>
              <w:ind w:firstLine="0"/>
              <w:jc w:val="right"/>
              <w:rPr>
                <w:rFonts w:eastAsia="Times New Roman" w:cs="Times New Roman"/>
                <w:b/>
                <w:bCs/>
                <w:color w:val="000000"/>
                <w:sz w:val="24"/>
                <w:szCs w:val="24"/>
                <w:lang w:val="ru-RU" w:eastAsia="ru-RU"/>
              </w:rPr>
            </w:pPr>
            <w:r w:rsidRPr="00541602">
              <w:rPr>
                <w:rFonts w:eastAsia="Times New Roman" w:cs="Times New Roman"/>
                <w:b/>
                <w:bCs/>
                <w:color w:val="000000"/>
                <w:sz w:val="24"/>
                <w:szCs w:val="24"/>
                <w:lang w:val="ru-RU" w:eastAsia="ru-RU"/>
              </w:rPr>
              <w:t>21059,78</w:t>
            </w:r>
          </w:p>
        </w:tc>
        <w:tc>
          <w:tcPr>
            <w:tcW w:w="268" w:type="dxa"/>
            <w:tcBorders>
              <w:top w:val="nil"/>
              <w:left w:val="nil"/>
              <w:bottom w:val="single" w:sz="4" w:space="0" w:color="auto"/>
              <w:right w:val="single" w:sz="4" w:space="0" w:color="auto"/>
            </w:tcBorders>
            <w:shd w:val="clear" w:color="auto" w:fill="auto"/>
            <w:noWrap/>
            <w:vAlign w:val="bottom"/>
            <w:hideMark/>
          </w:tcPr>
          <w:p w:rsidR="00541602" w:rsidRPr="00541602" w:rsidRDefault="00541602" w:rsidP="00541602">
            <w:pPr>
              <w:shd w:val="clear" w:color="auto" w:fill="FFFFFF"/>
              <w:spacing w:line="240" w:lineRule="auto"/>
              <w:ind w:firstLine="0"/>
              <w:jc w:val="left"/>
              <w:rPr>
                <w:rFonts w:eastAsia="Times New Roman" w:cs="Times New Roman"/>
                <w:color w:val="000000"/>
                <w:sz w:val="24"/>
                <w:szCs w:val="24"/>
                <w:lang w:val="ru-RU" w:eastAsia="ru-RU"/>
              </w:rPr>
            </w:pPr>
            <w:r w:rsidRPr="00541602">
              <w:rPr>
                <w:rFonts w:eastAsia="Times New Roman" w:cs="Times New Roman"/>
                <w:color w:val="000000"/>
                <w:sz w:val="24"/>
                <w:szCs w:val="24"/>
                <w:lang w:val="ru-RU" w:eastAsia="ru-RU"/>
              </w:rPr>
              <w:t> </w:t>
            </w:r>
          </w:p>
        </w:tc>
      </w:tr>
    </w:tbl>
    <w:p w:rsidR="00E81300" w:rsidRPr="007B437A" w:rsidRDefault="00E81300" w:rsidP="00541602">
      <w:pPr>
        <w:shd w:val="clear" w:color="auto" w:fill="FFFFFF" w:themeFill="background1"/>
        <w:ind w:right="282" w:firstLine="0"/>
        <w:rPr>
          <w:rFonts w:eastAsia="Calibri"/>
          <w:color w:val="000000" w:themeColor="text1"/>
        </w:rPr>
      </w:pPr>
    </w:p>
    <w:p w:rsidR="00E81300" w:rsidRPr="007B437A" w:rsidRDefault="00E81300" w:rsidP="00E81300">
      <w:pPr>
        <w:rPr>
          <w:b/>
          <w:szCs w:val="28"/>
        </w:rPr>
      </w:pPr>
      <w:r w:rsidRPr="007B437A">
        <w:rPr>
          <w:b/>
          <w:szCs w:val="28"/>
        </w:rPr>
        <w:t>Результати зведеного матеріального балансу волокна і води</w:t>
      </w:r>
    </w:p>
    <w:p w:rsidR="00E81300" w:rsidRPr="007B437A" w:rsidRDefault="00E81300" w:rsidP="00E81300">
      <w:pPr>
        <w:ind w:right="282"/>
        <w:rPr>
          <w:bCs/>
          <w:szCs w:val="28"/>
        </w:rPr>
      </w:pPr>
      <w:r w:rsidRPr="007B437A">
        <w:rPr>
          <w:bCs/>
          <w:szCs w:val="28"/>
        </w:rPr>
        <w:t>В табл. 3.2 наведені результати зведеного балансу волокна. В табл. 3.3 наведені результати зведеного балансу води.</w:t>
      </w:r>
    </w:p>
    <w:p w:rsidR="00E81300" w:rsidRPr="007B437A" w:rsidRDefault="00E81300" w:rsidP="00E81300">
      <w:pPr>
        <w:rPr>
          <w:bCs/>
          <w:szCs w:val="28"/>
        </w:rPr>
      </w:pPr>
      <w:r w:rsidRPr="007B437A">
        <w:rPr>
          <w:bCs/>
          <w:szCs w:val="28"/>
        </w:rPr>
        <w:t>Таблиця 3. 2 – Результати зведеного балансу волокна</w:t>
      </w:r>
    </w:p>
    <w:tbl>
      <w:tblPr>
        <w:tblW w:w="0" w:type="auto"/>
        <w:tblInd w:w="88" w:type="dxa"/>
        <w:tblLayout w:type="fixed"/>
        <w:tblLook w:val="04A0" w:firstRow="1" w:lastRow="0" w:firstColumn="1" w:lastColumn="0" w:noHBand="0" w:noVBand="1"/>
      </w:tblPr>
      <w:tblGrid>
        <w:gridCol w:w="5832"/>
        <w:gridCol w:w="1985"/>
        <w:gridCol w:w="1559"/>
      </w:tblGrid>
      <w:tr w:rsidR="0092389C" w:rsidRPr="0092389C" w:rsidTr="00D45467">
        <w:trPr>
          <w:trHeight w:val="315"/>
        </w:trPr>
        <w:tc>
          <w:tcPr>
            <w:tcW w:w="58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b/>
                <w:bCs/>
                <w:szCs w:val="28"/>
                <w:lang w:val="ru-RU" w:eastAsia="ru-RU"/>
              </w:rPr>
            </w:pPr>
            <w:r w:rsidRPr="0092389C">
              <w:rPr>
                <w:rFonts w:eastAsia="Times New Roman" w:cs="Times New Roman"/>
                <w:b/>
                <w:bCs/>
                <w:szCs w:val="28"/>
                <w:lang w:val="ru-RU" w:eastAsia="ru-RU"/>
              </w:rPr>
              <w:t>Волокно (</w:t>
            </w:r>
            <w:proofErr w:type="spellStart"/>
            <w:r w:rsidRPr="0092389C">
              <w:rPr>
                <w:rFonts w:eastAsia="Times New Roman" w:cs="Times New Roman"/>
                <w:b/>
                <w:bCs/>
                <w:szCs w:val="28"/>
                <w:lang w:val="ru-RU" w:eastAsia="ru-RU"/>
              </w:rPr>
              <w:t>абс.сух</w:t>
            </w:r>
            <w:proofErr w:type="spellEnd"/>
            <w:r w:rsidRPr="0092389C">
              <w:rPr>
                <w:rFonts w:eastAsia="Times New Roman" w:cs="Times New Roman"/>
                <w:b/>
                <w:bCs/>
                <w:szCs w:val="28"/>
                <w:lang w:val="ru-RU" w:eastAsia="ru-RU"/>
              </w:rPr>
              <w:t>.),кг</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b/>
                <w:bCs/>
                <w:szCs w:val="28"/>
                <w:lang w:val="ru-RU" w:eastAsia="ru-RU"/>
              </w:rPr>
            </w:pPr>
            <w:r w:rsidRPr="0092389C">
              <w:rPr>
                <w:rFonts w:eastAsia="Times New Roman" w:cs="Times New Roman"/>
                <w:b/>
                <w:bCs/>
                <w:szCs w:val="28"/>
                <w:lang w:val="ru-RU" w:eastAsia="ru-RU"/>
              </w:rPr>
              <w:t xml:space="preserve">Надходження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b/>
                <w:bCs/>
                <w:szCs w:val="28"/>
                <w:lang w:val="ru-RU" w:eastAsia="ru-RU"/>
              </w:rPr>
            </w:pPr>
            <w:r w:rsidRPr="0092389C">
              <w:rPr>
                <w:rFonts w:eastAsia="Times New Roman" w:cs="Times New Roman"/>
                <w:b/>
                <w:bCs/>
                <w:szCs w:val="28"/>
                <w:lang w:val="ru-RU" w:eastAsia="ru-RU"/>
              </w:rPr>
              <w:t>Витрата</w:t>
            </w:r>
          </w:p>
        </w:tc>
      </w:tr>
      <w:tr w:rsidR="0092389C" w:rsidRPr="0092389C" w:rsidTr="00D45467">
        <w:trPr>
          <w:trHeight w:val="300"/>
        </w:trPr>
        <w:tc>
          <w:tcPr>
            <w:tcW w:w="58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Хвойна целюлоза (вибілена)</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 xml:space="preserve">934,41 </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r>
      <w:tr w:rsidR="0092389C" w:rsidRPr="0092389C" w:rsidTr="00D45467">
        <w:trPr>
          <w:trHeight w:val="315"/>
        </w:trPr>
        <w:tc>
          <w:tcPr>
            <w:tcW w:w="58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b/>
                <w:bCs/>
                <w:szCs w:val="28"/>
                <w:lang w:val="ru-RU" w:eastAsia="ru-RU"/>
              </w:rPr>
            </w:pPr>
            <w:r w:rsidRPr="0092389C">
              <w:rPr>
                <w:rFonts w:eastAsia="Times New Roman" w:cs="Times New Roman"/>
                <w:b/>
                <w:bCs/>
                <w:szCs w:val="28"/>
                <w:lang w:val="ru-RU" w:eastAsia="ru-RU"/>
              </w:rPr>
              <w:t>Всього:</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b/>
                <w:bCs/>
                <w:szCs w:val="28"/>
                <w:lang w:val="ru-RU" w:eastAsia="ru-RU"/>
              </w:rPr>
            </w:pPr>
            <w:r w:rsidRPr="0092389C">
              <w:rPr>
                <w:rFonts w:eastAsia="Times New Roman" w:cs="Times New Roman"/>
                <w:b/>
                <w:bCs/>
                <w:szCs w:val="28"/>
                <w:lang w:val="ru-RU" w:eastAsia="ru-RU"/>
              </w:rPr>
              <w:t>934,41</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r>
      <w:tr w:rsidR="0092389C" w:rsidRPr="0092389C" w:rsidTr="00D45467">
        <w:trPr>
          <w:trHeight w:val="300"/>
        </w:trPr>
        <w:tc>
          <w:tcPr>
            <w:tcW w:w="58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lastRenderedPageBreak/>
              <w:t>Готова продукція</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905,00</w:t>
            </w:r>
          </w:p>
        </w:tc>
      </w:tr>
      <w:tr w:rsidR="0092389C" w:rsidRPr="0092389C" w:rsidTr="00D45467">
        <w:trPr>
          <w:trHeight w:val="300"/>
        </w:trPr>
        <w:tc>
          <w:tcPr>
            <w:tcW w:w="58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Відходи центриклинерів ІІІ ст.</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1,01</w:t>
            </w:r>
          </w:p>
        </w:tc>
      </w:tr>
      <w:tr w:rsidR="0092389C" w:rsidRPr="0092389C" w:rsidTr="00D45467">
        <w:trPr>
          <w:trHeight w:val="300"/>
        </w:trPr>
        <w:tc>
          <w:tcPr>
            <w:tcW w:w="58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З пресовими водами</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2,79</w:t>
            </w:r>
          </w:p>
        </w:tc>
      </w:tr>
      <w:tr w:rsidR="0092389C" w:rsidRPr="0092389C" w:rsidTr="00D45467">
        <w:trPr>
          <w:trHeight w:val="300"/>
        </w:trPr>
        <w:tc>
          <w:tcPr>
            <w:tcW w:w="58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Промивання сукон</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0,07</w:t>
            </w:r>
          </w:p>
        </w:tc>
      </w:tr>
      <w:tr w:rsidR="0092389C" w:rsidRPr="0092389C" w:rsidTr="00D45467">
        <w:trPr>
          <w:trHeight w:val="300"/>
        </w:trPr>
        <w:tc>
          <w:tcPr>
            <w:tcW w:w="58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На очисні споруди</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0,21</w:t>
            </w:r>
          </w:p>
        </w:tc>
      </w:tr>
      <w:tr w:rsidR="0092389C" w:rsidRPr="0092389C" w:rsidTr="00D45467">
        <w:trPr>
          <w:trHeight w:val="300"/>
        </w:trPr>
        <w:tc>
          <w:tcPr>
            <w:tcW w:w="58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Відходи сортувалки (в цех виробн.картону)</w:t>
            </w: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25,34</w:t>
            </w:r>
          </w:p>
        </w:tc>
      </w:tr>
      <w:tr w:rsidR="0092389C" w:rsidRPr="0092389C" w:rsidTr="00D45467">
        <w:trPr>
          <w:trHeight w:val="315"/>
        </w:trPr>
        <w:tc>
          <w:tcPr>
            <w:tcW w:w="58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1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b/>
                <w:bCs/>
                <w:szCs w:val="28"/>
                <w:lang w:val="ru-RU" w:eastAsia="ru-RU"/>
              </w:rPr>
            </w:pPr>
            <w:r w:rsidRPr="0092389C">
              <w:rPr>
                <w:rFonts w:eastAsia="Times New Roman" w:cs="Times New Roman"/>
                <w:b/>
                <w:bCs/>
                <w:szCs w:val="28"/>
                <w:lang w:val="ru-RU" w:eastAsia="ru-RU"/>
              </w:rPr>
              <w:t>Всього:</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2389C" w:rsidRPr="0092389C" w:rsidRDefault="0092389C" w:rsidP="0092389C">
            <w:pPr>
              <w:spacing w:line="240" w:lineRule="auto"/>
              <w:ind w:firstLine="0"/>
              <w:jc w:val="left"/>
              <w:rPr>
                <w:rFonts w:eastAsia="Times New Roman" w:cs="Times New Roman"/>
                <w:b/>
                <w:bCs/>
                <w:szCs w:val="28"/>
                <w:lang w:val="ru-RU" w:eastAsia="ru-RU"/>
              </w:rPr>
            </w:pPr>
            <w:r w:rsidRPr="0092389C">
              <w:rPr>
                <w:rFonts w:eastAsia="Times New Roman" w:cs="Times New Roman"/>
                <w:b/>
                <w:bCs/>
                <w:szCs w:val="28"/>
                <w:lang w:val="ru-RU" w:eastAsia="ru-RU"/>
              </w:rPr>
              <w:t>934,41</w:t>
            </w:r>
          </w:p>
        </w:tc>
      </w:tr>
    </w:tbl>
    <w:p w:rsidR="00E81300" w:rsidRPr="007B437A" w:rsidRDefault="00527660" w:rsidP="0092389C">
      <w:pPr>
        <w:rPr>
          <w:szCs w:val="28"/>
        </w:rPr>
      </w:pPr>
      <w:r>
        <w:rPr>
          <w:rFonts w:eastAsia="Calibri"/>
          <w:b/>
          <w:noProof/>
          <w:szCs w:val="28"/>
          <w:lang w:val="ru-RU" w:eastAsia="ru-RU"/>
        </w:rPr>
        <mc:AlternateContent>
          <mc:Choice Requires="wpg">
            <w:drawing>
              <wp:anchor distT="0" distB="0" distL="0" distR="0" simplePos="0" relativeHeight="251784704" behindDoc="0" locked="0" layoutInCell="1" allowOverlap="1" wp14:anchorId="7085B271" wp14:editId="53F4A91F">
                <wp:simplePos x="0" y="0"/>
                <wp:positionH relativeFrom="page">
                  <wp:posOffset>780415</wp:posOffset>
                </wp:positionH>
                <wp:positionV relativeFrom="page">
                  <wp:posOffset>378962</wp:posOffset>
                </wp:positionV>
                <wp:extent cx="6588760" cy="9944100"/>
                <wp:effectExtent l="0" t="0" r="21590" b="38100"/>
                <wp:wrapNone/>
                <wp:docPr id="5554" name="Группа 5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555"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556"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57"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58"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59"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60"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61"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62"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63"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564"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65"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566"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567"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568"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569"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570"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571"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572"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085B271" id="Группа 5554" o:spid="_x0000_s2152" style="position:absolute;left:0;text-align:left;margin-left:61.45pt;margin-top:29.85pt;width:518.8pt;height:783pt;z-index:251784704;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">
                <v:rect id=" 4301" o:spid="_x0000_s2153"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6XDcAA&#10;AADdAAAADwAAAGRycy9kb3ducmV2LnhtbERP24rCMBR8X/AfwhF8W1MXdKUaRQqLgois+gGH5tgU&#10;m5PaRK1+vREE522YGzOdt7YSV2p86VjBoJ+AIM6dLrlQcNj/fY9B+ICssXJMCu7kYT7rfE0x1e7G&#10;/3TdhULEEvYpKjAh1KmUPjdk0fddTRy1o2sshkibQuoGb7HcVvInSUbSYslxwWBNmaH8tLtYBZlj&#10;s0Rz2d8py87L320o14+NUr1uu5iACNSGj/mdXmkFwwh4vYlP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6XDcAAAADdAAAADwAAAAAAAAAAAAAAAACYAgAAZHJzL2Rvd25y&#10;ZXYueG1sUEsFBgAAAAAEAAQA9QAAAIUDAAAAAA==&#10;" filled="f" strokeweight=".71mm">
                  <v:path arrowok="t"/>
                </v:rect>
                <v:line id=" 4302" o:spid="_x0000_s2154"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ms6cMAAADdAAAADwAAAGRycy9kb3ducmV2LnhtbESPwWrDMBBE74X8g9hAL6WWXXBSHCuh&#10;FAI9FZrmAxZpY5lYKyMptvP3VaHQ4zAzb5j2sLhBTBRi71lBVZQgiLU3PXcKzt/H51cQMSEbHDyT&#10;gjtFOOxXDy02xs/8RdMpdSJDODaowKY0NlJGbclhLPxInL2LDw5TlqGTJuCc4W6QL2W5kQ57zgsW&#10;R3q3pK+nm8sUXdn5crtvj1U5fTqdaAjbJ6Ue18vbDkSiJf2H/9ofRkFd1xv4fZOf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5rOnDAAAA3QAAAA8AAAAAAAAAAAAA&#10;AAAAoQIAAGRycy9kb3ducmV2LnhtbFBLBQYAAAAABAAEAPkAAACRAwAAAAA=&#10;" strokeweight=".71mm">
                  <v:stroke joinstyle="miter"/>
                  <o:lock v:ext="edit" shapetype="f"/>
                </v:line>
                <v:line id=" 4303" o:spid="_x0000_s2155"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JcsMAAADdAAAADwAAAGRycy9kb3ducmV2LnhtbESPwWrDMBBE74X+g9hCLqWRHXBd3Cih&#10;BAI5FZr2AxZpbZlaKyMptvP3UaDQ4zAzb5jtfnGDmCjE3rOCcl2AINbe9Nwp+Pk+vryBiAnZ4OCZ&#10;FFwpwn73+LDFxviZv2g6p05kCMcGFdiUxkbKqC05jGs/Emev9cFhyjJ00gScM9wNclMUr9Jhz3nB&#10;4kgHS/r3fHGZoks7t5drfSyL6dPpREOon5VaPS0f7yASLek//Nc+GQVVVdVwf5OfgN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1CXLDAAAA3QAAAA8AAAAAAAAAAAAA&#10;AAAAoQIAAGRycy9kb3ducmV2LnhtbFBLBQYAAAAABAAEAPkAAACRAwAAAAA=&#10;" strokeweight=".71mm">
                  <v:stroke joinstyle="miter"/>
                  <o:lock v:ext="edit" shapetype="f"/>
                </v:line>
                <v:line id=" 4304" o:spid="_x0000_s2156"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qdAMMAAADdAAAADwAAAGRycy9kb3ducmV2LnhtbESPwWrDMAyG74O9g9Fgl7E6GWQdad0y&#10;BoWdBuv6AMJW49BYDrabpG8/HQY7il//J33b/RIGNVHKfWQD9aoCRWyj67kzcPo5PL+BygXZ4RCZ&#10;DNwow353f7fF1sWZv2k6lk4JhHOLBnwpY6t1tp4C5lUciSU7xxSwyJg67RLOAg+DfqmqVx2wZ7ng&#10;caQPT/ZyvAah2NrP5+ttfair6SvYQkNaPxnz+LC8b0AVWsr/8l/70xlomkbeFRsxAb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qnQDDAAAA3QAAAA8AAAAAAAAAAAAA&#10;AAAAoQIAAGRycy9kb3ducmV2LnhtbFBLBQYAAAAABAAEAPkAAACRAwAAAAA=&#10;" strokeweight=".71mm">
                  <v:stroke joinstyle="miter"/>
                  <o:lock v:ext="edit" shapetype="f"/>
                </v:line>
                <v:line id=" 4305" o:spid="_x0000_s2157"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Y4m8MAAADdAAAADwAAAGRycy9kb3ducmV2LnhtbESPUWvCMBSF3wf+h3CFvYyZdtDpOqOI&#10;IPg0mPoDLsm1KWtuShLb+u/NYLDHwznnO5z1dnKdGCjE1rOCclGAINbetNwouJwPrysQMSEb7DyT&#10;gjtF2G5mT2usjR/5m4ZTakSGcKxRgU2pr6WM2pLDuPA9cfauPjhMWYZGmoBjhrtOvhXFu3TYcl6w&#10;2NPekv453Vym6NKO19t9eSiL4cvpRF1Yvij1PJ92nyASTek//Nc+GgVVVX3A75v8BO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mOJvDAAAA3QAAAA8AAAAAAAAAAAAA&#10;AAAAoQIAAGRycy9kb3ducmV2LnhtbFBLBQYAAAAABAAEAPkAAACRAwAAAAA=&#10;" strokeweight=".71mm">
                  <v:stroke joinstyle="miter"/>
                  <o:lock v:ext="edit" shapetype="f"/>
                </v:line>
                <v:line id=" 4306" o:spid="_x0000_s2158"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Bbu8MAAADdAAAADwAAAGRycy9kb3ducmV2LnhtbESPwWrDMAyG74O+g9Fgl7E6GbQdWd1S&#10;BoWdCuv2AMJW47BYDrabpG8/HQY9il//J33b/Rx6NVLKXWQD9bICRWyj67g18PN9fHkDlQuywz4y&#10;GbhRhv1u8bDFxsWJv2g8l1YJhHODBnwpQ6N1tp4C5mUciCW7xBSwyJha7RJOAg+9fq2qtQ7YsVzw&#10;ONCHJ/t7vgah2NpPl+ttc6yr8RRsoT5tno15epwP76AKzeW+/N/+dAZWq7X8LzZiAnr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wW7vDAAAA3QAAAA8AAAAAAAAAAAAA&#10;AAAAoQIAAGRycy9kb3ducmV2LnhtbFBLBQYAAAAABAAEAPkAAACRAwAAAAA=&#10;" strokeweight=".71mm">
                  <v:stroke joinstyle="miter"/>
                  <o:lock v:ext="edit" shapetype="f"/>
                </v:line>
                <v:line id=" 4307" o:spid="_x0000_s2159"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z+IMMAAADdAAAADwAAAGRycy9kb3ducmV2LnhtbESP3WoCMRSE7wu+QziCN0WzK/jDahQR&#10;hF4Van2AQ3LcLG5OliTurm/fFAq9HGbmG2Z/HF0regqx8aygXBQgiLU3DdcKbt+X+RZETMgGW8+k&#10;4EURjofJ2x4r4wf+ov6aapEhHCtUYFPqKimjtuQwLnxHnL27Dw5TlqGWJuCQ4a6Vy6JYS4cN5wWL&#10;HZ0t6cf16TJFl3a4P1+bS1n0n04nasPmXanZdDztQCQa03/4r/1hFKxW6xJ+3+QnIA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8/iDDAAAA3QAAAA8AAAAAAAAAAAAA&#10;AAAAoQIAAGRycy9kb3ducmV2LnhtbFBLBQYAAAAABAAEAPkAAACRAwAAAAA=&#10;" strokeweight=".71mm">
                  <v:stroke joinstyle="miter"/>
                  <o:lock v:ext="edit" shapetype="f"/>
                </v:line>
                <v:line id=" 4308" o:spid="_x0000_s2160"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gV8MAAADdAAAADwAAAGRycy9kb3ducmV2LnhtbESPUWvCMBSF34X9h3CFvchMK2hHZ5Qh&#10;CHsaqPsBl+TaFJubksS2/nszGOzxcM75Dme7n1wnBgqx9aygXBYgiLU3LTcKfi7Ht3cQMSEb7DyT&#10;ggdF2O9eZlusjR/5RMM5NSJDONaowKbU11JGbclhXPqeOHtXHxymLEMjTcAxw10nV0WxkQ5bzgsW&#10;ezpY0rfz3WWKLu14vT+qY1kM304n6kK1UOp1Pn1+gEg0pf/wX/vLKFivNyv4fZOfgN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uYFfDAAAA3QAAAA8AAAAAAAAAAAAA&#10;AAAAoQIAAGRycy9kb3ducmV2LnhtbFBLBQYAAAAABAAEAPkAAACRAwAAAAA=&#10;" strokeweight=".71mm">
                  <v:stroke joinstyle="miter"/>
                  <o:lock v:ext="edit" shapetype="f"/>
                </v:line>
                <v:line id=" 4309" o:spid="_x0000_s2161"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ewqccAAADdAAAADwAAAGRycy9kb3ducmV2LnhtbESPQWvCQBSE7wX/w/IKvdVN1QSNrtIK&#10;pUKRtlHw+sg+s8Hs25DdavTXdwuFHoeZ+YZZrHrbiDN1vnas4GmYgCAuna65UrDfvT5OQfiArLFx&#10;TAqu5GG1HNwtMNfuwl90LkIlIoR9jgpMCG0upS8NWfRD1xJH7+g6iyHKrpK6w0uE20aOkiSTFmuO&#10;CwZbWhsqT8W3VfBO7efk9nIcH2ZJ9rbVphh9pGulHu775zmIQH34D/+1N1pBmmZj+H0Tn4B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l7CpxwAAAN0AAAAPAAAAAAAA&#10;AAAAAAAAAKECAABkcnMvZG93bnJldi54bWxQSwUGAAAAAAQABAD5AAAAlQMAAAAA&#10;" strokeweight=".35mm">
                  <v:stroke joinstyle="miter"/>
                  <o:lock v:ext="edit" shapetype="f"/>
                </v:line>
                <v:line id=" 4310" o:spid="_x0000_s2162"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tduMMAAADdAAAADwAAAGRycy9kb3ducmV2LnhtbESP3WoCMRSE7wu+QzhCb4pmt9QfVqOI&#10;IHhVqO0DHJLjZnFzsiRxd317Uyj0cpiZb5jtfnSt6CnExrOCcl6AINbeNFwr+Pk+zdYgYkI22Hom&#10;BQ+KsN9NXrZYGT/wF/WXVIsM4VihAptSV0kZtSWHce474uxdfXCYsgy1NAGHDHetfC+KpXTYcF6w&#10;2NHRkr5d7i5TdGmH6/2xOpVF/+l0ojas3pR6nY6HDYhEY/oP/7XPRsFisfyA3zf5Ccjd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LXbjDAAAA3QAAAA8AAAAAAAAAAAAA&#10;AAAAoQIAAGRycy9kb3ducmV2LnhtbFBLBQYAAAAABAAEAPkAAACRAwAAAAA=&#10;" strokeweight=".71mm">
                  <v:stroke joinstyle="miter"/>
                  <o:lock v:ext="edit" shapetype="f"/>
                </v:line>
                <v:line id=" 4311" o:spid="_x0000_s2163"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KNRscAAADdAAAADwAAAGRycy9kb3ducmV2LnhtbESPQWvCQBSE74L/YXlCb7qpNkFTV1Gh&#10;tFBKaxS8PrLPbDD7NmS3mvbXdwuFHoeZ+YZZrnvbiCt1vnas4H6SgCAuna65UnA8PI3nIHxA1tg4&#10;JgVf5GG9Gg6WmGt34z1di1CJCGGfowITQptL6UtDFv3EtcTRO7vOYoiyq6Tu8BbhtpHTJMmkxZrj&#10;gsGWdobKS/FpFbxS+/HwvT3PToske37Tppi+pzul7kb95hFEoD78h//aL1pBmmYp/L6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Mo1GxwAAAN0AAAAPAAAAAAAA&#10;AAAAAAAAAKECAABkcnMvZG93bnJldi54bWxQSwUGAAAAAAQABAD5AAAAlQMAAAAA&#10;" strokeweight=".35mm">
                  <v:stroke joinstyle="miter"/>
                  <o:lock v:ext="edit" shapetype="f"/>
                </v:line>
                <v:shape id=" 4312" o:spid="_x0000_s2164"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fFosQA&#10;AADdAAAADwAAAGRycy9kb3ducmV2LnhtbESPQWvCQBSE7wX/w/KEXkrdtGBaoqtoUei1agVvj+xr&#10;NjT7NmSfGvvru4LgcZiZb5jpvPeNOlEX68AGXkYZKOIy2JorA7vt+vkdVBRki01gMnChCPPZ4GGK&#10;hQ1n/qLTRiqVIBwLNOBE2kLrWDryGEehJU7eT+g8SpJdpW2H5wT3jX7Nslx7rDktOGzpw1H5uzl6&#10;A3sr3+0W4wGf8C38NeJW+2xpzOOwX0xACfVyD9/an9bAeJzncH2TnoC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XxaL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165"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tgOcQA&#10;AADdAAAADwAAAGRycy9kb3ducmV2LnhtbESPQWsCMRSE70L/Q3gFL1KzCmpZjdJKhV7VVvD22Lxu&#10;lm5els2rrv31RhA8DjPzDbNYdb5WJ2pjFdjAaJiBIi6Crbg08LXfvLyCioJssQ5MBi4UYbV86i0w&#10;t+HMWzrtpFQJwjFHA06kybWOhSOPcRga4uT9hNajJNmW2rZ4TnBf63GWTbXHitOCw4bWjorf3Z83&#10;cLDy3ewxHnGAs/Bfi/s4ZO/G9J+7tzkooU4e4Xv70xqYTKYzuL1JT0Av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bYDn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166"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T0S8EA&#10;AADdAAAADwAAAGRycy9kb3ducmV2LnhtbERPS2sCMRC+C/6HMEIvotkWfLA1ihYLvfqE3obNdLN0&#10;M1k2o277681B8PjxvRerztfqSm2sAht4HWegiItgKy4NHA+fozmoKMgW68Bk4I8irJb93gJzG268&#10;o+teSpVCOOZowIk0udaxcOQxjkNDnLif0HqUBNtS2xZvKdzX+i3LptpjxanBYUMfjorf/cUbOFs5&#10;NQeM3zjEWfivxW3P2caYl0G3fgcl1MlT/HB/WQOTyTTNTW/SE9D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E9EvBAAAA3QAAAA8AAAAAAAAAAAAAAAAAmAIAAGRycy9kb3du&#10;cmV2LnhtbFBLBQYAAAAABAAEAPUAAACG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167"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hR0MQA&#10;AADdAAAADwAAAGRycy9kb3ducmV2LnhtbESPQWsCMRSE74L/ITyhF9GsBa2uRrGlBa/VKnh7bF43&#10;Szcvy+ZVt/31jVDwOMzMN8xq0/laXaiNVWADk3EGirgItuLSwMfhbTQHFQXZYh2YDPxQhM2631th&#10;bsOV3+myl1IlCMccDTiRJtc6Fo48xnFoiJP3GVqPkmRbatviNcF9rR+zbKY9VpwWHDb04qj42n97&#10;Aycrx+aA8YxDfAq/tbjXU/ZszMOg2y5BCXVyD/+3d9bAdDpbwO1NegJ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IUdD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168"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tukMEA&#10;AADdAAAADwAAAGRycy9kb3ducmV2LnhtbERPS2sCMRC+C/0PYQpepGYtqGVrlCoVvPqo0NuwmW6W&#10;bibLZtTVX28OgseP7z1bdL5WZ2pjFdjAaJiBIi6Crbg0cNiv3z5ARUG2WAcmA1eKsJi/9GaY23Dh&#10;LZ13UqoUwjFHA06kybWOhSOPcRga4sT9hdajJNiW2rZ4SeG+1u9ZNtEeK04NDhtaOSr+dydv4Gjl&#10;p9lj/MUBTsOtFvd9zJbG9F+7r09QQp08xQ/3xhoYj6dpf3qTnoCe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2rbpDBAAAA3QAAAA8AAAAAAAAAAAAAAAAAmAIAAGRycy9kb3du&#10;cmV2LnhtbFBLBQYAAAAABAAEAPUAAACG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169"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fLC8QA&#10;AADdAAAADwAAAGRycy9kb3ducmV2LnhtbESPQWsCMRSE74L/ITyhF6lZC9ayGqWVFryqreDtsXnd&#10;LN28LJunrv56IxQ8DjPzDTNfdr5WJ2pjFdjAeJSBIi6Crbg08L37en4DFQXZYh2YDFwownLR780x&#10;t+HMGzptpVQJwjFHA06kybWOhSOPcRQa4uT9htajJNmW2rZ4TnBf65cse9UeK04LDhtaOSr+tkdv&#10;YG/lp9lhPOAQp+Fai/vcZx/GPA269xkooU4e4f/22hqYTKZjuL9JT0Av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nywv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170"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VVfMQA&#10;AADdAAAADwAAAGRycy9kb3ducmV2LnhtbESPzWoCQRCE74G8w9ABL0FnIxhldZQkKOQa/8Bbs9Pu&#10;LO70LDutrj59JhDwWFTVV9Rs0flaXaiNVWADb4MMFHERbMWlge1m1Z+AioJssQ5MBm4UYTF/fpph&#10;bsOVf+iyllIlCMccDTiRJtc6Fo48xkFoiJN3DK1HSbIttW3xmuC+1sMse9ceK04LDhv6clSc1mdv&#10;YG9l12wwHvAVx+Fei1vus09jei/dxxSUUCeP8H/72xoYjcZD+HuTnoC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1VXzEAAAA3QAAAA8AAAAAAAAAAAAAAAAAmAIAAGRycy9k&#10;b3ducmV2LnhtbFBLBQYAAAAABAAEAPUAAACJAw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r w:rsidR="00E81300" w:rsidRPr="007B437A">
        <w:rPr>
          <w:szCs w:val="28"/>
        </w:rPr>
        <w:t>Таблиця 3. 3 – Результати зведеного балансу води</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91"/>
        <w:gridCol w:w="1336"/>
        <w:gridCol w:w="1541"/>
      </w:tblGrid>
      <w:tr w:rsidR="0092389C" w:rsidRPr="0092389C" w:rsidTr="00D45467">
        <w:trPr>
          <w:trHeight w:val="300"/>
        </w:trPr>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З хвойною целюлозою</w:t>
            </w:r>
          </w:p>
        </w:tc>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127,42</w:t>
            </w:r>
          </w:p>
        </w:tc>
        <w:tc>
          <w:tcPr>
            <w:tcW w:w="1541" w:type="dxa"/>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r>
      <w:tr w:rsidR="0092389C" w:rsidRPr="0092389C" w:rsidTr="00D45467">
        <w:trPr>
          <w:trHeight w:val="300"/>
        </w:trPr>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Свіжа вода на промивання сіток</w:t>
            </w:r>
          </w:p>
        </w:tc>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15000,00</w:t>
            </w:r>
          </w:p>
        </w:tc>
        <w:tc>
          <w:tcPr>
            <w:tcW w:w="1541" w:type="dxa"/>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r>
      <w:tr w:rsidR="0092389C" w:rsidRPr="0092389C" w:rsidTr="00D45467">
        <w:trPr>
          <w:trHeight w:val="300"/>
        </w:trPr>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roofErr w:type="spellStart"/>
            <w:r w:rsidRPr="0092389C">
              <w:rPr>
                <w:rFonts w:eastAsia="Times New Roman" w:cs="Times New Roman"/>
                <w:szCs w:val="28"/>
                <w:lang w:val="ru-RU" w:eastAsia="ru-RU"/>
              </w:rPr>
              <w:t>Свіжа</w:t>
            </w:r>
            <w:proofErr w:type="spellEnd"/>
            <w:r w:rsidRPr="0092389C">
              <w:rPr>
                <w:rFonts w:eastAsia="Times New Roman" w:cs="Times New Roman"/>
                <w:szCs w:val="28"/>
                <w:lang w:val="ru-RU" w:eastAsia="ru-RU"/>
              </w:rPr>
              <w:t xml:space="preserve"> вода на </w:t>
            </w:r>
            <w:proofErr w:type="spellStart"/>
            <w:r w:rsidRPr="0092389C">
              <w:rPr>
                <w:rFonts w:eastAsia="Times New Roman" w:cs="Times New Roman"/>
                <w:szCs w:val="28"/>
                <w:lang w:val="ru-RU" w:eastAsia="ru-RU"/>
              </w:rPr>
              <w:t>відсічки</w:t>
            </w:r>
            <w:proofErr w:type="spellEnd"/>
            <w:r w:rsidRPr="0092389C">
              <w:rPr>
                <w:rFonts w:eastAsia="Times New Roman" w:cs="Times New Roman"/>
                <w:szCs w:val="28"/>
                <w:lang w:val="ru-RU" w:eastAsia="ru-RU"/>
              </w:rPr>
              <w:t xml:space="preserve"> </w:t>
            </w:r>
            <w:proofErr w:type="spellStart"/>
            <w:r w:rsidRPr="0092389C">
              <w:rPr>
                <w:rFonts w:eastAsia="Times New Roman" w:cs="Times New Roman"/>
                <w:szCs w:val="28"/>
                <w:lang w:val="ru-RU" w:eastAsia="ru-RU"/>
              </w:rPr>
              <w:t>відсм.ящиків</w:t>
            </w:r>
            <w:proofErr w:type="spellEnd"/>
          </w:p>
        </w:tc>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 xml:space="preserve">8 500,00 </w:t>
            </w:r>
          </w:p>
        </w:tc>
        <w:tc>
          <w:tcPr>
            <w:tcW w:w="1541" w:type="dxa"/>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r>
      <w:tr w:rsidR="0092389C" w:rsidRPr="0092389C" w:rsidTr="00D45467">
        <w:trPr>
          <w:trHeight w:val="300"/>
        </w:trPr>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roofErr w:type="spellStart"/>
            <w:r w:rsidRPr="0092389C">
              <w:rPr>
                <w:rFonts w:eastAsia="Times New Roman" w:cs="Times New Roman"/>
                <w:szCs w:val="28"/>
                <w:lang w:val="ru-RU" w:eastAsia="ru-RU"/>
              </w:rPr>
              <w:t>Свіжа</w:t>
            </w:r>
            <w:proofErr w:type="spellEnd"/>
            <w:r w:rsidRPr="0092389C">
              <w:rPr>
                <w:rFonts w:eastAsia="Times New Roman" w:cs="Times New Roman"/>
                <w:szCs w:val="28"/>
                <w:lang w:val="ru-RU" w:eastAsia="ru-RU"/>
              </w:rPr>
              <w:t xml:space="preserve"> вода на </w:t>
            </w:r>
            <w:proofErr w:type="spellStart"/>
            <w:r w:rsidRPr="0092389C">
              <w:rPr>
                <w:rFonts w:eastAsia="Times New Roman" w:cs="Times New Roman"/>
                <w:szCs w:val="28"/>
                <w:lang w:val="ru-RU" w:eastAsia="ru-RU"/>
              </w:rPr>
              <w:t>промив</w:t>
            </w:r>
            <w:proofErr w:type="spellEnd"/>
            <w:r w:rsidRPr="0092389C">
              <w:rPr>
                <w:rFonts w:eastAsia="Times New Roman" w:cs="Times New Roman"/>
                <w:szCs w:val="28"/>
                <w:lang w:val="ru-RU" w:eastAsia="ru-RU"/>
              </w:rPr>
              <w:t>. сукна</w:t>
            </w:r>
          </w:p>
        </w:tc>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 xml:space="preserve">6 500,00 </w:t>
            </w:r>
          </w:p>
        </w:tc>
        <w:tc>
          <w:tcPr>
            <w:tcW w:w="1541" w:type="dxa"/>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r>
      <w:tr w:rsidR="0092389C" w:rsidRPr="0092389C" w:rsidTr="00D45467">
        <w:trPr>
          <w:trHeight w:val="300"/>
        </w:trPr>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Свіжа вода на відсічки в гаучі</w:t>
            </w:r>
          </w:p>
        </w:tc>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 xml:space="preserve">2 500,00 </w:t>
            </w:r>
          </w:p>
        </w:tc>
        <w:tc>
          <w:tcPr>
            <w:tcW w:w="1541" w:type="dxa"/>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r>
      <w:tr w:rsidR="0092389C" w:rsidRPr="0092389C" w:rsidTr="00D45467">
        <w:trPr>
          <w:trHeight w:val="315"/>
        </w:trPr>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b/>
                <w:bCs/>
                <w:szCs w:val="28"/>
                <w:lang w:val="ru-RU" w:eastAsia="ru-RU"/>
              </w:rPr>
            </w:pPr>
            <w:r w:rsidRPr="0092389C">
              <w:rPr>
                <w:rFonts w:eastAsia="Times New Roman" w:cs="Times New Roman"/>
                <w:b/>
                <w:bCs/>
                <w:szCs w:val="28"/>
                <w:lang w:val="ru-RU" w:eastAsia="ru-RU"/>
              </w:rPr>
              <w:t>Всього:</w:t>
            </w:r>
          </w:p>
        </w:tc>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b/>
                <w:bCs/>
                <w:szCs w:val="28"/>
                <w:lang w:val="ru-RU" w:eastAsia="ru-RU"/>
              </w:rPr>
            </w:pPr>
            <w:r w:rsidRPr="0092389C">
              <w:rPr>
                <w:rFonts w:eastAsia="Times New Roman" w:cs="Times New Roman"/>
                <w:b/>
                <w:bCs/>
                <w:szCs w:val="28"/>
                <w:lang w:val="ru-RU" w:eastAsia="ru-RU"/>
              </w:rPr>
              <w:t>32 627,42</w:t>
            </w:r>
          </w:p>
        </w:tc>
        <w:tc>
          <w:tcPr>
            <w:tcW w:w="1541" w:type="dxa"/>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r>
      <w:tr w:rsidR="0092389C" w:rsidRPr="0092389C" w:rsidTr="00D45467">
        <w:trPr>
          <w:trHeight w:val="300"/>
        </w:trPr>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1541" w:type="dxa"/>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r>
      <w:tr w:rsidR="0092389C" w:rsidRPr="0092389C" w:rsidTr="00D45467">
        <w:trPr>
          <w:trHeight w:val="300"/>
        </w:trPr>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З готовою продукцією</w:t>
            </w:r>
          </w:p>
        </w:tc>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1541" w:type="dxa"/>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95,00</w:t>
            </w:r>
          </w:p>
        </w:tc>
      </w:tr>
      <w:tr w:rsidR="0092389C" w:rsidRPr="0092389C" w:rsidTr="00D45467">
        <w:trPr>
          <w:trHeight w:val="300"/>
        </w:trPr>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З парою в ході сушіння</w:t>
            </w:r>
          </w:p>
        </w:tc>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1541" w:type="dxa"/>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1432,70</w:t>
            </w:r>
          </w:p>
        </w:tc>
      </w:tr>
      <w:tr w:rsidR="0092389C" w:rsidRPr="0092389C" w:rsidTr="00D45467">
        <w:trPr>
          <w:trHeight w:val="300"/>
        </w:trPr>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З відходами центр. ІІІ ст.</w:t>
            </w:r>
          </w:p>
        </w:tc>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1541" w:type="dxa"/>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149,00</w:t>
            </w:r>
          </w:p>
        </w:tc>
      </w:tr>
      <w:tr w:rsidR="0092389C" w:rsidRPr="0092389C" w:rsidTr="00D45467">
        <w:trPr>
          <w:trHeight w:val="300"/>
        </w:trPr>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З пресовими водами</w:t>
            </w:r>
          </w:p>
        </w:tc>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1541" w:type="dxa"/>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2782,71</w:t>
            </w:r>
          </w:p>
        </w:tc>
      </w:tr>
      <w:tr w:rsidR="0092389C" w:rsidRPr="0092389C" w:rsidTr="00D45467">
        <w:trPr>
          <w:trHeight w:val="300"/>
        </w:trPr>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Промивання сукон</w:t>
            </w:r>
          </w:p>
        </w:tc>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1541" w:type="dxa"/>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6499,94</w:t>
            </w:r>
          </w:p>
        </w:tc>
      </w:tr>
      <w:tr w:rsidR="0092389C" w:rsidRPr="0092389C" w:rsidTr="00D45467">
        <w:trPr>
          <w:trHeight w:val="300"/>
        </w:trPr>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На очисні споруди</w:t>
            </w:r>
          </w:p>
        </w:tc>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1541" w:type="dxa"/>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21059,78</w:t>
            </w:r>
          </w:p>
        </w:tc>
      </w:tr>
      <w:tr w:rsidR="0092389C" w:rsidRPr="0092389C" w:rsidTr="00D45467">
        <w:trPr>
          <w:trHeight w:val="300"/>
        </w:trPr>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З відходами сортувалки (в цех виробн.картону)</w:t>
            </w:r>
          </w:p>
        </w:tc>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1541" w:type="dxa"/>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r w:rsidRPr="0092389C">
              <w:rPr>
                <w:rFonts w:eastAsia="Times New Roman" w:cs="Times New Roman"/>
                <w:szCs w:val="28"/>
                <w:lang w:val="ru-RU" w:eastAsia="ru-RU"/>
              </w:rPr>
              <w:t>608,09</w:t>
            </w:r>
          </w:p>
        </w:tc>
      </w:tr>
      <w:tr w:rsidR="0092389C" w:rsidRPr="0092389C" w:rsidTr="00D45467">
        <w:trPr>
          <w:trHeight w:val="315"/>
        </w:trPr>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szCs w:val="28"/>
                <w:lang w:val="ru-RU" w:eastAsia="ru-RU"/>
              </w:rPr>
            </w:pPr>
          </w:p>
        </w:tc>
        <w:tc>
          <w:tcPr>
            <w:tcW w:w="0" w:type="auto"/>
            <w:shd w:val="clear" w:color="auto" w:fill="auto"/>
            <w:noWrap/>
            <w:vAlign w:val="bottom"/>
            <w:hideMark/>
          </w:tcPr>
          <w:p w:rsidR="0092389C" w:rsidRPr="0092389C" w:rsidRDefault="0092389C" w:rsidP="0092389C">
            <w:pPr>
              <w:spacing w:line="240" w:lineRule="auto"/>
              <w:ind w:firstLine="0"/>
              <w:jc w:val="left"/>
              <w:rPr>
                <w:rFonts w:eastAsia="Times New Roman" w:cs="Times New Roman"/>
                <w:b/>
                <w:bCs/>
                <w:szCs w:val="28"/>
                <w:lang w:val="ru-RU" w:eastAsia="ru-RU"/>
              </w:rPr>
            </w:pPr>
            <w:r w:rsidRPr="0092389C">
              <w:rPr>
                <w:rFonts w:eastAsia="Times New Roman" w:cs="Times New Roman"/>
                <w:b/>
                <w:bCs/>
                <w:szCs w:val="28"/>
                <w:lang w:val="ru-RU" w:eastAsia="ru-RU"/>
              </w:rPr>
              <w:t>Всього:</w:t>
            </w:r>
          </w:p>
        </w:tc>
        <w:tc>
          <w:tcPr>
            <w:tcW w:w="1541" w:type="dxa"/>
            <w:shd w:val="clear" w:color="auto" w:fill="auto"/>
            <w:noWrap/>
            <w:vAlign w:val="bottom"/>
            <w:hideMark/>
          </w:tcPr>
          <w:p w:rsidR="0092389C" w:rsidRPr="0092389C" w:rsidRDefault="0092389C" w:rsidP="0092389C">
            <w:pPr>
              <w:spacing w:line="240" w:lineRule="auto"/>
              <w:ind w:firstLine="0"/>
              <w:jc w:val="left"/>
              <w:rPr>
                <w:rFonts w:eastAsia="Times New Roman" w:cs="Times New Roman"/>
                <w:b/>
                <w:bCs/>
                <w:szCs w:val="28"/>
                <w:lang w:val="ru-RU" w:eastAsia="ru-RU"/>
              </w:rPr>
            </w:pPr>
            <w:r w:rsidRPr="0092389C">
              <w:rPr>
                <w:rFonts w:eastAsia="Times New Roman" w:cs="Times New Roman"/>
                <w:b/>
                <w:bCs/>
                <w:szCs w:val="28"/>
                <w:lang w:val="ru-RU" w:eastAsia="ru-RU"/>
              </w:rPr>
              <w:t>32 627,22</w:t>
            </w:r>
          </w:p>
        </w:tc>
      </w:tr>
    </w:tbl>
    <w:p w:rsidR="00E81300" w:rsidRDefault="00E81300" w:rsidP="0092389C">
      <w:pPr>
        <w:ind w:firstLine="0"/>
        <w:rPr>
          <w:i/>
          <w:u w:val="single"/>
        </w:rPr>
      </w:pPr>
    </w:p>
    <w:p w:rsidR="00E81300" w:rsidRPr="000516D9" w:rsidRDefault="00E81300" w:rsidP="00E81300">
      <w:pPr>
        <w:ind w:right="282"/>
        <w:rPr>
          <w:rFonts w:eastAsia="Calibri"/>
        </w:rPr>
      </w:pPr>
      <w:r w:rsidRPr="000516D9">
        <w:rPr>
          <w:rFonts w:eastAsia="Calibri"/>
        </w:rPr>
        <w:t>Для розрахунку безповоротних втрат волокна потрібно врахувати всі його втрати для даного виробництва . В даному випадку вони становлять:</w:t>
      </w:r>
    </w:p>
    <w:p w:rsidR="00E81300" w:rsidRDefault="00E81300" w:rsidP="00E81300">
      <w:pPr>
        <w:ind w:right="282" w:firstLine="708"/>
        <w:rPr>
          <w:rFonts w:eastAsia="Calibri"/>
        </w:rPr>
      </w:pPr>
    </w:p>
    <w:p w:rsidR="00E81300" w:rsidRPr="000516D9" w:rsidRDefault="00E81300" w:rsidP="00E81300">
      <w:pPr>
        <w:ind w:right="282" w:firstLine="708"/>
        <w:rPr>
          <w:rFonts w:eastAsia="Calibri"/>
        </w:rPr>
      </w:pPr>
      <w:r w:rsidRPr="000516D9">
        <w:rPr>
          <w:rFonts w:eastAsia="Calibri"/>
        </w:rPr>
        <w:t xml:space="preserve">В = СВ – ГП = </w:t>
      </w:r>
      <w:r w:rsidRPr="00F9615B">
        <w:rPr>
          <w:rFonts w:eastAsia="Calibri"/>
        </w:rPr>
        <w:t xml:space="preserve">934,41 </w:t>
      </w:r>
      <w:r>
        <w:rPr>
          <w:rFonts w:eastAsia="Calibri"/>
        </w:rPr>
        <w:t>– 905</w:t>
      </w:r>
      <w:r w:rsidRPr="000516D9">
        <w:rPr>
          <w:rFonts w:eastAsia="Calibri"/>
        </w:rPr>
        <w:t xml:space="preserve">,0 = </w:t>
      </w:r>
      <w:r>
        <w:rPr>
          <w:rFonts w:eastAsia="Calibri"/>
        </w:rPr>
        <w:t xml:space="preserve">29,41 </w:t>
      </w:r>
      <w:r w:rsidRPr="000516D9">
        <w:rPr>
          <w:rFonts w:eastAsia="Calibri"/>
        </w:rPr>
        <w:t>кг.</w:t>
      </w:r>
    </w:p>
    <w:p w:rsidR="00E81300" w:rsidRPr="000516D9" w:rsidRDefault="00E81300" w:rsidP="00E81300">
      <w:pPr>
        <w:ind w:right="282"/>
        <w:rPr>
          <w:rFonts w:eastAsia="Calibri"/>
        </w:rPr>
      </w:pPr>
      <w:r w:rsidRPr="000516D9">
        <w:rPr>
          <w:rFonts w:eastAsia="Calibri"/>
        </w:rPr>
        <w:t>де СВ – кількість свіжого волокна, кг;</w:t>
      </w:r>
    </w:p>
    <w:p w:rsidR="00E81300" w:rsidRPr="000516D9" w:rsidRDefault="00E81300" w:rsidP="00E81300">
      <w:pPr>
        <w:ind w:right="282"/>
        <w:rPr>
          <w:rFonts w:eastAsia="Calibri"/>
        </w:rPr>
      </w:pPr>
      <w:r w:rsidRPr="000516D9">
        <w:rPr>
          <w:rFonts w:eastAsia="Calibri"/>
        </w:rPr>
        <w:t>ГП – кількість готової продукції, кг;</w:t>
      </w:r>
    </w:p>
    <w:p w:rsidR="00E81300" w:rsidRPr="000516D9" w:rsidRDefault="00E81300" w:rsidP="00E81300">
      <w:pPr>
        <w:ind w:right="282"/>
        <w:rPr>
          <w:rFonts w:eastAsia="Calibri"/>
        </w:rPr>
      </w:pPr>
      <w:r w:rsidRPr="000516D9">
        <w:rPr>
          <w:rFonts w:eastAsia="Calibri"/>
        </w:rPr>
        <w:t>В – відходи виробництва, кг.</w:t>
      </w:r>
    </w:p>
    <w:p w:rsidR="00E81300" w:rsidRDefault="00E81300" w:rsidP="00E81300">
      <w:pPr>
        <w:ind w:right="282"/>
        <w:rPr>
          <w:rFonts w:eastAsia="Calibri"/>
        </w:rPr>
      </w:pPr>
    </w:p>
    <w:p w:rsidR="00E81300" w:rsidRPr="000516D9" w:rsidRDefault="00E81300" w:rsidP="00E81300">
      <w:pPr>
        <w:ind w:right="282"/>
        <w:rPr>
          <w:rFonts w:eastAsia="Calibri"/>
        </w:rPr>
      </w:pPr>
      <w:r w:rsidRPr="000516D9">
        <w:rPr>
          <w:rFonts w:eastAsia="Calibri"/>
        </w:rPr>
        <w:t>Якщо врахувати, що відходи центриклинерів ІІІ ступеня (1,01 кг) не відносяться до волокна, а відходи сортувалки (</w:t>
      </w:r>
      <w:r w:rsidRPr="00F9615B">
        <w:rPr>
          <w:rFonts w:eastAsia="Calibri"/>
        </w:rPr>
        <w:t>25,34</w:t>
      </w:r>
      <w:r>
        <w:rPr>
          <w:rFonts w:eastAsia="Calibri"/>
        </w:rPr>
        <w:t xml:space="preserve"> </w:t>
      </w:r>
      <w:r w:rsidRPr="000516D9">
        <w:rPr>
          <w:rFonts w:eastAsia="Calibri"/>
        </w:rPr>
        <w:t>кг) будуть використані в межах комбінату, наприклад, в цеху виробництва картону, то величина безповоротних втрат волокна може бути зменшена, а саме:</w:t>
      </w:r>
    </w:p>
    <w:p w:rsidR="00E81300" w:rsidRPr="000516D9" w:rsidRDefault="00E81300" w:rsidP="00E81300">
      <w:pPr>
        <w:rPr>
          <w:rFonts w:eastAsia="Calibri"/>
        </w:rPr>
      </w:pPr>
    </w:p>
    <w:p w:rsidR="00E81300" w:rsidRPr="000516D9" w:rsidRDefault="00E81300" w:rsidP="00E81300">
      <w:pPr>
        <w:rPr>
          <w:rFonts w:eastAsia="Calibri"/>
        </w:rPr>
      </w:pPr>
      <w:r w:rsidRPr="000516D9">
        <w:rPr>
          <w:rFonts w:eastAsia="Calibri"/>
        </w:rPr>
        <w:lastRenderedPageBreak/>
        <w:t xml:space="preserve">В = </w:t>
      </w:r>
      <w:r w:rsidRPr="00F9615B">
        <w:rPr>
          <w:rFonts w:eastAsia="Calibri"/>
        </w:rPr>
        <w:t xml:space="preserve">934,41 </w:t>
      </w:r>
      <w:r>
        <w:rPr>
          <w:rFonts w:eastAsia="Calibri"/>
        </w:rPr>
        <w:t>– 905</w:t>
      </w:r>
      <w:r w:rsidRPr="000516D9">
        <w:rPr>
          <w:rFonts w:eastAsia="Calibri"/>
        </w:rPr>
        <w:t xml:space="preserve">,0 – 1,01 – </w:t>
      </w:r>
      <w:r w:rsidRPr="00F9615B">
        <w:rPr>
          <w:rFonts w:eastAsia="Calibri"/>
        </w:rPr>
        <w:t xml:space="preserve">25,34 </w:t>
      </w:r>
      <w:r w:rsidRPr="000516D9">
        <w:rPr>
          <w:rFonts w:eastAsia="Calibri"/>
        </w:rPr>
        <w:t xml:space="preserve">= </w:t>
      </w:r>
      <w:r>
        <w:rPr>
          <w:rFonts w:eastAsia="Calibri"/>
        </w:rPr>
        <w:t xml:space="preserve">3,06 </w:t>
      </w:r>
      <w:r w:rsidRPr="000516D9">
        <w:rPr>
          <w:rFonts w:eastAsia="Calibri"/>
        </w:rPr>
        <w:t>кг.</w:t>
      </w:r>
    </w:p>
    <w:p w:rsidR="00E81300" w:rsidRPr="000516D9" w:rsidRDefault="00E81300" w:rsidP="00E81300">
      <w:pPr>
        <w:rPr>
          <w:rFonts w:eastAsia="Calibri"/>
        </w:rPr>
      </w:pPr>
      <w:r w:rsidRPr="000516D9">
        <w:rPr>
          <w:rFonts w:eastAsia="Calibri"/>
        </w:rPr>
        <w:t>В цьому випадку вимої волокна (ВВ) становлять:</w:t>
      </w:r>
    </w:p>
    <w:p w:rsidR="00E81300" w:rsidRPr="000516D9" w:rsidRDefault="00E81300" w:rsidP="00E81300">
      <w:pPr>
        <w:rPr>
          <w:rFonts w:eastAsia="Calibri"/>
        </w:rPr>
      </w:pPr>
    </w:p>
    <w:p w:rsidR="00E81300" w:rsidRPr="000516D9" w:rsidRDefault="00E81300" w:rsidP="00E81300">
      <w:pPr>
        <w:rPr>
          <w:rFonts w:eastAsia="Calibri"/>
        </w:rPr>
      </w:pPr>
      <m:oMathPara>
        <m:oMath>
          <m:r>
            <m:rPr>
              <m:sty m:val="p"/>
            </m:rPr>
            <w:rPr>
              <w:rFonts w:ascii="Cambria Math" w:eastAsia="Calibri" w:hAnsi="Cambria Math"/>
            </w:rPr>
            <m:t>ВВ=</m:t>
          </m:r>
          <m:f>
            <m:fPr>
              <m:ctrlPr>
                <w:rPr>
                  <w:rFonts w:ascii="Cambria Math" w:eastAsia="Calibri" w:hAnsi="Cambria Math"/>
                </w:rPr>
              </m:ctrlPr>
            </m:fPr>
            <m:num>
              <m:r>
                <m:rPr>
                  <m:sty m:val="p"/>
                </m:rPr>
                <w:rPr>
                  <w:rFonts w:ascii="Cambria Math" w:eastAsia="Calibri" w:hAnsi="Cambria Math"/>
                </w:rPr>
                <m:t>В×100</m:t>
              </m:r>
            </m:num>
            <m:den>
              <m:r>
                <m:rPr>
                  <m:sty m:val="p"/>
                </m:rPr>
                <w:rPr>
                  <w:rFonts w:ascii="Cambria Math" w:eastAsia="Calibri" w:hAnsi="Cambria Math"/>
                </w:rPr>
                <m:t>СВ</m:t>
              </m:r>
            </m:den>
          </m:f>
          <m:r>
            <m:rPr>
              <m:sty m:val="p"/>
            </m:rPr>
            <w:rPr>
              <w:rFonts w:ascii="Cambria Math" w:eastAsia="Calibri" w:hAnsi="Cambria Math"/>
            </w:rPr>
            <m:t>=</m:t>
          </m:r>
          <m:f>
            <m:fPr>
              <m:ctrlPr>
                <w:rPr>
                  <w:rFonts w:ascii="Cambria Math" w:eastAsia="Calibri" w:hAnsi="Cambria Math"/>
                </w:rPr>
              </m:ctrlPr>
            </m:fPr>
            <m:num>
              <m:r>
                <m:rPr>
                  <m:sty m:val="p"/>
                </m:rPr>
                <w:rPr>
                  <w:rFonts w:ascii="Cambria Math" w:eastAsia="Calibri" w:hAnsi="Cambria Math"/>
                </w:rPr>
                <m:t>3,06 ∙100</m:t>
              </m:r>
            </m:num>
            <m:den>
              <m:r>
                <m:rPr>
                  <m:sty m:val="p"/>
                </m:rPr>
                <w:rPr>
                  <w:rFonts w:ascii="Cambria Math" w:eastAsia="Calibri" w:hAnsi="Cambria Math"/>
                  <w:lang w:val="en-US"/>
                </w:rPr>
                <m:t>934,41</m:t>
              </m:r>
            </m:den>
          </m:f>
          <m:r>
            <m:rPr>
              <m:sty m:val="p"/>
            </m:rPr>
            <w:rPr>
              <w:rFonts w:ascii="Cambria Math" w:eastAsia="Calibri" w:hAnsi="Cambria Math"/>
            </w:rPr>
            <m:t>=0,33 %.</m:t>
          </m:r>
        </m:oMath>
      </m:oMathPara>
    </w:p>
    <w:p w:rsidR="0092389C" w:rsidRPr="00173674" w:rsidRDefault="00527660" w:rsidP="0092389C">
      <w:pPr>
        <w:rPr>
          <w:b/>
          <w:sz w:val="32"/>
          <w:szCs w:val="32"/>
        </w:rPr>
      </w:pPr>
      <w:r>
        <w:rPr>
          <w:rFonts w:eastAsia="Calibri"/>
          <w:b/>
          <w:noProof/>
          <w:szCs w:val="28"/>
          <w:lang w:val="ru-RU" w:eastAsia="ru-RU"/>
        </w:rPr>
        <mc:AlternateContent>
          <mc:Choice Requires="wpg">
            <w:drawing>
              <wp:anchor distT="0" distB="0" distL="0" distR="0" simplePos="0" relativeHeight="251786752" behindDoc="0" locked="0" layoutInCell="1" allowOverlap="1" wp14:anchorId="64580484" wp14:editId="6C3917A5">
                <wp:simplePos x="0" y="0"/>
                <wp:positionH relativeFrom="page">
                  <wp:posOffset>789940</wp:posOffset>
                </wp:positionH>
                <wp:positionV relativeFrom="page">
                  <wp:posOffset>388487</wp:posOffset>
                </wp:positionV>
                <wp:extent cx="6588760" cy="9944100"/>
                <wp:effectExtent l="0" t="0" r="21590" b="38100"/>
                <wp:wrapNone/>
                <wp:docPr id="5573" name="Группа 5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574"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575"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76"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77"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78"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79"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80"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81"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82"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583"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84"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585"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586"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587"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588"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589"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590"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591"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4580484" id="Группа 5573" o:spid="_x0000_s2171" style="position:absolute;left:0;text-align:left;margin-left:62.2pt;margin-top:30.6pt;width:518.8pt;height:783pt;z-index:251786752;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">
                <v:rect id=" 4301" o:spid="_x0000_s2172"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du9sQA&#10;AADdAAAADwAAAGRycy9kb3ducmV2LnhtbESP3YrCMBSE7wXfIRxh7zR1WX+oRpHC4sIi4s8DHJpj&#10;U2xOuk3Uuk9vBMHLYWa+YebL1lbiSo0vHSsYDhIQxLnTJRcKjofv/hSED8gaK8ek4E4elotuZ46p&#10;djfe0XUfChEh7FNUYEKoUyl9bsiiH7iaOHon11gMUTaF1A3eItxW8jNJxtJiyXHBYE2Zofy8v1gF&#10;mWOzRnM53CnL/taTbSh//zdKffTa1QxEoDa8w6/2j1YwGk2+4Pk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XbvbEAAAA3QAAAA8AAAAAAAAAAAAAAAAAmAIAAGRycy9k&#10;b3ducmV2LnhtbFBLBQYAAAAABAAEAPUAAACJAwAAAAA=&#10;" filled="f" strokeweight=".71mm">
                  <v:path arrowok="t"/>
                </v:rect>
                <v:line id=" 4302" o:spid="_x0000_s2173"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5u/sMAAADdAAAADwAAAGRycy9kb3ducmV2LnhtbESPwWrDMBBE74X+g9hCLqWRHXBd3Cih&#10;BAI5FZr2AxZpbZlaKyMptvP3UaDQ4zAzb5jtfnGDmCjE3rOCcl2AINbe9Nwp+Pk+vryBiAnZ4OCZ&#10;FFwpwn73+LDFxviZv2g6p05kCMcGFdiUxkbKqC05jGs/Emev9cFhyjJ00gScM9wNclMUr9Jhz3nB&#10;4kgHS/r3fHGZoks7t5drfSyL6dPpREOon5VaPS0f7yASLek//Nc+GQVVVVdwf5OfgN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ebv7DAAAA3QAAAA8AAAAAAAAAAAAA&#10;AAAAoQIAAGRycy9kb3ducmV2LnhtbFBLBQYAAAAABAAEAPkAAACRAwAAAAA=&#10;" strokeweight=".71mm">
                  <v:stroke joinstyle="miter"/>
                  <o:lock v:ext="edit" shapetype="f"/>
                </v:line>
                <v:line id=" 4303" o:spid="_x0000_s2174"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zwicMAAADdAAAADwAAAGRycy9kb3ducmV2LnhtbESPzWrDMBCE74W8g9hAL6WRXUhcnCih&#10;FAI9BfLzAIu0sUyslZEU23n7KlDocZiZb5jNbnKdGCjE1rOCclGAINbetNwouJz3758gYkI22Hkm&#10;BQ+KsNvOXjZYGz/ykYZTakSGcKxRgU2pr6WM2pLDuPA9cfauPjhMWYZGmoBjhrtOfhTFSjpsOS9Y&#10;7Onbkr6d7i5TdGnH6/1R7ctiODidqAvVm1Kv8+lrDSLRlP7Df+0fo2C5rFbwfJOf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M8InDAAAA3QAAAA8AAAAAAAAAAAAA&#10;AAAAoQIAAGRycy9kb3ducmV2LnhtbFBLBQYAAAAABAAEAPkAAACRAwAAAAA=&#10;" strokeweight=".71mm">
                  <v:stroke joinstyle="miter"/>
                  <o:lock v:ext="edit" shapetype="f"/>
                </v:line>
                <v:line id=" 4304" o:spid="_x0000_s2175"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BVEsMAAADdAAAADwAAAGRycy9kb3ducmV2LnhtbESPUWvCMBSF34X9h3AFX2SmHWhHZ5Qx&#10;EPY0UPcDLsm1KTY3JYlt/feLMPDxcM75Dme7n1wnBgqx9aygXBUgiLU3LTcKfs+H13cQMSEb7DyT&#10;gjtF2O9eZlusjR/5SMMpNSJDONaowKbU11JGbclhXPmeOHsXHxymLEMjTcAxw10n34piIx22nBcs&#10;9vRlSV9PN5cpurTj5XavDmUx/DidqAvVUqnFfPr8AJFoSs/wf/vbKFivqwoeb/IT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AVRLDAAAA3QAAAA8AAAAAAAAAAAAA&#10;AAAAoQIAAGRycy9kb3ducmV2LnhtbFBLBQYAAAAABAAEAPkAAACRAwAAAAA=&#10;" strokeweight=".71mm">
                  <v:stroke joinstyle="miter"/>
                  <o:lock v:ext="edit" shapetype="f"/>
                </v:line>
                <v:line id=" 4305" o:spid="_x0000_s2176"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BYMMAAADdAAAADwAAAGRycy9kb3ducmV2LnhtbESPwWrDMAyG74O+g1Fhl7E6GXQZWd0y&#10;BoWdBuv6AMJW47BYDrabpG8/HQY7il//J327wxIGNVHKfWQD9aYCRWyj67kzcP4+Pr6AygXZ4RCZ&#10;DNwow2G/utth6+LMXzSdSqcEwrlFA76UsdU6W08B8yaOxJJdYgpYZEyddglngYdBP1XVsw7Ys1zw&#10;ONK7J/tzugah2NrPl+utOdbV9BlsoSE1D8bcr5e3V1CFlvK//Nf+cAa220beFRsxAb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fwWDDAAAA3QAAAA8AAAAAAAAAAAAA&#10;AAAAoQIAAGRycy9kb3ducmV2LnhtbFBLBQYAAAAABAAEAPkAAACRAwAAAAA=&#10;" strokeweight=".71mm">
                  <v:stroke joinstyle="miter"/>
                  <o:lock v:ext="edit" shapetype="f"/>
                </v:line>
                <v:line id=" 4306" o:spid="_x0000_s2177"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Nk+8MAAADdAAAADwAAAGRycy9kb3ducmV2LnhtbESPUWvCMBSF34X9h3AHexFNO3Cd1Shj&#10;IOxJmO4HXJJrU2xuShLb+u+XwcDHwznnO5ztfnKdGCjE1rOCclmAINbetNwo+DkfFu8gYkI22Hkm&#10;BXeKsN89zbZYGz/yNw2n1IgM4VijAptSX0sZtSWHcel74uxdfHCYsgyNNAHHDHedfC2KN+mw5bxg&#10;sadPS/p6urlM0aUdL7d7dSiL4eh0oi5Uc6VenqePDYhEU3qE/9tfRsFqVa3h701+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TZPvDAAAA3QAAAA8AAAAAAAAAAAAA&#10;AAAAoQIAAGRycy9kb3ducmV2LnhtbFBLBQYAAAAABAAEAPkAAACRAwAAAAA=&#10;" strokeweight=".71mm">
                  <v:stroke joinstyle="miter"/>
                  <o:lock v:ext="edit" shapetype="f"/>
                </v:line>
                <v:line id=" 4307" o:spid="_x0000_s2178"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y9QcMAAADdAAAADwAAAGRycy9kb3ducmV2LnhtbESPwWrDMAyG74O9g9Ggl7E6GXQtWd1S&#10;CoWdCuv2AMJW47BYDrabpG8/HQY7il//J33b/Rx6NVLKXWQD9bICRWyj67g18P11etmAygXZYR+Z&#10;DNwpw373+LDFxsWJP2m8lFYJhHODBnwpQ6N1tp4C5mUciCW7xhSwyJha7RJOAg+9fq2qNx2wY7ng&#10;caCjJ/tzuQWh2NpP19t9faqr8RxsoT6tn41ZPM2Hd1CF5vK//Nf+cAZWq438LzZiAnr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8vUHDAAAA3QAAAA8AAAAAAAAAAAAA&#10;AAAAoQIAAGRycy9kb3ducmV2LnhtbFBLBQYAAAAABAAEAPkAAACRAwAAAAA=&#10;" strokeweight=".71mm">
                  <v:stroke joinstyle="miter"/>
                  <o:lock v:ext="edit" shapetype="f"/>
                </v:line>
                <v:line id=" 4308" o:spid="_x0000_s2179"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AY2sMAAADdAAAADwAAAGRycy9kb3ducmV2LnhtbESPzWrDMBCE74G+g9hALqGRXcgPbpRQ&#10;CoGeCvl5gEXaWCbWykiK7bx9FSjkOMzMN8x2P7pW9BRi41lBuShAEGtvGq4VXM6H9w2ImJANtp5J&#10;wYMi7Hdvky1Wxg98pP6UapEhHCtUYFPqKimjtuQwLnxHnL2rDw5TlqGWJuCQ4a6VH0Wxkg4bzgsW&#10;O/q2pG+nu8sUXdrhen+sD2XR/zqdqA3ruVKz6fj1CSLRmF7h//aPUbBcbkp4vslPQO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wGNrDAAAA3QAAAA8AAAAAAAAAAAAA&#10;AAAAoQIAAGRycy9kb3ducmV2LnhtbFBLBQYAAAAABAAEAPkAAACRAwAAAAA=&#10;" strokeweight=".71mm">
                  <v:stroke joinstyle="miter"/>
                  <o:lock v:ext="edit" shapetype="f"/>
                </v:line>
                <v:line id=" 4309" o:spid="_x0000_s2180"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fzyMcAAADdAAAADwAAAGRycy9kb3ducmV2LnhtbESPQWvCQBSE74L/YXlCb7ppbMSmrqKC&#10;KBRpmxZ6fWSf2WD2bchuNfXXdwuFHoeZ+YZZrHrbiAt1vnas4H6SgCAuna65UvDxvhvPQfiArLFx&#10;TAq+ycNqORwsMNfuym90KUIlIoR9jgpMCG0upS8NWfQT1xJH7+Q6iyHKrpK6w2uE20amSTKTFmuO&#10;CwZb2hoqz8WXVfBM7evDbXOafj4ms/1RmyJ9ybZK3Y369ROIQH34D/+1D1pBls1T+H0Tn4B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1/PIxwAAAN0AAAAPAAAAAAAA&#10;AAAAAAAAAKECAABkcnMvZG93bnJldi54bWxQSwUGAAAAAAQABAD5AAAAlQMAAAAA&#10;" strokeweight=".35mm">
                  <v:stroke joinstyle="miter"/>
                  <o:lock v:ext="edit" shapetype="f"/>
                </v:line>
                <v:line id=" 4310" o:spid="_x0000_s2181"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4jNsMAAADdAAAADwAAAGRycy9kb3ducmV2LnhtbESP3WoCMRSE7wu+QzhCb4pmt8UfVqOI&#10;IHhVqO0DHJLjZnFzsiRxd317Uyj0cpiZb5jtfnSt6CnExrOCcl6AINbeNFwr+Pk+zdYgYkI22Hom&#10;BQ+KsN9NXrZYGT/wF/WXVIsM4VihAptSV0kZtSWHce474uxdfXCYsgy1NAGHDHetfC+KpXTYcF6w&#10;2NHRkr5d7i5TdGmH6/2xOpVF/+l0ojas3pR6nY6HDYhEY/oP/7XPRsFisf6A3zf5Ccjd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uIzbDAAAA3QAAAA8AAAAAAAAAAAAA&#10;AAAAoQIAAGRycy9kb3ducmV2LnhtbFBLBQYAAAAABAAEAPkAAACRAwAAAAA=&#10;" strokeweight=".71mm">
                  <v:stroke joinstyle="miter"/>
                  <o:lock v:ext="edit" shapetype="f"/>
                </v:line>
                <v:line id=" 4311" o:spid="_x0000_s2182"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LOJ8cAAADdAAAADwAAAGRycy9kb3ducmV2LnhtbESPQWvCQBSE74L/YXkFb7qpGtHUVVQo&#10;LYi0TYVeH9lnNph9G7JbTfvruwXB4zAz3zDLdWdrcaHWV44VPI4SEMSF0xWXCo6fz8M5CB+QNdaO&#10;ScEPeViv+r0lZtpd+YMueShFhLDPUIEJocmk9IUhi37kGuLonVxrMUTZllK3eI1wW8txksykxYrj&#10;gsGGdoaKc/5tFeypeZ/+bk+Tr0Uyezlok4/f0p1Sg4du8wQiUBfu4Vv7VStI0/kU/t/EJy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cs4nxwAAAN0AAAAPAAAAAAAA&#10;AAAAAAAAAKECAABkcnMvZG93bnJldi54bWxQSwUGAAAAAAQABAD5AAAAlQMAAAAA&#10;" strokeweight=".35mm">
                  <v:stroke joinstyle="miter"/>
                  <o:lock v:ext="edit" shapetype="f"/>
                </v:line>
                <v:shape id=" 4312" o:spid="_x0000_s2183"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m9L8QA&#10;AADdAAAADwAAAGRycy9kb3ducmV2LnhtbESPQWvCQBSE7wX/w/IKXkrdtJAq0VVsqeBVrUJvj+wz&#10;G5p9G7KvGv31rlDocZiZb5jZoveNOlEX68AGXkYZKOIy2JorA1+71fMEVBRki01gMnChCIv54GGG&#10;hQ1n3tBpK5VKEI4FGnAibaF1LB15jKPQEifvGDqPkmRXadvhOcF9o1+z7E17rDktOGzpw1H5s/31&#10;Bg5W9u0O4zc+4ThcG3Gfh+zdmOFjv5yCEurlP/zXXlsDeT7J4f4mPQE9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JvS/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184"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sjWMQA&#10;AADdAAAADwAAAGRycy9kb3ducmV2LnhtbESPQWvCQBSE70L/w/IKvUjdtKCG6CptUfBatYK3R/Y1&#10;G5p9G7JPjf76bqHgcZiZb5j5sveNOlMX68AGXkYZKOIy2JorA/vd+jkHFQXZYhOYDFwpwnLxMJhj&#10;YcOFP+m8lUolCMcCDTiRttA6lo48xlFoiZP3HTqPkmRXadvhJcF9o1+zbKI91pwWHLb04aj82Z68&#10;gYOVr3aH8YhDnIZbI251yN6NeXrs32aghHq5h//bG2tgPM4n8PcmPQG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bI1j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185"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eGw8QA&#10;AADdAAAADwAAAGRycy9kb3ducmV2LnhtbESPQWsCMRSE74X+h/CEXopmK1hlNUorFryqreDtsXlu&#10;Fjcvy+ap2/56IxQ8DjPzDTNbdL5WF2pjFdjA2yADRVwEW3Fp4Hv31Z+AioJssQ5MBn4pwmL+/DTD&#10;3IYrb+iylVIlCMccDTiRJtc6Fo48xkFoiJN3DK1HSbIttW3xmuC+1sMse9ceK04LDhtaOipO27M3&#10;sLfy0+wwHvAVx+GvFrfaZ5/GvPS6jykooU4e4f/22hoYjSZjuL9JT0DP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XhsP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186"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gSscEA&#10;AADdAAAADwAAAGRycy9kb3ducmV2LnhtbERPS2sCMRC+C/0PYQpepGYtaGVrlCoVvPqo0NuwmW6W&#10;bibLZtTVX28OgseP7z1bdL5WZ2pjFdjAaJiBIi6Crbg0cNiv36agoiBbrAOTgStFWMxfejPMbbjw&#10;ls47KVUK4ZijASfS5FrHwpHHOAwNceL+QutREmxLbVu8pHBf6/csm2iPFacGhw2tHBX/u5M3cLTy&#10;0+wx/uIAP8KtFvd9zJbG9F+7r09QQp08xQ/3xhoYj6dpbnqTnoCe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IErHBAAAA3QAAAA8AAAAAAAAAAAAAAAAAmAIAAGRycy9kb3du&#10;cmV2LnhtbFBLBQYAAAAABAAEAPUAAACG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187"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S3KsQA&#10;AADdAAAADwAAAGRycy9kb3ducmV2LnhtbESPQWsCMRSE74L/IbyCF9FsBa2uRrGlhV6rVfD22Dw3&#10;Szcvy+ZVt/31TUHwOMzMN8xq0/laXaiNVWADj+MMFHERbMWlgc/922gOKgqyxTowGfihCJt1v7fC&#10;3IYrf9BlJ6VKEI45GnAiTa51LBx5jOPQECfvHFqPkmRbatviNcF9rSdZNtMeK04LDht6cVR87b69&#10;gaOVQ7PHeMIhPoXfWtzrMXs2ZvDQbZeghDq5h2/td2tgOp0v4P9NegJ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Etyr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188"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eIasIA&#10;AADdAAAADwAAAGRycy9kb3ducmV2LnhtbERPTWvCQBC9F/wPywi9lLqpoNboKlVa6FVjhd6G7JgN&#10;ZmdDdtS0v757KHh8vO/luveNulIX68AGXkYZKOIy2JorA4fi4/kVVBRki01gMvBDEdarwcMScxtu&#10;vKPrXiqVQjjmaMCJtLnWsXTkMY5CS5y4U+g8SoJdpW2HtxTuGz3Osqn2WHNqcNjS1lF53l+8gaOV&#10;r7bA+I1POAu/jbj3Y7Yx5nHYvy1ACfVyF/+7P62ByWSe9qc36Qno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p4hqwgAAAN0AAAAPAAAAAAAAAAAAAAAAAJgCAABkcnMvZG93&#10;bnJldi54bWxQSwUGAAAAAAQABAD1AAAAhwM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189"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st8cUA&#10;AADdAAAADwAAAGRycy9kb3ducmV2LnhtbESPS2vDMBCE74X8B7GBXkoip5CXEyUkpYVemxfktlhb&#10;y9RaGWubuP31VSGQ4zAz3zDLdedrdaE2VoENjIYZKOIi2IpLA4f922AGKgqyxTowGfihCOtV72GJ&#10;uQ1X/qDLTkqVIBxzNOBEmlzrWDjyGIehIU7eZ2g9SpJtqW2L1wT3tX7Oson2WHFacNjQi6Pia/ft&#10;DZysHJs9xjM+4TT81uJeT9nWmMd+t1mAEurkHr61362B8Xg+gv836Qno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6y3xxQAAAN0AAAAPAAAAAAAAAAAAAAAAAJgCAABkcnMv&#10;ZG93bnJldi54bWxQSwUGAAAAAAQABAD1AAAAigM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r w:rsidR="00594EA8">
        <w:rPr>
          <w:b/>
          <w:sz w:val="32"/>
          <w:szCs w:val="32"/>
        </w:rPr>
        <w:t>Теплови</w:t>
      </w:r>
      <w:r w:rsidR="00E81300" w:rsidRPr="00173674">
        <w:rPr>
          <w:b/>
          <w:sz w:val="32"/>
          <w:szCs w:val="32"/>
        </w:rPr>
        <w:t>й баланс</w:t>
      </w:r>
    </w:p>
    <w:p w:rsidR="0092389C" w:rsidRDefault="00E81300" w:rsidP="0092389C">
      <w:pPr>
        <w:rPr>
          <w:szCs w:val="28"/>
        </w:rPr>
      </w:pPr>
      <w:r w:rsidRPr="00173674">
        <w:rPr>
          <w:szCs w:val="28"/>
        </w:rPr>
        <w:t>Вихідні дані і дані розрахунку теплового балансу наведені в таблиці 3.4.</w:t>
      </w:r>
    </w:p>
    <w:p w:rsidR="004D5D24" w:rsidRPr="00173674" w:rsidRDefault="004D5D24" w:rsidP="0092389C">
      <w:pPr>
        <w:rPr>
          <w:szCs w:val="28"/>
        </w:rPr>
      </w:pPr>
    </w:p>
    <w:p w:rsidR="004F7191" w:rsidRPr="00173674" w:rsidRDefault="004F7191" w:rsidP="004F7191">
      <w:pPr>
        <w:rPr>
          <w:szCs w:val="28"/>
        </w:rPr>
      </w:pPr>
      <w:r w:rsidRPr="00173674">
        <w:rPr>
          <w:szCs w:val="28"/>
        </w:rPr>
        <w:t>Табл</w:t>
      </w:r>
      <w:r w:rsidR="004D5D24">
        <w:rPr>
          <w:szCs w:val="28"/>
        </w:rPr>
        <w:t xml:space="preserve">иця </w:t>
      </w:r>
      <w:r w:rsidRPr="00173674">
        <w:rPr>
          <w:szCs w:val="28"/>
        </w:rPr>
        <w:t>3. 4 – Тепловий баланс</w:t>
      </w:r>
    </w:p>
    <w:tbl>
      <w:tblPr>
        <w:tblStyle w:val="a9"/>
        <w:tblW w:w="0" w:type="auto"/>
        <w:tblLook w:val="04A0" w:firstRow="1" w:lastRow="0" w:firstColumn="1" w:lastColumn="0" w:noHBand="0" w:noVBand="1"/>
      </w:tblPr>
      <w:tblGrid>
        <w:gridCol w:w="6146"/>
        <w:gridCol w:w="1507"/>
        <w:gridCol w:w="2202"/>
      </w:tblGrid>
      <w:tr w:rsidR="004F7191" w:rsidRPr="0092389C" w:rsidTr="0092389C">
        <w:trPr>
          <w:trHeight w:val="492"/>
        </w:trPr>
        <w:tc>
          <w:tcPr>
            <w:tcW w:w="6146" w:type="dxa"/>
            <w:noWrap/>
            <w:hideMark/>
          </w:tcPr>
          <w:p w:rsidR="004F7191" w:rsidRPr="0092389C" w:rsidRDefault="004F7191" w:rsidP="0092389C">
            <w:pPr>
              <w:spacing w:line="360" w:lineRule="auto"/>
              <w:jc w:val="left"/>
              <w:rPr>
                <w:b/>
                <w:bCs/>
                <w:szCs w:val="28"/>
              </w:rPr>
            </w:pPr>
            <w:r w:rsidRPr="0092389C">
              <w:rPr>
                <w:b/>
                <w:bCs/>
                <w:szCs w:val="28"/>
              </w:rPr>
              <w:t>Вихідні дані</w:t>
            </w:r>
          </w:p>
        </w:tc>
        <w:tc>
          <w:tcPr>
            <w:tcW w:w="1507" w:type="dxa"/>
            <w:noWrap/>
            <w:hideMark/>
          </w:tcPr>
          <w:p w:rsidR="004F7191" w:rsidRPr="0092389C" w:rsidRDefault="004F7191" w:rsidP="0092389C">
            <w:pPr>
              <w:spacing w:line="360" w:lineRule="auto"/>
              <w:jc w:val="left"/>
              <w:rPr>
                <w:bCs/>
                <w:szCs w:val="28"/>
                <w:u w:val="single"/>
              </w:rPr>
            </w:pPr>
          </w:p>
        </w:tc>
        <w:tc>
          <w:tcPr>
            <w:tcW w:w="2202" w:type="dxa"/>
            <w:noWrap/>
            <w:hideMark/>
          </w:tcPr>
          <w:p w:rsidR="004F7191" w:rsidRPr="0092389C" w:rsidRDefault="004F7191" w:rsidP="0092389C">
            <w:pPr>
              <w:spacing w:line="360" w:lineRule="auto"/>
              <w:jc w:val="left"/>
              <w:rPr>
                <w:szCs w:val="28"/>
                <w:u w:val="single"/>
              </w:rPr>
            </w:pPr>
          </w:p>
        </w:tc>
      </w:tr>
      <w:tr w:rsidR="004F7191" w:rsidRPr="0092389C" w:rsidTr="0092389C">
        <w:trPr>
          <w:trHeight w:val="504"/>
        </w:trPr>
        <w:tc>
          <w:tcPr>
            <w:tcW w:w="6146" w:type="dxa"/>
            <w:noWrap/>
            <w:hideMark/>
          </w:tcPr>
          <w:p w:rsidR="004F7191" w:rsidRPr="0092389C" w:rsidRDefault="004F7191" w:rsidP="0092389C">
            <w:pPr>
              <w:spacing w:line="360" w:lineRule="auto"/>
              <w:ind w:firstLine="0"/>
              <w:jc w:val="left"/>
              <w:rPr>
                <w:szCs w:val="28"/>
              </w:rPr>
            </w:pPr>
            <w:r w:rsidRPr="0092389C">
              <w:rPr>
                <w:szCs w:val="28"/>
              </w:rPr>
              <w:t>Продуктивність, кг/год</w:t>
            </w:r>
          </w:p>
        </w:tc>
        <w:tc>
          <w:tcPr>
            <w:tcW w:w="1507" w:type="dxa"/>
            <w:noWrap/>
            <w:hideMark/>
          </w:tcPr>
          <w:p w:rsidR="004F7191" w:rsidRPr="0092389C" w:rsidRDefault="004F7191" w:rsidP="0092389C">
            <w:pPr>
              <w:spacing w:line="360" w:lineRule="auto"/>
              <w:ind w:firstLine="0"/>
              <w:jc w:val="center"/>
              <w:rPr>
                <w:szCs w:val="28"/>
              </w:rPr>
            </w:pPr>
            <w:r w:rsidRPr="0092389C">
              <w:rPr>
                <w:szCs w:val="28"/>
              </w:rPr>
              <w:t>G=</w:t>
            </w:r>
          </w:p>
        </w:tc>
        <w:tc>
          <w:tcPr>
            <w:tcW w:w="2202" w:type="dxa"/>
            <w:noWrap/>
            <w:hideMark/>
          </w:tcPr>
          <w:p w:rsidR="004F7191" w:rsidRPr="0092389C" w:rsidRDefault="00A715FD" w:rsidP="0092389C">
            <w:pPr>
              <w:spacing w:line="360" w:lineRule="auto"/>
              <w:rPr>
                <w:szCs w:val="28"/>
              </w:rPr>
            </w:pPr>
            <w:r w:rsidRPr="0092389C">
              <w:rPr>
                <w:szCs w:val="28"/>
              </w:rPr>
              <w:t>1293,96</w:t>
            </w:r>
          </w:p>
        </w:tc>
      </w:tr>
      <w:tr w:rsidR="004F7191" w:rsidRPr="0092389C" w:rsidTr="0092389C">
        <w:trPr>
          <w:trHeight w:val="576"/>
        </w:trPr>
        <w:tc>
          <w:tcPr>
            <w:tcW w:w="6146" w:type="dxa"/>
            <w:noWrap/>
            <w:hideMark/>
          </w:tcPr>
          <w:p w:rsidR="004F7191" w:rsidRPr="0092389C" w:rsidRDefault="004F7191" w:rsidP="0092389C">
            <w:pPr>
              <w:spacing w:line="360" w:lineRule="auto"/>
              <w:ind w:firstLine="0"/>
              <w:jc w:val="left"/>
              <w:rPr>
                <w:szCs w:val="28"/>
              </w:rPr>
            </w:pPr>
            <w:r w:rsidRPr="0092389C">
              <w:rPr>
                <w:szCs w:val="28"/>
              </w:rPr>
              <w:t>Початкова вологість матеріалу, %</w:t>
            </w:r>
          </w:p>
        </w:tc>
        <w:tc>
          <w:tcPr>
            <w:tcW w:w="1507" w:type="dxa"/>
            <w:noWrap/>
            <w:hideMark/>
          </w:tcPr>
          <w:p w:rsidR="004F7191" w:rsidRPr="0092389C" w:rsidRDefault="004F7191" w:rsidP="0092389C">
            <w:pPr>
              <w:spacing w:line="360" w:lineRule="auto"/>
              <w:ind w:firstLine="0"/>
              <w:jc w:val="center"/>
              <w:rPr>
                <w:szCs w:val="28"/>
              </w:rPr>
            </w:pPr>
            <w:r w:rsidRPr="0092389C">
              <w:rPr>
                <w:szCs w:val="28"/>
              </w:rPr>
              <w:t>W</w:t>
            </w:r>
            <w:r w:rsidRPr="0092389C">
              <w:rPr>
                <w:szCs w:val="28"/>
                <w:vertAlign w:val="subscript"/>
              </w:rPr>
              <w:t>1</w:t>
            </w:r>
            <w:r w:rsidRPr="0092389C">
              <w:rPr>
                <w:szCs w:val="28"/>
              </w:rPr>
              <w:t>=</w:t>
            </w:r>
          </w:p>
        </w:tc>
        <w:tc>
          <w:tcPr>
            <w:tcW w:w="2202" w:type="dxa"/>
            <w:noWrap/>
            <w:hideMark/>
          </w:tcPr>
          <w:p w:rsidR="004F7191" w:rsidRPr="0092389C" w:rsidRDefault="0092389C" w:rsidP="0092389C">
            <w:pPr>
              <w:spacing w:line="360" w:lineRule="auto"/>
              <w:rPr>
                <w:szCs w:val="28"/>
              </w:rPr>
            </w:pPr>
            <w:r>
              <w:rPr>
                <w:szCs w:val="28"/>
              </w:rPr>
              <w:t>6</w:t>
            </w:r>
            <w:r w:rsidR="004F7191" w:rsidRPr="0092389C">
              <w:rPr>
                <w:szCs w:val="28"/>
              </w:rPr>
              <w:t>8</w:t>
            </w:r>
          </w:p>
        </w:tc>
      </w:tr>
      <w:tr w:rsidR="004F7191" w:rsidRPr="0092389C" w:rsidTr="0092389C">
        <w:trPr>
          <w:trHeight w:val="576"/>
        </w:trPr>
        <w:tc>
          <w:tcPr>
            <w:tcW w:w="6146" w:type="dxa"/>
            <w:noWrap/>
            <w:hideMark/>
          </w:tcPr>
          <w:p w:rsidR="004F7191" w:rsidRPr="0092389C" w:rsidRDefault="004F7191" w:rsidP="0092389C">
            <w:pPr>
              <w:spacing w:line="360" w:lineRule="auto"/>
              <w:ind w:firstLine="0"/>
              <w:jc w:val="left"/>
              <w:rPr>
                <w:szCs w:val="28"/>
              </w:rPr>
            </w:pPr>
            <w:r w:rsidRPr="0092389C">
              <w:rPr>
                <w:szCs w:val="28"/>
              </w:rPr>
              <w:t>Кінцева вологість матеріалу, %</w:t>
            </w:r>
          </w:p>
        </w:tc>
        <w:tc>
          <w:tcPr>
            <w:tcW w:w="1507" w:type="dxa"/>
            <w:noWrap/>
            <w:hideMark/>
          </w:tcPr>
          <w:p w:rsidR="004F7191" w:rsidRPr="0092389C" w:rsidRDefault="004F7191" w:rsidP="0092389C">
            <w:pPr>
              <w:spacing w:line="360" w:lineRule="auto"/>
              <w:ind w:firstLine="0"/>
              <w:jc w:val="center"/>
              <w:rPr>
                <w:szCs w:val="28"/>
              </w:rPr>
            </w:pPr>
            <w:r w:rsidRPr="0092389C">
              <w:rPr>
                <w:szCs w:val="28"/>
              </w:rPr>
              <w:t>W</w:t>
            </w:r>
            <w:r w:rsidRPr="0092389C">
              <w:rPr>
                <w:szCs w:val="28"/>
                <w:vertAlign w:val="subscript"/>
              </w:rPr>
              <w:t>2</w:t>
            </w:r>
            <w:r w:rsidRPr="0092389C">
              <w:rPr>
                <w:szCs w:val="28"/>
              </w:rPr>
              <w:t>=</w:t>
            </w:r>
          </w:p>
        </w:tc>
        <w:tc>
          <w:tcPr>
            <w:tcW w:w="2202" w:type="dxa"/>
            <w:noWrap/>
            <w:hideMark/>
          </w:tcPr>
          <w:p w:rsidR="004F7191" w:rsidRPr="0092389C" w:rsidRDefault="0092389C" w:rsidP="0092389C">
            <w:pPr>
              <w:spacing w:line="360" w:lineRule="auto"/>
              <w:rPr>
                <w:szCs w:val="28"/>
              </w:rPr>
            </w:pPr>
            <w:r>
              <w:rPr>
                <w:szCs w:val="28"/>
              </w:rPr>
              <w:t>8</w:t>
            </w:r>
          </w:p>
        </w:tc>
      </w:tr>
      <w:tr w:rsidR="004F7191" w:rsidRPr="0092389C" w:rsidTr="0092389C">
        <w:trPr>
          <w:trHeight w:val="576"/>
        </w:trPr>
        <w:tc>
          <w:tcPr>
            <w:tcW w:w="6146" w:type="dxa"/>
            <w:noWrap/>
            <w:hideMark/>
          </w:tcPr>
          <w:p w:rsidR="004F7191" w:rsidRPr="0092389C" w:rsidRDefault="004F7191" w:rsidP="0092389C">
            <w:pPr>
              <w:spacing w:line="360" w:lineRule="auto"/>
              <w:ind w:firstLine="0"/>
              <w:jc w:val="left"/>
              <w:rPr>
                <w:szCs w:val="28"/>
              </w:rPr>
            </w:pPr>
            <w:r w:rsidRPr="0092389C">
              <w:rPr>
                <w:szCs w:val="28"/>
              </w:rPr>
              <w:t>Початкова температура матеріалу, ºС</w:t>
            </w:r>
          </w:p>
        </w:tc>
        <w:tc>
          <w:tcPr>
            <w:tcW w:w="1507" w:type="dxa"/>
            <w:noWrap/>
            <w:hideMark/>
          </w:tcPr>
          <w:p w:rsidR="004F7191" w:rsidRPr="0092389C" w:rsidRDefault="004F7191" w:rsidP="0092389C">
            <w:pPr>
              <w:spacing w:line="360" w:lineRule="auto"/>
              <w:ind w:firstLine="0"/>
              <w:jc w:val="center"/>
              <w:rPr>
                <w:szCs w:val="28"/>
              </w:rPr>
            </w:pPr>
            <w:r w:rsidRPr="0092389C">
              <w:rPr>
                <w:szCs w:val="28"/>
              </w:rPr>
              <w:t>t</w:t>
            </w:r>
            <w:r w:rsidRPr="0092389C">
              <w:rPr>
                <w:szCs w:val="28"/>
                <w:vertAlign w:val="subscript"/>
              </w:rPr>
              <w:t>1</w:t>
            </w:r>
            <w:r w:rsidRPr="0092389C">
              <w:rPr>
                <w:szCs w:val="28"/>
              </w:rPr>
              <w:t>=</w:t>
            </w:r>
          </w:p>
        </w:tc>
        <w:tc>
          <w:tcPr>
            <w:tcW w:w="2202" w:type="dxa"/>
            <w:noWrap/>
            <w:hideMark/>
          </w:tcPr>
          <w:p w:rsidR="004F7191" w:rsidRPr="0092389C" w:rsidRDefault="004F7191" w:rsidP="0092389C">
            <w:pPr>
              <w:spacing w:line="360" w:lineRule="auto"/>
              <w:rPr>
                <w:szCs w:val="28"/>
              </w:rPr>
            </w:pPr>
            <w:r w:rsidRPr="0092389C">
              <w:rPr>
                <w:szCs w:val="28"/>
              </w:rPr>
              <w:t>20</w:t>
            </w:r>
          </w:p>
        </w:tc>
      </w:tr>
      <w:tr w:rsidR="004F7191" w:rsidRPr="0092389C" w:rsidTr="0092389C">
        <w:trPr>
          <w:trHeight w:val="576"/>
        </w:trPr>
        <w:tc>
          <w:tcPr>
            <w:tcW w:w="6146" w:type="dxa"/>
            <w:noWrap/>
            <w:hideMark/>
          </w:tcPr>
          <w:p w:rsidR="004F7191" w:rsidRPr="0092389C" w:rsidRDefault="004F7191" w:rsidP="0092389C">
            <w:pPr>
              <w:spacing w:line="360" w:lineRule="auto"/>
              <w:ind w:firstLine="0"/>
              <w:jc w:val="left"/>
              <w:rPr>
                <w:szCs w:val="28"/>
              </w:rPr>
            </w:pPr>
            <w:r w:rsidRPr="0092389C">
              <w:rPr>
                <w:szCs w:val="28"/>
              </w:rPr>
              <w:t>Початкова температура повітря, ºС</w:t>
            </w:r>
          </w:p>
        </w:tc>
        <w:tc>
          <w:tcPr>
            <w:tcW w:w="1507" w:type="dxa"/>
            <w:noWrap/>
            <w:hideMark/>
          </w:tcPr>
          <w:p w:rsidR="004F7191" w:rsidRPr="0092389C" w:rsidRDefault="004F7191" w:rsidP="0092389C">
            <w:pPr>
              <w:spacing w:line="360" w:lineRule="auto"/>
              <w:ind w:firstLine="0"/>
              <w:jc w:val="center"/>
              <w:rPr>
                <w:szCs w:val="28"/>
              </w:rPr>
            </w:pPr>
            <w:r w:rsidRPr="0092389C">
              <w:rPr>
                <w:szCs w:val="28"/>
              </w:rPr>
              <w:t>θ</w:t>
            </w:r>
            <w:r w:rsidRPr="0092389C">
              <w:rPr>
                <w:szCs w:val="28"/>
                <w:vertAlign w:val="subscript"/>
              </w:rPr>
              <w:t>1</w:t>
            </w:r>
            <w:r w:rsidRPr="0092389C">
              <w:rPr>
                <w:szCs w:val="28"/>
              </w:rPr>
              <w:t>=</w:t>
            </w:r>
          </w:p>
        </w:tc>
        <w:tc>
          <w:tcPr>
            <w:tcW w:w="2202" w:type="dxa"/>
            <w:noWrap/>
            <w:hideMark/>
          </w:tcPr>
          <w:p w:rsidR="004F7191" w:rsidRPr="0092389C" w:rsidRDefault="004F7191" w:rsidP="0092389C">
            <w:pPr>
              <w:spacing w:line="360" w:lineRule="auto"/>
              <w:rPr>
                <w:szCs w:val="28"/>
              </w:rPr>
            </w:pPr>
            <w:r w:rsidRPr="0092389C">
              <w:rPr>
                <w:szCs w:val="28"/>
              </w:rPr>
              <w:t>10</w:t>
            </w:r>
          </w:p>
        </w:tc>
      </w:tr>
      <w:tr w:rsidR="004F7191" w:rsidRPr="0092389C" w:rsidTr="0092389C">
        <w:trPr>
          <w:trHeight w:val="576"/>
        </w:trPr>
        <w:tc>
          <w:tcPr>
            <w:tcW w:w="6146" w:type="dxa"/>
            <w:noWrap/>
            <w:hideMark/>
          </w:tcPr>
          <w:p w:rsidR="004F7191" w:rsidRPr="0092389C" w:rsidRDefault="004F7191" w:rsidP="0092389C">
            <w:pPr>
              <w:spacing w:line="360" w:lineRule="auto"/>
              <w:ind w:firstLine="0"/>
              <w:jc w:val="left"/>
              <w:rPr>
                <w:szCs w:val="28"/>
              </w:rPr>
            </w:pPr>
            <w:r w:rsidRPr="0092389C">
              <w:rPr>
                <w:szCs w:val="28"/>
              </w:rPr>
              <w:t>Початкова вологість повітря</w:t>
            </w:r>
          </w:p>
        </w:tc>
        <w:tc>
          <w:tcPr>
            <w:tcW w:w="1507" w:type="dxa"/>
            <w:noWrap/>
            <w:hideMark/>
          </w:tcPr>
          <w:p w:rsidR="004F7191" w:rsidRPr="0092389C" w:rsidRDefault="004F7191" w:rsidP="0092389C">
            <w:pPr>
              <w:spacing w:line="360" w:lineRule="auto"/>
              <w:ind w:firstLine="0"/>
              <w:jc w:val="center"/>
              <w:rPr>
                <w:szCs w:val="28"/>
              </w:rPr>
            </w:pPr>
            <w:r w:rsidRPr="0092389C">
              <w:rPr>
                <w:szCs w:val="28"/>
              </w:rPr>
              <w:t>F</w:t>
            </w:r>
            <w:r w:rsidRPr="0092389C">
              <w:rPr>
                <w:szCs w:val="28"/>
                <w:vertAlign w:val="subscript"/>
              </w:rPr>
              <w:t>1</w:t>
            </w:r>
            <w:r w:rsidRPr="0092389C">
              <w:rPr>
                <w:szCs w:val="28"/>
              </w:rPr>
              <w:t>=</w:t>
            </w:r>
          </w:p>
        </w:tc>
        <w:tc>
          <w:tcPr>
            <w:tcW w:w="2202" w:type="dxa"/>
            <w:noWrap/>
            <w:hideMark/>
          </w:tcPr>
          <w:p w:rsidR="004F7191" w:rsidRPr="0092389C" w:rsidRDefault="004F7191" w:rsidP="0092389C">
            <w:pPr>
              <w:spacing w:line="360" w:lineRule="auto"/>
              <w:rPr>
                <w:szCs w:val="28"/>
              </w:rPr>
            </w:pPr>
            <w:r w:rsidRPr="0092389C">
              <w:rPr>
                <w:szCs w:val="28"/>
              </w:rPr>
              <w:t>0,5</w:t>
            </w:r>
          </w:p>
        </w:tc>
      </w:tr>
      <w:tr w:rsidR="004F7191" w:rsidRPr="0092389C" w:rsidTr="0092389C">
        <w:trPr>
          <w:trHeight w:val="576"/>
        </w:trPr>
        <w:tc>
          <w:tcPr>
            <w:tcW w:w="6146" w:type="dxa"/>
            <w:noWrap/>
            <w:hideMark/>
          </w:tcPr>
          <w:p w:rsidR="004F7191" w:rsidRPr="0092389C" w:rsidRDefault="004F7191" w:rsidP="0092389C">
            <w:pPr>
              <w:spacing w:line="360" w:lineRule="auto"/>
              <w:ind w:firstLine="0"/>
              <w:jc w:val="left"/>
              <w:rPr>
                <w:szCs w:val="28"/>
              </w:rPr>
            </w:pPr>
            <w:r w:rsidRPr="0092389C">
              <w:rPr>
                <w:szCs w:val="28"/>
              </w:rPr>
              <w:t>Кінцева температура повітря, ºС</w:t>
            </w:r>
          </w:p>
        </w:tc>
        <w:tc>
          <w:tcPr>
            <w:tcW w:w="1507" w:type="dxa"/>
            <w:noWrap/>
            <w:hideMark/>
          </w:tcPr>
          <w:p w:rsidR="004F7191" w:rsidRPr="0092389C" w:rsidRDefault="004F7191" w:rsidP="0092389C">
            <w:pPr>
              <w:spacing w:line="360" w:lineRule="auto"/>
              <w:ind w:firstLine="0"/>
              <w:jc w:val="center"/>
              <w:rPr>
                <w:szCs w:val="28"/>
              </w:rPr>
            </w:pPr>
            <w:r w:rsidRPr="0092389C">
              <w:rPr>
                <w:szCs w:val="28"/>
              </w:rPr>
              <w:t>θ</w:t>
            </w:r>
            <w:r w:rsidRPr="0092389C">
              <w:rPr>
                <w:szCs w:val="28"/>
                <w:vertAlign w:val="subscript"/>
              </w:rPr>
              <w:t>4</w:t>
            </w:r>
            <w:r w:rsidRPr="0092389C">
              <w:rPr>
                <w:szCs w:val="28"/>
              </w:rPr>
              <w:t>=</w:t>
            </w:r>
          </w:p>
        </w:tc>
        <w:tc>
          <w:tcPr>
            <w:tcW w:w="2202" w:type="dxa"/>
            <w:noWrap/>
            <w:hideMark/>
          </w:tcPr>
          <w:p w:rsidR="004F7191" w:rsidRPr="0092389C" w:rsidRDefault="004F7191" w:rsidP="0092389C">
            <w:pPr>
              <w:spacing w:line="360" w:lineRule="auto"/>
              <w:rPr>
                <w:szCs w:val="28"/>
              </w:rPr>
            </w:pPr>
            <w:r w:rsidRPr="0092389C">
              <w:rPr>
                <w:szCs w:val="28"/>
              </w:rPr>
              <w:t>80</w:t>
            </w:r>
          </w:p>
        </w:tc>
      </w:tr>
      <w:tr w:rsidR="004F7191" w:rsidRPr="0092389C" w:rsidTr="0092389C">
        <w:trPr>
          <w:trHeight w:val="576"/>
        </w:trPr>
        <w:tc>
          <w:tcPr>
            <w:tcW w:w="6146" w:type="dxa"/>
            <w:noWrap/>
            <w:hideMark/>
          </w:tcPr>
          <w:p w:rsidR="004F7191" w:rsidRPr="0092389C" w:rsidRDefault="004F7191" w:rsidP="0092389C">
            <w:pPr>
              <w:spacing w:line="360" w:lineRule="auto"/>
              <w:ind w:firstLine="0"/>
              <w:jc w:val="left"/>
              <w:rPr>
                <w:szCs w:val="28"/>
              </w:rPr>
            </w:pPr>
            <w:r w:rsidRPr="0092389C">
              <w:rPr>
                <w:szCs w:val="28"/>
              </w:rPr>
              <w:t>Кінцева вологість повітря</w:t>
            </w:r>
          </w:p>
        </w:tc>
        <w:tc>
          <w:tcPr>
            <w:tcW w:w="1507" w:type="dxa"/>
            <w:noWrap/>
            <w:hideMark/>
          </w:tcPr>
          <w:p w:rsidR="004F7191" w:rsidRPr="0092389C" w:rsidRDefault="004F7191" w:rsidP="0092389C">
            <w:pPr>
              <w:spacing w:line="360" w:lineRule="auto"/>
              <w:ind w:firstLine="0"/>
              <w:jc w:val="center"/>
              <w:rPr>
                <w:szCs w:val="28"/>
              </w:rPr>
            </w:pPr>
            <w:r w:rsidRPr="0092389C">
              <w:rPr>
                <w:szCs w:val="28"/>
              </w:rPr>
              <w:t>F</w:t>
            </w:r>
            <w:r w:rsidRPr="0092389C">
              <w:rPr>
                <w:szCs w:val="28"/>
                <w:vertAlign w:val="subscript"/>
              </w:rPr>
              <w:t>2</w:t>
            </w:r>
            <w:r w:rsidRPr="0092389C">
              <w:rPr>
                <w:szCs w:val="28"/>
              </w:rPr>
              <w:t>=</w:t>
            </w:r>
          </w:p>
        </w:tc>
        <w:tc>
          <w:tcPr>
            <w:tcW w:w="2202" w:type="dxa"/>
            <w:noWrap/>
            <w:hideMark/>
          </w:tcPr>
          <w:p w:rsidR="004F7191" w:rsidRPr="0092389C" w:rsidRDefault="004F7191" w:rsidP="0092389C">
            <w:pPr>
              <w:spacing w:line="360" w:lineRule="auto"/>
              <w:rPr>
                <w:szCs w:val="28"/>
              </w:rPr>
            </w:pPr>
            <w:r w:rsidRPr="0092389C">
              <w:rPr>
                <w:szCs w:val="28"/>
              </w:rPr>
              <w:t>0,9</w:t>
            </w:r>
          </w:p>
        </w:tc>
      </w:tr>
      <w:tr w:rsidR="004F7191" w:rsidRPr="0092389C" w:rsidTr="0092389C">
        <w:trPr>
          <w:trHeight w:val="576"/>
        </w:trPr>
        <w:tc>
          <w:tcPr>
            <w:tcW w:w="6146" w:type="dxa"/>
            <w:noWrap/>
            <w:hideMark/>
          </w:tcPr>
          <w:p w:rsidR="004F7191" w:rsidRPr="0092389C" w:rsidRDefault="004F7191" w:rsidP="0092389C">
            <w:pPr>
              <w:spacing w:line="360" w:lineRule="auto"/>
              <w:ind w:firstLine="0"/>
              <w:jc w:val="left"/>
              <w:rPr>
                <w:szCs w:val="28"/>
              </w:rPr>
            </w:pPr>
            <w:r w:rsidRPr="0092389C">
              <w:rPr>
                <w:szCs w:val="28"/>
              </w:rPr>
              <w:t>Температура повітря після теплообмінника, ºС</w:t>
            </w:r>
          </w:p>
        </w:tc>
        <w:tc>
          <w:tcPr>
            <w:tcW w:w="1507" w:type="dxa"/>
            <w:noWrap/>
            <w:hideMark/>
          </w:tcPr>
          <w:p w:rsidR="004F7191" w:rsidRPr="0092389C" w:rsidRDefault="004F7191" w:rsidP="0092389C">
            <w:pPr>
              <w:spacing w:line="360" w:lineRule="auto"/>
              <w:ind w:firstLine="0"/>
              <w:jc w:val="center"/>
              <w:rPr>
                <w:szCs w:val="28"/>
              </w:rPr>
            </w:pPr>
            <w:r w:rsidRPr="0092389C">
              <w:rPr>
                <w:szCs w:val="28"/>
              </w:rPr>
              <w:t>θ</w:t>
            </w:r>
            <w:r w:rsidRPr="0092389C">
              <w:rPr>
                <w:szCs w:val="28"/>
                <w:vertAlign w:val="subscript"/>
              </w:rPr>
              <w:t>2</w:t>
            </w:r>
            <w:r w:rsidRPr="0092389C">
              <w:rPr>
                <w:szCs w:val="28"/>
              </w:rPr>
              <w:t>=</w:t>
            </w:r>
          </w:p>
        </w:tc>
        <w:tc>
          <w:tcPr>
            <w:tcW w:w="2202" w:type="dxa"/>
            <w:noWrap/>
            <w:hideMark/>
          </w:tcPr>
          <w:p w:rsidR="004F7191" w:rsidRPr="0092389C" w:rsidRDefault="004F7191" w:rsidP="0092389C">
            <w:pPr>
              <w:spacing w:line="360" w:lineRule="auto"/>
              <w:rPr>
                <w:szCs w:val="28"/>
              </w:rPr>
            </w:pPr>
            <w:r w:rsidRPr="0092389C">
              <w:rPr>
                <w:szCs w:val="28"/>
              </w:rPr>
              <w:t>25</w:t>
            </w:r>
          </w:p>
        </w:tc>
      </w:tr>
      <w:tr w:rsidR="004F7191" w:rsidRPr="0092389C" w:rsidTr="0092389C">
        <w:trPr>
          <w:trHeight w:val="576"/>
        </w:trPr>
        <w:tc>
          <w:tcPr>
            <w:tcW w:w="6146" w:type="dxa"/>
            <w:noWrap/>
            <w:hideMark/>
          </w:tcPr>
          <w:p w:rsidR="004F7191" w:rsidRPr="0092389C" w:rsidRDefault="004F7191" w:rsidP="0092389C">
            <w:pPr>
              <w:spacing w:line="360" w:lineRule="auto"/>
              <w:ind w:firstLine="0"/>
              <w:jc w:val="left"/>
              <w:rPr>
                <w:szCs w:val="28"/>
              </w:rPr>
            </w:pPr>
            <w:r w:rsidRPr="0092389C">
              <w:rPr>
                <w:szCs w:val="28"/>
              </w:rPr>
              <w:t>Температура гріючої пари, ºС</w:t>
            </w:r>
          </w:p>
        </w:tc>
        <w:tc>
          <w:tcPr>
            <w:tcW w:w="1507" w:type="dxa"/>
            <w:noWrap/>
            <w:hideMark/>
          </w:tcPr>
          <w:p w:rsidR="004F7191" w:rsidRPr="0092389C" w:rsidRDefault="004F7191" w:rsidP="0092389C">
            <w:pPr>
              <w:spacing w:line="360" w:lineRule="auto"/>
              <w:ind w:firstLine="0"/>
              <w:jc w:val="center"/>
              <w:rPr>
                <w:szCs w:val="28"/>
              </w:rPr>
            </w:pPr>
            <w:proofErr w:type="spellStart"/>
            <w:r w:rsidRPr="0092389C">
              <w:rPr>
                <w:szCs w:val="28"/>
              </w:rPr>
              <w:t>θ</w:t>
            </w:r>
            <w:r w:rsidRPr="0092389C">
              <w:rPr>
                <w:szCs w:val="28"/>
                <w:vertAlign w:val="subscript"/>
              </w:rPr>
              <w:t>пар</w:t>
            </w:r>
            <w:r w:rsidRPr="0092389C">
              <w:rPr>
                <w:szCs w:val="28"/>
              </w:rPr>
              <w:t>=</w:t>
            </w:r>
            <w:proofErr w:type="spellEnd"/>
          </w:p>
        </w:tc>
        <w:tc>
          <w:tcPr>
            <w:tcW w:w="2202" w:type="dxa"/>
            <w:noWrap/>
            <w:hideMark/>
          </w:tcPr>
          <w:p w:rsidR="004F7191" w:rsidRPr="0092389C" w:rsidRDefault="004F7191" w:rsidP="0092389C">
            <w:pPr>
              <w:spacing w:line="360" w:lineRule="auto"/>
              <w:rPr>
                <w:szCs w:val="28"/>
              </w:rPr>
            </w:pPr>
            <w:r w:rsidRPr="0092389C">
              <w:rPr>
                <w:szCs w:val="28"/>
              </w:rPr>
              <w:t>110</w:t>
            </w:r>
          </w:p>
        </w:tc>
      </w:tr>
      <w:tr w:rsidR="004F7191" w:rsidRPr="0092389C" w:rsidTr="0092389C">
        <w:trPr>
          <w:trHeight w:val="504"/>
        </w:trPr>
        <w:tc>
          <w:tcPr>
            <w:tcW w:w="6146" w:type="dxa"/>
            <w:noWrap/>
            <w:hideMark/>
          </w:tcPr>
          <w:p w:rsidR="004F7191" w:rsidRPr="0092389C" w:rsidRDefault="004F7191" w:rsidP="0092389C">
            <w:pPr>
              <w:spacing w:line="360" w:lineRule="auto"/>
              <w:jc w:val="left"/>
              <w:rPr>
                <w:b/>
                <w:bCs/>
                <w:szCs w:val="28"/>
              </w:rPr>
            </w:pPr>
            <w:r w:rsidRPr="0092389C">
              <w:rPr>
                <w:b/>
                <w:bCs/>
                <w:szCs w:val="28"/>
              </w:rPr>
              <w:t>Тепловой баланс сушіння</w:t>
            </w:r>
          </w:p>
        </w:tc>
        <w:tc>
          <w:tcPr>
            <w:tcW w:w="1507" w:type="dxa"/>
            <w:noWrap/>
            <w:hideMark/>
          </w:tcPr>
          <w:p w:rsidR="004F7191" w:rsidRPr="0092389C" w:rsidRDefault="004F7191" w:rsidP="0092389C">
            <w:pPr>
              <w:spacing w:line="360" w:lineRule="auto"/>
              <w:jc w:val="left"/>
              <w:rPr>
                <w:bCs/>
                <w:szCs w:val="28"/>
              </w:rPr>
            </w:pPr>
          </w:p>
        </w:tc>
        <w:tc>
          <w:tcPr>
            <w:tcW w:w="2202" w:type="dxa"/>
            <w:noWrap/>
            <w:hideMark/>
          </w:tcPr>
          <w:p w:rsidR="004F7191" w:rsidRPr="0092389C" w:rsidRDefault="004F7191" w:rsidP="0092389C">
            <w:pPr>
              <w:spacing w:line="360" w:lineRule="auto"/>
              <w:jc w:val="left"/>
              <w:rPr>
                <w:szCs w:val="28"/>
              </w:rPr>
            </w:pPr>
          </w:p>
        </w:tc>
      </w:tr>
      <w:tr w:rsidR="004F7191" w:rsidRPr="0092389C" w:rsidTr="0092389C">
        <w:trPr>
          <w:trHeight w:val="504"/>
        </w:trPr>
        <w:tc>
          <w:tcPr>
            <w:tcW w:w="6146" w:type="dxa"/>
            <w:noWrap/>
            <w:hideMark/>
          </w:tcPr>
          <w:p w:rsidR="004F7191" w:rsidRPr="0092389C" w:rsidRDefault="004F7191" w:rsidP="0092389C">
            <w:pPr>
              <w:spacing w:line="360" w:lineRule="auto"/>
              <w:ind w:firstLine="0"/>
              <w:jc w:val="left"/>
              <w:rPr>
                <w:szCs w:val="28"/>
              </w:rPr>
            </w:pPr>
            <w:r w:rsidRPr="0092389C">
              <w:rPr>
                <w:szCs w:val="28"/>
              </w:rPr>
              <w:t xml:space="preserve">  </w:t>
            </w:r>
            <w:r w:rsidR="00120EE0" w:rsidRPr="0092389C">
              <w:rPr>
                <w:szCs w:val="28"/>
                <w:lang w:val="en-US"/>
              </w:rPr>
              <w:t xml:space="preserve">        </w:t>
            </w:r>
            <w:r w:rsidRPr="0092389C">
              <w:rPr>
                <w:szCs w:val="28"/>
              </w:rPr>
              <w:t xml:space="preserve">Стаття приходу/відходу тепла </w:t>
            </w:r>
          </w:p>
        </w:tc>
        <w:tc>
          <w:tcPr>
            <w:tcW w:w="1507" w:type="dxa"/>
            <w:noWrap/>
            <w:hideMark/>
          </w:tcPr>
          <w:p w:rsidR="004F7191" w:rsidRPr="0092389C" w:rsidRDefault="004F7191" w:rsidP="0092389C">
            <w:pPr>
              <w:spacing w:line="360" w:lineRule="auto"/>
              <w:jc w:val="left"/>
              <w:rPr>
                <w:szCs w:val="28"/>
              </w:rPr>
            </w:pPr>
          </w:p>
        </w:tc>
        <w:tc>
          <w:tcPr>
            <w:tcW w:w="2202" w:type="dxa"/>
            <w:noWrap/>
            <w:hideMark/>
          </w:tcPr>
          <w:p w:rsidR="004F7191" w:rsidRPr="0092389C" w:rsidRDefault="00A501C4" w:rsidP="0092389C">
            <w:pPr>
              <w:spacing w:line="360" w:lineRule="auto"/>
              <w:ind w:firstLine="0"/>
              <w:jc w:val="center"/>
              <w:rPr>
                <w:szCs w:val="28"/>
              </w:rPr>
            </w:pPr>
            <w:r>
              <w:rPr>
                <w:szCs w:val="28"/>
              </w:rPr>
              <w:t>кД</w:t>
            </w:r>
            <w:r w:rsidR="004F7191" w:rsidRPr="0092389C">
              <w:rPr>
                <w:szCs w:val="28"/>
              </w:rPr>
              <w:t>ж/</w:t>
            </w:r>
            <w:proofErr w:type="spellStart"/>
            <w:r w:rsidR="004F7191" w:rsidRPr="0092389C">
              <w:rPr>
                <w:szCs w:val="28"/>
              </w:rPr>
              <w:t>год</w:t>
            </w:r>
            <w:proofErr w:type="spellEnd"/>
          </w:p>
        </w:tc>
      </w:tr>
      <w:tr w:rsidR="004F7191" w:rsidRPr="0092389C" w:rsidTr="0092389C">
        <w:trPr>
          <w:trHeight w:val="504"/>
        </w:trPr>
        <w:tc>
          <w:tcPr>
            <w:tcW w:w="6146" w:type="dxa"/>
            <w:noWrap/>
            <w:hideMark/>
          </w:tcPr>
          <w:p w:rsidR="004F7191" w:rsidRPr="0092389C" w:rsidRDefault="004F7191" w:rsidP="00A501C4">
            <w:pPr>
              <w:spacing w:line="360" w:lineRule="auto"/>
              <w:jc w:val="left"/>
              <w:rPr>
                <w:szCs w:val="28"/>
              </w:rPr>
            </w:pPr>
            <w:r w:rsidRPr="0092389C">
              <w:rPr>
                <w:szCs w:val="28"/>
              </w:rPr>
              <w:t xml:space="preserve">Прихід тепла </w:t>
            </w:r>
          </w:p>
        </w:tc>
        <w:tc>
          <w:tcPr>
            <w:tcW w:w="1507" w:type="dxa"/>
            <w:noWrap/>
            <w:hideMark/>
          </w:tcPr>
          <w:p w:rsidR="004F7191" w:rsidRPr="0092389C" w:rsidRDefault="004F7191" w:rsidP="0092389C">
            <w:pPr>
              <w:spacing w:line="360" w:lineRule="auto"/>
              <w:jc w:val="left"/>
              <w:rPr>
                <w:szCs w:val="28"/>
              </w:rPr>
            </w:pPr>
          </w:p>
        </w:tc>
        <w:tc>
          <w:tcPr>
            <w:tcW w:w="2202" w:type="dxa"/>
            <w:noWrap/>
            <w:hideMark/>
          </w:tcPr>
          <w:p w:rsidR="004F7191" w:rsidRPr="0092389C" w:rsidRDefault="004F7191" w:rsidP="0092389C">
            <w:pPr>
              <w:spacing w:line="360" w:lineRule="auto"/>
              <w:jc w:val="center"/>
              <w:rPr>
                <w:szCs w:val="28"/>
              </w:rPr>
            </w:pPr>
          </w:p>
        </w:tc>
      </w:tr>
      <w:tr w:rsidR="004F7191" w:rsidRPr="0092389C" w:rsidTr="0092389C">
        <w:trPr>
          <w:trHeight w:val="504"/>
        </w:trPr>
        <w:tc>
          <w:tcPr>
            <w:tcW w:w="6146" w:type="dxa"/>
            <w:noWrap/>
            <w:hideMark/>
          </w:tcPr>
          <w:p w:rsidR="004F7191" w:rsidRPr="0092389C" w:rsidRDefault="004F7191" w:rsidP="0092389C">
            <w:pPr>
              <w:spacing w:line="360" w:lineRule="auto"/>
              <w:ind w:firstLine="0"/>
              <w:jc w:val="left"/>
              <w:rPr>
                <w:szCs w:val="28"/>
              </w:rPr>
            </w:pPr>
            <w:r w:rsidRPr="0092389C">
              <w:rPr>
                <w:szCs w:val="28"/>
              </w:rPr>
              <w:t>1. З парою, що поступає в сушильні циліндри</w:t>
            </w:r>
          </w:p>
        </w:tc>
        <w:tc>
          <w:tcPr>
            <w:tcW w:w="1507" w:type="dxa"/>
            <w:noWrap/>
            <w:hideMark/>
          </w:tcPr>
          <w:p w:rsidR="004F7191" w:rsidRPr="0092389C" w:rsidRDefault="004F7191" w:rsidP="0092389C">
            <w:pPr>
              <w:spacing w:line="360" w:lineRule="auto"/>
              <w:jc w:val="center"/>
              <w:rPr>
                <w:szCs w:val="28"/>
              </w:rPr>
            </w:pPr>
          </w:p>
        </w:tc>
        <w:tc>
          <w:tcPr>
            <w:tcW w:w="2202" w:type="dxa"/>
            <w:noWrap/>
            <w:vAlign w:val="bottom"/>
            <w:hideMark/>
          </w:tcPr>
          <w:p w:rsidR="004F7191" w:rsidRPr="0092389C" w:rsidRDefault="004F7191" w:rsidP="0092389C">
            <w:pPr>
              <w:spacing w:line="360" w:lineRule="auto"/>
              <w:ind w:firstLine="0"/>
              <w:jc w:val="center"/>
              <w:rPr>
                <w:szCs w:val="28"/>
              </w:rPr>
            </w:pPr>
            <w:r w:rsidRPr="0092389C">
              <w:rPr>
                <w:szCs w:val="28"/>
              </w:rPr>
              <w:t>30883278,77</w:t>
            </w:r>
          </w:p>
        </w:tc>
      </w:tr>
      <w:tr w:rsidR="004F7191" w:rsidRPr="0092389C" w:rsidTr="0092389C">
        <w:trPr>
          <w:trHeight w:val="504"/>
        </w:trPr>
        <w:tc>
          <w:tcPr>
            <w:tcW w:w="6146" w:type="dxa"/>
            <w:noWrap/>
            <w:hideMark/>
          </w:tcPr>
          <w:p w:rsidR="004F7191" w:rsidRPr="0092389C" w:rsidRDefault="004F7191" w:rsidP="0092389C">
            <w:pPr>
              <w:spacing w:line="360" w:lineRule="auto"/>
              <w:ind w:firstLine="0"/>
              <w:jc w:val="left"/>
              <w:rPr>
                <w:szCs w:val="28"/>
              </w:rPr>
            </w:pPr>
            <w:r w:rsidRPr="0092389C">
              <w:rPr>
                <w:szCs w:val="28"/>
              </w:rPr>
              <w:t>2. З парою, що поступає в калорифер</w:t>
            </w:r>
          </w:p>
        </w:tc>
        <w:tc>
          <w:tcPr>
            <w:tcW w:w="1507" w:type="dxa"/>
            <w:noWrap/>
            <w:hideMark/>
          </w:tcPr>
          <w:p w:rsidR="004F7191" w:rsidRPr="0092389C" w:rsidRDefault="004F7191" w:rsidP="0092389C">
            <w:pPr>
              <w:spacing w:line="360" w:lineRule="auto"/>
              <w:jc w:val="center"/>
              <w:rPr>
                <w:szCs w:val="28"/>
              </w:rPr>
            </w:pPr>
          </w:p>
        </w:tc>
        <w:tc>
          <w:tcPr>
            <w:tcW w:w="2202" w:type="dxa"/>
            <w:noWrap/>
            <w:vAlign w:val="bottom"/>
            <w:hideMark/>
          </w:tcPr>
          <w:p w:rsidR="004F7191" w:rsidRPr="0092389C" w:rsidRDefault="004F7191" w:rsidP="0092389C">
            <w:pPr>
              <w:spacing w:line="360" w:lineRule="auto"/>
              <w:ind w:firstLine="0"/>
              <w:jc w:val="center"/>
              <w:rPr>
                <w:szCs w:val="28"/>
              </w:rPr>
            </w:pPr>
            <w:r w:rsidRPr="0092389C">
              <w:rPr>
                <w:szCs w:val="28"/>
              </w:rPr>
              <w:t>3774751,909</w:t>
            </w:r>
          </w:p>
        </w:tc>
      </w:tr>
      <w:tr w:rsidR="004F7191" w:rsidRPr="0092389C" w:rsidTr="0092389C">
        <w:trPr>
          <w:trHeight w:val="516"/>
        </w:trPr>
        <w:tc>
          <w:tcPr>
            <w:tcW w:w="6146" w:type="dxa"/>
            <w:noWrap/>
            <w:hideMark/>
          </w:tcPr>
          <w:p w:rsidR="004F7191" w:rsidRPr="0092389C" w:rsidRDefault="004F7191" w:rsidP="0092389C">
            <w:pPr>
              <w:spacing w:line="360" w:lineRule="auto"/>
              <w:ind w:firstLine="0"/>
              <w:jc w:val="left"/>
              <w:rPr>
                <w:szCs w:val="28"/>
              </w:rPr>
            </w:pPr>
            <w:r w:rsidRPr="0092389C">
              <w:rPr>
                <w:szCs w:val="28"/>
              </w:rPr>
              <w:t>3. Тепло, що використовується в теплообміннику</w:t>
            </w:r>
          </w:p>
        </w:tc>
        <w:tc>
          <w:tcPr>
            <w:tcW w:w="1507" w:type="dxa"/>
            <w:noWrap/>
            <w:hideMark/>
          </w:tcPr>
          <w:p w:rsidR="004F7191" w:rsidRPr="0092389C" w:rsidRDefault="004F7191" w:rsidP="0092389C">
            <w:pPr>
              <w:spacing w:line="360" w:lineRule="auto"/>
              <w:jc w:val="center"/>
              <w:rPr>
                <w:szCs w:val="28"/>
              </w:rPr>
            </w:pPr>
          </w:p>
        </w:tc>
        <w:tc>
          <w:tcPr>
            <w:tcW w:w="2202" w:type="dxa"/>
            <w:noWrap/>
            <w:vAlign w:val="bottom"/>
            <w:hideMark/>
          </w:tcPr>
          <w:p w:rsidR="004F7191" w:rsidRPr="0092389C" w:rsidRDefault="004F7191" w:rsidP="0092389C">
            <w:pPr>
              <w:spacing w:line="360" w:lineRule="auto"/>
              <w:ind w:firstLine="0"/>
              <w:jc w:val="center"/>
              <w:rPr>
                <w:szCs w:val="28"/>
              </w:rPr>
            </w:pPr>
            <w:r w:rsidRPr="0092389C">
              <w:rPr>
                <w:szCs w:val="28"/>
              </w:rPr>
              <w:t>1270001,35</w:t>
            </w:r>
          </w:p>
        </w:tc>
      </w:tr>
      <w:tr w:rsidR="004F7191" w:rsidRPr="0092389C" w:rsidTr="0092389C">
        <w:trPr>
          <w:trHeight w:val="504"/>
        </w:trPr>
        <w:tc>
          <w:tcPr>
            <w:tcW w:w="6146" w:type="dxa"/>
            <w:noWrap/>
            <w:hideMark/>
          </w:tcPr>
          <w:p w:rsidR="004F7191" w:rsidRPr="0092389C" w:rsidRDefault="004F7191" w:rsidP="0092389C">
            <w:pPr>
              <w:spacing w:line="360" w:lineRule="auto"/>
              <w:ind w:firstLine="0"/>
              <w:jc w:val="left"/>
              <w:rPr>
                <w:szCs w:val="28"/>
              </w:rPr>
            </w:pPr>
            <w:r w:rsidRPr="0092389C">
              <w:rPr>
                <w:szCs w:val="28"/>
              </w:rPr>
              <w:t xml:space="preserve"> Всього</w:t>
            </w:r>
          </w:p>
        </w:tc>
        <w:tc>
          <w:tcPr>
            <w:tcW w:w="1507" w:type="dxa"/>
            <w:noWrap/>
            <w:hideMark/>
          </w:tcPr>
          <w:p w:rsidR="004F7191" w:rsidRPr="0092389C" w:rsidRDefault="004F7191" w:rsidP="0092389C">
            <w:pPr>
              <w:spacing w:line="360" w:lineRule="auto"/>
              <w:jc w:val="center"/>
              <w:rPr>
                <w:szCs w:val="28"/>
              </w:rPr>
            </w:pPr>
          </w:p>
        </w:tc>
        <w:tc>
          <w:tcPr>
            <w:tcW w:w="2202" w:type="dxa"/>
            <w:noWrap/>
            <w:vAlign w:val="bottom"/>
            <w:hideMark/>
          </w:tcPr>
          <w:p w:rsidR="004F7191" w:rsidRPr="0092389C" w:rsidRDefault="004F7191" w:rsidP="0092389C">
            <w:pPr>
              <w:spacing w:line="360" w:lineRule="auto"/>
              <w:ind w:firstLine="0"/>
              <w:jc w:val="center"/>
              <w:rPr>
                <w:szCs w:val="28"/>
              </w:rPr>
            </w:pPr>
            <w:r w:rsidRPr="0092389C">
              <w:rPr>
                <w:szCs w:val="28"/>
              </w:rPr>
              <w:t>35928032,03</w:t>
            </w:r>
          </w:p>
        </w:tc>
      </w:tr>
    </w:tbl>
    <w:p w:rsidR="004F7191" w:rsidRPr="0092389C" w:rsidRDefault="004F7191" w:rsidP="0092389C">
      <w:pPr>
        <w:ind w:firstLine="0"/>
        <w:rPr>
          <w:szCs w:val="28"/>
        </w:rPr>
      </w:pPr>
    </w:p>
    <w:p w:rsidR="0092389C" w:rsidRDefault="0092389C" w:rsidP="0092389C">
      <w:pPr>
        <w:ind w:firstLine="0"/>
        <w:rPr>
          <w:szCs w:val="28"/>
        </w:rPr>
      </w:pPr>
    </w:p>
    <w:p w:rsidR="0092389C" w:rsidRDefault="0092389C" w:rsidP="0092389C">
      <w:pPr>
        <w:ind w:firstLine="0"/>
        <w:rPr>
          <w:szCs w:val="28"/>
        </w:rPr>
      </w:pPr>
    </w:p>
    <w:p w:rsidR="0092389C" w:rsidRDefault="0092389C" w:rsidP="0092389C">
      <w:pPr>
        <w:ind w:firstLine="0"/>
        <w:rPr>
          <w:szCs w:val="28"/>
        </w:rPr>
      </w:pPr>
    </w:p>
    <w:p w:rsidR="0092389C" w:rsidRDefault="0092389C" w:rsidP="0092389C">
      <w:pPr>
        <w:ind w:firstLine="0"/>
        <w:rPr>
          <w:szCs w:val="28"/>
        </w:rPr>
      </w:pPr>
    </w:p>
    <w:p w:rsidR="004F7191" w:rsidRPr="00173674" w:rsidRDefault="00527660" w:rsidP="004F7191">
      <w:pPr>
        <w:rPr>
          <w:szCs w:val="28"/>
        </w:rPr>
      </w:pPr>
      <w:r>
        <w:rPr>
          <w:rFonts w:eastAsia="Calibri"/>
          <w:b/>
          <w:noProof/>
          <w:szCs w:val="28"/>
          <w:lang w:val="ru-RU" w:eastAsia="ru-RU"/>
        </w:rPr>
        <mc:AlternateContent>
          <mc:Choice Requires="wpg">
            <w:drawing>
              <wp:anchor distT="0" distB="0" distL="0" distR="0" simplePos="0" relativeHeight="251788800" behindDoc="0" locked="0" layoutInCell="1" allowOverlap="1" wp14:anchorId="043C54F3" wp14:editId="35A38A4E">
                <wp:simplePos x="0" y="0"/>
                <wp:positionH relativeFrom="page">
                  <wp:posOffset>818515</wp:posOffset>
                </wp:positionH>
                <wp:positionV relativeFrom="page">
                  <wp:posOffset>394685</wp:posOffset>
                </wp:positionV>
                <wp:extent cx="6588760" cy="9944100"/>
                <wp:effectExtent l="0" t="0" r="21590" b="38100"/>
                <wp:wrapNone/>
                <wp:docPr id="5592" name="Группа 5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593"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594"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95"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96"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97"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98"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599"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00"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01"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602"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03"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604"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605"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606"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607"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608"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609"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610"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43C54F3" id="Группа 5592" o:spid="_x0000_s2190" style="position:absolute;left:0;text-align:left;margin-left:64.45pt;margin-top:31.1pt;width:518.8pt;height:783pt;z-index:251788800;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">
                <v:rect id=" 4301" o:spid="_x0000_s2191"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IQeMUA&#10;AADdAAAADwAAAGRycy9kb3ducmV2LnhtbESP3WoCMRSE7wt9h3AE7zRri3+rUcpCUSgi/jzAYXPc&#10;LG5Otpuoq09vCkIvh5n5hpkvW1uJKzW+dKxg0E9AEOdOl1woOB6+exMQPiBrrByTgjt5WC7e3+aY&#10;anfjHV33oRARwj5FBSaEOpXS54Ys+r6riaN3co3FEGVTSN3gLcJtJT+SZCQtlhwXDNaUGcrP+4tV&#10;kDk2KzSXw52y7Hc13oby57FRqttpv2YgArXhP/xqr7WC4XD6CX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shB4xQAAAN0AAAAPAAAAAAAAAAAAAAAAAJgCAABkcnMv&#10;ZG93bnJldi54bWxQSwUGAAAAAAQABAD1AAAAigMAAAAA&#10;" filled="f" strokeweight=".71mm">
                  <v:path arrowok="t"/>
                </v:rect>
                <v:line id=" 4302" o:spid="_x0000_s2192"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4tn8QAAADdAAAADwAAAGRycy9kb3ducmV2LnhtbESP0WoCMRRE3wv9h3ALvpSaXalVt0Yp&#10;BaFPgrYfcEmum6WbmyWJu+vfG0HwcZiZM8x6O7pW9BRi41lBOS1AEGtvGq4V/P3u3pYgYkI22Hom&#10;BReKsN08P62xMn7gA/XHVIsM4VihAptSV0kZtSWHceo74uydfHCYsgy1NAGHDHetnBXFh3TYcF6w&#10;2NG3Jf1/PLtM0aUdTufLYlcW/d7pRG1YvCo1eRm/PkEkGtMjfG//GAXz+eodbm/yE5Cb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ni2fxAAAAN0AAAAPAAAAAAAAAAAA&#10;AAAAAKECAABkcnMvZG93bnJldi54bWxQSwUGAAAAAAQABAD5AAAAkgMAAAAA&#10;" strokeweight=".71mm">
                  <v:stroke joinstyle="miter"/>
                  <o:lock v:ext="edit" shapetype="f"/>
                </v:line>
                <v:line id=" 4303" o:spid="_x0000_s2193"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KIBMMAAADdAAAADwAAAGRycy9kb3ducmV2LnhtbESPUWvCMBSF3wf+h3CFvYyZdtDpOqOI&#10;IPg0mPoDLsm1KWtuShLb+u/NYLDHwznnO5z1dnKdGCjE1rOCclGAINbetNwouJwPrysQMSEb7DyT&#10;gjtF2G5mT2usjR/5m4ZTakSGcKxRgU2pr6WM2pLDuPA9cfauPjhMWYZGmoBjhrtOvhXFu3TYcl6w&#10;2NPekv453Vym6NKO19t9eSiL4cvpRF1Yvij1PJ92nyASTek//Nc+GgVV9VHB75v8BO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SiATDAAAA3QAAAA8AAAAAAAAAAAAA&#10;AAAAoQIAAGRycy9kb3ducmV2LnhtbFBLBQYAAAAABAAEAPkAAACRAwAAAAA=&#10;" strokeweight=".71mm">
                  <v:stroke joinstyle="miter"/>
                  <o:lock v:ext="edit" shapetype="f"/>
                </v:line>
                <v:line id=" 4304" o:spid="_x0000_s2194"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AWc8MAAADdAAAADwAAAGRycy9kb3ducmV2LnhtbESP0WoCMRRE34X+Q7iFvkjNbkGtq1FK&#10;QfBJ0PYDLsl1s3RzsyRxd/37RhB8HGbmDLPZja4VPYXYeFZQzgoQxNqbhmsFvz/7908QMSEbbD2T&#10;ghtF2G1fJhusjB/4RP051SJDOFaowKbUVVJGbclhnPmOOHsXHxymLEMtTcAhw10rP4piIR02nBcs&#10;dvRtSf+dry5TdGmHy/W23JdFf3Q6URuWU6XeXsevNYhEY3qGH+2DUTCfrxZwf5Of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AFnPDAAAA3QAAAA8AAAAAAAAAAAAA&#10;AAAAoQIAAGRycy9kb3ducmV2LnhtbFBLBQYAAAAABAAEAPkAAACRAwAAAAA=&#10;" strokeweight=".71mm">
                  <v:stroke joinstyle="miter"/>
                  <o:lock v:ext="edit" shapetype="f"/>
                </v:line>
                <v:line id=" 4305" o:spid="_x0000_s2195"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yz6MMAAADdAAAADwAAAGRycy9kb3ducmV2LnhtbESPUWvCMBSF34X9h3AHexFNO3Cd1Shj&#10;IOxJmO4HXJJrU2xuShLb+u+XwcDHwznnO5ztfnKdGCjE1rOCclmAINbetNwo+DkfFu8gYkI22Hkm&#10;BXeKsN89zbZYGz/yNw2n1IgM4VijAptSX0sZtSWHcel74uxdfHCYsgyNNAHHDHedfC2KN+mw5bxg&#10;sadPS/p6urlM0aUdL7d7dSiL4eh0oi5Uc6VenqePDYhEU3qE/9tfRsFqta7g701+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Ms+jDAAAA3QAAAA8AAAAAAAAAAAAA&#10;AAAAoQIAAGRycy9kb3ducmV2LnhtbFBLBQYAAAAABAAEAPkAAACRAwAAAAA=&#10;" strokeweight=".71mm">
                  <v:stroke joinstyle="miter"/>
                  <o:lock v:ext="edit" shapetype="f"/>
                </v:line>
                <v:line id=" 4306" o:spid="_x0000_s2196"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MnmsQAAADdAAAADwAAAGRycy9kb3ducmV2LnhtbESPwWrDMAyG74O9g9Ggl7E6GXTdsrpl&#10;DAo9DdbtAYStxmGxHGw3Sd++OhR2FL/+T/o2uzn0aqSUu8gG6mUFithG13Fr4Pdn//QKKhdkh31k&#10;MnChDLvt/d0GGxcn/qbxWFolEM4NGvClDI3W2XoKmJdxIJbsFFPAImNqtUs4CTz0+rmqXnTAjuWC&#10;x4E+Pdm/4zkIxdZ+Op0v631djV/BFurT+tGYxcP88Q6q0Fz+l2/tgzOwWr3Ju2IjJq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0yeaxAAAAN0AAAAPAAAAAAAAAAAA&#10;AAAAAKECAABkcnMvZG93bnJldi54bWxQSwUGAAAAAAQABAD5AAAAkgMAAAAA&#10;" strokeweight=".71mm">
                  <v:stroke joinstyle="miter"/>
                  <o:lock v:ext="edit" shapetype="f"/>
                </v:line>
                <v:line id=" 4307" o:spid="_x0000_s2197"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CAcMAAADdAAAADwAAAGRycy9kb3ducmV2LnhtbESP0WoCMRRE3wv+Q7hCX4pmt2DV1Sgi&#10;CD4VavsBl+S6WdzcLEncXf/eFAp9HGbmDLPdj64VPYXYeFZQzgsQxNqbhmsFP9+n2QpETMgGW8+k&#10;4EER9rvJyxYr4wf+ov6SapEhHCtUYFPqKimjtuQwzn1HnL2rDw5TlqGWJuCQ4a6V70XxIR02nBcs&#10;dnS0pG+Xu8sUXdrhen8sT2XRfzqdqA3LN6Vep+NhAyLRmP7Df+2zUbBYrNfw+yY/Ab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fggHDAAAA3QAAAA8AAAAAAAAAAAAA&#10;AAAAoQIAAGRycy9kb3ducmV2LnhtbFBLBQYAAAAABAAEAPkAAACRAwAAAAA=&#10;" strokeweight=".71mm">
                  <v:stroke joinstyle="miter"/>
                  <o:lock v:ext="edit" shapetype="f"/>
                </v:line>
                <v:line id=" 4308" o:spid="_x0000_s2198"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rfZ8MAAADdAAAADwAAAGRycy9kb3ducmV2LnhtbESPwUoDMRCG74LvEEbwIjZZwVbWpkWE&#10;gifB2gcYkulmcTNZknR3+/bOQfA4/PN/M992v8RBTZRLn9hCszKgiF3yPXcWTt+HxxdQpSJ7HBKT&#10;hSsV2O9ub7bY+jTzF03H2imBcGnRQqh1bLUuLlDEskojsWTnlCNWGXOnfcZZ4HHQT8asdcSe5ULA&#10;kd4DuZ/jJQrFNWE+X66bQ2Omz+gqDXnzYO393fL2CqrSUv+X/9of3sLz2sj/YiMmo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K32fDAAAA3QAAAA8AAAAAAAAAAAAA&#10;AAAAoQIAAGRycy9kb3ducmV2LnhtbFBLBQYAAAAABAAEAPkAAACRAwAAAAA=&#10;" strokeweight=".71mm">
                  <v:stroke joinstyle="miter"/>
                  <o:lock v:ext="edit" shapetype="f"/>
                </v:line>
                <v:line id=" 4309" o:spid="_x0000_s2199"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PmccAAADdAAAADwAAAGRycy9kb3ducmV2LnhtbESPQWsCMRSE74X+h/AK3mqirYtujdIK&#10;YqFIdRV6fWyem6Wbl2UTddtf3xQKPQ4z8w0zX/auERfqQu1Zw2ioQBCX3tRcaTge1vdTECEiG2w8&#10;k4YvCrBc3N7MMTf+ynu6FLESCcIhRw02xjaXMpSWHIahb4mTd/Kdw5hkV0nT4TXBXSPHSmXSYc1p&#10;wWJLK0vlZ3F2Gt6o3T1+v5wePmYq22yNLcbvk5XWg7v++QlEpD7+h//ar0bDJFMj+H2TnoB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8w+ZxwAAAN0AAAAPAAAAAAAA&#10;AAAAAAAAAKECAABkcnMvZG93bnJldi54bWxQSwUGAAAAAAQABAD5AAAAlQMAAAAA&#10;" strokeweight=".35mm">
                  <v:stroke joinstyle="miter"/>
                  <o:lock v:ext="edit" shapetype="f"/>
                </v:line>
                <v:line id=" 4310" o:spid="_x0000_s2200"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ki8MAAADdAAAADwAAAGRycy9kb3ducmV2LnhtbESP0WoCMRRE3wv9h3ALvhRNVqjKapRS&#10;EPpUqPUDLsl1s7i5WZK4u/59IxT6OMzMGWZ3mHwnBoqpDayhWigQxCbYlhsN55/jfAMiZWSLXWDS&#10;cKcEh/3z0w5rG0b+puGUG1EgnGrU4HLuaymTceQxLUJPXLxLiB5zkbGRNuJY4L6TS6VW0mPLZcFh&#10;Tx+OzPV084ViKjdebvf1sVLDlzeZurh+1Xr2Mr1vQWSa8n/4r/1pNbyt1BIeb8oTkP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U5IvDAAAA3QAAAA8AAAAAAAAAAAAA&#10;AAAAoQIAAGRycy9kb3ducmV2LnhtbFBLBQYAAAAABAAEAPkAAACRAwAAAAA=&#10;" strokeweight=".71mm">
                  <v:stroke joinstyle="miter"/>
                  <o:lock v:ext="edit" shapetype="f"/>
                </v:line>
                <v:line id=" 4311" o:spid="_x0000_s2201"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00dccAAADdAAAADwAAAGRycy9kb3ducmV2LnhtbESPUUvDMBSF3wX/Q7jC3lzi5sqsS4cO&#10;xgQZaif4emlum2JzU5psq/56Iwg+Hs453+Gs1qPrxImG0HrWcDNVIIgrb1puNLwfttdLECEiG+w8&#10;k4YvCrAuLi9WmBt/5jc6lbERCcIhRw02xj6XMlSWHIap74mTV/vBYUxyaKQZ8JzgrpMzpTLpsOW0&#10;YLGnjaXqszw6Dc/Uv95+P9bzjzuV7fbGlrOXxUbrydX4cA8i0hj/w3/tJ6Nhkak5/L5JT0A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bTR1xwAAAN0AAAAPAAAAAAAA&#10;AAAAAAAAAKECAABkcnMvZG93bnJldi54bWxQSwUGAAAAAAQABAD5AAAAlQMAAAAA&#10;" strokeweight=".35mm">
                  <v:stroke joinstyle="miter"/>
                  <o:lock v:ext="edit" shapetype="f"/>
                </v:line>
                <v:shape id=" 4312" o:spid="_x0000_s2202"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N6ksQA&#10;AADdAAAADwAAAGRycy9kb3ducmV2LnhtbESPQWsCMRSE74L/ITyhF6lJS7VlaxRbWvCqtkJvj83r&#10;ZnHzsmxeddtf3wiCx2FmvmHmyz406khdqiNbuJsYUMRldDVXFj5277dPoJIgO2wik4VfSrBcDAdz&#10;LFw88YaOW6lUhnAq0IIXaQutU+kpYJrEljh737ELKFl2lXYdnjI8NPremJkOWHNe8NjSq6fysP0J&#10;FvZOPtsdpi8c42P8a8S/7c2LtTejfvUMSqiXa/jSXjsL05l5gPOb/AT0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zepL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203"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fCcQA&#10;AADdAAAADwAAAGRycy9kb3ducmV2LnhtbESPQWsCMRSE74L/ITyhF6lJC2rZGkVLhV6rVejtsXlu&#10;Fjcvy+ZV1/76plDocZiZb5jFqg+NulCX6sgWHiYGFHEZXc2VhY/99v4JVBJkh01ksnCjBKvlcLDA&#10;wsUrv9NlJ5XKEE4FWvAibaF1Kj0FTJPYEmfvFLuAkmVXadfhNcNDox+NmemANecFjy29eCrPu69g&#10;4ejk0O4xfeIY5/G7Ef96NBtr70b9+hmUUC//4b/2m7MwnZkp/L7JT0A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3wn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204"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1BfsQA&#10;AADdAAAADwAAAGRycy9kb3ducmV2LnhtbESPQUsDMRSE74L/ITzBi7SJgmvZNi0qCl5tbaG3x+Z1&#10;s7h5WTbPdttfbwqFHoeZ+YaZLYbQqj31qYls4XFsQBFX0TVcW/hZfY4moJIgO2wjk4UjJVjMb29m&#10;WLp44G/aL6VWGcKpRAtepCu1TpWngGkcO+Ls7WIfULLsa+16PGR4aPWTMYUO2HBe8NjRu6fqd/kX&#10;LGycrLsVpi0+4Es8teI/NubN2vu74XUKSmiQa/jS/nIWngtTwPlNfgJ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tQX7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205"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Hk5cQA&#10;AADdAAAADwAAAGRycy9kb3ducmV2LnhtbESPQWsCMRSE7wX/Q3hCL6UmFaqyNYotFnqtVqG3x+Z1&#10;s7h5WTavuvrrG0HocZiZb5j5sg+NOlKX6sgWnkYGFHEZXc2Vha/t++MMVBJkh01ksnCmBMvF4G6O&#10;hYsn/qTjRiqVIZwKtOBF2kLrVHoKmEaxJc7eT+wCSpZdpV2HpwwPjR4bM9EBa84LHlt681QeNr/B&#10;wt7Jrt1i+sYHnMZLI369N6/W3g/71QsooV7+w7f2h7PwPDFTuL7JT0A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h5OX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206"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5wl8EA&#10;AADdAAAADwAAAGRycy9kb3ducmV2LnhtbERPTWsCMRC9F/ofwhS8FE0qaMvWKK0oeFVbwduwmW6W&#10;bibLZtTVX28OhR4f73u26EOjztSlOrKFl5EBRVxGV3Nl4Wu/Hr6BSoLssIlMFq6UYDF/fJhh4eKF&#10;t3TeSaVyCKcCLXiRttA6lZ4CplFsiTP3E7uAkmFXadfhJYeHRo+NmeqANecGjy0tPZW/u1OwcHDy&#10;3e4xHfEZX+OtEb86mE9rB0/9xzsooV7+xX/ujbMwmZo8N7/JT0DP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cJfBAAAA3QAAAA8AAAAAAAAAAAAAAAAAmAIAAGRycy9kb3du&#10;cmV2LnhtbFBLBQYAAAAABAAEAPUAAACG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207"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LVDMQA&#10;AADdAAAADwAAAGRycy9kb3ducmV2LnhtbESPQWsCMRSE74L/ITyhF6lJC9V2axRbWvCqtkJvj83r&#10;ZnHzsmxeddtf3wiCx2FmvmHmyz406khdqiNbuJsYUMRldDVXFj5277ePoJIgO2wik4VfSrBcDAdz&#10;LFw88YaOW6lUhnAq0IIXaQutU+kpYJrEljh737ELKFl2lXYdnjI8NPremKkOWHNe8NjSq6fysP0J&#10;FvZOPtsdpi8c4yz+NeLf9ubF2ptRv3oGJdTLNXxpr52Fh6l5gvOb/AT0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1Qz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208"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HqTMEA&#10;AADdAAAADwAAAGRycy9kb3ducmV2LnhtbERPS2sCMRC+F/wPYYReimYt+GBrFJUWvPqE3obNdLN0&#10;M1k2o67+enMo9PjxvefLztfqSm2sAhsYDTNQxEWwFZcGjoevwQxUFGSLdWAycKcIy0XvZY65DTfe&#10;0XUvpUohHHM04ESaXOtYOPIYh6EhTtxPaD1Kgm2pbYu3FO5r/Z5lE+2x4tTgsKGNo+J3f/EGzlZO&#10;zQHjN77hNDxqcZ/nbG3Ma79bfYAS6uRf/OfeWgPjySjtT2/SE9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R6kzBAAAA3QAAAA8AAAAAAAAAAAAAAAAAmAIAAGRycy9kb3du&#10;cmV2LnhtbFBLBQYAAAAABAAEAPUAAACGAw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r w:rsidR="004F7191" w:rsidRPr="00173674">
        <w:rPr>
          <w:szCs w:val="28"/>
        </w:rPr>
        <w:t>Продовження таблиці 3.4</w:t>
      </w:r>
    </w:p>
    <w:tbl>
      <w:tblPr>
        <w:tblStyle w:val="a9"/>
        <w:tblW w:w="0" w:type="auto"/>
        <w:tblLook w:val="04A0" w:firstRow="1" w:lastRow="0" w:firstColumn="1" w:lastColumn="0" w:noHBand="0" w:noVBand="1"/>
      </w:tblPr>
      <w:tblGrid>
        <w:gridCol w:w="6146"/>
        <w:gridCol w:w="1507"/>
        <w:gridCol w:w="2202"/>
      </w:tblGrid>
      <w:tr w:rsidR="004F7191" w:rsidRPr="00173674" w:rsidTr="00506EA5">
        <w:trPr>
          <w:trHeight w:val="504"/>
        </w:trPr>
        <w:tc>
          <w:tcPr>
            <w:tcW w:w="6146" w:type="dxa"/>
            <w:noWrap/>
            <w:hideMark/>
          </w:tcPr>
          <w:p w:rsidR="004F7191" w:rsidRPr="00173674" w:rsidRDefault="004F7191" w:rsidP="0092389C">
            <w:pPr>
              <w:jc w:val="left"/>
              <w:rPr>
                <w:b/>
                <w:szCs w:val="28"/>
              </w:rPr>
            </w:pPr>
            <w:r w:rsidRPr="00173674">
              <w:rPr>
                <w:b/>
                <w:szCs w:val="28"/>
              </w:rPr>
              <w:t xml:space="preserve">            Витрата тепла</w:t>
            </w:r>
          </w:p>
        </w:tc>
        <w:tc>
          <w:tcPr>
            <w:tcW w:w="1507" w:type="dxa"/>
            <w:noWrap/>
            <w:hideMark/>
          </w:tcPr>
          <w:p w:rsidR="004F7191" w:rsidRPr="00173674" w:rsidRDefault="004F7191" w:rsidP="0092389C">
            <w:pPr>
              <w:jc w:val="left"/>
              <w:rPr>
                <w:szCs w:val="28"/>
                <w:u w:val="single"/>
              </w:rPr>
            </w:pPr>
          </w:p>
        </w:tc>
        <w:tc>
          <w:tcPr>
            <w:tcW w:w="2202" w:type="dxa"/>
            <w:noWrap/>
            <w:hideMark/>
          </w:tcPr>
          <w:p w:rsidR="004F7191" w:rsidRPr="00173674" w:rsidRDefault="004F7191" w:rsidP="0092389C">
            <w:pPr>
              <w:jc w:val="left"/>
              <w:rPr>
                <w:szCs w:val="28"/>
                <w:u w:val="single"/>
              </w:rPr>
            </w:pPr>
          </w:p>
        </w:tc>
      </w:tr>
      <w:tr w:rsidR="004F7191" w:rsidRPr="00173674" w:rsidTr="00506EA5">
        <w:trPr>
          <w:trHeight w:val="504"/>
        </w:trPr>
        <w:tc>
          <w:tcPr>
            <w:tcW w:w="6146" w:type="dxa"/>
            <w:noWrap/>
            <w:hideMark/>
          </w:tcPr>
          <w:p w:rsidR="004F7191" w:rsidRPr="00173674" w:rsidRDefault="004F7191" w:rsidP="0092389C">
            <w:pPr>
              <w:ind w:firstLine="0"/>
              <w:jc w:val="left"/>
              <w:rPr>
                <w:szCs w:val="28"/>
              </w:rPr>
            </w:pPr>
            <w:r w:rsidRPr="00173674">
              <w:rPr>
                <w:szCs w:val="28"/>
              </w:rPr>
              <w:t>1. Підігрів матеріалу</w:t>
            </w:r>
          </w:p>
        </w:tc>
        <w:tc>
          <w:tcPr>
            <w:tcW w:w="1507" w:type="dxa"/>
            <w:noWrap/>
            <w:hideMark/>
          </w:tcPr>
          <w:p w:rsidR="004F7191" w:rsidRPr="00173674" w:rsidRDefault="004F7191" w:rsidP="0092389C">
            <w:pPr>
              <w:jc w:val="left"/>
              <w:rPr>
                <w:szCs w:val="28"/>
              </w:rPr>
            </w:pPr>
          </w:p>
        </w:tc>
        <w:tc>
          <w:tcPr>
            <w:tcW w:w="2202" w:type="dxa"/>
            <w:noWrap/>
            <w:vAlign w:val="bottom"/>
            <w:hideMark/>
          </w:tcPr>
          <w:p w:rsidR="004F7191" w:rsidRPr="00173674" w:rsidRDefault="004F7191" w:rsidP="0092389C">
            <w:pPr>
              <w:ind w:firstLine="0"/>
              <w:jc w:val="center"/>
              <w:rPr>
                <w:szCs w:val="28"/>
              </w:rPr>
            </w:pPr>
            <w:r w:rsidRPr="00173674">
              <w:rPr>
                <w:szCs w:val="28"/>
              </w:rPr>
              <w:t>2553996,857</w:t>
            </w:r>
          </w:p>
        </w:tc>
      </w:tr>
      <w:tr w:rsidR="004F7191" w:rsidRPr="00173674" w:rsidTr="00506EA5">
        <w:trPr>
          <w:trHeight w:val="504"/>
        </w:trPr>
        <w:tc>
          <w:tcPr>
            <w:tcW w:w="6146" w:type="dxa"/>
            <w:noWrap/>
            <w:hideMark/>
          </w:tcPr>
          <w:p w:rsidR="004F7191" w:rsidRPr="00173674" w:rsidRDefault="004F7191" w:rsidP="0092389C">
            <w:pPr>
              <w:ind w:firstLine="0"/>
              <w:jc w:val="left"/>
              <w:rPr>
                <w:szCs w:val="28"/>
              </w:rPr>
            </w:pPr>
            <w:r w:rsidRPr="00173674">
              <w:rPr>
                <w:szCs w:val="28"/>
              </w:rPr>
              <w:t>2. На сушіння у 2-ому, 3-ому періодах</w:t>
            </w:r>
          </w:p>
        </w:tc>
        <w:tc>
          <w:tcPr>
            <w:tcW w:w="1507" w:type="dxa"/>
            <w:noWrap/>
            <w:hideMark/>
          </w:tcPr>
          <w:p w:rsidR="004F7191" w:rsidRPr="00173674" w:rsidRDefault="004F7191" w:rsidP="0092389C">
            <w:pPr>
              <w:jc w:val="left"/>
              <w:rPr>
                <w:szCs w:val="28"/>
              </w:rPr>
            </w:pPr>
          </w:p>
        </w:tc>
        <w:tc>
          <w:tcPr>
            <w:tcW w:w="2202" w:type="dxa"/>
            <w:noWrap/>
            <w:vAlign w:val="bottom"/>
            <w:hideMark/>
          </w:tcPr>
          <w:p w:rsidR="004F7191" w:rsidRPr="00173674" w:rsidRDefault="004F7191" w:rsidP="0092389C">
            <w:pPr>
              <w:ind w:firstLine="0"/>
              <w:jc w:val="center"/>
              <w:rPr>
                <w:szCs w:val="28"/>
              </w:rPr>
            </w:pPr>
            <w:r w:rsidRPr="00173674">
              <w:rPr>
                <w:szCs w:val="28"/>
              </w:rPr>
              <w:t>27682995,66</w:t>
            </w:r>
          </w:p>
        </w:tc>
      </w:tr>
      <w:tr w:rsidR="004F7191" w:rsidRPr="00173674" w:rsidTr="00506EA5">
        <w:trPr>
          <w:trHeight w:val="504"/>
        </w:trPr>
        <w:tc>
          <w:tcPr>
            <w:tcW w:w="6146" w:type="dxa"/>
            <w:noWrap/>
            <w:hideMark/>
          </w:tcPr>
          <w:p w:rsidR="004F7191" w:rsidRPr="00173674" w:rsidRDefault="004F7191" w:rsidP="0092389C">
            <w:pPr>
              <w:ind w:firstLine="0"/>
              <w:jc w:val="left"/>
              <w:rPr>
                <w:szCs w:val="28"/>
              </w:rPr>
            </w:pPr>
            <w:r w:rsidRPr="00173674">
              <w:rPr>
                <w:szCs w:val="28"/>
              </w:rPr>
              <w:t>3. Втрата у зовнішнє середовище</w:t>
            </w:r>
          </w:p>
        </w:tc>
        <w:tc>
          <w:tcPr>
            <w:tcW w:w="1507" w:type="dxa"/>
            <w:noWrap/>
            <w:hideMark/>
          </w:tcPr>
          <w:p w:rsidR="004F7191" w:rsidRPr="00173674" w:rsidRDefault="004F7191" w:rsidP="0092389C">
            <w:pPr>
              <w:jc w:val="left"/>
              <w:rPr>
                <w:szCs w:val="28"/>
              </w:rPr>
            </w:pPr>
          </w:p>
        </w:tc>
        <w:tc>
          <w:tcPr>
            <w:tcW w:w="2202" w:type="dxa"/>
            <w:noWrap/>
            <w:vAlign w:val="bottom"/>
            <w:hideMark/>
          </w:tcPr>
          <w:p w:rsidR="004F7191" w:rsidRPr="00173674" w:rsidRDefault="004F7191" w:rsidP="0092389C">
            <w:pPr>
              <w:ind w:firstLine="0"/>
              <w:jc w:val="center"/>
              <w:rPr>
                <w:szCs w:val="28"/>
              </w:rPr>
            </w:pPr>
            <w:r w:rsidRPr="00173674">
              <w:rPr>
                <w:szCs w:val="28"/>
              </w:rPr>
              <w:t>187700,329</w:t>
            </w:r>
          </w:p>
        </w:tc>
      </w:tr>
      <w:tr w:rsidR="004F7191" w:rsidRPr="00173674" w:rsidTr="00506EA5">
        <w:trPr>
          <w:trHeight w:val="504"/>
        </w:trPr>
        <w:tc>
          <w:tcPr>
            <w:tcW w:w="6146" w:type="dxa"/>
            <w:noWrap/>
            <w:hideMark/>
          </w:tcPr>
          <w:p w:rsidR="004F7191" w:rsidRPr="00173674" w:rsidRDefault="004F7191" w:rsidP="0092389C">
            <w:pPr>
              <w:ind w:firstLine="0"/>
              <w:jc w:val="left"/>
              <w:rPr>
                <w:szCs w:val="28"/>
              </w:rPr>
            </w:pPr>
            <w:r w:rsidRPr="00173674">
              <w:rPr>
                <w:szCs w:val="28"/>
              </w:rPr>
              <w:t xml:space="preserve">4. Втрата з невикористаним повітрям </w:t>
            </w:r>
          </w:p>
        </w:tc>
        <w:tc>
          <w:tcPr>
            <w:tcW w:w="1507" w:type="dxa"/>
            <w:noWrap/>
            <w:hideMark/>
          </w:tcPr>
          <w:p w:rsidR="004F7191" w:rsidRPr="00173674" w:rsidRDefault="004F7191" w:rsidP="0092389C">
            <w:pPr>
              <w:jc w:val="left"/>
              <w:rPr>
                <w:szCs w:val="28"/>
              </w:rPr>
            </w:pPr>
          </w:p>
        </w:tc>
        <w:tc>
          <w:tcPr>
            <w:tcW w:w="2202" w:type="dxa"/>
            <w:noWrap/>
            <w:vAlign w:val="bottom"/>
            <w:hideMark/>
          </w:tcPr>
          <w:p w:rsidR="004F7191" w:rsidRPr="00173674" w:rsidRDefault="004F7191" w:rsidP="0092389C">
            <w:pPr>
              <w:ind w:firstLine="0"/>
              <w:jc w:val="center"/>
              <w:rPr>
                <w:szCs w:val="28"/>
              </w:rPr>
            </w:pPr>
            <w:r w:rsidRPr="00173674">
              <w:rPr>
                <w:szCs w:val="28"/>
              </w:rPr>
              <w:t>127000,135</w:t>
            </w:r>
          </w:p>
        </w:tc>
      </w:tr>
      <w:tr w:rsidR="004F7191" w:rsidRPr="00173674" w:rsidTr="00506EA5">
        <w:trPr>
          <w:trHeight w:val="504"/>
        </w:trPr>
        <w:tc>
          <w:tcPr>
            <w:tcW w:w="6146" w:type="dxa"/>
            <w:noWrap/>
            <w:hideMark/>
          </w:tcPr>
          <w:p w:rsidR="004F7191" w:rsidRPr="00173674" w:rsidRDefault="004F7191" w:rsidP="0092389C">
            <w:pPr>
              <w:ind w:firstLine="0"/>
              <w:jc w:val="left"/>
              <w:rPr>
                <w:szCs w:val="28"/>
              </w:rPr>
            </w:pPr>
            <w:r w:rsidRPr="00173674">
              <w:rPr>
                <w:szCs w:val="28"/>
              </w:rPr>
              <w:t>5. На підігрів повітря в теплообміннику</w:t>
            </w:r>
          </w:p>
        </w:tc>
        <w:tc>
          <w:tcPr>
            <w:tcW w:w="1507" w:type="dxa"/>
            <w:noWrap/>
            <w:hideMark/>
          </w:tcPr>
          <w:p w:rsidR="004F7191" w:rsidRPr="00173674" w:rsidRDefault="004F7191" w:rsidP="0092389C">
            <w:pPr>
              <w:jc w:val="left"/>
              <w:rPr>
                <w:szCs w:val="28"/>
              </w:rPr>
            </w:pPr>
          </w:p>
        </w:tc>
        <w:tc>
          <w:tcPr>
            <w:tcW w:w="2202" w:type="dxa"/>
            <w:noWrap/>
            <w:vAlign w:val="bottom"/>
            <w:hideMark/>
          </w:tcPr>
          <w:p w:rsidR="004F7191" w:rsidRPr="00173674" w:rsidRDefault="004F7191" w:rsidP="0092389C">
            <w:pPr>
              <w:ind w:firstLine="0"/>
              <w:jc w:val="center"/>
              <w:rPr>
                <w:szCs w:val="28"/>
              </w:rPr>
            </w:pPr>
            <w:r w:rsidRPr="00173674">
              <w:rPr>
                <w:szCs w:val="28"/>
              </w:rPr>
              <w:t>1270001,35</w:t>
            </w:r>
          </w:p>
        </w:tc>
      </w:tr>
      <w:tr w:rsidR="004F7191" w:rsidRPr="00173674" w:rsidTr="00506EA5">
        <w:trPr>
          <w:trHeight w:val="516"/>
        </w:trPr>
        <w:tc>
          <w:tcPr>
            <w:tcW w:w="6146" w:type="dxa"/>
            <w:noWrap/>
            <w:hideMark/>
          </w:tcPr>
          <w:p w:rsidR="004F7191" w:rsidRPr="00173674" w:rsidRDefault="004F7191" w:rsidP="0092389C">
            <w:pPr>
              <w:ind w:firstLine="0"/>
              <w:jc w:val="left"/>
              <w:rPr>
                <w:szCs w:val="28"/>
              </w:rPr>
            </w:pPr>
            <w:r w:rsidRPr="00173674">
              <w:rPr>
                <w:szCs w:val="28"/>
              </w:rPr>
              <w:t>6. Витрата з відходами повітря</w:t>
            </w:r>
          </w:p>
        </w:tc>
        <w:tc>
          <w:tcPr>
            <w:tcW w:w="1507" w:type="dxa"/>
            <w:noWrap/>
            <w:hideMark/>
          </w:tcPr>
          <w:p w:rsidR="004F7191" w:rsidRPr="00173674" w:rsidRDefault="004F7191" w:rsidP="0092389C">
            <w:pPr>
              <w:jc w:val="left"/>
              <w:rPr>
                <w:szCs w:val="28"/>
              </w:rPr>
            </w:pPr>
          </w:p>
        </w:tc>
        <w:tc>
          <w:tcPr>
            <w:tcW w:w="2202" w:type="dxa"/>
            <w:noWrap/>
            <w:vAlign w:val="bottom"/>
            <w:hideMark/>
          </w:tcPr>
          <w:p w:rsidR="004F7191" w:rsidRPr="00173674" w:rsidRDefault="004F7191" w:rsidP="0092389C">
            <w:pPr>
              <w:ind w:firstLine="0"/>
              <w:jc w:val="center"/>
              <w:rPr>
                <w:szCs w:val="28"/>
              </w:rPr>
            </w:pPr>
            <w:r w:rsidRPr="00173674">
              <w:rPr>
                <w:szCs w:val="28"/>
              </w:rPr>
              <w:t>4529671,482</w:t>
            </w:r>
          </w:p>
        </w:tc>
      </w:tr>
      <w:tr w:rsidR="004F7191" w:rsidRPr="00173674" w:rsidTr="00506EA5">
        <w:trPr>
          <w:trHeight w:val="504"/>
        </w:trPr>
        <w:tc>
          <w:tcPr>
            <w:tcW w:w="6146" w:type="dxa"/>
            <w:noWrap/>
            <w:hideMark/>
          </w:tcPr>
          <w:p w:rsidR="004F7191" w:rsidRPr="002F60A7" w:rsidRDefault="004F7191" w:rsidP="0092389C">
            <w:pPr>
              <w:ind w:firstLine="0"/>
              <w:jc w:val="left"/>
              <w:rPr>
                <w:b/>
                <w:szCs w:val="28"/>
              </w:rPr>
            </w:pPr>
            <w:r w:rsidRPr="002F60A7">
              <w:rPr>
                <w:b/>
                <w:szCs w:val="28"/>
              </w:rPr>
              <w:t>Всього</w:t>
            </w:r>
          </w:p>
        </w:tc>
        <w:tc>
          <w:tcPr>
            <w:tcW w:w="1507" w:type="dxa"/>
            <w:noWrap/>
            <w:hideMark/>
          </w:tcPr>
          <w:p w:rsidR="004F7191" w:rsidRPr="00173674" w:rsidRDefault="004F7191" w:rsidP="0092389C">
            <w:pPr>
              <w:jc w:val="left"/>
              <w:rPr>
                <w:szCs w:val="28"/>
              </w:rPr>
            </w:pPr>
          </w:p>
        </w:tc>
        <w:tc>
          <w:tcPr>
            <w:tcW w:w="2202" w:type="dxa"/>
            <w:noWrap/>
            <w:vAlign w:val="bottom"/>
            <w:hideMark/>
          </w:tcPr>
          <w:p w:rsidR="004F7191" w:rsidRPr="00173674" w:rsidRDefault="004F7191" w:rsidP="0092389C">
            <w:pPr>
              <w:ind w:firstLine="0"/>
              <w:jc w:val="center"/>
              <w:rPr>
                <w:szCs w:val="28"/>
              </w:rPr>
            </w:pPr>
            <w:r w:rsidRPr="00173674">
              <w:rPr>
                <w:szCs w:val="28"/>
              </w:rPr>
              <w:t>36351365,82</w:t>
            </w:r>
          </w:p>
        </w:tc>
      </w:tr>
      <w:tr w:rsidR="004F7191" w:rsidRPr="00173674" w:rsidTr="00506EA5">
        <w:trPr>
          <w:trHeight w:val="504"/>
        </w:trPr>
        <w:tc>
          <w:tcPr>
            <w:tcW w:w="6146" w:type="dxa"/>
            <w:tcBorders>
              <w:bottom w:val="single" w:sz="4" w:space="0" w:color="auto"/>
            </w:tcBorders>
            <w:noWrap/>
            <w:hideMark/>
          </w:tcPr>
          <w:p w:rsidR="004F7191" w:rsidRPr="00173674" w:rsidRDefault="004F7191" w:rsidP="0092389C">
            <w:pPr>
              <w:jc w:val="left"/>
              <w:rPr>
                <w:b/>
                <w:szCs w:val="28"/>
              </w:rPr>
            </w:pPr>
            <w:r w:rsidRPr="00173674">
              <w:rPr>
                <w:b/>
                <w:bCs/>
                <w:szCs w:val="28"/>
              </w:rPr>
              <w:t>Результати розрахунків</w:t>
            </w:r>
          </w:p>
        </w:tc>
        <w:tc>
          <w:tcPr>
            <w:tcW w:w="1507" w:type="dxa"/>
            <w:tcBorders>
              <w:bottom w:val="single" w:sz="4" w:space="0" w:color="auto"/>
            </w:tcBorders>
            <w:noWrap/>
            <w:hideMark/>
          </w:tcPr>
          <w:p w:rsidR="004F7191" w:rsidRPr="00173674" w:rsidRDefault="004F7191" w:rsidP="0092389C">
            <w:pPr>
              <w:jc w:val="left"/>
              <w:rPr>
                <w:szCs w:val="28"/>
              </w:rPr>
            </w:pPr>
          </w:p>
        </w:tc>
        <w:tc>
          <w:tcPr>
            <w:tcW w:w="2202" w:type="dxa"/>
            <w:tcBorders>
              <w:bottom w:val="single" w:sz="4" w:space="0" w:color="auto"/>
            </w:tcBorders>
            <w:noWrap/>
            <w:hideMark/>
          </w:tcPr>
          <w:p w:rsidR="004F7191" w:rsidRPr="00173674" w:rsidRDefault="004F7191" w:rsidP="0092389C">
            <w:pPr>
              <w:jc w:val="left"/>
              <w:rPr>
                <w:szCs w:val="28"/>
              </w:rPr>
            </w:pPr>
          </w:p>
        </w:tc>
      </w:tr>
      <w:tr w:rsidR="004F7191" w:rsidRPr="00173674" w:rsidTr="00506EA5">
        <w:trPr>
          <w:trHeight w:val="576"/>
        </w:trPr>
        <w:tc>
          <w:tcPr>
            <w:tcW w:w="6146" w:type="dxa"/>
            <w:tcBorders>
              <w:bottom w:val="single" w:sz="4" w:space="0" w:color="auto"/>
            </w:tcBorders>
            <w:noWrap/>
            <w:hideMark/>
          </w:tcPr>
          <w:p w:rsidR="004F7191" w:rsidRPr="00173674" w:rsidRDefault="004F7191" w:rsidP="0092389C">
            <w:pPr>
              <w:ind w:firstLine="0"/>
              <w:jc w:val="left"/>
              <w:rPr>
                <w:szCs w:val="28"/>
              </w:rPr>
            </w:pPr>
            <w:r w:rsidRPr="00173674">
              <w:rPr>
                <w:szCs w:val="28"/>
              </w:rPr>
              <w:t>Витрати пари в сушильній частині, кг/год</w:t>
            </w:r>
          </w:p>
        </w:tc>
        <w:tc>
          <w:tcPr>
            <w:tcW w:w="1507" w:type="dxa"/>
            <w:tcBorders>
              <w:bottom w:val="single" w:sz="4" w:space="0" w:color="auto"/>
            </w:tcBorders>
            <w:noWrap/>
            <w:hideMark/>
          </w:tcPr>
          <w:p w:rsidR="004F7191" w:rsidRPr="00173674" w:rsidRDefault="004F7191" w:rsidP="0092389C">
            <w:pPr>
              <w:ind w:firstLine="0"/>
              <w:jc w:val="center"/>
              <w:rPr>
                <w:szCs w:val="28"/>
              </w:rPr>
            </w:pPr>
            <w:r w:rsidRPr="00173674">
              <w:rPr>
                <w:szCs w:val="28"/>
              </w:rPr>
              <w:t>D</w:t>
            </w:r>
            <w:r w:rsidRPr="00173674">
              <w:rPr>
                <w:szCs w:val="28"/>
                <w:vertAlign w:val="subscript"/>
              </w:rPr>
              <w:t>1</w:t>
            </w:r>
            <w:r w:rsidRPr="00173674">
              <w:rPr>
                <w:szCs w:val="28"/>
              </w:rPr>
              <w:t>=</w:t>
            </w:r>
          </w:p>
        </w:tc>
        <w:tc>
          <w:tcPr>
            <w:tcW w:w="2202" w:type="dxa"/>
            <w:tcBorders>
              <w:bottom w:val="single" w:sz="4" w:space="0" w:color="auto"/>
            </w:tcBorders>
            <w:noWrap/>
            <w:vAlign w:val="bottom"/>
            <w:hideMark/>
          </w:tcPr>
          <w:p w:rsidR="004F7191" w:rsidRPr="002F60A7" w:rsidRDefault="004F7191" w:rsidP="0092389C">
            <w:pPr>
              <w:ind w:firstLine="0"/>
              <w:jc w:val="center"/>
              <w:rPr>
                <w:szCs w:val="28"/>
              </w:rPr>
            </w:pPr>
            <w:r w:rsidRPr="002F60A7">
              <w:rPr>
                <w:szCs w:val="28"/>
              </w:rPr>
              <w:t>14067,33144</w:t>
            </w:r>
          </w:p>
        </w:tc>
      </w:tr>
      <w:tr w:rsidR="004F7191" w:rsidRPr="00173674" w:rsidTr="00506EA5">
        <w:trPr>
          <w:trHeight w:val="576"/>
        </w:trPr>
        <w:tc>
          <w:tcPr>
            <w:tcW w:w="6146" w:type="dxa"/>
            <w:tcBorders>
              <w:top w:val="single" w:sz="4" w:space="0" w:color="auto"/>
              <w:bottom w:val="single" w:sz="4" w:space="0" w:color="auto"/>
            </w:tcBorders>
            <w:noWrap/>
            <w:hideMark/>
          </w:tcPr>
          <w:p w:rsidR="004F7191" w:rsidRPr="00173674" w:rsidRDefault="004F7191" w:rsidP="0092389C">
            <w:pPr>
              <w:ind w:firstLine="0"/>
              <w:jc w:val="left"/>
              <w:rPr>
                <w:szCs w:val="28"/>
              </w:rPr>
            </w:pPr>
            <w:r w:rsidRPr="00173674">
              <w:rPr>
                <w:szCs w:val="28"/>
              </w:rPr>
              <w:t>Витрати пари в калориферах, кг/год</w:t>
            </w:r>
          </w:p>
        </w:tc>
        <w:tc>
          <w:tcPr>
            <w:tcW w:w="1507" w:type="dxa"/>
            <w:tcBorders>
              <w:top w:val="single" w:sz="4" w:space="0" w:color="auto"/>
              <w:bottom w:val="single" w:sz="4" w:space="0" w:color="auto"/>
            </w:tcBorders>
            <w:noWrap/>
            <w:hideMark/>
          </w:tcPr>
          <w:p w:rsidR="004F7191" w:rsidRPr="00173674" w:rsidRDefault="004F7191" w:rsidP="0092389C">
            <w:pPr>
              <w:ind w:firstLine="0"/>
              <w:jc w:val="center"/>
              <w:rPr>
                <w:szCs w:val="28"/>
              </w:rPr>
            </w:pPr>
            <w:r w:rsidRPr="00173674">
              <w:rPr>
                <w:szCs w:val="28"/>
              </w:rPr>
              <w:t>D</w:t>
            </w:r>
            <w:r w:rsidRPr="00173674">
              <w:rPr>
                <w:szCs w:val="28"/>
                <w:vertAlign w:val="subscript"/>
              </w:rPr>
              <w:t>2</w:t>
            </w:r>
            <w:r w:rsidRPr="00173674">
              <w:rPr>
                <w:szCs w:val="28"/>
              </w:rPr>
              <w:t>=</w:t>
            </w:r>
          </w:p>
        </w:tc>
        <w:tc>
          <w:tcPr>
            <w:tcW w:w="2202" w:type="dxa"/>
            <w:tcBorders>
              <w:top w:val="single" w:sz="4" w:space="0" w:color="auto"/>
              <w:bottom w:val="single" w:sz="4" w:space="0" w:color="auto"/>
            </w:tcBorders>
            <w:noWrap/>
            <w:vAlign w:val="bottom"/>
            <w:hideMark/>
          </w:tcPr>
          <w:p w:rsidR="004F7191" w:rsidRPr="002F60A7" w:rsidRDefault="004F7191" w:rsidP="0092389C">
            <w:pPr>
              <w:ind w:firstLine="0"/>
              <w:jc w:val="center"/>
              <w:rPr>
                <w:szCs w:val="28"/>
              </w:rPr>
            </w:pPr>
            <w:r w:rsidRPr="002F60A7">
              <w:rPr>
                <w:szCs w:val="28"/>
              </w:rPr>
              <w:t>1719,399245</w:t>
            </w:r>
          </w:p>
        </w:tc>
      </w:tr>
      <w:tr w:rsidR="004F7191" w:rsidRPr="00173674" w:rsidTr="00506EA5">
        <w:trPr>
          <w:trHeight w:val="504"/>
        </w:trPr>
        <w:tc>
          <w:tcPr>
            <w:tcW w:w="6146" w:type="dxa"/>
            <w:tcBorders>
              <w:top w:val="single" w:sz="4" w:space="0" w:color="auto"/>
            </w:tcBorders>
            <w:noWrap/>
            <w:hideMark/>
          </w:tcPr>
          <w:p w:rsidR="004F7191" w:rsidRPr="00173674" w:rsidRDefault="004F7191" w:rsidP="0092389C">
            <w:pPr>
              <w:ind w:firstLine="0"/>
              <w:jc w:val="left"/>
              <w:rPr>
                <w:szCs w:val="28"/>
              </w:rPr>
            </w:pPr>
            <w:r w:rsidRPr="00173674">
              <w:rPr>
                <w:szCs w:val="28"/>
              </w:rPr>
              <w:t>Загальні витрати пари, кг/год</w:t>
            </w:r>
          </w:p>
        </w:tc>
        <w:tc>
          <w:tcPr>
            <w:tcW w:w="1507" w:type="dxa"/>
            <w:tcBorders>
              <w:top w:val="single" w:sz="4" w:space="0" w:color="auto"/>
            </w:tcBorders>
            <w:noWrap/>
            <w:hideMark/>
          </w:tcPr>
          <w:p w:rsidR="004F7191" w:rsidRPr="00173674" w:rsidRDefault="004F7191" w:rsidP="0092389C">
            <w:pPr>
              <w:ind w:firstLine="0"/>
              <w:jc w:val="center"/>
              <w:rPr>
                <w:szCs w:val="28"/>
              </w:rPr>
            </w:pPr>
            <w:r w:rsidRPr="00173674">
              <w:rPr>
                <w:szCs w:val="28"/>
              </w:rPr>
              <w:t>D=</w:t>
            </w:r>
          </w:p>
        </w:tc>
        <w:tc>
          <w:tcPr>
            <w:tcW w:w="2202" w:type="dxa"/>
            <w:tcBorders>
              <w:top w:val="single" w:sz="4" w:space="0" w:color="auto"/>
            </w:tcBorders>
            <w:noWrap/>
            <w:vAlign w:val="bottom"/>
            <w:hideMark/>
          </w:tcPr>
          <w:p w:rsidR="004F7191" w:rsidRPr="002F60A7" w:rsidRDefault="004F7191" w:rsidP="0092389C">
            <w:pPr>
              <w:ind w:firstLine="0"/>
              <w:jc w:val="center"/>
              <w:rPr>
                <w:szCs w:val="28"/>
              </w:rPr>
            </w:pPr>
            <w:r w:rsidRPr="002F60A7">
              <w:rPr>
                <w:szCs w:val="28"/>
              </w:rPr>
              <w:t>15786,73069</w:t>
            </w:r>
          </w:p>
        </w:tc>
      </w:tr>
      <w:tr w:rsidR="004F7191" w:rsidRPr="00173674" w:rsidTr="00506EA5">
        <w:trPr>
          <w:trHeight w:val="576"/>
        </w:trPr>
        <w:tc>
          <w:tcPr>
            <w:tcW w:w="6146" w:type="dxa"/>
            <w:noWrap/>
            <w:hideMark/>
          </w:tcPr>
          <w:p w:rsidR="004F7191" w:rsidRPr="00173674" w:rsidRDefault="004F7191" w:rsidP="0092389C">
            <w:pPr>
              <w:ind w:firstLine="0"/>
              <w:jc w:val="left"/>
              <w:rPr>
                <w:szCs w:val="28"/>
              </w:rPr>
            </w:pPr>
            <w:r w:rsidRPr="00173674">
              <w:rPr>
                <w:szCs w:val="28"/>
              </w:rPr>
              <w:t>Витрата пари на 1 кг матеріалу, кг/год</w:t>
            </w:r>
          </w:p>
        </w:tc>
        <w:tc>
          <w:tcPr>
            <w:tcW w:w="1507" w:type="dxa"/>
            <w:noWrap/>
            <w:hideMark/>
          </w:tcPr>
          <w:p w:rsidR="004F7191" w:rsidRPr="00173674" w:rsidRDefault="004F7191" w:rsidP="0092389C">
            <w:pPr>
              <w:ind w:firstLine="0"/>
              <w:jc w:val="center"/>
              <w:rPr>
                <w:szCs w:val="28"/>
              </w:rPr>
            </w:pPr>
            <w:proofErr w:type="spellStart"/>
            <w:r w:rsidRPr="00173674">
              <w:rPr>
                <w:szCs w:val="28"/>
              </w:rPr>
              <w:t>D</w:t>
            </w:r>
            <w:r w:rsidRPr="00173674">
              <w:rPr>
                <w:szCs w:val="28"/>
                <w:vertAlign w:val="subscript"/>
              </w:rPr>
              <w:t>уд</w:t>
            </w:r>
            <w:r w:rsidRPr="00173674">
              <w:rPr>
                <w:szCs w:val="28"/>
              </w:rPr>
              <w:t>=</w:t>
            </w:r>
            <w:proofErr w:type="spellEnd"/>
          </w:p>
        </w:tc>
        <w:tc>
          <w:tcPr>
            <w:tcW w:w="2202" w:type="dxa"/>
            <w:noWrap/>
            <w:vAlign w:val="bottom"/>
            <w:hideMark/>
          </w:tcPr>
          <w:p w:rsidR="004F7191" w:rsidRPr="002F60A7" w:rsidRDefault="004F7191" w:rsidP="0092389C">
            <w:pPr>
              <w:ind w:firstLine="0"/>
              <w:jc w:val="center"/>
              <w:rPr>
                <w:szCs w:val="28"/>
              </w:rPr>
            </w:pPr>
            <w:r w:rsidRPr="002F60A7">
              <w:rPr>
                <w:szCs w:val="28"/>
              </w:rPr>
              <w:t>1,782300952</w:t>
            </w:r>
          </w:p>
        </w:tc>
      </w:tr>
      <w:tr w:rsidR="004F7191" w:rsidRPr="00173674" w:rsidTr="00506EA5">
        <w:trPr>
          <w:trHeight w:val="504"/>
        </w:trPr>
        <w:tc>
          <w:tcPr>
            <w:tcW w:w="6146" w:type="dxa"/>
            <w:noWrap/>
            <w:hideMark/>
          </w:tcPr>
          <w:p w:rsidR="004F7191" w:rsidRPr="00173674" w:rsidRDefault="004F7191" w:rsidP="0092389C">
            <w:pPr>
              <w:ind w:firstLine="0"/>
              <w:jc w:val="left"/>
              <w:rPr>
                <w:szCs w:val="28"/>
              </w:rPr>
            </w:pPr>
            <w:r w:rsidRPr="00173674">
              <w:rPr>
                <w:szCs w:val="28"/>
              </w:rPr>
              <w:t>Кількість повітря, що подається на сушіння, кг/год</w:t>
            </w:r>
          </w:p>
        </w:tc>
        <w:tc>
          <w:tcPr>
            <w:tcW w:w="1507" w:type="dxa"/>
            <w:noWrap/>
            <w:hideMark/>
          </w:tcPr>
          <w:p w:rsidR="004F7191" w:rsidRPr="00173674" w:rsidRDefault="004F7191" w:rsidP="0092389C">
            <w:pPr>
              <w:ind w:firstLine="0"/>
              <w:jc w:val="center"/>
              <w:rPr>
                <w:szCs w:val="28"/>
              </w:rPr>
            </w:pPr>
            <w:r w:rsidRPr="00173674">
              <w:rPr>
                <w:szCs w:val="28"/>
              </w:rPr>
              <w:t>L=</w:t>
            </w:r>
          </w:p>
        </w:tc>
        <w:tc>
          <w:tcPr>
            <w:tcW w:w="2202" w:type="dxa"/>
            <w:noWrap/>
            <w:vAlign w:val="bottom"/>
            <w:hideMark/>
          </w:tcPr>
          <w:p w:rsidR="004F7191" w:rsidRPr="002F60A7" w:rsidRDefault="004F7191" w:rsidP="0092389C">
            <w:pPr>
              <w:ind w:firstLine="0"/>
              <w:jc w:val="center"/>
              <w:rPr>
                <w:szCs w:val="28"/>
              </w:rPr>
            </w:pPr>
            <w:r w:rsidRPr="002F60A7">
              <w:rPr>
                <w:szCs w:val="28"/>
              </w:rPr>
              <w:t>84035,57026</w:t>
            </w:r>
          </w:p>
        </w:tc>
      </w:tr>
      <w:tr w:rsidR="004F7191" w:rsidRPr="00173674" w:rsidTr="00506EA5">
        <w:trPr>
          <w:trHeight w:val="576"/>
        </w:trPr>
        <w:tc>
          <w:tcPr>
            <w:tcW w:w="6146" w:type="dxa"/>
            <w:noWrap/>
            <w:hideMark/>
          </w:tcPr>
          <w:p w:rsidR="004F7191" w:rsidRPr="00173674" w:rsidRDefault="004F7191" w:rsidP="0092389C">
            <w:pPr>
              <w:ind w:firstLine="0"/>
              <w:jc w:val="left"/>
              <w:rPr>
                <w:szCs w:val="28"/>
              </w:rPr>
            </w:pPr>
            <w:r w:rsidRPr="00173674">
              <w:rPr>
                <w:szCs w:val="28"/>
              </w:rPr>
              <w:t>Кількість свіжого повітря, кг/год</w:t>
            </w:r>
          </w:p>
        </w:tc>
        <w:tc>
          <w:tcPr>
            <w:tcW w:w="1507" w:type="dxa"/>
            <w:noWrap/>
            <w:hideMark/>
          </w:tcPr>
          <w:p w:rsidR="004F7191" w:rsidRPr="00173674" w:rsidRDefault="004F7191" w:rsidP="0092389C">
            <w:pPr>
              <w:ind w:firstLine="0"/>
              <w:jc w:val="center"/>
              <w:rPr>
                <w:szCs w:val="28"/>
              </w:rPr>
            </w:pPr>
            <w:r w:rsidRPr="00173674">
              <w:rPr>
                <w:szCs w:val="28"/>
              </w:rPr>
              <w:t>L</w:t>
            </w:r>
            <w:r w:rsidRPr="00173674">
              <w:rPr>
                <w:szCs w:val="28"/>
                <w:vertAlign w:val="subscript"/>
              </w:rPr>
              <w:t>9</w:t>
            </w:r>
            <w:r w:rsidRPr="00173674">
              <w:rPr>
                <w:szCs w:val="28"/>
              </w:rPr>
              <w:t>=</w:t>
            </w:r>
          </w:p>
        </w:tc>
        <w:tc>
          <w:tcPr>
            <w:tcW w:w="2202" w:type="dxa"/>
            <w:noWrap/>
            <w:vAlign w:val="bottom"/>
            <w:hideMark/>
          </w:tcPr>
          <w:p w:rsidR="004F7191" w:rsidRPr="002F60A7" w:rsidRDefault="004F7191" w:rsidP="0092389C">
            <w:pPr>
              <w:ind w:firstLine="0"/>
              <w:jc w:val="center"/>
              <w:rPr>
                <w:szCs w:val="28"/>
              </w:rPr>
            </w:pPr>
            <w:r w:rsidRPr="002F60A7">
              <w:rPr>
                <w:szCs w:val="28"/>
              </w:rPr>
              <w:t>92439,12729</w:t>
            </w:r>
          </w:p>
        </w:tc>
      </w:tr>
      <w:tr w:rsidR="004F7191" w:rsidRPr="00173674" w:rsidTr="00506EA5">
        <w:trPr>
          <w:trHeight w:val="624"/>
        </w:trPr>
        <w:tc>
          <w:tcPr>
            <w:tcW w:w="6146" w:type="dxa"/>
            <w:noWrap/>
            <w:hideMark/>
          </w:tcPr>
          <w:p w:rsidR="004F7191" w:rsidRPr="00173674" w:rsidRDefault="004F7191" w:rsidP="0092389C">
            <w:pPr>
              <w:ind w:firstLine="0"/>
              <w:jc w:val="left"/>
              <w:rPr>
                <w:szCs w:val="28"/>
              </w:rPr>
            </w:pPr>
            <w:r w:rsidRPr="00173674">
              <w:rPr>
                <w:szCs w:val="28"/>
              </w:rPr>
              <w:t>Поверхня теплопередачі для підігріву, м</w:t>
            </w:r>
            <w:r w:rsidRPr="00173674">
              <w:rPr>
                <w:szCs w:val="28"/>
                <w:vertAlign w:val="superscript"/>
              </w:rPr>
              <w:t>2</w:t>
            </w:r>
          </w:p>
        </w:tc>
        <w:tc>
          <w:tcPr>
            <w:tcW w:w="1507" w:type="dxa"/>
            <w:noWrap/>
            <w:hideMark/>
          </w:tcPr>
          <w:p w:rsidR="004F7191" w:rsidRPr="00173674" w:rsidRDefault="004F7191" w:rsidP="0092389C">
            <w:pPr>
              <w:ind w:firstLine="0"/>
              <w:jc w:val="center"/>
              <w:rPr>
                <w:szCs w:val="28"/>
              </w:rPr>
            </w:pPr>
            <w:r w:rsidRPr="00173674">
              <w:rPr>
                <w:szCs w:val="28"/>
              </w:rPr>
              <w:t>F</w:t>
            </w:r>
            <w:r w:rsidRPr="00173674">
              <w:rPr>
                <w:szCs w:val="28"/>
                <w:vertAlign w:val="subscript"/>
              </w:rPr>
              <w:t>1</w:t>
            </w:r>
            <w:r w:rsidRPr="00173674">
              <w:rPr>
                <w:szCs w:val="28"/>
              </w:rPr>
              <w:t>=</w:t>
            </w:r>
          </w:p>
        </w:tc>
        <w:tc>
          <w:tcPr>
            <w:tcW w:w="2202" w:type="dxa"/>
            <w:noWrap/>
            <w:vAlign w:val="bottom"/>
            <w:hideMark/>
          </w:tcPr>
          <w:p w:rsidR="004F7191" w:rsidRPr="002F60A7" w:rsidRDefault="004F7191" w:rsidP="0092389C">
            <w:pPr>
              <w:ind w:firstLine="0"/>
              <w:jc w:val="center"/>
              <w:rPr>
                <w:szCs w:val="28"/>
              </w:rPr>
            </w:pPr>
            <w:r w:rsidRPr="002F60A7">
              <w:rPr>
                <w:szCs w:val="28"/>
              </w:rPr>
              <w:t>32,43170612</w:t>
            </w:r>
          </w:p>
        </w:tc>
      </w:tr>
      <w:tr w:rsidR="004F7191" w:rsidRPr="00173674" w:rsidTr="00506EA5">
        <w:trPr>
          <w:trHeight w:val="624"/>
        </w:trPr>
        <w:tc>
          <w:tcPr>
            <w:tcW w:w="6146" w:type="dxa"/>
            <w:noWrap/>
            <w:hideMark/>
          </w:tcPr>
          <w:p w:rsidR="004F7191" w:rsidRPr="00173674" w:rsidRDefault="004F7191" w:rsidP="0092389C">
            <w:pPr>
              <w:ind w:firstLine="0"/>
              <w:jc w:val="left"/>
              <w:rPr>
                <w:szCs w:val="28"/>
              </w:rPr>
            </w:pPr>
            <w:r w:rsidRPr="00173674">
              <w:rPr>
                <w:szCs w:val="28"/>
              </w:rPr>
              <w:t>Поверхня теплопередачі для сушіння, м</w:t>
            </w:r>
            <w:r w:rsidRPr="00173674">
              <w:rPr>
                <w:szCs w:val="28"/>
                <w:vertAlign w:val="superscript"/>
              </w:rPr>
              <w:t>2</w:t>
            </w:r>
          </w:p>
        </w:tc>
        <w:tc>
          <w:tcPr>
            <w:tcW w:w="1507" w:type="dxa"/>
            <w:noWrap/>
            <w:hideMark/>
          </w:tcPr>
          <w:p w:rsidR="004F7191" w:rsidRPr="00173674" w:rsidRDefault="004F7191" w:rsidP="0092389C">
            <w:pPr>
              <w:ind w:firstLine="0"/>
              <w:jc w:val="center"/>
              <w:rPr>
                <w:szCs w:val="28"/>
              </w:rPr>
            </w:pPr>
            <w:r w:rsidRPr="00173674">
              <w:rPr>
                <w:szCs w:val="28"/>
              </w:rPr>
              <w:t>F</w:t>
            </w:r>
            <w:r w:rsidRPr="00173674">
              <w:rPr>
                <w:szCs w:val="28"/>
                <w:vertAlign w:val="subscript"/>
              </w:rPr>
              <w:t>2,3</w:t>
            </w:r>
            <w:r w:rsidRPr="00173674">
              <w:rPr>
                <w:szCs w:val="28"/>
              </w:rPr>
              <w:t>=</w:t>
            </w:r>
          </w:p>
        </w:tc>
        <w:tc>
          <w:tcPr>
            <w:tcW w:w="2202" w:type="dxa"/>
            <w:noWrap/>
            <w:vAlign w:val="bottom"/>
            <w:hideMark/>
          </w:tcPr>
          <w:p w:rsidR="004F7191" w:rsidRPr="002F60A7" w:rsidRDefault="004F7191" w:rsidP="0092389C">
            <w:pPr>
              <w:ind w:firstLine="0"/>
              <w:jc w:val="center"/>
              <w:rPr>
                <w:szCs w:val="28"/>
              </w:rPr>
            </w:pPr>
            <w:r w:rsidRPr="002F60A7">
              <w:rPr>
                <w:szCs w:val="28"/>
              </w:rPr>
              <w:t>448,4615878</w:t>
            </w:r>
          </w:p>
        </w:tc>
      </w:tr>
      <w:tr w:rsidR="004F7191" w:rsidRPr="00173674" w:rsidTr="00506EA5">
        <w:trPr>
          <w:trHeight w:val="588"/>
        </w:trPr>
        <w:tc>
          <w:tcPr>
            <w:tcW w:w="6146" w:type="dxa"/>
            <w:noWrap/>
            <w:hideMark/>
          </w:tcPr>
          <w:p w:rsidR="004F7191" w:rsidRPr="00173674" w:rsidRDefault="004F7191" w:rsidP="0092389C">
            <w:pPr>
              <w:ind w:firstLine="0"/>
              <w:jc w:val="left"/>
              <w:rPr>
                <w:szCs w:val="28"/>
              </w:rPr>
            </w:pPr>
            <w:r w:rsidRPr="00173674">
              <w:rPr>
                <w:szCs w:val="28"/>
              </w:rPr>
              <w:t>Загальна поверхня теплопередачі, м</w:t>
            </w:r>
            <w:r w:rsidRPr="00173674">
              <w:rPr>
                <w:szCs w:val="28"/>
                <w:vertAlign w:val="superscript"/>
              </w:rPr>
              <w:t>2</w:t>
            </w:r>
          </w:p>
        </w:tc>
        <w:tc>
          <w:tcPr>
            <w:tcW w:w="1507" w:type="dxa"/>
            <w:noWrap/>
            <w:hideMark/>
          </w:tcPr>
          <w:p w:rsidR="004F7191" w:rsidRPr="00173674" w:rsidRDefault="004F7191" w:rsidP="0092389C">
            <w:pPr>
              <w:ind w:firstLine="0"/>
              <w:jc w:val="center"/>
              <w:rPr>
                <w:szCs w:val="28"/>
              </w:rPr>
            </w:pPr>
            <w:r w:rsidRPr="00173674">
              <w:rPr>
                <w:szCs w:val="28"/>
              </w:rPr>
              <w:t>F=</w:t>
            </w:r>
          </w:p>
        </w:tc>
        <w:tc>
          <w:tcPr>
            <w:tcW w:w="2202" w:type="dxa"/>
            <w:noWrap/>
            <w:vAlign w:val="bottom"/>
            <w:hideMark/>
          </w:tcPr>
          <w:p w:rsidR="004F7191" w:rsidRPr="002F60A7" w:rsidRDefault="004F7191" w:rsidP="0092389C">
            <w:pPr>
              <w:ind w:firstLine="0"/>
              <w:jc w:val="center"/>
              <w:rPr>
                <w:szCs w:val="28"/>
              </w:rPr>
            </w:pPr>
            <w:r w:rsidRPr="002F60A7">
              <w:rPr>
                <w:szCs w:val="28"/>
              </w:rPr>
              <w:t>480,893294</w:t>
            </w:r>
          </w:p>
        </w:tc>
      </w:tr>
      <w:tr w:rsidR="004F7191" w:rsidRPr="00173674" w:rsidTr="00506EA5">
        <w:trPr>
          <w:trHeight w:val="576"/>
        </w:trPr>
        <w:tc>
          <w:tcPr>
            <w:tcW w:w="6146" w:type="dxa"/>
            <w:noWrap/>
            <w:hideMark/>
          </w:tcPr>
          <w:p w:rsidR="004F7191" w:rsidRPr="00173674" w:rsidRDefault="004F7191" w:rsidP="0092389C">
            <w:pPr>
              <w:ind w:firstLine="0"/>
              <w:jc w:val="left"/>
              <w:rPr>
                <w:szCs w:val="28"/>
              </w:rPr>
            </w:pPr>
            <w:r w:rsidRPr="00173674">
              <w:rPr>
                <w:szCs w:val="28"/>
              </w:rPr>
              <w:t xml:space="preserve">Температура повітря на вході в суш. </w:t>
            </w:r>
            <w:proofErr w:type="spellStart"/>
            <w:r w:rsidRPr="00173674">
              <w:rPr>
                <w:szCs w:val="28"/>
              </w:rPr>
              <w:t>част</w:t>
            </w:r>
            <w:proofErr w:type="spellEnd"/>
            <w:r w:rsidRPr="00173674">
              <w:rPr>
                <w:szCs w:val="28"/>
              </w:rPr>
              <w:t>., ºС</w:t>
            </w:r>
          </w:p>
        </w:tc>
        <w:tc>
          <w:tcPr>
            <w:tcW w:w="1507" w:type="dxa"/>
            <w:noWrap/>
            <w:hideMark/>
          </w:tcPr>
          <w:p w:rsidR="004F7191" w:rsidRPr="00173674" w:rsidRDefault="004F7191" w:rsidP="0092389C">
            <w:pPr>
              <w:ind w:firstLine="0"/>
              <w:jc w:val="center"/>
              <w:rPr>
                <w:szCs w:val="28"/>
              </w:rPr>
            </w:pPr>
            <w:r w:rsidRPr="00173674">
              <w:rPr>
                <w:szCs w:val="28"/>
              </w:rPr>
              <w:t>θ</w:t>
            </w:r>
            <w:r w:rsidRPr="00173674">
              <w:rPr>
                <w:szCs w:val="28"/>
                <w:vertAlign w:val="subscript"/>
              </w:rPr>
              <w:t>3</w:t>
            </w:r>
            <w:r w:rsidRPr="00173674">
              <w:rPr>
                <w:szCs w:val="28"/>
              </w:rPr>
              <w:t>=</w:t>
            </w:r>
          </w:p>
        </w:tc>
        <w:tc>
          <w:tcPr>
            <w:tcW w:w="2202" w:type="dxa"/>
            <w:noWrap/>
            <w:vAlign w:val="bottom"/>
            <w:hideMark/>
          </w:tcPr>
          <w:p w:rsidR="004F7191" w:rsidRPr="002F60A7" w:rsidRDefault="004F7191" w:rsidP="0092389C">
            <w:pPr>
              <w:ind w:firstLine="0"/>
              <w:jc w:val="center"/>
              <w:rPr>
                <w:szCs w:val="28"/>
              </w:rPr>
            </w:pPr>
            <w:r w:rsidRPr="002F60A7">
              <w:rPr>
                <w:szCs w:val="28"/>
              </w:rPr>
              <w:t>74,58363657</w:t>
            </w:r>
          </w:p>
        </w:tc>
      </w:tr>
      <w:tr w:rsidR="004F7191" w:rsidRPr="00173674" w:rsidTr="00506EA5">
        <w:trPr>
          <w:trHeight w:val="576"/>
        </w:trPr>
        <w:tc>
          <w:tcPr>
            <w:tcW w:w="6146" w:type="dxa"/>
            <w:noWrap/>
            <w:hideMark/>
          </w:tcPr>
          <w:p w:rsidR="004F7191" w:rsidRPr="00173674" w:rsidRDefault="004F7191" w:rsidP="0092389C">
            <w:pPr>
              <w:ind w:firstLine="0"/>
              <w:jc w:val="left"/>
              <w:rPr>
                <w:szCs w:val="28"/>
              </w:rPr>
            </w:pPr>
            <w:r w:rsidRPr="00173674">
              <w:rPr>
                <w:szCs w:val="28"/>
              </w:rPr>
              <w:t xml:space="preserve">Температура матеріалу при сушінні з пост. </w:t>
            </w:r>
            <w:proofErr w:type="spellStart"/>
            <w:r w:rsidRPr="00173674">
              <w:rPr>
                <w:szCs w:val="28"/>
              </w:rPr>
              <w:t>швид</w:t>
            </w:r>
            <w:proofErr w:type="spellEnd"/>
            <w:r w:rsidRPr="00173674">
              <w:rPr>
                <w:szCs w:val="28"/>
              </w:rPr>
              <w:t>., ºС</w:t>
            </w:r>
          </w:p>
        </w:tc>
        <w:tc>
          <w:tcPr>
            <w:tcW w:w="1507" w:type="dxa"/>
            <w:noWrap/>
            <w:hideMark/>
          </w:tcPr>
          <w:p w:rsidR="004F7191" w:rsidRPr="00173674" w:rsidRDefault="004F7191" w:rsidP="0092389C">
            <w:pPr>
              <w:ind w:firstLine="0"/>
              <w:jc w:val="center"/>
              <w:rPr>
                <w:szCs w:val="28"/>
              </w:rPr>
            </w:pPr>
            <w:r w:rsidRPr="00173674">
              <w:rPr>
                <w:szCs w:val="28"/>
              </w:rPr>
              <w:t>t</w:t>
            </w:r>
            <w:r w:rsidRPr="00173674">
              <w:rPr>
                <w:szCs w:val="28"/>
                <w:vertAlign w:val="subscript"/>
              </w:rPr>
              <w:t>2</w:t>
            </w:r>
            <w:r w:rsidRPr="00173674">
              <w:rPr>
                <w:szCs w:val="28"/>
              </w:rPr>
              <w:t>=</w:t>
            </w:r>
          </w:p>
        </w:tc>
        <w:tc>
          <w:tcPr>
            <w:tcW w:w="2202" w:type="dxa"/>
            <w:noWrap/>
            <w:vAlign w:val="bottom"/>
            <w:hideMark/>
          </w:tcPr>
          <w:p w:rsidR="004F7191" w:rsidRPr="002F60A7" w:rsidRDefault="004F7191" w:rsidP="0092389C">
            <w:pPr>
              <w:ind w:firstLine="0"/>
              <w:jc w:val="center"/>
              <w:rPr>
                <w:szCs w:val="28"/>
              </w:rPr>
            </w:pPr>
            <w:r w:rsidRPr="002F60A7">
              <w:rPr>
                <w:szCs w:val="28"/>
              </w:rPr>
              <w:t>60</w:t>
            </w:r>
          </w:p>
        </w:tc>
      </w:tr>
      <w:tr w:rsidR="004F7191" w:rsidRPr="00173674" w:rsidTr="00506EA5">
        <w:trPr>
          <w:trHeight w:val="576"/>
        </w:trPr>
        <w:tc>
          <w:tcPr>
            <w:tcW w:w="6146" w:type="dxa"/>
            <w:noWrap/>
            <w:hideMark/>
          </w:tcPr>
          <w:p w:rsidR="004F7191" w:rsidRPr="00173674" w:rsidRDefault="004F7191" w:rsidP="0092389C">
            <w:pPr>
              <w:ind w:firstLine="0"/>
              <w:jc w:val="left"/>
              <w:rPr>
                <w:szCs w:val="28"/>
              </w:rPr>
            </w:pPr>
            <w:r w:rsidRPr="00173674">
              <w:rPr>
                <w:szCs w:val="28"/>
              </w:rPr>
              <w:t>Середня температура матеріалу у 2, 3 періодах, ºС</w:t>
            </w:r>
          </w:p>
        </w:tc>
        <w:tc>
          <w:tcPr>
            <w:tcW w:w="1507" w:type="dxa"/>
            <w:noWrap/>
            <w:hideMark/>
          </w:tcPr>
          <w:p w:rsidR="004F7191" w:rsidRPr="00173674" w:rsidRDefault="004F7191" w:rsidP="0092389C">
            <w:pPr>
              <w:ind w:firstLine="0"/>
              <w:jc w:val="center"/>
              <w:rPr>
                <w:szCs w:val="28"/>
              </w:rPr>
            </w:pPr>
            <w:r w:rsidRPr="00173674">
              <w:rPr>
                <w:szCs w:val="28"/>
              </w:rPr>
              <w:t>t</w:t>
            </w:r>
            <w:r w:rsidRPr="00173674">
              <w:rPr>
                <w:szCs w:val="28"/>
                <w:vertAlign w:val="subscript"/>
              </w:rPr>
              <w:t>4</w:t>
            </w:r>
            <w:r w:rsidRPr="00173674">
              <w:rPr>
                <w:szCs w:val="28"/>
              </w:rPr>
              <w:t>=</w:t>
            </w:r>
          </w:p>
        </w:tc>
        <w:tc>
          <w:tcPr>
            <w:tcW w:w="2202" w:type="dxa"/>
            <w:noWrap/>
            <w:vAlign w:val="bottom"/>
            <w:hideMark/>
          </w:tcPr>
          <w:p w:rsidR="004F7191" w:rsidRPr="002F60A7" w:rsidRDefault="004F7191" w:rsidP="0092389C">
            <w:pPr>
              <w:ind w:firstLine="0"/>
              <w:jc w:val="center"/>
              <w:rPr>
                <w:szCs w:val="28"/>
              </w:rPr>
            </w:pPr>
            <w:r w:rsidRPr="002F60A7">
              <w:rPr>
                <w:szCs w:val="28"/>
              </w:rPr>
              <w:t>78,9</w:t>
            </w:r>
          </w:p>
        </w:tc>
      </w:tr>
      <w:tr w:rsidR="004F7191" w:rsidRPr="00173674" w:rsidTr="00506EA5">
        <w:trPr>
          <w:trHeight w:val="576"/>
        </w:trPr>
        <w:tc>
          <w:tcPr>
            <w:tcW w:w="6146" w:type="dxa"/>
            <w:noWrap/>
            <w:hideMark/>
          </w:tcPr>
          <w:p w:rsidR="004F7191" w:rsidRPr="00173674" w:rsidRDefault="004F7191" w:rsidP="0092389C">
            <w:pPr>
              <w:ind w:firstLine="0"/>
              <w:jc w:val="left"/>
              <w:rPr>
                <w:szCs w:val="28"/>
              </w:rPr>
            </w:pPr>
            <w:r w:rsidRPr="00173674">
              <w:rPr>
                <w:szCs w:val="28"/>
              </w:rPr>
              <w:lastRenderedPageBreak/>
              <w:t>Середня температура матеріалу, ºС</w:t>
            </w:r>
          </w:p>
        </w:tc>
        <w:tc>
          <w:tcPr>
            <w:tcW w:w="1507" w:type="dxa"/>
            <w:noWrap/>
            <w:hideMark/>
          </w:tcPr>
          <w:p w:rsidR="004F7191" w:rsidRPr="00173674" w:rsidRDefault="004F7191" w:rsidP="0092389C">
            <w:pPr>
              <w:ind w:firstLine="0"/>
              <w:jc w:val="center"/>
              <w:rPr>
                <w:szCs w:val="28"/>
              </w:rPr>
            </w:pPr>
            <w:r w:rsidRPr="00173674">
              <w:rPr>
                <w:szCs w:val="28"/>
              </w:rPr>
              <w:t>t</w:t>
            </w:r>
            <w:r w:rsidRPr="00173674">
              <w:rPr>
                <w:szCs w:val="28"/>
                <w:vertAlign w:val="subscript"/>
              </w:rPr>
              <w:t>5</w:t>
            </w:r>
            <w:r w:rsidRPr="00173674">
              <w:rPr>
                <w:szCs w:val="28"/>
              </w:rPr>
              <w:t>=</w:t>
            </w:r>
          </w:p>
        </w:tc>
        <w:tc>
          <w:tcPr>
            <w:tcW w:w="2202" w:type="dxa"/>
            <w:noWrap/>
            <w:vAlign w:val="bottom"/>
            <w:hideMark/>
          </w:tcPr>
          <w:p w:rsidR="004F7191" w:rsidRPr="002F60A7" w:rsidRDefault="004F7191" w:rsidP="0092389C">
            <w:pPr>
              <w:ind w:firstLine="0"/>
              <w:jc w:val="center"/>
              <w:rPr>
                <w:szCs w:val="28"/>
              </w:rPr>
            </w:pPr>
            <w:r w:rsidRPr="002F60A7">
              <w:rPr>
                <w:szCs w:val="28"/>
              </w:rPr>
              <w:t>40</w:t>
            </w:r>
          </w:p>
        </w:tc>
      </w:tr>
      <w:tr w:rsidR="004F7191" w:rsidRPr="00173674" w:rsidTr="00506EA5">
        <w:trPr>
          <w:trHeight w:val="576"/>
        </w:trPr>
        <w:tc>
          <w:tcPr>
            <w:tcW w:w="6146" w:type="dxa"/>
            <w:noWrap/>
            <w:hideMark/>
          </w:tcPr>
          <w:p w:rsidR="004F7191" w:rsidRPr="00173674" w:rsidRDefault="004F7191" w:rsidP="0092389C">
            <w:pPr>
              <w:ind w:firstLine="0"/>
              <w:jc w:val="left"/>
              <w:rPr>
                <w:szCs w:val="28"/>
              </w:rPr>
            </w:pPr>
            <w:r w:rsidRPr="00173674">
              <w:rPr>
                <w:szCs w:val="28"/>
              </w:rPr>
              <w:t>Температура матеріалу після сушіння, ºС</w:t>
            </w:r>
          </w:p>
        </w:tc>
        <w:tc>
          <w:tcPr>
            <w:tcW w:w="1507" w:type="dxa"/>
            <w:noWrap/>
            <w:hideMark/>
          </w:tcPr>
          <w:p w:rsidR="004F7191" w:rsidRPr="00173674" w:rsidRDefault="004F7191" w:rsidP="0092389C">
            <w:pPr>
              <w:ind w:firstLine="0"/>
              <w:jc w:val="center"/>
              <w:rPr>
                <w:szCs w:val="28"/>
              </w:rPr>
            </w:pPr>
            <w:r w:rsidRPr="00173674">
              <w:rPr>
                <w:szCs w:val="28"/>
              </w:rPr>
              <w:t>t</w:t>
            </w:r>
            <w:r w:rsidRPr="00173674">
              <w:rPr>
                <w:szCs w:val="28"/>
                <w:vertAlign w:val="subscript"/>
              </w:rPr>
              <w:t>3</w:t>
            </w:r>
            <w:r w:rsidRPr="00173674">
              <w:rPr>
                <w:szCs w:val="28"/>
              </w:rPr>
              <w:t>=</w:t>
            </w:r>
          </w:p>
        </w:tc>
        <w:tc>
          <w:tcPr>
            <w:tcW w:w="2202" w:type="dxa"/>
            <w:noWrap/>
            <w:vAlign w:val="bottom"/>
            <w:hideMark/>
          </w:tcPr>
          <w:p w:rsidR="004F7191" w:rsidRPr="002F60A7" w:rsidRDefault="004F7191" w:rsidP="0092389C">
            <w:pPr>
              <w:ind w:firstLine="0"/>
              <w:jc w:val="center"/>
              <w:rPr>
                <w:szCs w:val="28"/>
              </w:rPr>
            </w:pPr>
            <w:r w:rsidRPr="002F60A7">
              <w:rPr>
                <w:szCs w:val="28"/>
              </w:rPr>
              <w:t>113,55</w:t>
            </w:r>
          </w:p>
        </w:tc>
      </w:tr>
    </w:tbl>
    <w:p w:rsidR="004F7191" w:rsidRPr="00173674" w:rsidRDefault="004F7191" w:rsidP="0092389C">
      <w:pPr>
        <w:spacing w:line="240" w:lineRule="auto"/>
        <w:rPr>
          <w:b/>
          <w:i/>
          <w:szCs w:val="28"/>
          <w:u w:val="single"/>
        </w:rPr>
      </w:pPr>
    </w:p>
    <w:p w:rsidR="00120EE0" w:rsidRDefault="00120EE0" w:rsidP="004F7191">
      <w:pPr>
        <w:ind w:firstLine="0"/>
        <w:rPr>
          <w:b/>
        </w:rPr>
      </w:pPr>
    </w:p>
    <w:bookmarkStart w:id="11" w:name="_Toc10490762"/>
    <w:p w:rsidR="004F7191" w:rsidRDefault="00527660" w:rsidP="004F7191">
      <w:pPr>
        <w:pStyle w:val="1"/>
        <w:rPr>
          <w:b/>
        </w:rPr>
      </w:pPr>
      <w:r>
        <w:rPr>
          <w:rFonts w:eastAsia="Calibri"/>
          <w:b/>
          <w:noProof/>
          <w:szCs w:val="28"/>
          <w:lang w:val="ru-RU" w:eastAsia="ru-RU"/>
        </w:rPr>
        <mc:AlternateContent>
          <mc:Choice Requires="wpg">
            <w:drawing>
              <wp:anchor distT="0" distB="0" distL="0" distR="0" simplePos="0" relativeHeight="251790848" behindDoc="0" locked="0" layoutInCell="1" allowOverlap="1" wp14:anchorId="46CCAF6D" wp14:editId="1EAB73B4">
                <wp:simplePos x="0" y="0"/>
                <wp:positionH relativeFrom="page">
                  <wp:posOffset>818515</wp:posOffset>
                </wp:positionH>
                <wp:positionV relativeFrom="page">
                  <wp:posOffset>388487</wp:posOffset>
                </wp:positionV>
                <wp:extent cx="6588760" cy="9944100"/>
                <wp:effectExtent l="0" t="0" r="21590" b="38100"/>
                <wp:wrapNone/>
                <wp:docPr id="5611" name="Группа 56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612"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613"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14"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15"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16"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17"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18"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19"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20"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621"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22"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623"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624"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625"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626"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627"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628"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629"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6CCAF6D" id="Группа 5611" o:spid="_x0000_s2209" style="position:absolute;left:0;text-align:left;margin-left:64.45pt;margin-top:30.6pt;width:518.8pt;height:783pt;z-index:251790848;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">
                <v:rect id=" 4301" o:spid="_x0000_s2210"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jXxcUA&#10;AADdAAAADwAAAGRycy9kb3ducmV2LnhtbESP0WrCQBRE3wv+w3KFvtVNArUSXUUCxUIpUvUDLtlr&#10;Npi9G7OrSfr1XaHQx2FmzjCrzWAbcafO144VpLMEBHHpdM2VgtPx/WUBwgdkjY1jUjCSh8168rTC&#10;XLuev+l+CJWIEPY5KjAhtLmUvjRk0c9cSxy9s+sshii7SuoO+wi3jcySZC4t1hwXDLZUGCovh5tV&#10;UDg2OzS340hFcd297UP9+fOl1PN02C5BBBrCf/iv/aEVvM7TDB5v4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CNfFxQAAAN0AAAAPAAAAAAAAAAAAAAAAAJgCAABkcnMv&#10;ZG93bnJldi54bWxQSwUGAAAAAAQABAD1AAAAigMAAAAA&#10;" filled="f" strokeweight=".71mm">
                  <v:path arrowok="t"/>
                </v:rect>
                <v:line id=" 4302" o:spid="_x0000_s2211"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HXzcMAAADdAAAADwAAAGRycy9kb3ducmV2LnhtbESP0WoCMRRE3wv9h3CFvpSa3YpatkYp&#10;BcEnQe0HXJLrZnFzsyRxd/37RhB8HGbmDLPajK4VPYXYeFZQTgsQxNqbhmsFf6ftxxeImJANtp5J&#10;wY0ibNavLyusjB/4QP0x1SJDOFaowKbUVVJGbclhnPqOOHtnHxymLEMtTcAhw10rP4tiIR02nBcs&#10;dvRrSV+OV5cpurTD+Xpbbsui3zudqA3Ld6XeJuPPN4hEY3qGH+2dUTBflDO4v8lP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B183DAAAA3QAAAA8AAAAAAAAAAAAA&#10;AAAAoQIAAGRycy9kb3ducmV2LnhtbFBLBQYAAAAABAAEAPkAAACRAwAAAAA=&#10;" strokeweight=".71mm">
                  <v:stroke joinstyle="miter"/>
                  <o:lock v:ext="edit" shapetype="f"/>
                </v:line>
                <v:line id=" 4303" o:spid="_x0000_s2212"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hPucMAAADdAAAADwAAAGRycy9kb3ducmV2LnhtbESP3WoCMRSE7wt9h3CE3pSa3eJP2Rql&#10;FASvBLUPcEiOm8XNyZLE3fXtG0HwcpiZb5jVZnSt6CnExrOCclqAINbeNFwr+DttP75AxIRssPVM&#10;Cm4UYbN+fVlhZfzAB+qPqRYZwrFCBTalrpIyaksO49R3xNk7++AwZRlqaQIOGe5a+VkUC+mw4bxg&#10;saNfS/pyvLpM0aUdztfbclsW/d7pRG1Yviv1Nhl/vkEkGtMz/GjvjIL5opzB/U1+AnL9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oT7nDAAAA3QAAAA8AAAAAAAAAAAAA&#10;AAAAoQIAAGRycy9kb3ducmV2LnhtbFBLBQYAAAAABAAEAPkAAACRAwAAAAA=&#10;" strokeweight=".71mm">
                  <v:stroke joinstyle="miter"/>
                  <o:lock v:ext="edit" shapetype="f"/>
                </v:line>
                <v:line id=" 4304" o:spid="_x0000_s2213"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TqIsMAAADdAAAADwAAAGRycy9kb3ducmV2LnhtbESP3WoCMRSE7wu+QziCN0WzK/jDahQR&#10;hF4Van2AQ3LcLG5OliTurm/fFAq9HGbmG2Z/HF0regqx8aygXBQgiLU3DdcKbt+X+RZETMgGW8+k&#10;4EURjofJ2x4r4wf+ov6aapEhHCtUYFPqKimjtuQwLnxHnL27Dw5TlqGWJuCQ4a6Vy6JYS4cN5wWL&#10;HZ0t6cf16TJFl3a4P1+bS1n0n04nasPmXanZdDztQCQa03/4r/1hFKzW5Qp+3+QnIA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k6iLDAAAA3QAAAA8AAAAAAAAAAAAA&#10;AAAAoQIAAGRycy9kb3ducmV2LnhtbFBLBQYAAAAABAAEAPkAAACRAwAAAAA=&#10;" strokeweight=".71mm">
                  <v:stroke joinstyle="miter"/>
                  <o:lock v:ext="edit" shapetype="f"/>
                </v:line>
                <v:line id=" 4305" o:spid="_x0000_s2214"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Z0VcMAAADdAAAADwAAAGRycy9kb3ducmV2LnhtbESPUWvCMBSF34X9h3AFX2SmHaxKZ5Qx&#10;EPY0mPoDLsm1KTY3JYlt/feLMPDxcM75Dme7n1wnBgqx9aygXBUgiLU3LTcKzqfD6wZETMgGO8+k&#10;4E4R9ruX2RZr40f+peGYGpEhHGtUYFPqaymjtuQwrnxPnL2LDw5TlqGRJuCY4a6Tb0VRSYct5wWL&#10;PX1Z0tfjzWWKLu14ud3Xh7IYfpxO1IX1UqnFfPr8AJFoSs/wf/vbKHivygoeb/IT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2dFXDAAAA3QAAAA8AAAAAAAAAAAAA&#10;AAAAoQIAAGRycy9kb3ducmV2LnhtbFBLBQYAAAAABAAEAPkAAACRAwAAAAA=&#10;" strokeweight=".71mm">
                  <v:stroke joinstyle="miter"/>
                  <o:lock v:ext="edit" shapetype="f"/>
                </v:line>
                <v:line id=" 4306" o:spid="_x0000_s2215"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rRzsMAAADdAAAADwAAAGRycy9kb3ducmV2LnhtbESPUWvCMBSF34X9h3AFX2SmHWhHZ5Qx&#10;EPY0UPcDLsm1KTY3JYlt/feLMPDxcM75Dme7n1wnBgqx9aygXBUgiLU3LTcKfs+H13cQMSEb7DyT&#10;gjtF2O9eZlusjR/5SMMpNSJDONaowKbU11JGbclhXPmeOHsXHxymLEMjTcAxw10n34piIx22nBcs&#10;9vRlSV9PN5cpurTj5XavDmUx/DidqAvVUqnFfPr8AJFoSs/wf/vbKFhvygoeb/IT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60c7DAAAA3QAAAA8AAAAAAAAAAAAA&#10;AAAAoQIAAGRycy9kb3ducmV2LnhtbFBLBQYAAAAABAAEAPkAAACRAwAAAAA=&#10;" strokeweight=".71mm">
                  <v:stroke joinstyle="miter"/>
                  <o:lock v:ext="edit" shapetype="f"/>
                </v:line>
                <v:line id=" 4307" o:spid="_x0000_s2216"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VFvMMAAADdAAAADwAAAGRycy9kb3ducmV2LnhtbESPwWrDMAyG74O9g9Fgl9E6GawtWd1S&#10;CoWdBuv6AMJW47BYDrabpG8/HQY7il//J33b/Rx6NVLKXWQD9bICRWyj67g1cPk+LTagckF22Ecm&#10;A3fKsN89PmyxcXHiLxrPpVUC4dygAV/K0GidraeAeRkHYsmuMQUsMqZWu4STwEOvX6tqpQN2LBc8&#10;DnT0ZH/OtyAUW/vperuvT3U1fgZbqE/rF2Oen+bDO6hCc/lf/mt/OANvq1reFRsxAb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lRbzDAAAA3QAAAA8AAAAAAAAAAAAA&#10;AAAAoQIAAGRycy9kb3ducmV2LnhtbFBLBQYAAAAABAAEAPkAAACRAwAAAAA=&#10;" strokeweight=".71mm">
                  <v:stroke joinstyle="miter"/>
                  <o:lock v:ext="edit" shapetype="f"/>
                </v:line>
                <v:line id=" 4308" o:spid="_x0000_s2217"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ngJ8MAAADdAAAADwAAAGRycy9kb3ducmV2LnhtbESP0WoCMRRE34X+Q7gFX6RmV1Db1Sil&#10;IPgkVPsBl+S6WdzcLEncXf/eFAp9HGbmDLPdj64VPYXYeFZQzgsQxNqbhmsFP5fD2zuImJANtp5J&#10;wYMi7Hcvky1Wxg/8Tf051SJDOFaowKbUVVJGbclhnPuOOHtXHxymLEMtTcAhw10rF0Wxkg4bzgsW&#10;O/qypG/nu8sUXdrhen+sD2XRn5xO1Ib1TKnp6/i5AZFoTP/hv/bRKFiuyg/4fZOfgN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p4CfDAAAA3QAAAA8AAAAAAAAAAAAA&#10;AAAAoQIAAGRycy9kb3ducmV2LnhtbFBLBQYAAAAABAAEAPkAAACRAwAAAAA=&#10;" strokeweight=".71mm">
                  <v:stroke joinstyle="miter"/>
                  <o:lock v:ext="edit" shapetype="f"/>
                </v:line>
                <v:line id=" 4309" o:spid="_x0000_s2218"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r2YsQAAADdAAAADwAAAGRycy9kb3ducmV2LnhtbERPXWvCMBR9F/YfwhV809Q6i6tG2QTZ&#10;YMi2OvD10lybsuamNFE7f715GOzxcL5Xm9424kKdrx0rmE4SEMSl0zVXCr4Pu/EChA/IGhvHpOCX&#10;PGzWD4MV5tpd+YsuRahEDGGfowITQptL6UtDFv3EtcSRO7nOYoiwq6Tu8BrDbSPTJMmkxZpjg8GW&#10;tobKn+JsFbxT+/l4eznNjk9J9rrXpkg/5lulRsP+eQkiUB/+xX/uN61gnqVxf3wTn4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CvZixAAAAN0AAAAPAAAAAAAAAAAA&#10;AAAAAKECAABkcnMvZG93bnJldi54bWxQSwUGAAAAAAQABAD5AAAAkgMAAAAA&#10;" strokeweight=".35mm">
                  <v:stroke joinstyle="miter"/>
                  <o:lock v:ext="edit" shapetype="f"/>
                </v:line>
                <v:line id=" 4310" o:spid="_x0000_s2219"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MmnMIAAADdAAAADwAAAGRycy9kb3ducmV2LnhtbESP0WoCMRRE3wv+Q7iCL0WzK1RlNYoI&#10;Qp8KtX7AJbluFjc3SxJ3179vhEIfh5k5w+wOo2tFTyE2nhWUiwIEsfam4VrB9ec834CICdlg65kU&#10;PCnCYT9522Fl/MDf1F9SLTKEY4UKbEpdJWXUlhzGhe+Is3fzwWHKMtTSBBwy3LVyWRQr6bDhvGCx&#10;o5Mlfb88XKbo0g63x3N9Lov+y+lEbVi/KzWbjsctiERj+g//tT+Ngo/VsoTXm/wE5P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HMmnMIAAADdAAAADwAAAAAAAAAAAAAA&#10;AAChAgAAZHJzL2Rvd25yZXYueG1sUEsFBgAAAAAEAAQA+QAAAJADAAAAAA==&#10;" strokeweight=".71mm">
                  <v:stroke joinstyle="miter"/>
                  <o:lock v:ext="edit" shapetype="f"/>
                </v:line>
                <v:line id=" 4311" o:spid="_x0000_s2220"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TNjscAAADdAAAADwAAAGRycy9kb3ducmV2LnhtbESPQWvCQBSE74L/YXlCb7pprEFTV1Gh&#10;tFBKaxS8PrLPbDD7NmS3mvbXdwuFHoeZ+YZZrnvbiCt1vnas4H6SgCAuna65UnA8PI3nIHxA1tg4&#10;JgVf5GG9Gg6WmGt34z1di1CJCGGfowITQptL6UtDFv3EtcTRO7vOYoiyq6Tu8BbhtpFpkmTSYs1x&#10;wWBLO0Plpfi0Cl6p/Xj43p6np0WSPb9pU6Tvs51Sd6N+8wgiUB/+w3/tF61glqUp/L6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lM2OxwAAAN0AAAAPAAAAAAAA&#10;AAAAAAAAAKECAABkcnMvZG93bnJldi54bWxQSwUGAAAAAAQABAD5AAAAlQMAAAAA&#10;" strokeweight=".35mm">
                  <v:stroke joinstyle="miter"/>
                  <o:lock v:ext="edit" shapetype="f"/>
                </v:line>
                <v:shape id=" 4312" o:spid="_x0000_s2221"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hsUA&#10;AADdAAAADwAAAGRycy9kb3ducmV2LnhtbESPzWoCQRCE7wHfYWghl6CzUTRh4yhJUMjVnwjemp3O&#10;zpKdnmWno6tP7wQEj0VVfUXNFp2v1ZHaWAU28DzMQBEXwVZcGthtV4NXUFGQLdaBycCZIizmvYcZ&#10;5jaceE3HjZQqQTjmaMCJNLnWsXDkMQ5DQ5y8n9B6lCTbUtsWTwnuaz3Ksqn2WHFacNjQp6Pid/Pn&#10;DeytfDdbjAd8wpdwqcUt99mHMY/97v0NlFAn9/Ct/WUNTKajMfy/SU9Az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776G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222"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Ym8sUA&#10;AADdAAAADwAAAGRycy9kb3ducmV2LnhtbESPzWoCQRCE7wHfYWghl6CzETVh4yhJUMjVnwjemp3O&#10;zpKdnmWno6tP7wQEj0VVfUXNFp2v1ZHaWAU28DzMQBEXwVZcGthtV4NXUFGQLdaBycCZIizmvYcZ&#10;5jaceE3HjZQqQTjmaMCJNLnWsXDkMQ5DQ5y8n9B6lCTbUtsWTwnuaz3Ksqn2WHFacNjQp6Pid/Pn&#10;DeytfDdbjAd8wpdwqcUt99mHMY/97v0NlFAn9/Ct/WUNTKajMfy/SU9Az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Biby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223"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DacQA&#10;AADdAAAADwAAAGRycy9kb3ducmV2LnhtbESPzWoCQRCE7wHfYWjBS9DZCGrYOIoRA7n6E8Fbs9PZ&#10;WdzpWXZa3eTpnUDAY1FVX1HzZedrdaU2VoENvIwyUMRFsBWXBg77j+ErqCjIFuvAZOCHIiwXvac5&#10;5jbceEvXnZQqQTjmaMCJNLnWsXDkMY5CQ5y879B6lCTbUtsWbwnuaz3Osqn2WHFacNjQ2lFx3l28&#10;gaOVr2aP8YTPOAu/tbjNMXs3ZtDvVm+ghDp5hP/bn9bAZDqewN+b9AT0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Kg2n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224"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gdHsQA&#10;AADdAAAADwAAAGRycy9kb3ducmV2LnhtbESPQWvCQBSE74L/YXlCL1I3Ck1LdJVWWui1agVvj+xr&#10;NjT7NmRfNfrru4LgcZiZb5jFqveNOlIX68AGppMMFHEZbM2Vgd324/EFVBRki01gMnCmCKvlcLDA&#10;woYTf9FxI5VKEI4FGnAibaF1LB15jJPQEifvJ3QeJcmu0rbDU4L7Rs+yLNcea04LDltaOyp/N3/e&#10;wN7Kd7vFeMAxPodLI+59n70Z8zDqX+eghHq5h2/tT2vgKZ/lcH2TnoB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YHR7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225"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S4hcQA&#10;AADdAAAADwAAAGRycy9kb3ducmV2LnhtbESPzWoCQRCE74G8w9ABL0FnI0RldZQkKOQa/8Bbs9Pu&#10;LO70LDutrj59JhDwWFTVV9Rs0flaXaiNVWADb4MMFHERbMWlge1m1Z+AioJssQ5MBm4UYTF/fpph&#10;bsOVf+iyllIlCMccDTiRJtc6Fo48xkFoiJN3DK1HSbIttW3xmuC+1sMsG2mPFacFhw19OSpO67M3&#10;sLeyazYYD/iK43CvxS332acxvZfuYwpKqJNH+L/9bQ28j4Zj+HuTnoC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UuIX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226"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s98AA&#10;AADdAAAADwAAAGRycy9kb3ducmV2LnhtbERPS2sCMRC+C/6HMIIX0WyFqmyNokWhV5/Q27CZbpZu&#10;Jstm1G1/vTkUevz43st152t1pzZWgQ28TDJQxEWwFZcGzqf9eAEqCrLFOjAZ+KEI61W/t8Tchgcf&#10;6H6UUqUQjjkacCJNrnUsHHmMk9AQJ+4rtB4lwbbUtsVHCve1nmbZTHusODU4bOjdUfF9vHkDVyuX&#10;5oTxE0c4D7+1uN012xozHHSbN1BCnfyL/9wf1sDrbJrmpjfpCe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ss98AAAADdAAAADwAAAAAAAAAAAAAAAACYAgAAZHJzL2Rvd25y&#10;ZXYueG1sUEsFBgAAAAAEAAQA9QAAAIUDA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227"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eJbMQA&#10;AADdAAAADwAAAGRycy9kb3ducmV2LnhtbESPQWsCMRSE74L/ITyhF9FsBbXdGqUtCr1WreDtsXnd&#10;LN28LJtXXf31plDwOMzMN8xi1flanaiNVWADj+MMFHERbMWlgf1uM3oCFQXZYh2YDFwowmrZ7y0w&#10;t+HMn3TaSqkShGOOBpxIk2sdC0ce4zg0xMn7Dq1HSbIttW3xnOC+1pMsm2mPFacFhw29Oyp+tr/e&#10;wMHKV7PDeMQhzsO1Frc+ZG/GPAy61xdQQp3cw//tD2tgOps8w9+b9AT0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HiWzEAAAA3QAAAA8AAAAAAAAAAAAAAAAAmAIAAGRycy9k&#10;b3ducmV2LnhtbFBLBQYAAAAABAAEAPUAAACJAw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r w:rsidR="004F7191">
        <w:rPr>
          <w:b/>
        </w:rPr>
        <w:t>4 ВИБІР ТЕХНОЛОГІЧНОГО ОБЛАДНАННЯ</w:t>
      </w:r>
      <w:bookmarkEnd w:id="11"/>
    </w:p>
    <w:p w:rsidR="004F7191" w:rsidRDefault="004F7191" w:rsidP="004F7191">
      <w:pPr>
        <w:jc w:val="center"/>
        <w:rPr>
          <w:b/>
        </w:rPr>
      </w:pPr>
    </w:p>
    <w:p w:rsidR="004F7191" w:rsidRPr="00715640" w:rsidRDefault="004F7191" w:rsidP="004F7191">
      <w:pPr>
        <w:ind w:right="282"/>
        <w:rPr>
          <w:b/>
        </w:rPr>
      </w:pPr>
      <w:r w:rsidRPr="00715640">
        <w:rPr>
          <w:b/>
        </w:rPr>
        <w:t>Папероробна машина</w:t>
      </w:r>
    </w:p>
    <w:p w:rsidR="004F7191" w:rsidRDefault="004F7191" w:rsidP="004F7191">
      <w:pPr>
        <w:ind w:right="282" w:firstLine="454"/>
        <w:rPr>
          <w:szCs w:val="28"/>
        </w:rPr>
      </w:pPr>
      <w:r>
        <w:rPr>
          <w:szCs w:val="28"/>
        </w:rPr>
        <w:t>Підпергамент виготовляють в основному на довгосіткових ПРМ. Папероробні машини, особливо для виготовлення високоякісного паперу, повинні бути оснащені такими пристроями</w:t>
      </w:r>
      <w:r w:rsidRPr="0009085B">
        <w:rPr>
          <w:szCs w:val="28"/>
          <w:lang w:val="ru-RU"/>
        </w:rPr>
        <w:t>, [1]</w:t>
      </w:r>
      <w:r>
        <w:rPr>
          <w:szCs w:val="28"/>
        </w:rPr>
        <w:t>:</w:t>
      </w:r>
    </w:p>
    <w:p w:rsidR="004F7191" w:rsidRDefault="004F7191" w:rsidP="004F7191">
      <w:pPr>
        <w:numPr>
          <w:ilvl w:val="0"/>
          <w:numId w:val="36"/>
        </w:numPr>
        <w:ind w:right="282" w:firstLine="454"/>
        <w:rPr>
          <w:szCs w:val="28"/>
        </w:rPr>
      </w:pPr>
      <w:r>
        <w:rPr>
          <w:szCs w:val="28"/>
        </w:rPr>
        <w:t>сучасними напірними ящиками і сітковим столом, що забезпечить рівномірний напуск і формування паперового полотна по його ширині і довжині, мінімальну різнобічність паперу і хороший просвіт;</w:t>
      </w:r>
    </w:p>
    <w:p w:rsidR="004F7191" w:rsidRDefault="004F7191" w:rsidP="004F7191">
      <w:pPr>
        <w:numPr>
          <w:ilvl w:val="0"/>
          <w:numId w:val="36"/>
        </w:numPr>
        <w:ind w:right="282" w:firstLine="454"/>
        <w:rPr>
          <w:szCs w:val="28"/>
        </w:rPr>
      </w:pPr>
      <w:r>
        <w:rPr>
          <w:szCs w:val="28"/>
        </w:rPr>
        <w:t>пресовою частиною, що включає прямі  преси;</w:t>
      </w:r>
    </w:p>
    <w:p w:rsidR="004F7191" w:rsidRDefault="004F7191" w:rsidP="004F7191">
      <w:pPr>
        <w:numPr>
          <w:ilvl w:val="0"/>
          <w:numId w:val="36"/>
        </w:numPr>
        <w:ind w:right="282" w:firstLine="454"/>
        <w:rPr>
          <w:szCs w:val="28"/>
        </w:rPr>
      </w:pPr>
      <w:r>
        <w:rPr>
          <w:szCs w:val="28"/>
        </w:rPr>
        <w:t>машинним каландром.</w:t>
      </w:r>
    </w:p>
    <w:p w:rsidR="004F7191" w:rsidRPr="00DF74B1" w:rsidRDefault="004F7191" w:rsidP="00120EE0">
      <w:pPr>
        <w:ind w:left="709" w:right="282" w:firstLine="11"/>
        <w:rPr>
          <w:szCs w:val="28"/>
        </w:rPr>
      </w:pPr>
      <w:r w:rsidRPr="00DF74B1">
        <w:rPr>
          <w:szCs w:val="28"/>
        </w:rPr>
        <w:t>Марка використовуваної</w:t>
      </w:r>
      <w:r w:rsidRPr="00DF74B1">
        <w:rPr>
          <w:szCs w:val="28"/>
          <w:lang w:val="ru-RU"/>
        </w:rPr>
        <w:t xml:space="preserve"> </w:t>
      </w:r>
      <w:r>
        <w:rPr>
          <w:szCs w:val="28"/>
        </w:rPr>
        <w:t xml:space="preserve">машини Б-06 </w:t>
      </w:r>
      <w:r>
        <w:rPr>
          <w:szCs w:val="28"/>
          <w:lang w:val="en-US"/>
        </w:rPr>
        <w:t>C</w:t>
      </w:r>
      <w:r>
        <w:rPr>
          <w:szCs w:val="28"/>
        </w:rPr>
        <w:t>б</w:t>
      </w:r>
      <w:r w:rsidRPr="00DF74B1">
        <w:rPr>
          <w:szCs w:val="28"/>
        </w:rPr>
        <w:t>:</w:t>
      </w:r>
    </w:p>
    <w:p w:rsidR="004F7191" w:rsidRPr="00DF74B1" w:rsidRDefault="004F7191" w:rsidP="00120EE0">
      <w:pPr>
        <w:ind w:left="709" w:right="282" w:firstLine="0"/>
        <w:rPr>
          <w:szCs w:val="28"/>
        </w:rPr>
      </w:pPr>
      <w:r w:rsidRPr="00DF74B1">
        <w:rPr>
          <w:szCs w:val="28"/>
        </w:rPr>
        <w:t xml:space="preserve">- обрізна ширина </w:t>
      </w:r>
      <w:r>
        <w:rPr>
          <w:szCs w:val="28"/>
        </w:rPr>
        <w:t>2400</w:t>
      </w:r>
      <w:r w:rsidRPr="00DF74B1">
        <w:rPr>
          <w:szCs w:val="28"/>
        </w:rPr>
        <w:t xml:space="preserve"> мм</w:t>
      </w:r>
      <w:r>
        <w:rPr>
          <w:rFonts w:cs="Times New Roman"/>
          <w:szCs w:val="28"/>
        </w:rPr>
        <w:t>;</w:t>
      </w:r>
    </w:p>
    <w:p w:rsidR="004F7191" w:rsidRPr="00DF74B1" w:rsidRDefault="004F7191" w:rsidP="00120EE0">
      <w:pPr>
        <w:ind w:left="709" w:right="282" w:firstLine="0"/>
        <w:rPr>
          <w:szCs w:val="28"/>
        </w:rPr>
      </w:pPr>
      <w:r w:rsidRPr="00DF74B1">
        <w:rPr>
          <w:szCs w:val="28"/>
        </w:rPr>
        <w:t xml:space="preserve">- продуктивність </w:t>
      </w:r>
      <w:r w:rsidR="004D5D24">
        <w:rPr>
          <w:szCs w:val="28"/>
        </w:rPr>
        <w:t>10</w:t>
      </w:r>
      <w:r>
        <w:rPr>
          <w:szCs w:val="28"/>
        </w:rPr>
        <w:t>00</w:t>
      </w:r>
      <w:r w:rsidR="004D5D24">
        <w:rPr>
          <w:szCs w:val="28"/>
        </w:rPr>
        <w:t>5</w:t>
      </w:r>
      <w:r w:rsidRPr="00DF74B1">
        <w:rPr>
          <w:szCs w:val="28"/>
        </w:rPr>
        <w:t xml:space="preserve"> т/рік.</w:t>
      </w:r>
      <w:r>
        <w:rPr>
          <w:rFonts w:cs="Times New Roman"/>
          <w:szCs w:val="28"/>
        </w:rPr>
        <w:t>;</w:t>
      </w:r>
    </w:p>
    <w:p w:rsidR="004F7191" w:rsidRDefault="004F7191" w:rsidP="00120EE0">
      <w:pPr>
        <w:ind w:left="709" w:right="282" w:firstLine="0"/>
        <w:rPr>
          <w:szCs w:val="28"/>
        </w:rPr>
      </w:pPr>
      <w:r>
        <w:rPr>
          <w:szCs w:val="28"/>
        </w:rPr>
        <w:t>- швидкість за приводом 2</w:t>
      </w:r>
      <w:r>
        <w:rPr>
          <w:szCs w:val="28"/>
          <w:lang w:val="ru-RU"/>
        </w:rPr>
        <w:t>3</w:t>
      </w:r>
      <w:r w:rsidR="00506EA5">
        <w:rPr>
          <w:szCs w:val="28"/>
        </w:rPr>
        <w:t>0 м/хв</w:t>
      </w:r>
    </w:p>
    <w:p w:rsidR="004F7191" w:rsidRDefault="004F7191" w:rsidP="004F7191">
      <w:pPr>
        <w:ind w:right="282" w:firstLine="454"/>
        <w:rPr>
          <w:rFonts w:cs="Times New Roman"/>
          <w:szCs w:val="28"/>
        </w:rPr>
      </w:pPr>
      <w:r w:rsidRPr="00C64060">
        <w:rPr>
          <w:rFonts w:cs="Times New Roman"/>
          <w:szCs w:val="28"/>
        </w:rPr>
        <w:t>Сітковий стіл</w:t>
      </w:r>
      <w:r>
        <w:rPr>
          <w:rFonts w:cs="Times New Roman"/>
          <w:szCs w:val="28"/>
        </w:rPr>
        <w:t xml:space="preserve"> включає в себе:</w:t>
      </w:r>
    </w:p>
    <w:p w:rsidR="004F7191" w:rsidRDefault="004F7191" w:rsidP="004F7191">
      <w:pPr>
        <w:numPr>
          <w:ilvl w:val="0"/>
          <w:numId w:val="36"/>
        </w:numPr>
        <w:ind w:right="282" w:firstLine="454"/>
        <w:rPr>
          <w:rFonts w:cs="Times New Roman"/>
          <w:szCs w:val="28"/>
        </w:rPr>
      </w:pPr>
      <w:r>
        <w:rPr>
          <w:rFonts w:cs="Times New Roman"/>
          <w:szCs w:val="28"/>
        </w:rPr>
        <w:t>одну сітку №28;</w:t>
      </w:r>
    </w:p>
    <w:p w:rsidR="004F7191" w:rsidRDefault="004F7191" w:rsidP="004F7191">
      <w:pPr>
        <w:numPr>
          <w:ilvl w:val="0"/>
          <w:numId w:val="36"/>
        </w:numPr>
        <w:ind w:right="282" w:firstLine="454"/>
        <w:rPr>
          <w:rFonts w:cs="Times New Roman"/>
          <w:szCs w:val="28"/>
        </w:rPr>
      </w:pPr>
      <w:r>
        <w:rPr>
          <w:rFonts w:cs="Times New Roman"/>
          <w:szCs w:val="28"/>
        </w:rPr>
        <w:t>грудний вал;</w:t>
      </w:r>
    </w:p>
    <w:p w:rsidR="004F7191" w:rsidRDefault="004F7191" w:rsidP="004F7191">
      <w:pPr>
        <w:numPr>
          <w:ilvl w:val="0"/>
          <w:numId w:val="36"/>
        </w:numPr>
        <w:ind w:right="282" w:firstLine="454"/>
        <w:rPr>
          <w:rFonts w:cs="Times New Roman"/>
          <w:szCs w:val="28"/>
        </w:rPr>
      </w:pPr>
      <w:r>
        <w:rPr>
          <w:rFonts w:cs="Times New Roman"/>
          <w:szCs w:val="28"/>
        </w:rPr>
        <w:t>формувальна дошка;</w:t>
      </w:r>
    </w:p>
    <w:p w:rsidR="004F7191" w:rsidRDefault="004F7191" w:rsidP="004F7191">
      <w:pPr>
        <w:numPr>
          <w:ilvl w:val="0"/>
          <w:numId w:val="36"/>
        </w:numPr>
        <w:ind w:right="282" w:firstLine="454"/>
        <w:rPr>
          <w:rFonts w:cs="Times New Roman"/>
          <w:szCs w:val="28"/>
        </w:rPr>
      </w:pPr>
      <w:r>
        <w:rPr>
          <w:rFonts w:cs="Times New Roman"/>
          <w:szCs w:val="28"/>
        </w:rPr>
        <w:t>гідропланки;</w:t>
      </w:r>
    </w:p>
    <w:p w:rsidR="004F7191" w:rsidRDefault="004F7191" w:rsidP="004F7191">
      <w:pPr>
        <w:numPr>
          <w:ilvl w:val="0"/>
          <w:numId w:val="36"/>
        </w:numPr>
        <w:ind w:right="282" w:firstLine="454"/>
        <w:rPr>
          <w:rFonts w:cs="Times New Roman"/>
          <w:szCs w:val="28"/>
        </w:rPr>
      </w:pPr>
      <w:r>
        <w:rPr>
          <w:rFonts w:cs="Times New Roman"/>
          <w:szCs w:val="28"/>
        </w:rPr>
        <w:t>мокрі відсмоктувальні ящики;</w:t>
      </w:r>
    </w:p>
    <w:p w:rsidR="004F7191" w:rsidRDefault="004F7191" w:rsidP="004F7191">
      <w:pPr>
        <w:numPr>
          <w:ilvl w:val="0"/>
          <w:numId w:val="36"/>
        </w:numPr>
        <w:ind w:right="282" w:firstLine="454"/>
        <w:rPr>
          <w:rFonts w:cs="Times New Roman"/>
          <w:szCs w:val="28"/>
        </w:rPr>
      </w:pPr>
      <w:r>
        <w:rPr>
          <w:rFonts w:cs="Times New Roman"/>
          <w:szCs w:val="28"/>
        </w:rPr>
        <w:t>відсмоктувальний гауч-вал;</w:t>
      </w:r>
    </w:p>
    <w:p w:rsidR="004F7191" w:rsidRDefault="004F7191" w:rsidP="004F7191">
      <w:pPr>
        <w:numPr>
          <w:ilvl w:val="0"/>
          <w:numId w:val="36"/>
        </w:numPr>
        <w:ind w:right="282" w:firstLine="454"/>
        <w:rPr>
          <w:rFonts w:cs="Times New Roman"/>
          <w:szCs w:val="28"/>
        </w:rPr>
      </w:pPr>
      <w:r>
        <w:rPr>
          <w:rFonts w:cs="Times New Roman"/>
          <w:szCs w:val="28"/>
        </w:rPr>
        <w:t>рівняльник.</w:t>
      </w:r>
    </w:p>
    <w:p w:rsidR="004F7191" w:rsidRPr="00C64060" w:rsidRDefault="004F7191" w:rsidP="004F7191">
      <w:pPr>
        <w:pStyle w:val="ad"/>
        <w:ind w:right="282" w:firstLine="454"/>
        <w:rPr>
          <w:rFonts w:cs="Times New Roman"/>
          <w:szCs w:val="28"/>
        </w:rPr>
      </w:pPr>
      <w:r w:rsidRPr="00C64060">
        <w:rPr>
          <w:rFonts w:cs="Times New Roman"/>
          <w:spacing w:val="-1"/>
          <w:szCs w:val="28"/>
        </w:rPr>
        <w:t xml:space="preserve">Пресова частина включає в себе </w:t>
      </w:r>
      <w:r w:rsidR="004D5D24">
        <w:rPr>
          <w:rFonts w:cs="Times New Roman"/>
          <w:szCs w:val="28"/>
        </w:rPr>
        <w:t xml:space="preserve">три двовальні преси. </w:t>
      </w:r>
      <w:r w:rsidRPr="00C64060">
        <w:rPr>
          <w:rFonts w:cs="Times New Roman"/>
          <w:spacing w:val="-1"/>
          <w:szCs w:val="28"/>
        </w:rPr>
        <w:t>Зневоднювання полотна здійснюється шляхом його пресування</w:t>
      </w:r>
      <w:r>
        <w:rPr>
          <w:rFonts w:cs="Times New Roman"/>
          <w:spacing w:val="-1"/>
          <w:szCs w:val="28"/>
        </w:rPr>
        <w:t>.</w:t>
      </w:r>
      <w:r w:rsidRPr="00C64060">
        <w:rPr>
          <w:rFonts w:cs="Times New Roman"/>
          <w:spacing w:val="-1"/>
          <w:szCs w:val="28"/>
        </w:rPr>
        <w:t xml:space="preserve"> В зоні пресування вода </w:t>
      </w:r>
      <w:r w:rsidRPr="00C64060">
        <w:rPr>
          <w:rFonts w:cs="Times New Roman"/>
          <w:spacing w:val="-1"/>
          <w:szCs w:val="28"/>
        </w:rPr>
        <w:lastRenderedPageBreak/>
        <w:t xml:space="preserve">рухається в поперечному напрямку ходу сукна. </w:t>
      </w:r>
      <w:r w:rsidRPr="00C64060">
        <w:rPr>
          <w:rFonts w:cs="Times New Roman"/>
          <w:szCs w:val="28"/>
        </w:rPr>
        <w:t xml:space="preserve">Сухість полотна після пресування складає </w:t>
      </w:r>
      <w:r>
        <w:rPr>
          <w:rFonts w:cs="Times New Roman"/>
          <w:szCs w:val="28"/>
        </w:rPr>
        <w:t xml:space="preserve">40 </w:t>
      </w:r>
      <w:r w:rsidRPr="00C64060">
        <w:rPr>
          <w:rFonts w:cs="Times New Roman"/>
          <w:szCs w:val="28"/>
        </w:rPr>
        <w:t>%.</w:t>
      </w:r>
    </w:p>
    <w:p w:rsidR="004F7191" w:rsidRPr="00177027" w:rsidRDefault="00527660" w:rsidP="004F7191">
      <w:pPr>
        <w:pStyle w:val="ad"/>
        <w:ind w:right="282" w:firstLine="454"/>
        <w:rPr>
          <w:rFonts w:cs="Times New Roman"/>
          <w:i/>
          <w:szCs w:val="28"/>
        </w:rPr>
      </w:pPr>
      <w:r>
        <w:rPr>
          <w:rFonts w:eastAsia="Calibri"/>
          <w:b/>
          <w:noProof/>
          <w:szCs w:val="28"/>
          <w:lang w:val="ru-RU" w:eastAsia="ru-RU"/>
        </w:rPr>
        <mc:AlternateContent>
          <mc:Choice Requires="wpg">
            <w:drawing>
              <wp:anchor distT="0" distB="0" distL="0" distR="0" simplePos="0" relativeHeight="251792896" behindDoc="0" locked="0" layoutInCell="1" allowOverlap="1" wp14:anchorId="49C10972" wp14:editId="0D60965E">
                <wp:simplePos x="0" y="0"/>
                <wp:positionH relativeFrom="page">
                  <wp:posOffset>808990</wp:posOffset>
                </wp:positionH>
                <wp:positionV relativeFrom="page">
                  <wp:posOffset>378962</wp:posOffset>
                </wp:positionV>
                <wp:extent cx="6588760" cy="9944100"/>
                <wp:effectExtent l="0" t="0" r="21590" b="38100"/>
                <wp:wrapNone/>
                <wp:docPr id="5630" name="Группа 56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631"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632"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33"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34"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35"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36"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37"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38"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39"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640"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41"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642"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643"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644"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645"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646"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647"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648"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9C10972" id="Группа 5630" o:spid="_x0000_s2228" style="position:absolute;left:0;text-align:left;margin-left:63.7pt;margin-top:29.85pt;width:518.8pt;height:783pt;z-index:251792896;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">
                <v:rect id=" 4301" o:spid="_x0000_s2229"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8V0sQA&#10;AADdAAAADwAAAGRycy9kb3ducmV2LnhtbESP3YrCMBSE74V9h3AWvNPUFXXpGkUKiwsi4s8DHJpj&#10;U2xOahO17tMbQfBymJlvmOm8tZW4UuNLxwoG/QQEce50yYWCw/639w3CB2SNlWNScCcP89lHZ4qp&#10;djfe0nUXChEh7FNUYEKoUyl9bsii77uaOHpH11gMUTaF1A3eItxW8itJxtJiyXHBYE2Zofy0u1gF&#10;mWOzRHPZ3ynLzsvJJpSr/7VS3c928QMiUBve4Vf7TysYjYcDeL6JT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vFdLEAAAA3QAAAA8AAAAAAAAAAAAAAAAAmAIAAGRycy9k&#10;b3ducmV2LnhtbFBLBQYAAAAABAAEAPUAAACJAwAAAAA=&#10;" filled="f" strokeweight=".71mm">
                  <v:path arrowok="t"/>
                </v:rect>
                <v:line id=" 4302" o:spid="_x0000_s2230"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guNsMAAADdAAAADwAAAGRycy9kb3ducmV2LnhtbESP0WoCMRRE3wv+Q7hCX4pm11KV1Sgi&#10;CD4VavsBl+S6WdzcLEncXf++EQp9HGbmDLPdj64VPYXYeFZQzgsQxNqbhmsFP9+n2RpETMgGW8+k&#10;4EER9rvJyxYr4wf+ov6SapEhHCtUYFPqKimjtuQwzn1HnL2rDw5TlqGWJuCQ4a6Vi6JYSocN5wWL&#10;HR0t6dvl7jJFl3a43h+rU1n0n04nasPqTanX6XjYgEg0pv/wX/tsFHws3xfwfJOf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4LjbDAAAA3QAAAA8AAAAAAAAAAAAA&#10;AAAAoQIAAGRycy9kb3ducmV2LnhtbFBLBQYAAAAABAAEAPkAAACRAwAAAAA=&#10;" strokeweight=".71mm">
                  <v:stroke joinstyle="miter"/>
                  <o:lock v:ext="edit" shapetype="f"/>
                </v:line>
                <v:line id=" 4303" o:spid="_x0000_s2231"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SLrcMAAADdAAAADwAAAGRycy9kb3ducmV2LnhtbESP0WoCMRRE3wv+Q7hCX4pmt1KV1Sgi&#10;CD4VavsBl+S6WdzcLEncXf/eFAp9HGbmDLPdj64VPYXYeFZQzgsQxNqbhmsFP9+n2RpETMgGW8+k&#10;4EER9rvJyxYr4wf+ov6SapEhHCtUYFPqKimjtuQwzn1HnL2rDw5TlqGWJuCQ4a6V70WxlA4bzgsW&#10;Ozpa0rfL3WWKLu1wvT9Wp7LoP51O1IbVm1Kv0/GwAZFoTP/hv/bZKPhYLhbw+yY/Ab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0i63DAAAA3QAAAA8AAAAAAAAAAAAA&#10;AAAAoQIAAGRycy9kb3ducmV2LnhtbFBLBQYAAAAABAAEAPkAAACRAwAAAAA=&#10;" strokeweight=".71mm">
                  <v:stroke joinstyle="miter"/>
                  <o:lock v:ext="edit" shapetype="f"/>
                </v:line>
                <v:line id=" 4304" o:spid="_x0000_s2232"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0T2cQAAADdAAAADwAAAGRycy9kb3ducmV2LnhtbESP0WoCMRRE3wv9h3ALfSk1u9qqbI1S&#10;BMEnQdsPuCTXzeLmZkni7vr3jSD0cZiZM8xqM7pW9BRi41lBOSlAEGtvGq4V/P7s3pcgYkI22Hom&#10;BTeKsFk/P62wMn7gI/WnVIsM4VihAptSV0kZtSWHceI74uydfXCYsgy1NAGHDHetnBbFXDpsOC9Y&#10;7GhrSV9OV5cpurTD+Xpb7MqiPzidqA2LN6VeX8bvLxCJxvQffrT3RsHnfPYB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3RPZxAAAAN0AAAAPAAAAAAAAAAAA&#10;AAAAAKECAABkcnMvZG93bnJldi54bWxQSwUGAAAAAAQABAD5AAAAkgMAAAAA&#10;" strokeweight=".71mm">
                  <v:stroke joinstyle="miter"/>
                  <o:lock v:ext="edit" shapetype="f"/>
                </v:line>
                <v:line id=" 4305" o:spid="_x0000_s2233"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G2QsMAAADdAAAADwAAAGRycy9kb3ducmV2LnhtbESP3WoCMRSE7wu+QzhCb4pmt8UfVqOI&#10;IHhVqO0DHJLjZnFzsiRxd317Uyj0cpiZb5jtfnSt6CnExrOCcl6AINbeNFwr+Pk+zdYgYkI22Hom&#10;BQ+KsN9NXrZYGT/wF/WXVIsM4VihAptSV0kZtSWHce474uxdfXCYsgy1NAGHDHetfC+KpXTYcF6w&#10;2NHRkr5d7i5TdGmH6/2xOpVF/+l0ojas3pR6nY6HDYhEY/oP/7XPRsFi+bGA3zf5Ccjd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6RtkLDAAAA3QAAAA8AAAAAAAAAAAAA&#10;AAAAoQIAAGRycy9kb3ducmV2LnhtbFBLBQYAAAAABAAEAPkAAACRAwAAAAA=&#10;" strokeweight=".71mm">
                  <v:stroke joinstyle="miter"/>
                  <o:lock v:ext="edit" shapetype="f"/>
                </v:line>
                <v:line id=" 4306" o:spid="_x0000_s2234"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MoNcMAAADdAAAADwAAAGRycy9kb3ducmV2LnhtbESPUWvCMBSF3wf7D+EKexkz7YZVqlHG&#10;QNjTQN0PuCTXptjclCS29d8vA8HHwznnO5zNbnKdGCjE1rOCcl6AINbetNwo+D3t31YgYkI22Hkm&#10;BTeKsNs+P22wNn7kAw3H1IgM4VijAptSX0sZtSWHce574uydfXCYsgyNNAHHDHedfC+KSjpsOS9Y&#10;7OnLkr4cry5TdGnH8/W23JfF8ON0oi4sX5V6mU2faxCJpvQI39vfRsGi+qjg/01+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DKDXDAAAA3QAAAA8AAAAAAAAAAAAA&#10;AAAAoQIAAGRycy9kb3ducmV2LnhtbFBLBQYAAAAABAAEAPkAAACRAwAAAAA=&#10;" strokeweight=".71mm">
                  <v:stroke joinstyle="miter"/>
                  <o:lock v:ext="edit" shapetype="f"/>
                </v:line>
                <v:line id=" 4307" o:spid="_x0000_s2235"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NrsMAAADdAAAADwAAAGRycy9kb3ducmV2LnhtbESPUWvCMBSF3wf7D+EKexkz7YZWqlHG&#10;QNjTQN0PuCTXptjclCS29d8vA8HHwznnO5zNbnKdGCjE1rOCcl6AINbetNwo+D3t31YgYkI22Hkm&#10;BTeKsNs+P22wNn7kAw3H1IgM4VijAptSX0sZtSWHce574uydfXCYsgyNNAHHDHedfC+KpXTYcl6w&#10;2NOXJX05Xl2m6NKO5+ut2pfF8ON0oi5Ur0q9zKbPNYhEU3qE7+1vo2Cx/Kjg/01+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Pja7DAAAA3QAAAA8AAAAAAAAAAAAA&#10;AAAAoQIAAGRycy9kb3ducmV2LnhtbFBLBQYAAAAABAAEAPkAAACRAwAAAAA=&#10;" strokeweight=".71mm">
                  <v:stroke joinstyle="miter"/>
                  <o:lock v:ext="edit" shapetype="f"/>
                </v:line>
                <v:line id=" 4308" o:spid="_x0000_s2236"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AZ3MQAAADdAAAADwAAAGRycy9kb3ducmV2LnhtbESPwWrDMAyG74O+g1Fhl7E62Vg7srql&#10;FAo7DdbtAYStxmGxHGw3Sd9+Ogx2FL/+T/q2+zn0aqSUu8gG6lUFithG13Fr4Pvr9PgKKhdkh31k&#10;MnCjDPvd4m6LjYsTf9J4Lq0SCOcGDfhShkbrbD0FzKs4EEt2iSlgkTG12iWcBB56/VRVax2wY7ng&#10;caCjJ/tzvgah2NpPl+ttc6qr8SPYQn3aPBhzv5wPb6AKzeV/+a/97gy8rJ/lXbERE9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kBncxAAAAN0AAAAPAAAAAAAAAAAA&#10;AAAAAKECAABkcnMvZG93bnJldi54bWxQSwUGAAAAAAQABAD5AAAAkgMAAAAA&#10;" strokeweight=".71mm">
                  <v:stroke joinstyle="miter"/>
                  <o:lock v:ext="edit" shapetype="f"/>
                </v:line>
                <v:line id=" 4309" o:spid="_x0000_s2237"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JIscAAADdAAAADwAAAGRycy9kb3ducmV2LnhtbESP3WrCQBSE7wu+w3IKvaub+hM0uooK&#10;pYUirVHw9pA9ZoPZsyG71din7xYKXg4z8w0zX3a2FhdqfeVYwUs/AUFcOF1xqeCwf32egPABWWPt&#10;mBTcyMNy0XuYY6bdlXd0yUMpIoR9hgpMCE0mpS8MWfR91xBH7+RaiyHKtpS6xWuE21oOkiSVFiuO&#10;CwYb2hgqzvm3VfBBzdfoZ30aHqdJ+rbVJh98jjdKPT12qxmIQF24h//b71rBOB1O4e9NfA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6ckixwAAAN0AAAAPAAAAAAAA&#10;AAAAAAAAAKECAABkcnMvZG93bnJldi54bWxQSwUGAAAAAAQABAD5AAAAlQMAAAAA&#10;" strokeweight=".35mm">
                  <v:stroke joinstyle="miter"/>
                  <o:lock v:ext="edit" shapetype="f"/>
                </v:line>
                <v:line id=" 4310" o:spid="_x0000_s2238"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Bmp8QAAADdAAAADwAAAGRycy9kb3ducmV2LnhtbESPwWrDMAyG74O+g1Fhl7E6GVs7srql&#10;FAo7DdbtAYStxmGxHGw3Sd9+Ogx2FL/+T/q2+zn0aqSUu8gG6lUFithG13Fr4Pvr9PgKKhdkh31k&#10;MnCjDPvd4m6LjYsTf9J4Lq0SCOcGDfhShkbrbD0FzKs4EEt2iSlgkTG12iWcBB56/VRVax2wY7ng&#10;caCjJ/tzvgah2NpPl+ttc6qr8SPYQn3aPBhzv5wPb6AKzeV/+a/97gy8rJ/lf7ERE9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4GanxAAAAN0AAAAPAAAAAAAAAAAA&#10;AAAAAKECAABkcnMvZG93bnJldi54bWxQSwUGAAAAAAQABAD5AAAAkgMAAAAA&#10;" strokeweight=".71mm">
                  <v:stroke joinstyle="miter"/>
                  <o:lock v:ext="edit" shapetype="f"/>
                </v:line>
                <v:line id=" 4311" o:spid="_x0000_s2239"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m2WccAAADdAAAADwAAAGRycy9kb3ducmV2LnhtbESPQWvCQBSE7wX/w/KE3upGq0Gjq7RC&#10;aUGkNQpeH9lnNph9G7JbTfvruwXB4zAz3zCLVWdrcaHWV44VDAcJCOLC6YpLBYf929MUhA/IGmvH&#10;pOCHPKyWvYcFZtpdeUeXPJQiQthnqMCE0GRS+sKQRT9wDXH0Tq61GKJsS6lbvEa4reUoSVJpseK4&#10;YLChtaHinH9bBRtqvsa/r6fn4yxJ37fa5KPPyVqpx373MgcRqAv38K39oRVM0vEQ/t/E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mbZZxwAAAN0AAAAPAAAAAAAA&#10;AAAAAAAAAKECAABkcnMvZG93bnJldi54bWxQSwUGAAAAAAQABAD5AAAAlQMAAAAA&#10;" strokeweight=".35mm">
                  <v:stroke joinstyle="miter"/>
                  <o:lock v:ext="edit" shapetype="f"/>
                </v:line>
                <v:shape id=" 4312" o:spid="_x0000_s2240"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z+vcUA&#10;AADdAAAADwAAAGRycy9kb3ducmV2LnhtbESPzWoCQRCE7wHfYWghl6CzETVh4yhJUMjVnwjemp3O&#10;zpKdnmWno6tP7wQEj0VVfUXNFp2v1ZHaWAU28DzMQBEXwVZcGthtV4NXUFGQLdaBycCZIizmvYcZ&#10;5jaceE3HjZQqQTjmaMCJNLnWsXDkMQ5DQ5y8n9B6lCTbUtsWTwnuaz3Ksqn2WHFacNjQp6Pid/Pn&#10;DeytfDdbjAd8wpdwqcUt99mHMY/97v0NlFAn9/Ct/WUNTKbjEfy/SU9Az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P69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241"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BbJsYA&#10;AADdAAAADwAAAGRycy9kb3ducmV2LnhtbESPX0vDQBDE34V+h2MLvoi51D+tpLkWFQVf29qCb0tu&#10;mwvN7YXc2qb99J4g+DjMzG+Ycjn4Vh2pj01gA5MsB0VcBdtwbeBz8377BCoKssU2MBk4U4TlYnRV&#10;YmHDiVd0XEutEoRjgQacSFdoHStHHmMWOuLk7UPvUZLsa217PCW4b/Vdnk+1x4bTgsOOXh1Vh/W3&#10;N7Czsu02GL/wBmfh0op72+UvxlyPh+c5KKFB/sN/7Q9r4HH6cA+/b9IT0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BbJsYAAADdAAAADwAAAAAAAAAAAAAAAACYAgAAZHJz&#10;L2Rvd25yZXYueG1sUEsFBgAAAAAEAAQA9QAAAIsDA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242"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nDUsUA&#10;AADdAAAADwAAAGRycy9kb3ducmV2LnhtbESPzWoCQRCE7wHfYWghl6CzBv9YHcWEBLyqUfDW7HR2&#10;luz0LDsd3eTpM4KQY1FVX1HLdedrdaE2VoENjIYZKOIi2IpLAx+H98EcVBRki3VgMvBDEdar3sMS&#10;cxuuvKPLXkqVIBxzNOBEmlzrWDjyGIehIU7eZ2g9SpJtqW2L1wT3tX7Osqn2WHFacNjQq6Pia//t&#10;DZysHJsDxjM+4Sz81uLeTtmLMY/9brMAJdTJf/je3loDk+l4DLc36Qno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2cNSxQAAAN0AAAAPAAAAAAAAAAAAAAAAAJgCAABkcnMv&#10;ZG93bnJldi54bWxQSwUGAAAAAAQABAD1AAAAigM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243"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VmycQA&#10;AADdAAAADwAAAGRycy9kb3ducmV2LnhtbESPQWsCMRSE7wX/Q3hCL0WzitqyNYqVFnqtWsHbY/Pc&#10;LG5els2rbv31TUHwOMzMN8x82flanamNVWADo2EGirgItuLSwG77MXgBFQXZYh2YDPxShOWi9zDH&#10;3IYLf9F5I6VKEI45GnAiTa51LBx5jMPQECfvGFqPkmRbatviJcF9rcdZNtMeK04LDhtaOypOmx9v&#10;YG/lu9liPOATPodrLe59n70Z89jvVq+ghDq5h2/tT2tgOptM4f9NegJ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VZsn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244"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f4vsUA&#10;AADdAAAADwAAAGRycy9kb3ducmV2LnhtbESPQWvCQBSE70L/w/KEXkQ3ljZKdJVaWvBabQVvj+wz&#10;G8y+DdlXTfvru0Khx2FmvmGW69436kJdrAMbmE4yUMRlsDVXBj72b+M5qCjIFpvAZOCbIqxXd4Ml&#10;FjZc+Z0uO6lUgnAs0IATaQutY+nIY5yEljh5p9B5lCS7StsOrwnuG/2QZbn2WHNacNjSi6PyvPvy&#10;Bg5WPts9xiOOcBZ+GnGvh2xjzP2wf16AEurlP/zX3loDT/ljDrc36Qn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R/i+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245"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tdJcQA&#10;AADdAAAADwAAAGRycy9kb3ducmV2LnhtbESPQWsCMRSE74X+h/AEL6VmK63K1iitWPBabQVvj83r&#10;ZnHzsmyeuvrrjSD0OMzMN8x03vlaHamNVWADL4MMFHERbMWlgZ/N1/MEVBRki3VgMnCmCPPZ48MU&#10;cxtO/E3HtZQqQTjmaMCJNLnWsXDkMQ5CQ5y8v9B6lCTbUtsWTwnuaz3MspH2WHFacNjQwlGxXx+8&#10;ga2V32aDcYdPOA6XWtxym30a0+91H++ghDr5D9/bK2vgbfQ6htub9AT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LXSX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246"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TJV8IA&#10;AADdAAAADwAAAGRycy9kb3ducmV2LnhtbERPTWvCQBC9C/0PyxR6Ed20aCzRVdqi0KvaCr0N2TEb&#10;mp0N2alGf717KHh8vO/FqveNOlEX68AGnscZKOIy2JorA1/7zegVVBRki01gMnChCKvlw2CBhQ1n&#10;3tJpJ5VKIRwLNOBE2kLrWDryGMehJU7cMXQeJcGu0rbDcwr3jX7Jslx7rDk1OGzpw1H5u/vzBg5W&#10;vts9xh8c4ixcG3HrQ/ZuzNNj/zYHJdTLXfzv/rQGpvkkzU1v0hP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lMlXwgAAAN0AAAAPAAAAAAAAAAAAAAAAAJgCAABkcnMvZG93&#10;bnJldi54bWxQSwUGAAAAAAQABAD1AAAAhwM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r w:rsidR="004F7191" w:rsidRPr="00177027">
        <w:rPr>
          <w:rFonts w:cs="Times New Roman"/>
          <w:szCs w:val="28"/>
        </w:rPr>
        <w:t>Сушильна частина</w:t>
      </w:r>
      <w:r w:rsidR="004F7191">
        <w:rPr>
          <w:rFonts w:cs="Times New Roman"/>
          <w:i/>
          <w:szCs w:val="28"/>
        </w:rPr>
        <w:t xml:space="preserve">. </w:t>
      </w:r>
      <w:r w:rsidR="004F7191" w:rsidRPr="00177027">
        <w:rPr>
          <w:rFonts w:cs="Times New Roman"/>
          <w:szCs w:val="28"/>
        </w:rPr>
        <w:t xml:space="preserve">Для сушіння застосовують контактний спосіб, </w:t>
      </w:r>
      <w:r w:rsidR="004F7191">
        <w:rPr>
          <w:rFonts w:cs="Times New Roman"/>
          <w:szCs w:val="28"/>
        </w:rPr>
        <w:t xml:space="preserve">в результаті </w:t>
      </w:r>
      <w:r w:rsidR="004F7191" w:rsidRPr="00177027">
        <w:rPr>
          <w:rFonts w:cs="Times New Roman"/>
          <w:szCs w:val="28"/>
        </w:rPr>
        <w:t>яко</w:t>
      </w:r>
      <w:r w:rsidR="004F7191">
        <w:rPr>
          <w:rFonts w:cs="Times New Roman"/>
          <w:szCs w:val="28"/>
        </w:rPr>
        <w:t>го</w:t>
      </w:r>
      <w:r w:rsidR="004F7191" w:rsidRPr="00177027">
        <w:rPr>
          <w:rFonts w:cs="Times New Roman"/>
          <w:szCs w:val="28"/>
        </w:rPr>
        <w:t xml:space="preserve"> тепло передається вологому полотну безпосередньо від поверхні сушильних циліндрів, які обігріваються зсередини. </w:t>
      </w:r>
    </w:p>
    <w:p w:rsidR="004F7191" w:rsidRPr="00177027" w:rsidRDefault="004F7191" w:rsidP="004F7191">
      <w:pPr>
        <w:pStyle w:val="ad"/>
        <w:ind w:right="282" w:firstLine="454"/>
        <w:rPr>
          <w:rFonts w:cs="Times New Roman"/>
          <w:szCs w:val="28"/>
        </w:rPr>
      </w:pPr>
      <w:r w:rsidRPr="00177027">
        <w:rPr>
          <w:rFonts w:cs="Times New Roman"/>
          <w:szCs w:val="28"/>
        </w:rPr>
        <w:t>Машинний каландр</w:t>
      </w:r>
      <w:r>
        <w:rPr>
          <w:rFonts w:cs="Times New Roman"/>
          <w:szCs w:val="28"/>
        </w:rPr>
        <w:t>.</w:t>
      </w:r>
    </w:p>
    <w:p w:rsidR="004F7191" w:rsidRPr="00C64060" w:rsidRDefault="00506EA5" w:rsidP="004F7191">
      <w:pPr>
        <w:pStyle w:val="ad"/>
        <w:numPr>
          <w:ilvl w:val="0"/>
          <w:numId w:val="36"/>
        </w:numPr>
        <w:ind w:right="282" w:firstLine="454"/>
        <w:rPr>
          <w:rFonts w:cs="Times New Roman"/>
          <w:szCs w:val="28"/>
        </w:rPr>
      </w:pPr>
      <w:r>
        <w:rPr>
          <w:rFonts w:cs="Times New Roman"/>
          <w:szCs w:val="28"/>
        </w:rPr>
        <w:t>Діаметр циліндрів 11</w:t>
      </w:r>
      <w:r w:rsidR="004F7191" w:rsidRPr="00C64060">
        <w:rPr>
          <w:rFonts w:cs="Times New Roman"/>
          <w:szCs w:val="28"/>
        </w:rPr>
        <w:t>00 мм. Кількість валів –</w:t>
      </w:r>
      <w:r w:rsidR="004F7191" w:rsidRPr="000B522E">
        <w:rPr>
          <w:rFonts w:cs="Times New Roman"/>
          <w:szCs w:val="28"/>
        </w:rPr>
        <w:t xml:space="preserve"> </w:t>
      </w:r>
      <w:r w:rsidR="004F7191" w:rsidRPr="00C64060">
        <w:rPr>
          <w:rFonts w:cs="Times New Roman"/>
          <w:szCs w:val="28"/>
        </w:rPr>
        <w:t>6 шт.</w:t>
      </w:r>
    </w:p>
    <w:p w:rsidR="004F7191" w:rsidRPr="00177027" w:rsidRDefault="004F7191" w:rsidP="004F7191">
      <w:pPr>
        <w:pStyle w:val="ad"/>
        <w:ind w:right="282" w:firstLine="454"/>
        <w:rPr>
          <w:rFonts w:cs="Times New Roman"/>
          <w:szCs w:val="28"/>
        </w:rPr>
      </w:pPr>
      <w:r w:rsidRPr="00177027">
        <w:rPr>
          <w:rFonts w:cs="Times New Roman"/>
          <w:szCs w:val="28"/>
        </w:rPr>
        <w:t>Поздовжньо-різальний станок</w:t>
      </w:r>
      <w:r>
        <w:rPr>
          <w:rFonts w:cs="Times New Roman"/>
          <w:szCs w:val="28"/>
        </w:rPr>
        <w:t>.</w:t>
      </w:r>
    </w:p>
    <w:p w:rsidR="004F7191" w:rsidRPr="00715640" w:rsidRDefault="004F7191" w:rsidP="0021300F">
      <w:pPr>
        <w:pStyle w:val="ad"/>
        <w:numPr>
          <w:ilvl w:val="0"/>
          <w:numId w:val="36"/>
        </w:numPr>
        <w:ind w:right="282" w:firstLine="454"/>
      </w:pPr>
      <w:r w:rsidRPr="004D5D24">
        <w:rPr>
          <w:rFonts w:cs="Times New Roman"/>
          <w:szCs w:val="28"/>
        </w:rPr>
        <w:t xml:space="preserve">Робоча швидкість </w:t>
      </w:r>
      <w:r w:rsidR="004D5D24">
        <w:rPr>
          <w:rFonts w:cs="Times New Roman"/>
          <w:szCs w:val="28"/>
        </w:rPr>
        <w:t>200</w:t>
      </w:r>
      <w:r w:rsidRPr="004D5D24">
        <w:rPr>
          <w:rFonts w:cs="Times New Roman"/>
          <w:szCs w:val="28"/>
        </w:rPr>
        <w:t xml:space="preserve"> м/хв. Ширина – 2</w:t>
      </w:r>
      <w:r w:rsidR="004D5D24" w:rsidRPr="004D5D24">
        <w:rPr>
          <w:rFonts w:cs="Times New Roman"/>
          <w:szCs w:val="28"/>
        </w:rPr>
        <w:t>4</w:t>
      </w:r>
      <w:r w:rsidRPr="004D5D24">
        <w:rPr>
          <w:rFonts w:cs="Times New Roman"/>
          <w:szCs w:val="28"/>
        </w:rPr>
        <w:t xml:space="preserve">00 мм. </w:t>
      </w:r>
      <w:r w:rsidRPr="00715640">
        <w:t>Розрахуємо продуктивність машини:</w:t>
      </w:r>
    </w:p>
    <w:p w:rsidR="004F7191" w:rsidRPr="00715640" w:rsidRDefault="003A7E3C" w:rsidP="004F7191">
      <w:pPr>
        <w:ind w:right="282" w:firstLine="454"/>
        <w:rPr>
          <w:lang w:val="en-US"/>
        </w:rPr>
      </w:pPr>
      <m:oMathPara>
        <m:oMath>
          <m:sSub>
            <m:sSubPr>
              <m:ctrlPr>
                <w:rPr>
                  <w:rFonts w:ascii="Cambria Math" w:hAnsi="Cambria Math"/>
                  <w:i/>
                </w:rPr>
              </m:ctrlPr>
            </m:sSubPr>
            <m:e>
              <m:r>
                <w:rPr>
                  <w:rFonts w:ascii="Cambria Math" w:hAnsi="Cambria Math"/>
                  <w:lang w:val="en-US"/>
                </w:rPr>
                <m:t>Q</m:t>
              </m:r>
            </m:e>
            <m:sub>
              <m:r>
                <w:rPr>
                  <w:rFonts w:ascii="Cambria Math" w:hAnsi="Cambria Math"/>
                </w:rPr>
                <m:t>год</m:t>
              </m:r>
            </m:sub>
          </m:sSub>
          <m:r>
            <w:rPr>
              <w:rFonts w:ascii="Cambria Math" w:hAnsi="Cambria Math"/>
            </w:rPr>
            <m:t>=0,06×</m:t>
          </m:r>
          <m:sSub>
            <m:sSubPr>
              <m:ctrlPr>
                <w:rPr>
                  <w:rFonts w:ascii="Cambria Math" w:hAnsi="Cambria Math"/>
                  <w:i/>
                </w:rPr>
              </m:ctrlPr>
            </m:sSubPr>
            <m:e>
              <m:r>
                <w:rPr>
                  <w:rFonts w:ascii="Cambria Math" w:hAnsi="Cambria Math"/>
                </w:rPr>
                <m:t>В</m:t>
              </m:r>
            </m:e>
            <m:sub>
              <m:r>
                <w:rPr>
                  <w:rFonts w:ascii="Cambria Math" w:hAnsi="Cambria Math"/>
                </w:rPr>
                <m:t>0</m:t>
              </m:r>
            </m:sub>
          </m:sSub>
          <m:r>
            <w:rPr>
              <w:rFonts w:ascii="Cambria Math" w:hAnsi="Cambria Math"/>
            </w:rPr>
            <m:t>×ϑ×</m:t>
          </m:r>
          <m:r>
            <w:rPr>
              <w:rFonts w:ascii="Cambria Math" w:hAnsi="Cambria Math"/>
              <w:lang w:val="en-US"/>
            </w:rPr>
            <m:t>q×</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m:oMathPara>
    </w:p>
    <w:p w:rsidR="004F7191" w:rsidRPr="00715640" w:rsidRDefault="004F7191" w:rsidP="004F7191">
      <w:pPr>
        <w:ind w:right="282" w:firstLine="454"/>
      </w:pPr>
      <w:r w:rsidRPr="00715640">
        <w:t>де 0,06 – коефіцієнт для переведення швидкості за часом (хвилини в години) та маси 1 м</w:t>
      </w:r>
      <w:r w:rsidRPr="00715640">
        <w:rPr>
          <w:vertAlign w:val="superscript"/>
        </w:rPr>
        <w:t>2</w:t>
      </w:r>
      <w:r w:rsidRPr="00715640">
        <w:t xml:space="preserve"> паперу (грами в кілограми);</w:t>
      </w:r>
    </w:p>
    <w:p w:rsidR="004F7191" w:rsidRPr="00715640" w:rsidRDefault="004F7191" w:rsidP="004F7191">
      <w:pPr>
        <w:ind w:right="282" w:firstLine="454"/>
      </w:pPr>
      <w:r w:rsidRPr="00715640">
        <w:t>В</w:t>
      </w:r>
      <w:r w:rsidRPr="00715640">
        <w:rPr>
          <w:vertAlign w:val="subscript"/>
        </w:rPr>
        <w:t>0</w:t>
      </w:r>
      <w:r>
        <w:t xml:space="preserve"> = </w:t>
      </w:r>
      <w:r w:rsidRPr="00715640">
        <w:t>2</w:t>
      </w:r>
      <w:r>
        <w:rPr>
          <w:lang w:val="ru-RU"/>
        </w:rPr>
        <w:t>4</w:t>
      </w:r>
      <w:r w:rsidRPr="00715640">
        <w:t>00</w:t>
      </w:r>
      <w:r>
        <w:t xml:space="preserve"> </w:t>
      </w:r>
      <w:r w:rsidRPr="00715640">
        <w:t>мм – обрізна ширина полотна паперу, м;</w:t>
      </w:r>
    </w:p>
    <w:p w:rsidR="004F7191" w:rsidRPr="00715640" w:rsidRDefault="004F7191" w:rsidP="004F7191">
      <w:pPr>
        <w:ind w:right="282" w:firstLine="454"/>
      </w:pPr>
      <w:r w:rsidRPr="00715640">
        <w:t xml:space="preserve">υ = </w:t>
      </w:r>
      <w:r w:rsidR="00506EA5">
        <w:rPr>
          <w:lang w:val="ru-RU"/>
        </w:rPr>
        <w:t>20</w:t>
      </w:r>
      <w:r>
        <w:rPr>
          <w:lang w:val="ru-RU"/>
        </w:rPr>
        <w:t>0</w:t>
      </w:r>
      <w:r w:rsidRPr="00715640">
        <w:t xml:space="preserve"> м/</w:t>
      </w:r>
      <w:r>
        <w:t>х</w:t>
      </w:r>
      <w:r w:rsidRPr="00715640">
        <w:t>в. – швидкість машини, м/</w:t>
      </w:r>
      <w:r>
        <w:t>х</w:t>
      </w:r>
      <w:r w:rsidRPr="00715640">
        <w:t>в.;</w:t>
      </w:r>
    </w:p>
    <w:p w:rsidR="004F7191" w:rsidRPr="00715640" w:rsidRDefault="004F7191" w:rsidP="004F7191">
      <w:pPr>
        <w:ind w:right="282" w:firstLine="454"/>
      </w:pPr>
      <w:r w:rsidRPr="00715640">
        <w:rPr>
          <w:lang w:val="en-US"/>
        </w:rPr>
        <w:t>q</w:t>
      </w:r>
      <w:r w:rsidRPr="00715640">
        <w:t xml:space="preserve"> = </w:t>
      </w:r>
      <w:r>
        <w:t>52</w:t>
      </w:r>
      <w:r w:rsidRPr="00715640">
        <w:t xml:space="preserve"> г/м</w:t>
      </w:r>
      <w:r w:rsidRPr="00715640">
        <w:rPr>
          <w:vertAlign w:val="superscript"/>
        </w:rPr>
        <w:t>2</w:t>
      </w:r>
      <w:r w:rsidRPr="00715640">
        <w:t xml:space="preserve"> – маса 1 м</w:t>
      </w:r>
      <w:r w:rsidRPr="00715640">
        <w:rPr>
          <w:vertAlign w:val="superscript"/>
        </w:rPr>
        <w:t>2</w:t>
      </w:r>
      <w:r w:rsidRPr="00715640">
        <w:t xml:space="preserve"> полотна, г/м</w:t>
      </w:r>
      <w:r w:rsidRPr="00715640">
        <w:rPr>
          <w:vertAlign w:val="superscript"/>
        </w:rPr>
        <w:t>2</w:t>
      </w:r>
      <w:r w:rsidRPr="00715640">
        <w:t>:</w:t>
      </w:r>
    </w:p>
    <w:p w:rsidR="004F7191" w:rsidRPr="00715640" w:rsidRDefault="004F7191" w:rsidP="004F7191">
      <w:pPr>
        <w:ind w:right="282" w:firstLine="454"/>
      </w:pPr>
      <w:r w:rsidRPr="00715640">
        <w:t>К</w:t>
      </w:r>
      <w:r w:rsidRPr="00715640">
        <w:rPr>
          <w:vertAlign w:val="subscript"/>
        </w:rPr>
        <w:t>1</w:t>
      </w:r>
      <w:r w:rsidRPr="00715640">
        <w:t xml:space="preserve"> = 0,90 – коефіцієнт, що враховує холостий хід машини;</w:t>
      </w:r>
    </w:p>
    <w:p w:rsidR="004F7191" w:rsidRPr="00715640" w:rsidRDefault="004F7191" w:rsidP="004F7191">
      <w:pPr>
        <w:ind w:right="282" w:firstLine="454"/>
      </w:pPr>
      <w:r w:rsidRPr="00715640">
        <w:t>К</w:t>
      </w:r>
      <w:r w:rsidRPr="00715640">
        <w:rPr>
          <w:vertAlign w:val="subscript"/>
        </w:rPr>
        <w:t>2</w:t>
      </w:r>
      <w:r w:rsidRPr="00715640">
        <w:t xml:space="preserve"> = 0,95 – 0,98 – коефіцієнт використання максимальної швидкості машини.</w:t>
      </w:r>
    </w:p>
    <w:p w:rsidR="004F7191" w:rsidRPr="00715640" w:rsidRDefault="004F7191" w:rsidP="004F7191">
      <w:pPr>
        <w:ind w:right="282" w:firstLine="454"/>
      </w:pPr>
    </w:p>
    <w:p w:rsidR="004F7191" w:rsidRPr="00715640" w:rsidRDefault="004F7191" w:rsidP="004F7191">
      <w:pPr>
        <w:ind w:right="282" w:firstLine="454"/>
      </w:pPr>
      <w:r w:rsidRPr="00715640">
        <w:t>Розрахуємо годинну продуктивність папероробної машини:</w:t>
      </w:r>
    </w:p>
    <w:p w:rsidR="004F7191" w:rsidRPr="00715640" w:rsidRDefault="003A7E3C" w:rsidP="004F7191">
      <w:pPr>
        <w:ind w:right="282" w:firstLine="454"/>
      </w:pPr>
      <m:oMathPara>
        <m:oMath>
          <m:sSub>
            <m:sSubPr>
              <m:ctrlPr>
                <w:rPr>
                  <w:rFonts w:ascii="Cambria Math" w:hAnsi="Cambria Math"/>
                  <w:i/>
                </w:rPr>
              </m:ctrlPr>
            </m:sSubPr>
            <m:e>
              <m:r>
                <w:rPr>
                  <w:rFonts w:ascii="Cambria Math" w:hAnsi="Cambria Math"/>
                  <w:lang w:val="en-US"/>
                </w:rPr>
                <m:t>Q</m:t>
              </m:r>
            </m:e>
            <m:sub>
              <m:r>
                <w:rPr>
                  <w:rFonts w:ascii="Cambria Math" w:hAnsi="Cambria Math"/>
                </w:rPr>
                <m:t>год</m:t>
              </m:r>
            </m:sub>
          </m:sSub>
          <m:r>
            <w:rPr>
              <w:rFonts w:ascii="Cambria Math" w:hAnsi="Cambria Math"/>
            </w:rPr>
            <m:t>=0,06×2,4×200×52×0,9×0,96=1293,96кг/год</m:t>
          </m:r>
        </m:oMath>
      </m:oMathPara>
    </w:p>
    <w:p w:rsidR="004F7191" w:rsidRPr="00715640" w:rsidRDefault="004F7191" w:rsidP="004F7191">
      <w:pPr>
        <w:ind w:right="282" w:firstLine="454"/>
      </w:pPr>
    </w:p>
    <w:p w:rsidR="004F7191" w:rsidRPr="00715640" w:rsidRDefault="004F7191" w:rsidP="004F7191">
      <w:pPr>
        <w:ind w:right="282" w:firstLine="454"/>
      </w:pPr>
      <w:r w:rsidRPr="00715640">
        <w:t>Тоді добова продуктивність машини становить:</w:t>
      </w:r>
    </w:p>
    <w:p w:rsidR="004F7191" w:rsidRPr="00715640" w:rsidRDefault="003A7E3C" w:rsidP="004F7191">
      <w:pPr>
        <w:ind w:right="282" w:firstLine="454"/>
      </w:pPr>
      <m:oMathPara>
        <m:oMath>
          <m:sSub>
            <m:sSubPr>
              <m:ctrlPr>
                <w:rPr>
                  <w:rFonts w:ascii="Cambria Math" w:hAnsi="Cambria Math"/>
                  <w:i/>
                </w:rPr>
              </m:ctrlPr>
            </m:sSubPr>
            <m:e>
              <m:r>
                <w:rPr>
                  <w:rFonts w:ascii="Cambria Math" w:hAnsi="Cambria Math"/>
                  <w:lang w:val="en-US"/>
                </w:rPr>
                <m:t>Q</m:t>
              </m:r>
            </m:e>
            <m:sub>
              <m:r>
                <w:rPr>
                  <w:rFonts w:ascii="Cambria Math" w:hAnsi="Cambria Math"/>
                </w:rPr>
                <m:t>д</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год</m:t>
              </m:r>
            </m:sub>
          </m:sSub>
          <m:r>
            <w:rPr>
              <w:rFonts w:ascii="Cambria Math" w:hAnsi="Cambria Math"/>
            </w:rPr>
            <m:t>×</m:t>
          </m:r>
          <m:sSub>
            <m:sSubPr>
              <m:ctrlPr>
                <w:rPr>
                  <w:rFonts w:ascii="Cambria Math" w:hAnsi="Cambria Math"/>
                  <w:i/>
                </w:rPr>
              </m:ctrlPr>
            </m:sSubPr>
            <m:e>
              <m:r>
                <w:rPr>
                  <w:rFonts w:ascii="Cambria Math" w:hAnsi="Cambria Math"/>
                  <w:lang w:val="en-US"/>
                </w:rPr>
                <m:t>t</m:t>
              </m:r>
            </m:e>
            <m:sub>
              <m:r>
                <w:rPr>
                  <w:rFonts w:ascii="Cambria Math" w:hAnsi="Cambria Math"/>
                </w:rPr>
                <m:t>д</m:t>
              </m:r>
            </m:sub>
          </m:sSub>
          <m:r>
            <w:rPr>
              <w:rFonts w:ascii="Cambria Math" w:hAnsi="Cambria Math"/>
            </w:rPr>
            <m:t>=1293,96 ×22,5=</m:t>
          </m:r>
          <m:f>
            <m:fPr>
              <m:ctrlPr>
                <w:rPr>
                  <w:rFonts w:ascii="Cambria Math" w:hAnsi="Cambria Math"/>
                </w:rPr>
              </m:ctrlPr>
            </m:fPr>
            <m:num>
              <m:r>
                <m:rPr>
                  <m:sty m:val="p"/>
                </m:rPr>
                <w:rPr>
                  <w:rFonts w:ascii="Cambria Math" w:hAnsi="Cambria Math"/>
                </w:rPr>
                <m:t>29113,34кг</m:t>
              </m:r>
            </m:num>
            <m:den>
              <m:r>
                <m:rPr>
                  <m:sty m:val="p"/>
                </m:rPr>
                <w:rPr>
                  <w:rFonts w:ascii="Cambria Math" w:hAnsi="Cambria Math"/>
                </w:rPr>
                <m:t>добу</m:t>
              </m:r>
            </m:den>
          </m:f>
          <m:r>
            <w:rPr>
              <w:rFonts w:ascii="Cambria Math" w:hAnsi="Cambria Math"/>
            </w:rPr>
            <m:t>≈</m:t>
          </m:r>
          <m:r>
            <m:rPr>
              <m:sty m:val="p"/>
            </m:rPr>
            <w:br/>
          </m:r>
        </m:oMath>
        <m:oMath>
          <m:r>
            <w:rPr>
              <w:rFonts w:ascii="Cambria Math" w:hAnsi="Cambria Math"/>
            </w:rPr>
            <m:t>≈29т/добу</m:t>
          </m:r>
        </m:oMath>
      </m:oMathPara>
    </w:p>
    <w:p w:rsidR="004F7191" w:rsidRPr="00715640" w:rsidRDefault="004F7191" w:rsidP="004F7191">
      <w:pPr>
        <w:ind w:right="282" w:firstLine="454"/>
      </w:pPr>
      <w:r w:rsidRPr="00715640">
        <w:t xml:space="preserve">де </w:t>
      </w:r>
      <w:proofErr w:type="spellStart"/>
      <w:r w:rsidRPr="00715640">
        <w:t>t</w:t>
      </w:r>
      <w:r w:rsidRPr="00715640">
        <w:rPr>
          <w:vertAlign w:val="subscript"/>
        </w:rPr>
        <w:t>д</w:t>
      </w:r>
      <w:proofErr w:type="spellEnd"/>
      <w:r w:rsidRPr="00715640">
        <w:t xml:space="preserve"> = 22,5 – кількість годин безперервної роботи машини за добу.</w:t>
      </w:r>
    </w:p>
    <w:p w:rsidR="004F7191" w:rsidRPr="00715640" w:rsidRDefault="004F7191" w:rsidP="004F7191">
      <w:pPr>
        <w:ind w:right="282" w:firstLine="454"/>
      </w:pPr>
    </w:p>
    <w:p w:rsidR="004F7191" w:rsidRPr="00715640" w:rsidRDefault="004F7191" w:rsidP="004F7191">
      <w:pPr>
        <w:ind w:right="282" w:firstLine="454"/>
      </w:pPr>
      <w:r w:rsidRPr="00715640">
        <w:t>Тоді планова річна продуктивність становить:</w:t>
      </w:r>
    </w:p>
    <w:p w:rsidR="004F7191" w:rsidRPr="00715640" w:rsidRDefault="004F7191" w:rsidP="004F7191">
      <w:pPr>
        <w:ind w:right="282" w:firstLine="454"/>
        <w:rPr>
          <w:rFonts w:eastAsiaTheme="minorEastAsia"/>
        </w:rPr>
      </w:pPr>
      <m:oMathPara>
        <m:oMath>
          <m:r>
            <w:rPr>
              <w:rFonts w:ascii="Cambria Math" w:hAnsi="Cambria Math"/>
            </w:rPr>
            <w:lastRenderedPageBreak/>
            <m:t>ПП=</m:t>
          </m:r>
          <m:sSub>
            <m:sSubPr>
              <m:ctrlPr>
                <w:rPr>
                  <w:rFonts w:ascii="Cambria Math" w:hAnsi="Cambria Math"/>
                  <w:i/>
                </w:rPr>
              </m:ctrlPr>
            </m:sSubPr>
            <m:e>
              <m:r>
                <w:rPr>
                  <w:rFonts w:ascii="Cambria Math" w:hAnsi="Cambria Math"/>
                  <w:lang w:val="en-US"/>
                </w:rPr>
                <m:t>Q</m:t>
              </m:r>
            </m:e>
            <m:sub>
              <m:r>
                <w:rPr>
                  <w:rFonts w:ascii="Cambria Math" w:hAnsi="Cambria Math"/>
                </w:rPr>
                <m:t>д</m:t>
              </m:r>
            </m:sub>
          </m:sSub>
          <m:r>
            <w:rPr>
              <w:rFonts w:ascii="Cambria Math" w:hAnsi="Cambria Math"/>
            </w:rPr>
            <m:t>×</m:t>
          </m:r>
          <m:sSub>
            <m:sSubPr>
              <m:ctrlPr>
                <w:rPr>
                  <w:rFonts w:ascii="Cambria Math" w:hAnsi="Cambria Math"/>
                  <w:i/>
                </w:rPr>
              </m:ctrlPr>
            </m:sSubPr>
            <m:e>
              <m:r>
                <w:rPr>
                  <w:rFonts w:ascii="Cambria Math" w:hAnsi="Cambria Math"/>
                  <w:lang w:val="en-US"/>
                </w:rPr>
                <m:t>Т</m:t>
              </m:r>
            </m:e>
            <m:sub>
              <m:r>
                <w:rPr>
                  <w:rFonts w:ascii="Cambria Math" w:hAnsi="Cambria Math"/>
                </w:rPr>
                <m:t>еф</m:t>
              </m:r>
            </m:sub>
          </m:sSub>
          <m:r>
            <m:rPr>
              <m:sty m:val="p"/>
            </m:rPr>
            <w:rPr>
              <w:rFonts w:ascii="Cambria Math" w:hAnsi="Cambria Math"/>
            </w:rPr>
            <m:t>=</m:t>
          </m:r>
          <m:r>
            <w:rPr>
              <w:rFonts w:ascii="Cambria Math" w:hAnsi="Cambria Math"/>
            </w:rPr>
            <m:t>29</m:t>
          </m:r>
          <m:r>
            <m:rPr>
              <m:sty m:val="p"/>
            </m:rPr>
            <w:rPr>
              <w:rFonts w:ascii="Cambria Math" w:hAnsi="Cambria Math"/>
            </w:rPr>
            <m:t>×345=10005</m:t>
          </m:r>
          <m:f>
            <m:fPr>
              <m:ctrlPr>
                <w:rPr>
                  <w:rFonts w:ascii="Cambria Math" w:hAnsi="Cambria Math"/>
                </w:rPr>
              </m:ctrlPr>
            </m:fPr>
            <m:num>
              <m:r>
                <m:rPr>
                  <m:sty m:val="p"/>
                </m:rPr>
                <w:rPr>
                  <w:rFonts w:ascii="Cambria Math" w:hAnsi="Cambria Math"/>
                </w:rPr>
                <m:t>т</m:t>
              </m:r>
            </m:num>
            <m:den>
              <m:r>
                <m:rPr>
                  <m:sty m:val="p"/>
                </m:rPr>
                <w:rPr>
                  <w:rFonts w:ascii="Cambria Math" w:hAnsi="Cambria Math"/>
                </w:rPr>
                <m:t>рік</m:t>
              </m:r>
            </m:den>
          </m:f>
          <m:r>
            <m:rPr>
              <m:sty m:val="p"/>
            </m:rPr>
            <w:rPr>
              <w:rFonts w:ascii="Cambria Math" w:hAnsi="Cambria Math"/>
            </w:rPr>
            <m:t>=10005т/рік</m:t>
          </m:r>
        </m:oMath>
      </m:oMathPara>
    </w:p>
    <w:p w:rsidR="004F7191" w:rsidRPr="00715640" w:rsidRDefault="00527660" w:rsidP="004F7191">
      <w:pPr>
        <w:ind w:right="282"/>
      </w:pPr>
      <w:r>
        <w:rPr>
          <w:rFonts w:eastAsia="Calibri"/>
          <w:b/>
          <w:noProof/>
          <w:szCs w:val="28"/>
          <w:lang w:val="ru-RU" w:eastAsia="ru-RU"/>
        </w:rPr>
        <mc:AlternateContent>
          <mc:Choice Requires="wpg">
            <w:drawing>
              <wp:anchor distT="0" distB="0" distL="0" distR="0" simplePos="0" relativeHeight="251794944" behindDoc="0" locked="0" layoutInCell="1" allowOverlap="1" wp14:anchorId="3CD2749F" wp14:editId="66785A18">
                <wp:simplePos x="0" y="0"/>
                <wp:positionH relativeFrom="page">
                  <wp:posOffset>828040</wp:posOffset>
                </wp:positionH>
                <wp:positionV relativeFrom="page">
                  <wp:posOffset>476121</wp:posOffset>
                </wp:positionV>
                <wp:extent cx="6588760" cy="9944100"/>
                <wp:effectExtent l="0" t="0" r="21590" b="38100"/>
                <wp:wrapNone/>
                <wp:docPr id="5649" name="Группа 56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650"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651"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52"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53"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54"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55"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56"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57"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58"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659"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60"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661"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662"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663"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664"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665"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666"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667"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CD2749F" id="Группа 5649" o:spid="_x0000_s2247" style="position:absolute;left:0;text-align:left;margin-left:65.2pt;margin-top:37.5pt;width:518.8pt;height:783pt;z-index:251794944;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">
                <v:rect id=" 4301" o:spid="_x0000_s2248"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xV6cEA&#10;AADdAAAADwAAAGRycy9kb3ducmV2LnhtbERP3WrCMBS+H/gO4Qi7m6lCnXRGkcJQGDLW7gEOzbEp&#10;NiddE7X16c2FsMuP73+9HWwrrtT7xrGC+SwBQVw53XCt4Lf8fFuB8AFZY+uYFIzkYbuZvKwx0+7G&#10;P3QtQi1iCPsMFZgQukxKXxmy6GeuI47cyfUWQ4R9LXWPtxhuW7lIkqW02HBsMNhRbqg6FxerIHds&#10;9mgu5Uh5/rd//w7N1/2o1Ot02H2ACDSEf/HTfdAK0mUa98c38QnI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8VenBAAAA3QAAAA8AAAAAAAAAAAAAAAAAmAIAAGRycy9kb3du&#10;cmV2LnhtbFBLBQYAAAAABAAEAPUAAACGAwAAAAA=&#10;" filled="f" strokeweight=".71mm">
                  <v:path arrowok="t"/>
                </v:rect>
                <v:line id=" 4302" o:spid="_x0000_s2249"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VV4cMAAADdAAAADwAAAGRycy9kb3ducmV2LnhtbESP3WoCMRSE7wu+QziCN0WzK/jDahQR&#10;hF4Van2AQ3LcLG5OliTurm/fFAq9HGbmG2Z/HF0regqx8aygXBQgiLU3DdcKbt+X+RZETMgGW8+k&#10;4EURjofJ2x4r4wf+ov6aapEhHCtUYFPqKimjtuQwLnxHnL27Dw5TlqGWJuCQ4a6Vy6JYS4cN5wWL&#10;HZ0t6cf16TJFl3a4P1+bS1n0n04nasPmXanZdDztQCQa03/4r/1hFKzWqxJ+3+QnIA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1VeHDAAAA3QAAAA8AAAAAAAAAAAAA&#10;AAAAoQIAAGRycy9kb3ducmV2LnhtbFBLBQYAAAAABAAEAPkAAACRAwAAAAA=&#10;" strokeweight=".71mm">
                  <v:stroke joinstyle="miter"/>
                  <o:lock v:ext="edit" shapetype="f"/>
                </v:line>
                <v:line id=" 4303" o:spid="_x0000_s2250"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fLlsMAAADdAAAADwAAAGRycy9kb3ducmV2LnhtbESPUWvCMBSF34X9h3CFvchMK2hHZ5Qh&#10;CHsaqPsBl+TaFJubksS2/nszGOzxcM75Dme7n1wnBgqx9aygXBYgiLU3LTcKfi7Ht3cQMSEb7DyT&#10;ggdF2O9eZlusjR/5RMM5NSJDONaowKbU11JGbclhXPqeOHtXHxymLEMjTcAxw10nV0WxkQ5bzgsW&#10;ezpY0rfz3WWKLu14vT+qY1kM304n6kK1UOp1Pn1+gEg0pf/wX/vLKFhv1iv4fZOfgN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ny5bDAAAA3QAAAA8AAAAAAAAAAAAA&#10;AAAAoQIAAGRycy9kb3ducmV2LnhtbFBLBQYAAAAABAAEAPkAAACRAwAAAAA=&#10;" strokeweight=".71mm">
                  <v:stroke joinstyle="miter"/>
                  <o:lock v:ext="edit" shapetype="f"/>
                </v:line>
                <v:line id=" 4304" o:spid="_x0000_s2251"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uDcMAAADdAAAADwAAAGRycy9kb3ducmV2LnhtbESP3WoCMRSE7wu+QzhCb4pmt8UfVqOI&#10;IHhVqO0DHJLjZnFzsiRxd317Uyj0cpiZb5jtfnSt6CnExrOCcl6AINbeNFwr+Pk+zdYgYkI22Hom&#10;BQ+KsN9NXrZYGT/wF/WXVIsM4VihAptSV0kZtSWHce474uxdfXCYsgy1NAGHDHetfC+KpXTYcF6w&#10;2NHRkr5d7i5TdGmH6/2xOpVF/+l0ojas3pR6nY6HDYhEY/oP/7XPRsFiufiA3zf5Ccjd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rbg3DAAAA3QAAAA8AAAAAAAAAAAAA&#10;AAAAoQIAAGRycy9kb3ducmV2LnhtbFBLBQYAAAAABAAEAPkAAACRAwAAAAA=&#10;" strokeweight=".71mm">
                  <v:stroke joinstyle="miter"/>
                  <o:lock v:ext="edit" shapetype="f"/>
                </v:line>
                <v:line id=" 4305" o:spid="_x0000_s2252"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L2ecMAAADdAAAADwAAAGRycy9kb3ducmV2LnhtbESP3WoCMRSE7wu+QzhCb4pmt9QfVqOI&#10;IHhVqO0DHJLjZnFzsiRxd317Uyj0cpiZb5jtfnSt6CnExrOCcl6AINbeNFwr+Pk+zdYgYkI22Hom&#10;BQ+KsN9NXrZYGT/wF/WXVIsM4VihAptSV0kZtSWHce474uxdfXCYsgy1NAGHDHetfC+KpXTYcF6w&#10;2NHRkr5d7i5TdGmH6/2xOpVF/+l0ojas3pR6nY6HDYhEY/oP/7XPRsFiufiA3zf5Ccjd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C9nnDAAAA3QAAAA8AAAAAAAAAAAAA&#10;AAAAoQIAAGRycy9kb3ducmV2LnhtbFBLBQYAAAAABAAEAPkAAACRAwAAAAA=&#10;" strokeweight=".71mm">
                  <v:stroke joinstyle="miter"/>
                  <o:lock v:ext="edit" shapetype="f"/>
                </v:line>
                <v:line id=" 4306" o:spid="_x0000_s2253"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5T4sMAAADdAAAADwAAAGRycy9kb3ducmV2LnhtbESPwWrDMBBE74X8g9hAL6WWXXBSHCuh&#10;FAI9FZrmAxZpY5lYKyMptvP3VaHQ4zAzb5j2sLhBTBRi71lBVZQgiLU3PXcKzt/H51cQMSEbHDyT&#10;gjtFOOxXDy02xs/8RdMpdSJDODaowKY0NlJGbclhLPxInL2LDw5TlqGTJuCc4W6QL2W5kQ57zgsW&#10;R3q3pK+nm8sUXdn5crtvj1U5fTqdaAjbJ6Ue18vbDkSiJf2H/9ofRkG9qWv4fZOf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OU+LDAAAA3QAAAA8AAAAAAAAAAAAA&#10;AAAAoQIAAGRycy9kb3ducmV2LnhtbFBLBQYAAAAABAAEAPkAAACRAwAAAAA=&#10;" strokeweight=".71mm">
                  <v:stroke joinstyle="miter"/>
                  <o:lock v:ext="edit" shapetype="f"/>
                </v:line>
                <v:line id=" 4307" o:spid="_x0000_s2254"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zNlcMAAADdAAAADwAAAGRycy9kb3ducmV2LnhtbESPzWrDMBCE74G+g9hCL6GRXYhT3Cih&#10;FAI9BfLzAIu0sUytlZEU23n7KhDIcZiZb5j1dnKdGCjE1rOCclGAINbetNwoOJ92758gYkI22Hkm&#10;BTeKsN28zNZYGz/ygYZjakSGcKxRgU2pr6WM2pLDuPA9cfYuPjhMWYZGmoBjhrtOfhRFJR22nBcs&#10;9vRjSf8dry5TdGnHy/W22pXFsHc6URdWc6XeXqfvLxCJpvQMP9q/RsGyWlZwf5Of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czZXDAAAA3QAAAA8AAAAAAAAAAAAA&#10;AAAAoQIAAGRycy9kb3ducmV2LnhtbFBLBQYAAAAABAAEAPkAAACRAwAAAAA=&#10;" strokeweight=".71mm">
                  <v:stroke joinstyle="miter"/>
                  <o:lock v:ext="edit" shapetype="f"/>
                </v:line>
                <v:line id=" 4308" o:spid="_x0000_s2255"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oDsMAAADdAAAADwAAAGRycy9kb3ducmV2LnhtbESPzWrDMBCE74W8g9hAL6WRXUhcnCih&#10;FAI9BfLzAIu0sUyslZEU23n7KlDocZiZb5jNbnKdGCjE1rOCclGAINbetNwouJz3758gYkI22Hkm&#10;BQ+KsNvOXjZYGz/ykYZTakSGcKxRgU2pr6WM2pLDuPA9cfauPjhMWYZGmoBjhrtOfhTFSjpsOS9Y&#10;7Onbkr6d7i5TdGnH6/1R7ctiODidqAvVm1Kv8+lrDSLRlP7Df+0fo2C5WlbwfJOf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QaA7DAAAA3QAAAA8AAAAAAAAAAAAA&#10;AAAAoQIAAGRycy9kb3ducmV2LnhtbFBLBQYAAAAABAAEAPkAAACRAwAAAAA=&#10;" strokeweight=".71mm">
                  <v:stroke joinstyle="miter"/>
                  <o:lock v:ext="edit" shapetype="f"/>
                </v:line>
                <v:line id=" 4309" o:spid="_x0000_s2256"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qJGcQAAADdAAAADwAAAGRycy9kb3ducmV2LnhtbERPXWvCMBR9H+w/hCv4NlN1La4aZRNk&#10;wpBtdeDrpbk2Zc1NaaJWf715GOzxcL4Xq9424kydrx0rGI8SEMSl0zVXCn72m6cZCB+QNTaOScGV&#10;PKyWjw8LzLW78Dedi1CJGMI+RwUmhDaX0peGLPqRa4kjd3SdxRBhV0nd4SWG20ZOkiSTFmuODQZb&#10;Whsqf4uTVfBB7dfz7e04Pbwk2ftOm2Lyma6VGg761zmIQH34F/+5t1pBmqVxbnwTn4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eokZxAAAAN0AAAAPAAAAAAAAAAAA&#10;AAAAAKECAABkcnMvZG93bnJldi54bWxQSwUGAAAAAAQABAD5AAAAkgMAAAAA&#10;" strokeweight=".35mm">
                  <v:stroke joinstyle="miter"/>
                  <o:lock v:ext="edit" shapetype="f"/>
                </v:line>
                <v:line id=" 4310" o:spid="_x0000_s2257"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NZ58MAAADdAAAADwAAAGRycy9kb3ducmV2LnhtbESP0WoCMRRE34X+Q7iFvkjNbkGtq1FK&#10;QfBJ0PYDLsl1s3RzsyRxd/37RhB8HGbmDLPZja4VPYXYeFZQzgoQxNqbhmsFvz/7908QMSEbbD2T&#10;ghtF2G1fJhusjB/4RP051SJDOFaowKbUVVJGbclhnPmOOHsXHxymLEMtTcAhw10rP4piIR02nBcs&#10;dvRtSf+dry5TdGmHy/W23JdFf3Q6URuWU6XeXsevNYhEY3qGH+2DUTBfzFdwf5Of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DWefDAAAA3QAAAA8AAAAAAAAAAAAA&#10;AAAAoQIAAGRycy9kb3ducmV2LnhtbFBLBQYAAAAABAAEAPkAAACRAwAAAAA=&#10;" strokeweight=".71mm">
                  <v:stroke joinstyle="miter"/>
                  <o:lock v:ext="edit" shapetype="f"/>
                </v:line>
                <v:line id=" 4311" o:spid="_x0000_s2258"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BPosQAAADdAAAADwAAAGRycy9kb3ducmV2LnhtbERPXWvCMBR9F/Yfwh34pul0lq0zigoy&#10;QcStG+z10lybsuamNFGrv948CD4ezvd03tlanKj1lWMFL8MEBHHhdMWlgt+f9eANhA/IGmvHpOBC&#10;Huazp94UM+3O/E2nPJQihrDPUIEJocmk9IUhi37oGuLIHVxrMUTYllK3eI7htpajJEmlxYpjg8GG&#10;VoaK//xoFWyp+Xq9Lg/jv/ck/dxpk4/2k5VS/edu8QEiUBce4rt7oxVM0jTuj2/iE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YE+ixAAAAN0AAAAPAAAAAAAAAAAA&#10;AAAAAKECAABkcnMvZG93bnJldi54bWxQSwUGAAAAAAQABAD5AAAAkgMAAAAA&#10;" strokeweight=".35mm">
                  <v:stroke joinstyle="miter"/>
                  <o:lock v:ext="edit" shapetype="f"/>
                </v:line>
                <v:shape id=" 4312" o:spid="_x0000_s2259"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8qsQA&#10;AADdAAAADwAAAGRycy9kb3ducmV2LnhtbESPQWvCQBSE7wX/w/IEL6VuFJqW6CoqCr1WW8HbI/ua&#10;Dc2+Ddmnpv31XUHocZiZb5j5sveNulAX68AGJuMMFHEZbM2VgY/D7ukVVBRki01gMvBDEZaLwcMc&#10;Cxuu/E6XvVQqQTgWaMCJtIXWsXTkMY5DS5y8r9B5lCS7StsOrwnuGz3Nslx7rDktOGxp46j83p+9&#10;gaOVz/aA8YSP+BJ+G3HbY7Y2ZjTsVzNQQr38h+/tN2vgOc8ncHuTno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bPKr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260"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mi3cQA&#10;AADdAAAADwAAAGRycy9kb3ducmV2LnhtbESPQWvCQBSE74L/YXlCL1I3Ck1LdJVWWui1agVvj+xr&#10;NjT7NmRfNfrru4LgcZiZb5jFqveNOlIX68AGppMMFHEZbM2Vgd324/EFVBRki01gMnCmCKvlcLDA&#10;woYTf9FxI5VKEI4FGnAibaF1LB15jJPQEifvJ3QeJcmu0rbDU4L7Rs+yLNcea04LDltaOyp/N3/e&#10;wN7Kd7vFeMAxPodLI+59n70Z8zDqX+eghHq5h2/tT2vgKc9ncH2TnoB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Jot3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261"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UHRsUA&#10;AADdAAAADwAAAGRycy9kb3ducmV2LnhtbESPQWvCQBSE70L/w/KEXkQ3tjRKdJVaWvBabQVvj+wz&#10;G8y+DdlXTfvru0Khx2FmvmGW69436kJdrAMbmE4yUMRlsDVXBj72b+M5qCjIFpvAZOCbIqxXd4Ml&#10;FjZc+Z0uO6lUgnAs0IATaQutY+nIY5yEljh5p9B5lCS7StsOrwnuG/2QZbn2WHNacNjSi6PyvPvy&#10;Bg5WPts9xiOOcBZ+GnGvh2xjzP2wf16AEurlP/zX3loDT3n+CLc36Qn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hQdGxQAAAN0AAAAPAAAAAAAAAAAAAAAAAJgCAABkcnMv&#10;ZG93bnJldi54bWxQSwUGAAAAAAQABAD1AAAAigM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262"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yfMsUA&#10;AADdAAAADwAAAGRycy9kb3ducmV2LnhtbESPQWvCQBSE70L/w/KEXkQ3ljZKdJVaWvBabQVvj+wz&#10;G8y+DdlXTfvru0Khx2FmvmGW69436kJdrAMbmE4yUMRlsDVXBj72b+M5qCjIFpvAZOCbIqxXd4Ml&#10;FjZc+Z0uO6lUgnAs0IATaQutY+nIY5yEljh5p9B5lCS7StsOrwnuG/2QZbn2WHNacNjSi6PyvPvy&#10;Bg5WPts9xiOOcBZ+GnGvh2xjzP2wf16AEurlP/zX3loDT3n+CLc36Qn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bJ8yxQAAAN0AAAAPAAAAAAAAAAAAAAAAAJgCAABkcnMv&#10;ZG93bnJldi54bWxQSwUGAAAAAAQABAD1AAAAigM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263"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A6qcQA&#10;AADdAAAADwAAAGRycy9kb3ducmV2LnhtbESPQWvCQBSE7wX/w/KEXkrdtGBaoqtoUei1agVvj+xr&#10;NjT7NmSfGvvru4LgcZiZb5jpvPeNOlEX68AGXkYZKOIy2JorA7vt+vkdVBRki01gMnChCPPZ4GGK&#10;hQ1n/qLTRiqVIBwLNOBE2kLrWDryGEehJU7eT+g8SpJdpW2H5wT3jX7Nslx7rDktOGzpw1H5uzl6&#10;A3sr3+0W4wGf8C38NeJW+2xpzOOwX0xACfVyD9/an9bAOM/HcH2TnoC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gOqn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264"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3sQA&#10;AADdAAAADwAAAGRycy9kb3ducmV2LnhtbESPQWvCQBSE7wX/w/KEXopuWjAtqavY0oJXtRW8PbKv&#10;2WD2bci+avTXu4LgcZiZb5jpvPeNOlAX68AGnscZKOIy2JorAz+b79EbqCjIFpvAZOBEEeazwcMU&#10;CxuOvKLDWiqVIBwLNOBE2kLrWDryGMehJU7eX+g8SpJdpW2HxwT3jX7Jslx7rDktOGzp01G5X/97&#10;A1srv+0G4w6f8DWcG3Ff2+zDmMdhv3gHJdTLPXxrL62BSZ7ncH2TnoCe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ypN7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265"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4BRcQA&#10;AADdAAAADwAAAGRycy9kb3ducmV2LnhtbESPQWvCQBSE7wX/w/IKXopuWjBK6iq2VPBarYK3R/Y1&#10;G5p9G7KvGv31XUHocZiZb5j5sveNOlEX68AGnscZKOIy2JorA1+79WgGKgqyxSYwGbhQhOVi8DDH&#10;woYzf9JpK5VKEI4FGnAibaF1LB15jOPQEifvO3QeJcmu0rbDc4L7Rr9kWa491pwWHLb07qj82f56&#10;Awcr+3aH8YhPOA3XRtzHIXszZvjYr15BCfXyH763N9bAJM+ncHuTno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AUXEAAAA3QAAAA8AAAAAAAAAAAAAAAAAmAIAAGRycy9k&#10;b3ducmV2LnhtbFBLBQYAAAAABAAEAPUAAACJAw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p>
    <w:p w:rsidR="004F7191" w:rsidRPr="00715640" w:rsidRDefault="004F7191" w:rsidP="004F7191">
      <w:pPr>
        <w:tabs>
          <w:tab w:val="left" w:pos="3885"/>
        </w:tabs>
        <w:ind w:right="282"/>
        <w:rPr>
          <w:b/>
        </w:rPr>
      </w:pPr>
      <w:r w:rsidRPr="00715640">
        <w:rPr>
          <w:b/>
        </w:rPr>
        <w:t xml:space="preserve">Гідророзбивач </w:t>
      </w:r>
      <w:r>
        <w:rPr>
          <w:b/>
        </w:rPr>
        <w:tab/>
      </w:r>
    </w:p>
    <w:p w:rsidR="004F7191" w:rsidRPr="00715640" w:rsidRDefault="004F7191" w:rsidP="004F7191">
      <w:pPr>
        <w:ind w:right="282"/>
      </w:pPr>
      <w:r w:rsidRPr="00715640">
        <w:t xml:space="preserve">Для розпуску хвойної целюлози обираємо </w:t>
      </w:r>
      <w:r w:rsidRPr="00DF0586">
        <w:t xml:space="preserve">гідророзбивач </w:t>
      </w:r>
      <w:r w:rsidRPr="00715640">
        <w:t>типу ГРВ-</w:t>
      </w:r>
      <w:r w:rsidR="00506EA5">
        <w:t>0</w:t>
      </w:r>
      <w:r>
        <w:t>2</w:t>
      </w:r>
      <w:r w:rsidRPr="00715640">
        <w:t xml:space="preserve">, що має наступні технічні </w:t>
      </w:r>
      <w:r w:rsidRPr="00E96037">
        <w:t>характеристики [7]:</w:t>
      </w:r>
    </w:p>
    <w:p w:rsidR="004F7191" w:rsidRPr="00715640" w:rsidRDefault="004F7191" w:rsidP="004F7191">
      <w:pPr>
        <w:numPr>
          <w:ilvl w:val="0"/>
          <w:numId w:val="21"/>
        </w:numPr>
        <w:ind w:right="282"/>
      </w:pPr>
      <w:r w:rsidRPr="00715640">
        <w:t xml:space="preserve">місткість ванни – </w:t>
      </w:r>
      <w:r w:rsidR="00506EA5">
        <w:t>4</w:t>
      </w:r>
      <w:r w:rsidRPr="00715640">
        <w:t xml:space="preserve"> м</w:t>
      </w:r>
      <w:r w:rsidRPr="00715640">
        <w:rPr>
          <w:vertAlign w:val="superscript"/>
        </w:rPr>
        <w:t>3</w:t>
      </w:r>
      <w:r w:rsidRPr="00715640">
        <w:t>;</w:t>
      </w:r>
    </w:p>
    <w:p w:rsidR="004F7191" w:rsidRPr="00715640" w:rsidRDefault="004F7191" w:rsidP="004F7191">
      <w:pPr>
        <w:numPr>
          <w:ilvl w:val="0"/>
          <w:numId w:val="21"/>
        </w:numPr>
        <w:ind w:right="282"/>
      </w:pPr>
      <w:r w:rsidRPr="00715640">
        <w:t xml:space="preserve">продуктивність – </w:t>
      </w:r>
      <w:r w:rsidR="00506EA5">
        <w:t>15</w:t>
      </w:r>
      <w:r w:rsidRPr="00715640">
        <w:t xml:space="preserve"> – </w:t>
      </w:r>
      <w:r w:rsidR="00506EA5">
        <w:t>45</w:t>
      </w:r>
      <w:r w:rsidRPr="00715640">
        <w:t xml:space="preserve"> т/добу;</w:t>
      </w:r>
    </w:p>
    <w:p w:rsidR="004F7191" w:rsidRPr="00715640" w:rsidRDefault="00506EA5" w:rsidP="004F7191">
      <w:pPr>
        <w:numPr>
          <w:ilvl w:val="0"/>
          <w:numId w:val="21"/>
        </w:numPr>
        <w:ind w:right="282"/>
      </w:pPr>
      <w:r>
        <w:t>потужність електродвигуна – 55</w:t>
      </w:r>
      <w:r w:rsidR="004F7191" w:rsidRPr="00715640">
        <w:t xml:space="preserve"> кВт;</w:t>
      </w:r>
    </w:p>
    <w:p w:rsidR="004F7191" w:rsidRPr="00715640" w:rsidRDefault="004F7191" w:rsidP="004F7191">
      <w:pPr>
        <w:ind w:right="282"/>
      </w:pPr>
      <w:r w:rsidRPr="00715640">
        <w:t>Кількість гідрозбивачів типу ГРВ-</w:t>
      </w:r>
      <w:r w:rsidR="001F5053">
        <w:t>0</w:t>
      </w:r>
      <w:r>
        <w:t xml:space="preserve">2 </w:t>
      </w:r>
      <w:r w:rsidRPr="00715640">
        <w:t>розраховуємо за формулою:</w:t>
      </w:r>
    </w:p>
    <w:p w:rsidR="004F7191" w:rsidRPr="00715640" w:rsidRDefault="004F7191" w:rsidP="004F7191">
      <w:pPr>
        <w:ind w:right="282"/>
      </w:pPr>
      <m:oMathPara>
        <m:oMath>
          <m:r>
            <w:rPr>
              <w:rFonts w:ascii="Cambria Math" w:hAnsi="Cambria Math"/>
              <w:lang w:val="en-US"/>
            </w:rPr>
            <m:t>N=</m:t>
          </m:r>
          <m:f>
            <m:fPr>
              <m:ctrlPr>
                <w:rPr>
                  <w:rFonts w:ascii="Cambria Math" w:hAnsi="Cambria Math"/>
                  <w:i/>
                </w:rPr>
              </m:ctrlPr>
            </m:fPr>
            <m:num>
              <m:sSub>
                <m:sSubPr>
                  <m:ctrlPr>
                    <w:rPr>
                      <w:rFonts w:ascii="Cambria Math" w:hAnsi="Cambria Math"/>
                      <w:i/>
                    </w:rPr>
                  </m:ctrlPr>
                </m:sSubPr>
                <m:e>
                  <m:r>
                    <w:rPr>
                      <w:rFonts w:ascii="Cambria Math" w:hAnsi="Cambria Math"/>
                    </w:rPr>
                    <m:t>П</m:t>
                  </m:r>
                </m:e>
                <m:sub>
                  <m:r>
                    <w:rPr>
                      <w:rFonts w:ascii="Cambria Math" w:hAnsi="Cambria Math"/>
                    </w:rPr>
                    <m:t>доб</m:t>
                  </m:r>
                </m:sub>
              </m:sSub>
            </m:num>
            <m:den>
              <m:sSub>
                <m:sSubPr>
                  <m:ctrlPr>
                    <w:rPr>
                      <w:rFonts w:ascii="Cambria Math" w:hAnsi="Cambria Math"/>
                      <w:i/>
                    </w:rPr>
                  </m:ctrlPr>
                </m:sSubPr>
                <m:e>
                  <m:r>
                    <w:rPr>
                      <w:rFonts w:ascii="Cambria Math" w:hAnsi="Cambria Math"/>
                    </w:rPr>
                    <m:t>П</m:t>
                  </m:r>
                </m:e>
                <m:sub>
                  <m:r>
                    <w:rPr>
                      <w:rFonts w:ascii="Cambria Math" w:hAnsi="Cambria Math"/>
                    </w:rPr>
                    <m:t>доб</m:t>
                  </m:r>
                </m:sub>
              </m:sSub>
              <m:r>
                <w:rPr>
                  <w:rFonts w:ascii="Cambria Math" w:hAnsi="Cambria Math"/>
                </w:rPr>
                <m:t>ГРВ</m:t>
              </m:r>
            </m:den>
          </m:f>
          <m:r>
            <w:rPr>
              <w:rFonts w:ascii="Cambria Math" w:hAnsi="Cambria Math"/>
            </w:rPr>
            <m:t>=</m:t>
          </m:r>
          <m:f>
            <m:fPr>
              <m:ctrlPr>
                <w:rPr>
                  <w:rFonts w:ascii="Cambria Math" w:hAnsi="Cambria Math"/>
                  <w:i/>
                </w:rPr>
              </m:ctrlPr>
            </m:fPr>
            <m:num>
              <m:r>
                <w:rPr>
                  <w:rFonts w:ascii="Cambria Math" w:hAnsi="Cambria Math"/>
                </w:rPr>
                <m:t>29</m:t>
              </m:r>
            </m:num>
            <m:den>
              <m:r>
                <w:rPr>
                  <w:rFonts w:ascii="Cambria Math" w:hAnsi="Cambria Math"/>
                </w:rPr>
                <m:t>30</m:t>
              </m:r>
            </m:den>
          </m:f>
          <m:r>
            <w:rPr>
              <w:rFonts w:ascii="Cambria Math" w:hAnsi="Cambria Math"/>
            </w:rPr>
            <m:t>=1 шт.</m:t>
          </m:r>
        </m:oMath>
      </m:oMathPara>
    </w:p>
    <w:p w:rsidR="004F7191" w:rsidRPr="00715640" w:rsidRDefault="004F7191" w:rsidP="004F7191">
      <w:pPr>
        <w:ind w:right="282"/>
      </w:pPr>
      <w:r w:rsidRPr="00715640">
        <w:t>Для розпуску сухого браку о</w:t>
      </w:r>
      <w:r>
        <w:t>бираємо гідророзбивач типу ГРВ-02</w:t>
      </w:r>
      <w:r w:rsidRPr="00715640">
        <w:t>, який має наступні характеристики:</w:t>
      </w:r>
    </w:p>
    <w:p w:rsidR="004F7191" w:rsidRPr="00715640" w:rsidRDefault="004F7191" w:rsidP="004F7191">
      <w:pPr>
        <w:numPr>
          <w:ilvl w:val="0"/>
          <w:numId w:val="21"/>
        </w:numPr>
        <w:ind w:right="282"/>
      </w:pPr>
      <w:r>
        <w:t>місткість ванни – 4</w:t>
      </w:r>
      <w:r w:rsidRPr="00715640">
        <w:t xml:space="preserve"> м</w:t>
      </w:r>
      <w:r w:rsidRPr="00715640">
        <w:rPr>
          <w:vertAlign w:val="superscript"/>
        </w:rPr>
        <w:t>3</w:t>
      </w:r>
      <w:r w:rsidRPr="00715640">
        <w:t>;</w:t>
      </w:r>
    </w:p>
    <w:p w:rsidR="004F7191" w:rsidRPr="00715640" w:rsidRDefault="004F7191" w:rsidP="004F7191">
      <w:pPr>
        <w:numPr>
          <w:ilvl w:val="0"/>
          <w:numId w:val="21"/>
        </w:numPr>
        <w:ind w:right="282"/>
      </w:pPr>
      <w:r>
        <w:t>продуктивність – 15 – 45</w:t>
      </w:r>
      <w:r w:rsidRPr="00715640">
        <w:t xml:space="preserve"> т/добу;</w:t>
      </w:r>
    </w:p>
    <w:p w:rsidR="004F7191" w:rsidRPr="00715640" w:rsidRDefault="004F7191" w:rsidP="004F7191">
      <w:pPr>
        <w:numPr>
          <w:ilvl w:val="0"/>
          <w:numId w:val="21"/>
        </w:numPr>
        <w:ind w:right="282"/>
      </w:pPr>
      <w:r>
        <w:t>потужність електродвигуна – 55</w:t>
      </w:r>
      <w:r w:rsidRPr="00715640">
        <w:t xml:space="preserve"> кВт.</w:t>
      </w:r>
    </w:p>
    <w:p w:rsidR="004F7191" w:rsidRPr="00715640" w:rsidRDefault="004F7191" w:rsidP="004F7191">
      <w:pPr>
        <w:ind w:right="282"/>
      </w:pPr>
      <w:r>
        <w:t>Кількість ГРВ-02</w:t>
      </w:r>
      <w:r w:rsidRPr="00715640">
        <w:t xml:space="preserve"> становить:</w:t>
      </w:r>
    </w:p>
    <w:p w:rsidR="004F7191" w:rsidRPr="0042337F" w:rsidRDefault="004F7191" w:rsidP="004F7191">
      <w:pPr>
        <w:ind w:right="282"/>
        <w:rPr>
          <w:rFonts w:eastAsiaTheme="minorEastAsia"/>
        </w:rPr>
      </w:pPr>
      <m:oMathPara>
        <m:oMath>
          <m:r>
            <w:rPr>
              <w:rFonts w:ascii="Cambria Math" w:hAnsi="Cambria Math"/>
              <w:lang w:val="en-US"/>
            </w:rPr>
            <m:t>N=</m:t>
          </m:r>
          <m:f>
            <m:fPr>
              <m:ctrlPr>
                <w:rPr>
                  <w:rFonts w:ascii="Cambria Math" w:hAnsi="Cambria Math"/>
                  <w:i/>
                </w:rPr>
              </m:ctrlPr>
            </m:fPr>
            <m:num>
              <m:sSub>
                <m:sSubPr>
                  <m:ctrlPr>
                    <w:rPr>
                      <w:rFonts w:ascii="Cambria Math" w:hAnsi="Cambria Math"/>
                      <w:i/>
                    </w:rPr>
                  </m:ctrlPr>
                </m:sSubPr>
                <m:e>
                  <m:r>
                    <w:rPr>
                      <w:rFonts w:ascii="Cambria Math" w:hAnsi="Cambria Math"/>
                    </w:rPr>
                    <m:t>П</m:t>
                  </m:r>
                </m:e>
                <m:sub>
                  <m:r>
                    <w:rPr>
                      <w:rFonts w:ascii="Cambria Math" w:hAnsi="Cambria Math"/>
                    </w:rPr>
                    <m:t>доб</m:t>
                  </m:r>
                </m:sub>
              </m:sSub>
            </m:num>
            <m:den>
              <m:sSub>
                <m:sSubPr>
                  <m:ctrlPr>
                    <w:rPr>
                      <w:rFonts w:ascii="Cambria Math" w:hAnsi="Cambria Math"/>
                      <w:i/>
                    </w:rPr>
                  </m:ctrlPr>
                </m:sSubPr>
                <m:e>
                  <m:r>
                    <w:rPr>
                      <w:rFonts w:ascii="Cambria Math" w:hAnsi="Cambria Math"/>
                    </w:rPr>
                    <m:t>П</m:t>
                  </m:r>
                </m:e>
                <m:sub>
                  <m:r>
                    <w:rPr>
                      <w:rFonts w:ascii="Cambria Math" w:hAnsi="Cambria Math"/>
                    </w:rPr>
                    <m:t>доб</m:t>
                  </m:r>
                </m:sub>
              </m:sSub>
              <m:r>
                <w:rPr>
                  <w:rFonts w:ascii="Cambria Math" w:hAnsi="Cambria Math"/>
                </w:rPr>
                <m:t>ГРВ</m:t>
              </m:r>
            </m:den>
          </m:f>
          <m:r>
            <w:rPr>
              <w:rFonts w:ascii="Cambria Math" w:hAnsi="Cambria Math"/>
            </w:rPr>
            <m:t>=29×</m:t>
          </m:r>
          <m:f>
            <m:fPr>
              <m:ctrlPr>
                <w:rPr>
                  <w:rFonts w:ascii="Cambria Math" w:hAnsi="Cambria Math"/>
                  <w:i/>
                </w:rPr>
              </m:ctrlPr>
            </m:fPr>
            <m:num>
              <m:r>
                <w:rPr>
                  <w:rFonts w:ascii="Cambria Math" w:hAnsi="Cambria Math"/>
                </w:rPr>
                <m:t>0,037</m:t>
              </m:r>
            </m:num>
            <m:den>
              <m:r>
                <w:rPr>
                  <w:rFonts w:ascii="Cambria Math" w:hAnsi="Cambria Math"/>
                </w:rPr>
                <m:t>18</m:t>
              </m:r>
            </m:den>
          </m:f>
          <m:r>
            <w:rPr>
              <w:rFonts w:ascii="Cambria Math" w:hAnsi="Cambria Math"/>
            </w:rPr>
            <m:t>=1 шт.</m:t>
          </m:r>
        </m:oMath>
      </m:oMathPara>
    </w:p>
    <w:p w:rsidR="004F7191" w:rsidRPr="00715640" w:rsidRDefault="004F7191" w:rsidP="004F7191">
      <w:pPr>
        <w:ind w:right="282"/>
      </w:pPr>
    </w:p>
    <w:p w:rsidR="004F7191" w:rsidRPr="0080254C" w:rsidRDefault="004F7191" w:rsidP="004F7191">
      <w:pPr>
        <w:ind w:right="282"/>
        <w:rPr>
          <w:b/>
        </w:rPr>
      </w:pPr>
      <w:r w:rsidRPr="0080254C">
        <w:rPr>
          <w:b/>
        </w:rPr>
        <w:t>Дисковий млин</w:t>
      </w:r>
    </w:p>
    <w:p w:rsidR="004F7191" w:rsidRPr="0080254C" w:rsidRDefault="004F7191" w:rsidP="004F7191">
      <w:pPr>
        <w:ind w:right="282"/>
      </w:pPr>
      <w:r w:rsidRPr="0080254C">
        <w:t>Обираємо дисковий млин МД</w:t>
      </w:r>
      <w:r w:rsidR="008B23A3">
        <w:t>-02</w:t>
      </w:r>
      <w:r w:rsidRPr="0080254C">
        <w:t>, який має наступні технічні характеристики:</w:t>
      </w:r>
    </w:p>
    <w:p w:rsidR="004F7191" w:rsidRPr="0080254C" w:rsidRDefault="004F7191" w:rsidP="004F7191">
      <w:pPr>
        <w:numPr>
          <w:ilvl w:val="0"/>
          <w:numId w:val="21"/>
        </w:numPr>
        <w:ind w:right="282"/>
      </w:pPr>
      <w:r w:rsidRPr="0080254C">
        <w:t xml:space="preserve">продуктивність – </w:t>
      </w:r>
      <w:r w:rsidR="008B23A3">
        <w:t>10 – 35</w:t>
      </w:r>
      <w:r w:rsidRPr="0080254C">
        <w:t xml:space="preserve"> т/добу;</w:t>
      </w:r>
    </w:p>
    <w:p w:rsidR="004F7191" w:rsidRPr="0080254C" w:rsidRDefault="004F7191" w:rsidP="004F7191">
      <w:pPr>
        <w:numPr>
          <w:ilvl w:val="0"/>
          <w:numId w:val="21"/>
        </w:numPr>
        <w:ind w:right="282"/>
      </w:pPr>
      <w:r w:rsidRPr="0080254C">
        <w:t xml:space="preserve">діаметр дисків по гарнітурі – </w:t>
      </w:r>
      <w:r w:rsidR="008B23A3">
        <w:t>5</w:t>
      </w:r>
      <w:r>
        <w:t>0</w:t>
      </w:r>
      <w:r w:rsidRPr="0080254C">
        <w:t>0 мм;</w:t>
      </w:r>
    </w:p>
    <w:p w:rsidR="004F7191" w:rsidRPr="0080254C" w:rsidRDefault="008B23A3" w:rsidP="004F7191">
      <w:pPr>
        <w:numPr>
          <w:ilvl w:val="0"/>
          <w:numId w:val="21"/>
        </w:numPr>
        <w:ind w:right="282"/>
      </w:pPr>
      <w:r>
        <w:t xml:space="preserve">установча </w:t>
      </w:r>
      <w:r w:rsidR="004F7191" w:rsidRPr="0080254C">
        <w:t>потужність –</w:t>
      </w:r>
      <w:r>
        <w:t xml:space="preserve"> 1</w:t>
      </w:r>
      <w:r w:rsidR="004F7191">
        <w:t>10</w:t>
      </w:r>
      <w:r w:rsidR="004F7191" w:rsidRPr="0080254C">
        <w:t xml:space="preserve"> кВт;</w:t>
      </w:r>
    </w:p>
    <w:p w:rsidR="004F7191" w:rsidRPr="0080254C" w:rsidRDefault="004F7191" w:rsidP="004F7191">
      <w:pPr>
        <w:numPr>
          <w:ilvl w:val="0"/>
          <w:numId w:val="21"/>
        </w:numPr>
        <w:ind w:right="282"/>
      </w:pPr>
      <w:r w:rsidRPr="0080254C">
        <w:t>частота обертання ротора –</w:t>
      </w:r>
      <w:r w:rsidR="008B23A3">
        <w:t>1000</w:t>
      </w:r>
      <w:r w:rsidRPr="0080254C">
        <w:t>хв</w:t>
      </w:r>
      <w:r w:rsidRPr="0080254C">
        <w:rPr>
          <w:vertAlign w:val="superscript"/>
        </w:rPr>
        <w:t>-1</w:t>
      </w:r>
      <w:r w:rsidRPr="0080254C">
        <w:t>;</w:t>
      </w:r>
    </w:p>
    <w:p w:rsidR="004F7191" w:rsidRPr="0080254C" w:rsidRDefault="004F7191" w:rsidP="004F7191">
      <w:pPr>
        <w:numPr>
          <w:ilvl w:val="0"/>
          <w:numId w:val="21"/>
        </w:numPr>
        <w:ind w:right="282"/>
      </w:pPr>
      <w:r w:rsidRPr="0080254C">
        <w:t>маса –</w:t>
      </w:r>
      <w:r w:rsidR="008B23A3">
        <w:t>4,5 т</w:t>
      </w:r>
      <w:r w:rsidRPr="0080254C">
        <w:t>.</w:t>
      </w:r>
    </w:p>
    <w:p w:rsidR="004F7191" w:rsidRPr="00EF4A25" w:rsidRDefault="004F7191" w:rsidP="004F7191">
      <w:pPr>
        <w:ind w:right="282"/>
      </w:pPr>
      <w:r w:rsidRPr="00EF4A25">
        <w:t>Розрахуємо кількість млинів МД</w:t>
      </w:r>
      <w:r w:rsidR="008B23A3">
        <w:t>-02</w:t>
      </w:r>
      <w:r w:rsidRPr="00EF4A25">
        <w:t xml:space="preserve"> для хвойної целюлози. Її почат</w:t>
      </w:r>
      <w:r>
        <w:t>ковий ступінь млива становить 1</w:t>
      </w:r>
      <w:r w:rsidRPr="00EF4A25">
        <w:t xml:space="preserve">2 </w:t>
      </w:r>
      <w:r w:rsidRPr="00EF4A25">
        <w:rPr>
          <w:vertAlign w:val="superscript"/>
        </w:rPr>
        <w:t>о</w:t>
      </w:r>
      <w:r w:rsidRPr="00EF4A25">
        <w:t>ШР, кінцев</w:t>
      </w:r>
      <w:r>
        <w:t>ий – 80</w:t>
      </w:r>
      <w:r w:rsidRPr="00EF4A25">
        <w:t xml:space="preserve"> </w:t>
      </w:r>
      <w:r w:rsidRPr="00EF4A25">
        <w:rPr>
          <w:vertAlign w:val="superscript"/>
        </w:rPr>
        <w:t>о</w:t>
      </w:r>
      <w:r w:rsidRPr="00EF4A25">
        <w:t>ШР.</w:t>
      </w:r>
      <w:r w:rsidR="008B23A3">
        <w:t xml:space="preserve"> Загальний приріст ступеня </w:t>
      </w:r>
      <w:r w:rsidR="00527660">
        <w:rPr>
          <w:rFonts w:eastAsia="Calibri"/>
          <w:b/>
          <w:noProof/>
          <w:szCs w:val="28"/>
          <w:lang w:val="ru-RU" w:eastAsia="ru-RU"/>
        </w:rPr>
        <w:lastRenderedPageBreak/>
        <mc:AlternateContent>
          <mc:Choice Requires="wpg">
            <w:drawing>
              <wp:anchor distT="0" distB="0" distL="0" distR="0" simplePos="0" relativeHeight="251796992" behindDoc="0" locked="0" layoutInCell="1" allowOverlap="1" wp14:anchorId="5CB298D2" wp14:editId="3AAAD79B">
                <wp:simplePos x="0" y="0"/>
                <wp:positionH relativeFrom="page">
                  <wp:posOffset>828040</wp:posOffset>
                </wp:positionH>
                <wp:positionV relativeFrom="page">
                  <wp:posOffset>394685</wp:posOffset>
                </wp:positionV>
                <wp:extent cx="6588760" cy="9944100"/>
                <wp:effectExtent l="0" t="0" r="21590" b="38100"/>
                <wp:wrapNone/>
                <wp:docPr id="5668" name="Группа 5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669"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670"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71"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72"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73"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74"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75"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76"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77"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678"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79"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680"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681"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682"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683"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684"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685"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686"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CB298D2" id="Группа 5668" o:spid="_x0000_s2266" style="position:absolute;left:0;text-align:left;margin-left:65.2pt;margin-top:31.1pt;width:518.8pt;height:783pt;z-index:251796992;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">
                <v:rect id=" 4301" o:spid="_x0000_s2267"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2ycUA&#10;AADdAAAADwAAAGRycy9kb3ducmV2LnhtbESP0WrCQBRE3wv9h+UWfKubCqY2ZiMlIApSirEfcMle&#10;s6HZu2l21ejXu4VCH4eZOcPkq9F24kyDbx0reJkmIIhrp1tuFHwd1s8LED4ga+wck4IreVgVjw85&#10;ZtpdeE/nKjQiQthnqMCE0GdS+tqQRT91PXH0jm6wGKIcGqkHvES47eQsSVJpseW4YLCn0lD9XZ2s&#10;gtKx2aA5Ha5Ulj+b18/Q7m4fSk2exvcliEBj+A//tbdawTxN3+D3TXwCsr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qjbJxQAAAN0AAAAPAAAAAAAAAAAAAAAAAJgCAABkcnMv&#10;ZG93bnJldi54bWxQSwUGAAAAAAQABAD1AAAAigMAAAAA&#10;" filled="f" strokeweight=".71mm">
                  <v:path arrowok="t"/>
                </v:rect>
                <v:line id=" 4302" o:spid="_x0000_s2268"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ysGsMAAADdAAAADwAAAGRycy9kb3ducmV2LnhtbESPwWrDMAyG74O+g1Fhl7E6GawZWd0y&#10;BoWdBuv6AMJW47BYDrabpG8/HQY7il//J327wxIGNVHKfWQD9aYCRWyj67kzcP4+Pr6AygXZ4RCZ&#10;DNwow2G/utth6+LMXzSdSqcEwrlFA76UsdU6W08B8yaOxJJdYgpYZEyddglngYdBP1XVVgfsWS54&#10;HOndk/05XYNQbO3ny/XWHOtq+gy20JCaB2Pu18vbK6hCS/lf/mt/OAPP20b+FxsxAb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MrBrDAAAA3QAAAA8AAAAAAAAAAAAA&#10;AAAAoQIAAGRycy9kb3ducmV2LnhtbFBLBQYAAAAABAAEAPkAAACRAwAAAAA=&#10;" strokeweight=".71mm">
                  <v:stroke joinstyle="miter"/>
                  <o:lock v:ext="edit" shapetype="f"/>
                </v:line>
                <v:line id=" 4303" o:spid="_x0000_s2269"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AJgcMAAADdAAAADwAAAGRycy9kb3ducmV2LnhtbESPUWvCMBSF34X9h3AFX2SmHWhHZ5Qx&#10;EPY0UPcDLsm1KTY3JYlt/feLMPDxcM75Dme7n1wnBgqx9aygXBUgiLU3LTcKfs+H13cQMSEb7DyT&#10;gjtF2O9eZlusjR/5SMMpNSJDONaowKbU11JGbclhXPmeOHsXHxymLEMjTcAxw10n34piIx22nBcs&#10;9vRlSV9PN5cpurTj5XavDmUx/DidqAvVUqnFfPr8AJFoSs/wf/vbKFhvqhIeb/IT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ACYHDAAAA3QAAAA8AAAAAAAAAAAAA&#10;AAAAoQIAAGRycy9kb3ducmV2LnhtbFBLBQYAAAAABAAEAPkAAACRAwAAAAA=&#10;" strokeweight=".71mm">
                  <v:stroke joinstyle="miter"/>
                  <o:lock v:ext="edit" shapetype="f"/>
                </v:line>
                <v:line id=" 4304" o:spid="_x0000_s2270"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KX9sMAAADdAAAADwAAAGRycy9kb3ducmV2LnhtbESPUWvCMBSF3wX/Q7jCXsZMK2hHNcoY&#10;CHsa6PwBl+TaFJubksS2/vtlMPDxcM75Dmd3mFwnBgqx9aygXBYgiLU3LTcKLj/Ht3cQMSEb7DyT&#10;ggdFOOznsx3Wxo98ouGcGpEhHGtUYFPqaymjtuQwLn1PnL2rDw5TlqGRJuCY4a6Tq6LYSIct5wWL&#10;PX1a0rfz3WWKLu14vT+qY1kM304n6kL1qtTLYvrYgkg0pWf4v/1lFKw31Qr+3uQn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Sl/bDAAAA3QAAAA8AAAAAAAAAAAAA&#10;AAAAoQIAAGRycy9kb3ducmV2LnhtbFBLBQYAAAAABAAEAPkAAACRAwAAAAA=&#10;" strokeweight=".71mm">
                  <v:stroke joinstyle="miter"/>
                  <o:lock v:ext="edit" shapetype="f"/>
                </v:line>
                <v:line id=" 4305" o:spid="_x0000_s2271"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4ybcMAAADdAAAADwAAAGRycy9kb3ducmV2LnhtbESPUWvCMBSF3wf7D+EKexkz7YZWqlHG&#10;QNjTQN0PuCTXptjclCS29d8vA8HHwznnO5zNbnKdGCjE1rOCcl6AINbetNwo+D3t31YgYkI22Hkm&#10;BTeKsNs+P22wNn7kAw3H1IgM4VijAptSX0sZtSWHce574uydfXCYsgyNNAHHDHedfC+KpXTYcl6w&#10;2NOXJX05Xl2m6NKO5+ut2pfF8ON0oi5Ur0q9zKbPNYhEU3qE7+1vo2CxrD7g/01+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eMm3DAAAA3QAAAA8AAAAAAAAAAAAA&#10;AAAAoQIAAGRycy9kb3ducmV2LnhtbFBLBQYAAAAABAAEAPkAAACRAwAAAAA=&#10;" strokeweight=".71mm">
                  <v:stroke joinstyle="miter"/>
                  <o:lock v:ext="edit" shapetype="f"/>
                </v:line>
                <v:line id=" 4306" o:spid="_x0000_s2272"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eqGcMAAADdAAAADwAAAGRycy9kb3ducmV2LnhtbESPUWvCMBSF3wf7D+EKexkz7ZhWqlHG&#10;QNjTQN0PuCTXptjclCS29d8vA8HHwznnO5zNbnKdGCjE1rOCcl6AINbetNwo+D3t31YgYkI22Hkm&#10;BTeKsNs+P22wNn7kAw3H1IgM4VijAptSX0sZtSWHce574uydfXCYsgyNNAHHDHedfC+KpXTYcl6w&#10;2NOXJX05Xl2m6NKO5+ut2pfF8ON0oi5Ur0q9zKbPNYhEU3qE7+1vo2CxrD7g/01+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3qhnDAAAA3QAAAA8AAAAAAAAAAAAA&#10;AAAAoQIAAGRycy9kb3ducmV2LnhtbFBLBQYAAAAABAAEAPkAAACRAwAAAAA=&#10;" strokeweight=".71mm">
                  <v:stroke joinstyle="miter"/>
                  <o:lock v:ext="edit" shapetype="f"/>
                </v:line>
                <v:line id=" 4307" o:spid="_x0000_s2273"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sPgsMAAADdAAAADwAAAGRycy9kb3ducmV2LnhtbESPzWrDMBCE74W8g9hAL6WRXUhcnCih&#10;FAI9BfLzAIu0sUyslZEU23n7KlDocZiZb5jNbnKdGCjE1rOCclGAINbetNwouJz3758gYkI22Hkm&#10;BQ+KsNvOXjZYGz/ykYZTakSGcKxRgU2pr6WM2pLDuPA9cfauPjhMWYZGmoBjhrtOfhTFSjpsOS9Y&#10;7Onbkr6d7i5TdGnH6/1R7ctiODidqAvVm1Kv8+lrDSLRlP7Df+0fo2C5qpbwfJOf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7D4LDAAAA3QAAAA8AAAAAAAAAAAAA&#10;AAAAoQIAAGRycy9kb3ducmV2LnhtbFBLBQYAAAAABAAEAPkAAACRAwAAAAA=&#10;" strokeweight=".71mm">
                  <v:stroke joinstyle="miter"/>
                  <o:lock v:ext="edit" shapetype="f"/>
                </v:line>
                <v:line id=" 4308" o:spid="_x0000_s2274"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mR9cMAAADdAAAADwAAAGRycy9kb3ducmV2LnhtbESPwWrDMBBE74X+g9hCLqWRHahd3Cih&#10;BAI5FZr2AxZpbZlaKyMptvP3UaDQ4zAzb5jtfnGDmCjE3rOCcl2AINbe9Nwp+Pk+vryBiAnZ4OCZ&#10;FFwpwn73+LDFxviZv2g6p05kCMcGFdiUxkbKqC05jGs/Emev9cFhyjJ00gScM9wNclMUlXTYc16w&#10;ONLBkv49X1ym6NLO7eVaH8ti+nQ60RDqZ6VWT8vHO4hES/oP/7VPRsFrVVdwf5OfgN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pkfXDAAAA3QAAAA8AAAAAAAAAAAAA&#10;AAAAoQIAAGRycy9kb3ducmV2LnhtbFBLBQYAAAAABAAEAPkAAACRAwAAAAA=&#10;" strokeweight=".71mm">
                  <v:stroke joinstyle="miter"/>
                  <o:lock v:ext="edit" shapetype="f"/>
                </v:line>
                <v:line id=" 4309" o:spid="_x0000_s2275"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BBC8cAAADdAAAADwAAAGRycy9kb3ducmV2LnhtbESPQWvCQBSE74X+h+UVeqsbtUaNrlIF&#10;aaEUNQpeH9lnNjT7NmS3mvbXu4VCj8PMfMPMl52txYVaXzlW0O8lIIgLpysuFRwPm6cJCB+QNdaO&#10;ScE3eVgu7u/mmGl35T1d8lCKCGGfoQITQpNJ6QtDFn3PNcTRO7vWYoiyLaVu8RrhtpaDJEmlxYrj&#10;gsGG1oaKz/zLKninZvf8szoPT9Mkff3QJh9sR2ulHh+6lxmIQF34D/+137SCUToew++b+ATk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UEELxwAAAN0AAAAPAAAAAAAA&#10;AAAAAAAAAKECAABkcnMvZG93bnJldi54bWxQSwUGAAAAAAQABAD5AAAAlQMAAAAA&#10;" strokeweight=".35mm">
                  <v:stroke joinstyle="miter"/>
                  <o:lock v:ext="edit" shapetype="f"/>
                </v:line>
                <v:line id=" 4310" o:spid="_x0000_s2276"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qgHMMAAADdAAAADwAAAGRycy9kb3ducmV2LnhtbESPwWrDMAyG74O+g1Fhl7E6GawZWd0y&#10;BoWdBuv6AMJW47BYDrabpG8/HQY7il//J327wxIGNVHKfWQD9aYCRWyj67kzcP4+Pr6AygXZ4RCZ&#10;DNwow2G/utth6+LMXzSdSqcEwrlFA76UsdU6W08B8yaOxJJdYgpYZEyddglngYdBP1XVVgfsWS54&#10;HOndk/05XYNQbO3ny/XWHOtq+gy20JCaB2Pu18vbK6hCS/lf/mt/OAPP20beFRsxAb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6oBzDAAAA3QAAAA8AAAAAAAAAAAAA&#10;AAAAoQIAAGRycy9kb3ducmV2LnhtbFBLBQYAAAAABAAEAPkAAACRAwAAAAA=&#10;" strokeweight=".71mm">
                  <v:stroke joinstyle="miter"/>
                  <o:lock v:ext="edit" shapetype="f"/>
                </v:line>
                <v:line id=" 4311" o:spid="_x0000_s2277"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Nw4scAAADdAAAADwAAAGRycy9kb3ducmV2LnhtbESPQWvCQBSE7wX/w/IKvdVNbY2aukor&#10;FAsiahR6fWSf2WD2bchuNfbXdwtCj8PMfMNM552txZlaXzlW8NRPQBAXTldcKjjsPx7HIHxA1lg7&#10;JgVX8jCf9e6mmGl34R2d81CKCGGfoQITQpNJ6QtDFn3fNcTRO7rWYoiyLaVu8RLhtpaDJEmlxYrj&#10;gsGGFoaKU/5tFayo2b78vB+fvyZJulxrkw82w4VSD/fd2yuIQF34D9/an1rBMB1N4O9NfAJy9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g3DixwAAAN0AAAAPAAAAAAAA&#10;AAAAAAAAAKECAABkcnMvZG93bnJldi54bWxQSwUGAAAAAAQABAD5AAAAlQMAAAAA&#10;" strokeweight=".35mm">
                  <v:stroke joinstyle="miter"/>
                  <o:lock v:ext="edit" shapetype="f"/>
                </v:line>
                <v:shape id=" 4312" o:spid="_x0000_s2278"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t/y8EA&#10;AADdAAAADwAAAGRycy9kb3ducmV2LnhtbERPS2sCMRC+C/0PYQpepGYtaGVrlCoVvPqo0NuwmW6W&#10;bibLZtTVX28OgseP7z1bdL5WZ2pjFdjAaJiBIi6Crbg0cNiv36agoiBbrAOTgStFWMxfejPMbbjw&#10;ls47KVUK4ZijASfS5FrHwpHHOAwNceL+QutREmxLbVu8pHBf6/csm2iPFacGhw2tHBX/u5M3cLTy&#10;0+wx/uIAP8KtFvd9zJbG9F+7r09QQp08xQ/3xhoYT6Zpf3qTnoCe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bf8vBAAAA3QAAAA8AAAAAAAAAAAAAAAAAmAIAAGRycy9kb3du&#10;cmV2LnhtbFBLBQYAAAAABAAEAPUAAACG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279"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faUMQA&#10;AADdAAAADwAAAGRycy9kb3ducmV2LnhtbESPQWsCMRSE74X+h/AKvRTNWtDKapRWWvCqVsHbY/Pc&#10;LG5els1Tt/31RhA8DjPzDTOdd75WZ2pjFdjAoJ+BIi6Crbg08Lv56Y1BRUG2WAcmA38UYT57fppi&#10;bsOFV3ReS6kShGOOBpxIk2sdC0ceYz80xMk7hNajJNmW2rZ4SXBf6/csG2mPFacFhw0tHBXH9ckb&#10;2FnZNhuMe3zDj/Bfi/veZV/GvL50nxNQQp08wvf20hoYjsYDuL1JT0DP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X2lD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280"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VEJ8QA&#10;AADdAAAADwAAAGRycy9kb3ducmV2LnhtbESPzWoCQRCE7wHfYWghl6CzEaKyOooGA7nGP/DW7LQ7&#10;izs9y06rmzx9JhDwWFTVV9R82fla3aiNVWADr8MMFHERbMWlgf3uYzAFFQXZYh2YDHxThOWi9zTH&#10;3IY7f9FtK6VKEI45GnAiTa51LBx5jMPQECfvHFqPkmRbatviPcF9rUdZNtYeK04LDht6d1Rctldv&#10;4Gjl0OwwnvAFJ+GnFrc5ZmtjnvvdagZKqJNH+L/9aQ28jacj+HuTno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FRCf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281"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nhvMUA&#10;AADdAAAADwAAAGRycy9kb3ducmV2LnhtbESPzWoCQRCE74LvMLSQi+hsEjSycRQjCeTqTwRvzU5n&#10;Z3GnZ9lpdZOnzwQEj0VVfUXNl52v1YXaWAU28DjOQBEXwVZcGtjvPkYzUFGQLdaBycAPRVgu+r05&#10;5jZceUOXrZQqQTjmaMCJNLnWsXDkMY5DQ5y879B6lCTbUtsWrwnua/2UZVPtseK04LChtaPitD17&#10;AwcrX80O4xGH+BJ+a3Hvh+zNmIdBt3oFJdTJPXxrf1oDk+nsGf7fpCe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ieG8xQAAAN0AAAAPAAAAAAAAAAAAAAAAAJgCAABkcnMv&#10;ZG93bnJldi54bWxQSwUGAAAAAAQABAD1AAAAigM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282"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B5yMUA&#10;AADdAAAADwAAAGRycy9kb3ducmV2LnhtbESPzWoCQRCE74LvMLSQi+hsQjSycRQjCeTqTwRvzU5n&#10;Z3GnZ9lpdZOnzwQEj0VVfUXNl52v1YXaWAU28DjOQBEXwVZcGtjvPkYzUFGQLdaBycAPRVgu+r05&#10;5jZceUOXrZQqQTjmaMCJNLnWsXDkMY5DQ5y879B6lCTbUtsWrwnua/2UZVPtseK04LChtaPitD17&#10;AwcrX80O4xGH+BJ+a3Hvh+zNmIdBt3oFJdTJPXxrf1oDk+nsGf7fpCe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YHnI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283"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zcU8QA&#10;AADdAAAADwAAAGRycy9kb3ducmV2LnhtbESPQWvCQBSE70L/w/IKvUjdtKCG6CptUfBatYK3R/Y1&#10;G5p9G7JPjf76bqHgcZiZb5j5sveNOlMX68AGXkYZKOIy2JorA/vd+jkHFQXZYhOYDFwpwnLxMJhj&#10;YcOFP+m8lUolCMcCDTiRttA6lo48xlFoiZP3HTqPkmRXadvhJcF9o1+zbKI91pwWHLb04aj82Z68&#10;gYOVr3aH8YhDnIZbI251yN6NeXrs32aghHq5h//bG2tgPMnH8PcmPQG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s3FP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284"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CJMQA&#10;AADdAAAADwAAAGRycy9kb3ducmV2LnhtbESPQWvCQBSE7wX/w/IKXkrdtGCU6Cq2VPBarUJvj+wz&#10;G5p9G7KvGv31XUHocZiZb5j5sveNOlEX68AGXkYZKOIy2JorA1+79fMUVBRki01gMnChCMvF4GGO&#10;hQ1n/qTTViqVIBwLNOBE2kLrWDryGEehJU7eMXQeJcmu0rbDc4L7Rr9mWa491pwWHLb07qj82f56&#10;Awcr+3aH8RufcBKujbiPQ/ZmzPCxX81ACfXyH763N9bAOJ/mcHuTno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QiTEAAAA3QAAAA8AAAAAAAAAAAAAAAAAmAIAAGRycy9k&#10;b3ducmV2LnhtbFBLBQYAAAAABAAEAPUAAACJAw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r w:rsidR="008B23A3">
        <w:t xml:space="preserve">млива - 68 </w:t>
      </w:r>
      <w:r w:rsidR="008B23A3" w:rsidRPr="008B23A3">
        <w:rPr>
          <w:vertAlign w:val="superscript"/>
        </w:rPr>
        <w:t>о</w:t>
      </w:r>
      <w:r w:rsidR="008B23A3" w:rsidRPr="008B23A3">
        <w:t>ШР</w:t>
      </w:r>
      <w:r w:rsidR="008B23A3">
        <w:t>.</w:t>
      </w:r>
      <w:r w:rsidRPr="00EF4A25">
        <w:t xml:space="preserve"> </w:t>
      </w:r>
      <w:r w:rsidR="008B23A3">
        <w:t xml:space="preserve">Приймаємо середній приріст </w:t>
      </w:r>
      <w:r w:rsidRPr="00EF4A25">
        <w:t xml:space="preserve">ступеня млива на кожному млині </w:t>
      </w:r>
      <w:r w:rsidR="008B23A3">
        <w:t>- 8</w:t>
      </w:r>
      <w:r w:rsidRPr="00EF4A25">
        <w:t xml:space="preserve"> </w:t>
      </w:r>
      <w:r w:rsidRPr="00EF4A25">
        <w:rPr>
          <w:vertAlign w:val="superscript"/>
        </w:rPr>
        <w:t>о</w:t>
      </w:r>
      <w:r w:rsidRPr="00EF4A25">
        <w:t>ШР. Таким чином кількість млинів для хвойної целюлози становить:</w:t>
      </w:r>
    </w:p>
    <w:p w:rsidR="004F7191" w:rsidRPr="00EF4A25" w:rsidRDefault="004F7191" w:rsidP="004F7191">
      <w:pPr>
        <w:ind w:right="282"/>
        <w:rPr>
          <w:rFonts w:eastAsiaTheme="minorEastAsia"/>
        </w:rPr>
      </w:pPr>
      <m:oMathPara>
        <m:oMath>
          <m:r>
            <w:rPr>
              <w:rFonts w:ascii="Cambria Math" w:hAnsi="Cambria Math"/>
            </w:rPr>
            <m:t>К=</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СП</m:t>
                  </m:r>
                </m:e>
                <m:sub>
                  <m:r>
                    <m:rPr>
                      <m:sty m:val="p"/>
                    </m:rPr>
                    <w:rPr>
                      <w:rFonts w:ascii="Cambria Math" w:hAnsi="Cambria Math"/>
                    </w:rPr>
                    <m:t>80</m:t>
                  </m:r>
                  <m:r>
                    <w:rPr>
                      <w:rFonts w:ascii="Cambria Math" w:hAnsi="Cambria Math"/>
                    </w:rPr>
                    <m:t>в..</m:t>
                  </m:r>
                </m:sub>
              </m:sSub>
            </m:num>
            <m:den>
              <m:sSub>
                <m:sSubPr>
                  <m:ctrlPr>
                    <w:rPr>
                      <w:rFonts w:ascii="Cambria Math" w:hAnsi="Cambria Math"/>
                      <w:i/>
                    </w:rPr>
                  </m:ctrlPr>
                </m:sSubPr>
                <m:e>
                  <m:r>
                    <w:rPr>
                      <w:rFonts w:ascii="Cambria Math" w:hAnsi="Cambria Math"/>
                    </w:rPr>
                    <m:t>∆СП</m:t>
                  </m:r>
                </m:e>
                <m:sub>
                  <m:r>
                    <w:rPr>
                      <w:rFonts w:ascii="Cambria Math" w:hAnsi="Cambria Math"/>
                    </w:rPr>
                    <m:t>на 1 млині</m:t>
                  </m:r>
                </m:sub>
              </m:sSub>
            </m:den>
          </m:f>
          <m:r>
            <w:rPr>
              <w:rFonts w:ascii="Cambria Math" w:hAnsi="Cambria Math"/>
            </w:rPr>
            <m:t>=</m:t>
          </m:r>
          <m:f>
            <m:fPr>
              <m:ctrlPr>
                <w:rPr>
                  <w:rFonts w:ascii="Cambria Math" w:hAnsi="Cambria Math"/>
                  <w:i/>
                </w:rPr>
              </m:ctrlPr>
            </m:fPr>
            <m:num>
              <m:r>
                <w:rPr>
                  <w:rFonts w:ascii="Cambria Math" w:hAnsi="Cambria Math"/>
                </w:rPr>
                <m:t>80-12</m:t>
              </m:r>
            </m:num>
            <m:den>
              <m:r>
                <w:rPr>
                  <w:rFonts w:ascii="Cambria Math" w:hAnsi="Cambria Math"/>
                </w:rPr>
                <m:t>8</m:t>
              </m:r>
            </m:den>
          </m:f>
          <m:r>
            <w:rPr>
              <w:rFonts w:ascii="Cambria Math" w:hAnsi="Cambria Math"/>
            </w:rPr>
            <m:t>=8,5≈9 млинів.</m:t>
          </m:r>
        </m:oMath>
      </m:oMathPara>
    </w:p>
    <w:p w:rsidR="004F7191" w:rsidRPr="00EF4A25" w:rsidRDefault="003A40F8" w:rsidP="004F7191">
      <w:pPr>
        <w:ind w:right="282"/>
        <w:rPr>
          <w:rFonts w:eastAsia="Times New Roman"/>
        </w:rPr>
      </w:pPr>
      <w:r>
        <w:rPr>
          <w:rFonts w:eastAsiaTheme="minorEastAsia"/>
        </w:rPr>
        <w:t>Отже, треба встановити 9</w:t>
      </w:r>
      <w:r w:rsidR="004F7191" w:rsidRPr="00EF4A25">
        <w:rPr>
          <w:rFonts w:eastAsiaTheme="minorEastAsia"/>
        </w:rPr>
        <w:t xml:space="preserve"> млинів для розмелювання хвойної целюлози, </w:t>
      </w:r>
      <w:r w:rsidR="004F7191" w:rsidRPr="00EF4A25">
        <w:rPr>
          <w:rFonts w:eastAsia="Times New Roman"/>
        </w:rPr>
        <w:t xml:space="preserve">з </w:t>
      </w:r>
      <w:r>
        <w:rPr>
          <w:rFonts w:eastAsia="Times New Roman"/>
        </w:rPr>
        <w:t xml:space="preserve">трьома </w:t>
      </w:r>
      <w:r w:rsidR="004F7191" w:rsidRPr="00EF4A25">
        <w:rPr>
          <w:rFonts w:eastAsia="Times New Roman"/>
        </w:rPr>
        <w:t>п</w:t>
      </w:r>
      <w:r>
        <w:rPr>
          <w:rFonts w:eastAsia="Times New Roman"/>
        </w:rPr>
        <w:t>роміжним басейном після другого, п</w:t>
      </w:r>
      <w:r w:rsidR="00594EA8" w:rsidRPr="00594EA8">
        <w:rPr>
          <w:rFonts w:eastAsia="Times New Roman"/>
        </w:rPr>
        <w:t>’</w:t>
      </w:r>
      <w:r>
        <w:rPr>
          <w:rFonts w:eastAsia="Times New Roman"/>
        </w:rPr>
        <w:t>ятого і сьомого</w:t>
      </w:r>
      <w:r w:rsidR="004F7191" w:rsidRPr="00EF4A25">
        <w:rPr>
          <w:rFonts w:eastAsia="Times New Roman"/>
        </w:rPr>
        <w:t xml:space="preserve"> млина з метою охолодження маси, акумулювання м</w:t>
      </w:r>
      <w:r>
        <w:rPr>
          <w:rFonts w:eastAsia="Times New Roman"/>
        </w:rPr>
        <w:t>аси і вирівнювання концентрації та тиску.</w:t>
      </w:r>
      <w:r w:rsidR="004F7191" w:rsidRPr="00EF4A25">
        <w:rPr>
          <w:rFonts w:eastAsia="Times New Roman"/>
        </w:rPr>
        <w:t xml:space="preserve"> </w:t>
      </w:r>
    </w:p>
    <w:p w:rsidR="00386105" w:rsidRPr="00715640" w:rsidRDefault="00386105" w:rsidP="00715640">
      <w:pPr>
        <w:ind w:right="282"/>
      </w:pPr>
      <w:r>
        <w:rPr>
          <w:rFonts w:eastAsia="Times New Roman"/>
        </w:rPr>
        <w:t xml:space="preserve"> </w:t>
      </w:r>
    </w:p>
    <w:p w:rsidR="00715640" w:rsidRPr="00715640" w:rsidRDefault="00715640" w:rsidP="00715640">
      <w:pPr>
        <w:ind w:right="282"/>
        <w:rPr>
          <w:b/>
        </w:rPr>
      </w:pPr>
      <w:r w:rsidRPr="00715640">
        <w:rPr>
          <w:b/>
        </w:rPr>
        <w:t>Басейн для акумулювання розмеленої маси</w:t>
      </w:r>
    </w:p>
    <w:p w:rsidR="00715640" w:rsidRPr="00715640" w:rsidRDefault="00715640" w:rsidP="00715640">
      <w:pPr>
        <w:ind w:right="282"/>
      </w:pPr>
      <w:r w:rsidRPr="00715640">
        <w:t>Басейн буферний має такі технічні характеристики:</w:t>
      </w:r>
    </w:p>
    <w:p w:rsidR="00715640" w:rsidRPr="00715640" w:rsidRDefault="00715640" w:rsidP="00715640">
      <w:pPr>
        <w:numPr>
          <w:ilvl w:val="0"/>
          <w:numId w:val="21"/>
        </w:numPr>
        <w:ind w:right="282"/>
      </w:pPr>
      <w:r w:rsidRPr="00715640">
        <w:t>місткість – 120 м</w:t>
      </w:r>
      <w:r w:rsidRPr="00715640">
        <w:rPr>
          <w:vertAlign w:val="superscript"/>
        </w:rPr>
        <w:t>3</w:t>
      </w:r>
      <w:r w:rsidRPr="00715640">
        <w:t>;</w:t>
      </w:r>
    </w:p>
    <w:p w:rsidR="00715640" w:rsidRPr="00715640" w:rsidRDefault="00715640" w:rsidP="00715640">
      <w:pPr>
        <w:numPr>
          <w:ilvl w:val="0"/>
          <w:numId w:val="21"/>
        </w:numPr>
        <w:ind w:right="282"/>
      </w:pPr>
      <w:r w:rsidRPr="00715640">
        <w:t>пристрій перемішування – вал з лопатями;</w:t>
      </w:r>
    </w:p>
    <w:p w:rsidR="00715640" w:rsidRDefault="00715640" w:rsidP="00715640">
      <w:pPr>
        <w:numPr>
          <w:ilvl w:val="0"/>
          <w:numId w:val="21"/>
        </w:numPr>
        <w:ind w:right="282"/>
      </w:pPr>
      <w:r w:rsidRPr="00715640">
        <w:t>частота обертання валу – 217 об/</w:t>
      </w:r>
      <w:r w:rsidR="003A40F8">
        <w:t>хв..</w:t>
      </w:r>
    </w:p>
    <w:p w:rsidR="00715640" w:rsidRPr="00715640" w:rsidRDefault="00715640" w:rsidP="00F650C1">
      <w:pPr>
        <w:ind w:left="1069" w:right="282" w:firstLine="0"/>
      </w:pPr>
    </w:p>
    <w:p w:rsidR="00715640" w:rsidRPr="00715640" w:rsidRDefault="00715640" w:rsidP="00715640">
      <w:pPr>
        <w:ind w:right="282"/>
        <w:rPr>
          <w:b/>
        </w:rPr>
      </w:pPr>
      <w:r w:rsidRPr="00715640">
        <w:rPr>
          <w:b/>
        </w:rPr>
        <w:t>Композиційний басейн</w:t>
      </w:r>
    </w:p>
    <w:p w:rsidR="00715640" w:rsidRPr="00715640" w:rsidRDefault="00715640" w:rsidP="00715640">
      <w:pPr>
        <w:ind w:right="282"/>
      </w:pPr>
      <w:r w:rsidRPr="00715640">
        <w:t>Технічні характеристики басейну композиційного:</w:t>
      </w:r>
    </w:p>
    <w:p w:rsidR="00715640" w:rsidRPr="00715640" w:rsidRDefault="00715640" w:rsidP="00715640">
      <w:pPr>
        <w:numPr>
          <w:ilvl w:val="0"/>
          <w:numId w:val="21"/>
        </w:numPr>
        <w:ind w:right="282"/>
      </w:pPr>
      <w:r w:rsidRPr="00715640">
        <w:t>місткість – 320 м</w:t>
      </w:r>
      <w:r w:rsidRPr="00715640">
        <w:rPr>
          <w:vertAlign w:val="superscript"/>
        </w:rPr>
        <w:t>3</w:t>
      </w:r>
      <w:r w:rsidRPr="00715640">
        <w:t>;</w:t>
      </w:r>
    </w:p>
    <w:p w:rsidR="00715640" w:rsidRPr="00715640" w:rsidRDefault="00715640" w:rsidP="00715640">
      <w:pPr>
        <w:numPr>
          <w:ilvl w:val="0"/>
          <w:numId w:val="21"/>
        </w:numPr>
        <w:ind w:right="282"/>
      </w:pPr>
      <w:r w:rsidRPr="00715640">
        <w:t>потужність електродвигуна – 75 кВт;</w:t>
      </w:r>
    </w:p>
    <w:p w:rsidR="00715640" w:rsidRPr="00715640" w:rsidRDefault="00715640" w:rsidP="00715640">
      <w:pPr>
        <w:numPr>
          <w:ilvl w:val="0"/>
          <w:numId w:val="21"/>
        </w:numPr>
        <w:ind w:right="282"/>
      </w:pPr>
      <w:r w:rsidRPr="00715640">
        <w:t>пристрій перемішування – вал з лопатями;</w:t>
      </w:r>
    </w:p>
    <w:p w:rsidR="00715640" w:rsidRDefault="00715640" w:rsidP="00715640">
      <w:pPr>
        <w:numPr>
          <w:ilvl w:val="0"/>
          <w:numId w:val="21"/>
        </w:numPr>
        <w:ind w:right="282"/>
      </w:pPr>
      <w:r w:rsidRPr="00715640">
        <w:t>частота обертання валу – 217 об/</w:t>
      </w:r>
      <w:r w:rsidR="003A40F8">
        <w:t>х</w:t>
      </w:r>
      <w:r w:rsidRPr="00715640">
        <w:t>в..</w:t>
      </w:r>
    </w:p>
    <w:p w:rsidR="00715640" w:rsidRPr="00715640" w:rsidRDefault="00715640" w:rsidP="005E2092">
      <w:pPr>
        <w:ind w:left="709" w:right="282" w:firstLine="0"/>
      </w:pPr>
    </w:p>
    <w:p w:rsidR="00715640" w:rsidRPr="00715640" w:rsidRDefault="00715640" w:rsidP="00715640">
      <w:pPr>
        <w:ind w:right="282"/>
        <w:rPr>
          <w:b/>
        </w:rPr>
      </w:pPr>
      <w:r w:rsidRPr="00715640">
        <w:rPr>
          <w:b/>
        </w:rPr>
        <w:t>Установка вихрових конічних очисників</w:t>
      </w:r>
    </w:p>
    <w:p w:rsidR="00715640" w:rsidRPr="00715640" w:rsidRDefault="00715640" w:rsidP="00715640">
      <w:pPr>
        <w:ind w:right="282"/>
      </w:pPr>
      <w:r w:rsidRPr="00715640">
        <w:t>За добовою продуктивністю обираємо установку вихрових конічних очисників марки УВК-</w:t>
      </w:r>
      <w:r w:rsidR="003A40F8">
        <w:t>40</w:t>
      </w:r>
      <w:r w:rsidRPr="00715640">
        <w:t>-0</w:t>
      </w:r>
      <w:r w:rsidR="00426EAE">
        <w:t>1</w:t>
      </w:r>
      <w:r w:rsidRPr="00715640">
        <w:t>.</w:t>
      </w:r>
    </w:p>
    <w:p w:rsidR="00715640" w:rsidRPr="00715640" w:rsidRDefault="00715640" w:rsidP="00715640">
      <w:pPr>
        <w:ind w:right="282"/>
      </w:pPr>
      <w:r w:rsidRPr="00715640">
        <w:t>Технічні характеристики:</w:t>
      </w:r>
    </w:p>
    <w:p w:rsidR="00715640" w:rsidRPr="00715640" w:rsidRDefault="00715640" w:rsidP="00715640">
      <w:pPr>
        <w:numPr>
          <w:ilvl w:val="0"/>
          <w:numId w:val="21"/>
        </w:numPr>
        <w:ind w:right="282"/>
      </w:pPr>
      <w:r w:rsidRPr="00715640">
        <w:t xml:space="preserve">продуктивність – </w:t>
      </w:r>
      <w:r w:rsidR="003A40F8">
        <w:t>40</w:t>
      </w:r>
      <w:r w:rsidRPr="00715640">
        <w:t xml:space="preserve"> т/добу;</w:t>
      </w:r>
    </w:p>
    <w:p w:rsidR="00715640" w:rsidRPr="00715640" w:rsidRDefault="00715640" w:rsidP="00715640">
      <w:pPr>
        <w:numPr>
          <w:ilvl w:val="0"/>
          <w:numId w:val="21"/>
        </w:numPr>
        <w:ind w:right="282"/>
      </w:pPr>
      <w:r w:rsidRPr="00715640">
        <w:t xml:space="preserve">пропускна здатність очисника – </w:t>
      </w:r>
      <w:r w:rsidR="005E2092">
        <w:t>1</w:t>
      </w:r>
      <w:r w:rsidR="00426EAE">
        <w:t xml:space="preserve">25 </w:t>
      </w:r>
      <w:r w:rsidRPr="00715640">
        <w:t>л/</w:t>
      </w:r>
      <w:r w:rsidR="005E2092">
        <w:t>х</w:t>
      </w:r>
      <w:r w:rsidRPr="00715640">
        <w:t>в.;</w:t>
      </w:r>
    </w:p>
    <w:p w:rsidR="00715640" w:rsidRPr="00715640" w:rsidRDefault="00715640" w:rsidP="00715640">
      <w:pPr>
        <w:numPr>
          <w:ilvl w:val="0"/>
          <w:numId w:val="21"/>
        </w:numPr>
        <w:ind w:right="282"/>
      </w:pPr>
      <w:r w:rsidRPr="00715640">
        <w:t xml:space="preserve">діаметр очисника – </w:t>
      </w:r>
      <w:r w:rsidR="00426EAE">
        <w:t xml:space="preserve">80 </w:t>
      </w:r>
      <w:r w:rsidRPr="00715640">
        <w:t>мм;</w:t>
      </w:r>
    </w:p>
    <w:p w:rsidR="00715640" w:rsidRPr="00715640" w:rsidRDefault="00715640" w:rsidP="00715640">
      <w:pPr>
        <w:numPr>
          <w:ilvl w:val="0"/>
          <w:numId w:val="21"/>
        </w:numPr>
        <w:ind w:right="282"/>
      </w:pPr>
      <w:r w:rsidRPr="00715640">
        <w:t xml:space="preserve">кількість очисників за ступенями – І – </w:t>
      </w:r>
      <w:r w:rsidR="003A40F8">
        <w:t>56</w:t>
      </w:r>
      <w:r w:rsidRPr="00715640">
        <w:t xml:space="preserve">, ІІ – </w:t>
      </w:r>
      <w:r w:rsidR="003A40F8">
        <w:t>12</w:t>
      </w:r>
      <w:r w:rsidRPr="00715640">
        <w:t xml:space="preserve">, ІІІ – </w:t>
      </w:r>
      <w:r w:rsidR="003A40F8">
        <w:t>8</w:t>
      </w:r>
      <w:r w:rsidRPr="00715640">
        <w:t>;</w:t>
      </w:r>
    </w:p>
    <w:p w:rsidR="00715640" w:rsidRPr="00715640" w:rsidRDefault="00715640" w:rsidP="00715640">
      <w:pPr>
        <w:numPr>
          <w:ilvl w:val="0"/>
          <w:numId w:val="21"/>
        </w:numPr>
        <w:ind w:right="282"/>
      </w:pPr>
      <w:r w:rsidRPr="00715640">
        <w:t xml:space="preserve">габаритні розміри: </w:t>
      </w:r>
      <w:r w:rsidR="003A40F8">
        <w:t>4</w:t>
      </w:r>
      <w:r w:rsidRPr="00715640">
        <w:t>,</w:t>
      </w:r>
      <w:r w:rsidR="003A40F8">
        <w:t>62</w:t>
      </w:r>
      <w:r w:rsidRPr="00715640">
        <w:t>×</w:t>
      </w:r>
      <w:r w:rsidR="003A40F8">
        <w:t>3</w:t>
      </w:r>
      <w:r w:rsidRPr="00715640">
        <w:t>,</w:t>
      </w:r>
      <w:r w:rsidR="003A40F8">
        <w:t>74</w:t>
      </w:r>
      <w:r w:rsidRPr="00715640">
        <w:t>×</w:t>
      </w:r>
      <w:r w:rsidR="00426EAE">
        <w:t>2</w:t>
      </w:r>
      <w:r w:rsidRPr="00715640">
        <w:t>,</w:t>
      </w:r>
      <w:r w:rsidR="00426EAE">
        <w:t>53</w:t>
      </w:r>
      <w:r w:rsidRPr="00715640">
        <w:t xml:space="preserve"> мм;</w:t>
      </w:r>
    </w:p>
    <w:p w:rsidR="00715640" w:rsidRPr="00715640" w:rsidRDefault="00527660" w:rsidP="00715640">
      <w:pPr>
        <w:numPr>
          <w:ilvl w:val="0"/>
          <w:numId w:val="21"/>
        </w:numPr>
        <w:ind w:right="282"/>
      </w:pPr>
      <w:r>
        <w:rPr>
          <w:rFonts w:eastAsia="Calibri"/>
          <w:b/>
          <w:noProof/>
          <w:szCs w:val="28"/>
          <w:lang w:val="ru-RU" w:eastAsia="ru-RU"/>
        </w:rPr>
        <w:lastRenderedPageBreak/>
        <mc:AlternateContent>
          <mc:Choice Requires="wpg">
            <w:drawing>
              <wp:anchor distT="0" distB="0" distL="0" distR="0" simplePos="0" relativeHeight="251799040" behindDoc="0" locked="0" layoutInCell="1" allowOverlap="1" wp14:anchorId="2F1BE32E" wp14:editId="03AC38A7">
                <wp:simplePos x="0" y="0"/>
                <wp:positionH relativeFrom="page">
                  <wp:posOffset>837565</wp:posOffset>
                </wp:positionH>
                <wp:positionV relativeFrom="page">
                  <wp:posOffset>394685</wp:posOffset>
                </wp:positionV>
                <wp:extent cx="6588760" cy="9944100"/>
                <wp:effectExtent l="0" t="0" r="21590" b="38100"/>
                <wp:wrapNone/>
                <wp:docPr id="5687" name="Группа 56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688"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689"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90"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91"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92"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93"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94"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95"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96"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697"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698"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699"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700"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701"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702"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703"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704"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705"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F1BE32E" id="Группа 5687" o:spid="_x0000_s2285" style="position:absolute;left:0;text-align:left;margin-left:65.95pt;margin-top:31.1pt;width:518.8pt;height:783pt;z-index:251799040;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">
                <v:rect id=" 4301" o:spid="_x0000_s2286"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p1qMEA&#10;AADdAAAADwAAAGRycy9kb3ducmV2LnhtbERPy4rCMBTdC/5DuII7TRV80DGWoSAKIoOPD7g0d5oy&#10;zU1tUq3z9ZOFMMvDeW+y3tbiQa2vHCuYTRMQxIXTFZcKbtfdZA3CB2SNtWNS8CIP2XY42GCq3ZPP&#10;9LiEUsQQ9ikqMCE0qZS+MGTRT11DHLlv11oMEbal1C0+Y7it5TxJltJixbHBYEO5oeLn0lkFuWOz&#10;R9NdX5Tn9/3qK1TH35NS41H/+QEiUB/+xW/3QStYLNdxbnwTn4D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qdajBAAAA3QAAAA8AAAAAAAAAAAAAAAAAmAIAAGRycy9kb3du&#10;cmV2LnhtbFBLBQYAAAAABAAEAPUAAACGAwAAAAA=&#10;" filled="f" strokeweight=".71mm">
                  <v:path arrowok="t"/>
                </v:rect>
                <v:line id=" 4302" o:spid="_x0000_s2287"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N1oMMAAADdAAAADwAAAGRycy9kb3ducmV2LnhtbESP3WoCMRSE7wu+QzhCb4pmt1B/VqOI&#10;IHhVqO0DHJLjZnFzsiRxd317Uyj0cpiZb5jtfnSt6CnExrOCcl6AINbeNFwr+Pk+zVYgYkI22Hom&#10;BQ+KsN9NXrZYGT/wF/WXVIsM4VihAptSV0kZtSWHce474uxdfXCYsgy1NAGHDHetfC+KhXTYcF6w&#10;2NHRkr5d7i5TdGmH6/2xPJVF/+l0ojYs35R6nY6HDYhEY/oP/7XPRsHHYrWG3zf5Ccjd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jdaDDAAAA3QAAAA8AAAAAAAAAAAAA&#10;AAAAoQIAAGRycy9kb3ducmV2LnhtbFBLBQYAAAAABAAEAPkAAACRAwAAAAA=&#10;" strokeweight=".71mm">
                  <v:stroke joinstyle="miter"/>
                  <o:lock v:ext="edit" shapetype="f"/>
                </v:line>
                <v:line id=" 4303" o:spid="_x0000_s2288"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BK4MQAAADdAAAADwAAAGRycy9kb3ducmV2LnhtbESPwWrDMAyG74O9g9Ggl7E6Gazdsrpl&#10;DAo9DdbtAYStxmGxHGw3Sd++OhR2FL/+T/o2uzn0aqSUu8gG6mUFithG13Fr4Pdn//QKKhdkh31k&#10;MnChDLvt/d0GGxcn/qbxWFolEM4NGvClDI3W2XoKmJdxIJbsFFPAImNqtUs4CTz0+rmqVjpgx3LB&#10;40Cfnuzf8RyEYms/nc6X9b6uxq9gC/Vp/WjM4mH+eAdVaC7/y7f2wRl4Wb3J/2IjJq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gErgxAAAAN0AAAAPAAAAAAAAAAAA&#10;AAAAAKECAABkcnMvZG93bnJldi54bWxQSwUGAAAAAAQABAD5AAAAkgMAAAAA&#10;" strokeweight=".71mm">
                  <v:stroke joinstyle="miter"/>
                  <o:lock v:ext="edit" shapetype="f"/>
                </v:line>
                <v:line id=" 4304" o:spid="_x0000_s2289"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zve8MAAADdAAAADwAAAGRycy9kb3ducmV2LnhtbESP0WoCMRRE34X+Q7gFX6RmV1Db1Sil&#10;IPgkVPsBl+S6WdzcLEncXf/eFAp9HGbmDLPdj64VPYXYeFZQzgsQxNqbhmsFP5fD2zuImJANtp5J&#10;wYMi7Hcvky1Wxg/8Tf051SJDOFaowKbUVVJGbclhnPuOOHtXHxymLEMtTcAhw10rF0Wxkg4bzgsW&#10;O/qypG/nu8sUXdrhen+sD2XRn5xO1Ib1TKnp6/i5AZFoTP/hv/bRKFiuPkr4fZOfgN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M73vDAAAA3QAAAA8AAAAAAAAAAAAA&#10;AAAAoQIAAGRycy9kb3ducmV2LnhtbFBLBQYAAAAABAAEAPkAAACRAwAAAAA=&#10;" strokeweight=".71mm">
                  <v:stroke joinstyle="miter"/>
                  <o:lock v:ext="edit" shapetype="f"/>
                </v:line>
                <v:line id=" 4305" o:spid="_x0000_s2290"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5xDMMAAADdAAAADwAAAGRycy9kb3ducmV2LnhtbESP0WoCMRRE34X+Q7iFvkjNrqDW1Sil&#10;IPRJ0PYDLsl1s3RzsyRxd/37RhB8HGbmDLPdj64VPYXYeFZQzgoQxNqbhmsFvz+H9w8QMSEbbD2T&#10;ghtF2O9eJlusjB/4RP051SJDOFaowKbUVVJGbclhnPmOOHsXHxymLEMtTcAhw10r50WxlA4bzgsW&#10;O/qypP/OV5cpurTD5XpbHcqiPzqdqA2rqVJvr+PnBkSiMT3Dj/a3UbBYrudwf5OfgN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ecQzDAAAA3QAAAA8AAAAAAAAAAAAA&#10;AAAAoQIAAGRycy9kb3ducmV2LnhtbFBLBQYAAAAABAAEAPkAAACRAwAAAAA=&#10;" strokeweight=".71mm">
                  <v:stroke joinstyle="miter"/>
                  <o:lock v:ext="edit" shapetype="f"/>
                </v:line>
                <v:line id=" 4306" o:spid="_x0000_s2291"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LUl8QAAADdAAAADwAAAGRycy9kb3ducmV2LnhtbESP0WoCMRRE3wv9h3ALfSk1u0q1bo1S&#10;BMEnQdsPuCTXzeLmZkni7vr3jSD0cZiZM8xqM7pW9BRi41lBOSlAEGtvGq4V/P7s3j9BxIRssPVM&#10;Cm4UYbN+flphZfzAR+pPqRYZwrFCBTalrpIyaksO48R3xNk7++AwZRlqaQIOGe5aOS2KuXTYcF6w&#10;2NHWkr6cri5TdGmH8/W22JVFf3A6URsWb0q9vozfXyASjek//GjvjYKP+XIG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UtSXxAAAAN0AAAAPAAAAAAAAAAAA&#10;AAAAAKECAABkcnMvZG93bnJldi54bWxQSwUGAAAAAAQABAD5AAAAkgMAAAAA&#10;" strokeweight=".71mm">
                  <v:stroke joinstyle="miter"/>
                  <o:lock v:ext="edit" shapetype="f"/>
                </v:line>
                <v:line id=" 4307" o:spid="_x0000_s2292"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tM48QAAADdAAAADwAAAGRycy9kb3ducmV2LnhtbESP0WoCMRRE3wv9h3ALfSk1u2K1bo1S&#10;BMEnQdsPuCTXzeLmZkni7vr3jSD0cZiZM8xqM7pW9BRi41lBOSlAEGtvGq4V/P7s3j9BxIRssPVM&#10;Cm4UYbN+flphZfzAR+pPqRYZwrFCBTalrpIyaksO48R3xNk7++AwZRlqaQIOGe5aOS2KuXTYcF6w&#10;2NHWkr6cri5TdGmH8/W22JVFf3A6URsWb0q9vozfXyASjek//GjvjYKP+XIG9zf5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u0zjxAAAAN0AAAAPAAAAAAAAAAAA&#10;AAAAAKECAABkcnMvZG93bnJldi54bWxQSwUGAAAAAAQABAD5AAAAkgMAAAAA&#10;" strokeweight=".71mm">
                  <v:stroke joinstyle="miter"/>
                  <o:lock v:ext="edit" shapetype="f"/>
                </v:line>
                <v:line id=" 4308" o:spid="_x0000_s2293"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fpeMMAAADdAAAADwAAAGRycy9kb3ducmV2LnhtbESP0WoCMRRE34X+Q7iFvkjNbkGtq1FK&#10;QfBJ0PYDLsl1s3RzsyRxd/37RhB8HGbmDLPZja4VPYXYeFZQzgoQxNqbhmsFvz/7908QMSEbbD2T&#10;ghtF2G1fJhusjB/4RP051SJDOFaowKbUVVJGbclhnPmOOHsXHxymLEMtTcAhw10rP4piIR02nBcs&#10;dvRtSf+dry5TdGmHy/W23JdFf3Q6URuWU6XeXsevNYhEY3qGH+2DUTBfrOZwf5OfgN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36XjDAAAA3QAAAA8AAAAAAAAAAAAA&#10;AAAAoQIAAGRycy9kb3ducmV2LnhtbFBLBQYAAAAABAAEAPkAAACRAwAAAAA=&#10;" strokeweight=".71mm">
                  <v:stroke joinstyle="miter"/>
                  <o:lock v:ext="edit" shapetype="f"/>
                </v:line>
                <v:line id=" 4309" o:spid="_x0000_s2294"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ACascAAADdAAAADwAAAGRycy9kb3ducmV2LnhtbESPQWvCQBSE74L/YXlCb7pRa9DoKlUo&#10;LRSpRsHrI/vMhmbfhuxW0/76bqHQ4zAz3zCrTWdrcaPWV44VjEcJCOLC6YpLBefT83AOwgdkjbVj&#10;UvBFHjbrfm+FmXZ3PtItD6WIEPYZKjAhNJmUvjBk0Y9cQxy9q2sthijbUuoW7xFuazlJklRarDgu&#10;GGxoZ6j4yD+tgjdqDo/f2+v0skjSl702+eR9tlPqYdA9LUEE6sJ/+K/9qhXM0kUKv2/iE5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EAJqxwAAAN0AAAAPAAAAAAAA&#10;AAAAAAAAAKECAABkcnMvZG93bnJldi54bWxQSwUGAAAAAAQABAD5AAAAlQMAAAAA&#10;" strokeweight=".35mm">
                  <v:stroke joinstyle="miter"/>
                  <o:lock v:ext="edit" shapetype="f"/>
                </v:line>
                <v:line id=" 4310" o:spid="_x0000_s2295"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nSlMMAAADdAAAADwAAAGRycy9kb3ducmV2LnhtbESPwWrDMBBE74H+g9hCLqGWHWjculFC&#10;KQR6KjTpByzSxjK1VkZSbOfvq0Cgx2Fm3jDb/ex6MVKInWcFVVGCINbedNwq+Dkdnl5AxIRssPdM&#10;Cq4UYb97WGyxMX7ibxqPqRUZwrFBBTaloZEyaksOY+EH4uydfXCYsgytNAGnDHe9XJflRjrsOC9Y&#10;HOjDkv49Xlym6MpO58u1PlTl+OV0oj7UK6WWj/P7G4hEc/oP39ufRsHz5rWG25v8BOTu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p0pTDAAAA3QAAAA8AAAAAAAAAAAAA&#10;AAAAoQIAAGRycy9kb3ducmV2LnhtbFBLBQYAAAAABAAEAPkAAACRAwAAAAA=&#10;" strokeweight=".71mm">
                  <v:stroke joinstyle="miter"/>
                  <o:lock v:ext="edit" shapetype="f"/>
                </v:line>
                <v:line id=" 4311" o:spid="_x0000_s2296"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Mzg8QAAADdAAAADwAAAGRycy9kb3ducmV2LnhtbERPXWvCMBR9F/wP4Qq+aarOMqtRNkE2&#10;GEPXDXy9NNem2NyUJmrnrzcPgz0ezvdq09laXKn1lWMFk3ECgrhwuuJSwc/3bvQMwgdkjbVjUvBL&#10;Hjbrfm+FmXY3/qJrHkoRQ9hnqMCE0GRS+sKQRT92DXHkTq61GCJsS6lbvMVwW8tpkqTSYsWxwWBD&#10;W0PFOb9YBR/UHJ7ur6fZcZGkb5/a5NP9fKvUcNC9LEEE6sK/+M/9rhXM00WcG9/EJ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wzODxAAAAN0AAAAPAAAAAAAAAAAA&#10;AAAAAKECAABkcnMvZG93bnJldi54bWxQSwUGAAAAAAQABAD5AAAAkgMAAAAA&#10;" strokeweight=".35mm">
                  <v:stroke joinstyle="miter"/>
                  <o:lock v:ext="edit" shapetype="f"/>
                </v:line>
                <v:shape id=" 4312" o:spid="_x0000_s2297"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hAi8UA&#10;AADdAAAADwAAAGRycy9kb3ducmV2LnhtbESPzWoCQRCE74LvMLSQi+hsAtG4cRQjCeTqTwRvzU5n&#10;Z3GnZ9lpdZOnzwQEj0VVfUXNl52v1YXaWAU28DjOQBEXwVZcGtjvPkYvoKIgW6wDk4EfirBc9Htz&#10;zG248oYuWylVgnDM0YATaXKtY+HIYxyHhjh536H1KEm2pbYtXhPc1/opyybaY8VpwWFDa0fFaXv2&#10;Bg5WvpodxiMOcRp+a3Hvh+zNmIdBt3oFJdTJPXxrf1oDz5PZDP7fpCe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uECL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298"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zDMEA&#10;AADdAAAADwAAAGRycy9kb3ducmV2LnhtbERPTWsCMRC9F/wPYYReiiYttMpqFC0KvVZbwduwGTeL&#10;m8myGXXtr28OhR4f73u+7EOjrtSlOrKF57EBRVxGV3Nl4Wu/HU1BJUF22EQmC3dKsFwMHuZYuHjj&#10;T7rupFI5hFOBFrxIW2idSk8B0zi2xJk7xS6gZNhV2nV4y+Gh0S/GvOmANecGjy29eyrPu0uwcHDy&#10;3e4xHfEJJ/GnEb85mLW1j8N+NQMl1Mu/+M/94Sy8Tkzen9/kJ6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pcwzBAAAA3QAAAA8AAAAAAAAAAAAAAAAAmAIAAGRycy9kb3du&#10;cmV2LnhtbFBLBQYAAAAABAAEAPUAAACG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299"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XWl8QA&#10;AADdAAAADwAAAGRycy9kb3ducmV2LnhtbESPX2sCMRDE3wW/Q9hCX6QmFqzlahRbKvTVPxX6tly2&#10;l6OXzXHZ6tlPb4SCj8PM/IaZL/vQqCN1qY5sYTI2oIjL6GquLOx364dnUEmQHTaRycKZEiwXw8Ec&#10;CxdPvKHjViqVIZwKtOBF2kLrVHoKmMaxJc7ed+wCSpZdpV2HpwwPjX405kkHrDkveGzpzVP5s/0N&#10;Fg5OPtsdpi8c4Sz+NeLfD+bV2vu7fvUCSqiXW/i//eEsTGdmAtc3+Qno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l1pf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300"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I4MQA&#10;AADdAAAADwAAAGRycy9kb3ducmV2LnhtbESPQWsCMRSE74L/ITzBi9SkglW2RrHFQq/VKvT22Lxu&#10;Fjcvy+ZVt/31plDocZiZb5jVpg+NulCX6sgW7qcGFHEZXc2VhffDy90SVBJkh01ksvBNCTbr4WCF&#10;hYtXfqPLXiqVIZwKtOBF2kLrVHoKmKaxJc7eZ+wCSpZdpV2H1wwPjZ4Z86AD1pwXPLb07Kk877+C&#10;hZOTY3vA9IETXMSfRvzuZJ6sHY/67SMooV7+w3/tV2dhvjAz+H2Tn4B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3SOD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301"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vte8QA&#10;AADdAAAADwAAAGRycy9kb3ducmV2LnhtbESPQWsCMRSE7wX/Q3iCl1ITK61laxRbFLxWW6G3x+Z1&#10;s3TzsmxedfXXm0Khx2FmvmHmyz406khdqiNbmIwNKOIyuporC+/7zd0TqCTIDpvIZOFMCZaLwc0c&#10;CxdP/EbHnVQqQzgVaMGLtIXWqfQUMI1jS5y9r9gFlCy7SrsOTxkeGn1vzKMOWHNe8NjSq6fye/cT&#10;LBycfLR7TJ94i7N4acSvD+bF2tGwXz2DEurlP/zX3joLDzMzhd83+Qno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77Xv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302"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J1D8QA&#10;AADdAAAADwAAAGRycy9kb3ducmV2LnhtbESPQWsCMRSE7wX/Q3iCl1ITi61laxRbFLxWW6G3x+Z1&#10;s3TzsmxedfXXm0Khx2FmvmHmyz406khdqiNbmIwNKOIyuporC+/7zd0TqCTIDpvIZOFMCZaLwc0c&#10;CxdP/EbHnVQqQzgVaMGLtIXWqfQUMI1jS5y9r9gFlCy7SrsOTxkeGn1vzKMOWHNe8NjSq6fye/cT&#10;LBycfLR7TJ94i7N4acSvD+bF2tGwXz2DEurlP/zX3joLDzMzhd83+Qno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SdQ/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303"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7QlMQA&#10;AADdAAAADwAAAGRycy9kb3ducmV2LnhtbESPQWsCMRSE7wX/Q3hCL6UmFayyNYotFnpVq9DbY/O6&#10;Wdy8LJtXXf31jVDocZiZb5j5sg+NOlGX6sgWnkYGFHEZXc2Vhc/d++MMVBJkh01ksnChBMvF4G6O&#10;hYtn3tBpK5XKEE4FWvAibaF1Kj0FTKPYEmfvO3YBJcuu0q7Dc4aHRo+NedYBa84LHlt681Qetz/B&#10;wsHJvt1h+sIHnMZrI359MK/W3g/71QsooV7+w3/tD2dhMjUTuL3JT0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e0JTEAAAA3QAAAA8AAAAAAAAAAAAAAAAAmAIAAGRycy9k&#10;b3ducmV2LnhtbFBLBQYAAAAABAAEAPUAAACJAw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r w:rsidR="00715640" w:rsidRPr="00715640">
        <w:t xml:space="preserve">маса – </w:t>
      </w:r>
      <w:r w:rsidR="00426EAE">
        <w:t>5</w:t>
      </w:r>
      <w:r w:rsidR="00715640" w:rsidRPr="00715640">
        <w:t>,</w:t>
      </w:r>
      <w:r w:rsidR="003A40F8">
        <w:t>50</w:t>
      </w:r>
      <w:r w:rsidR="00715640" w:rsidRPr="00715640">
        <w:t>т.</w:t>
      </w:r>
    </w:p>
    <w:p w:rsidR="00715640" w:rsidRPr="00715640" w:rsidRDefault="00715640" w:rsidP="00715640">
      <w:pPr>
        <w:ind w:right="282"/>
      </w:pPr>
      <w:r w:rsidRPr="00715640">
        <w:t>Кількість установок вихрових конічних очисників марки УВК-</w:t>
      </w:r>
      <w:r w:rsidR="003A40F8">
        <w:t>40</w:t>
      </w:r>
      <w:r w:rsidRPr="00715640">
        <w:t>-0</w:t>
      </w:r>
      <w:r w:rsidR="003A40F8">
        <w:t>1</w:t>
      </w:r>
      <w:r w:rsidRPr="00715640">
        <w:t xml:space="preserve"> розраховуємо за формулою:</w:t>
      </w:r>
    </w:p>
    <w:p w:rsidR="00715640" w:rsidRPr="009B1286" w:rsidRDefault="00715640" w:rsidP="009B1286">
      <w:pPr>
        <w:ind w:right="282"/>
        <w:rPr>
          <w:rFonts w:eastAsiaTheme="minorEastAsia"/>
        </w:rPr>
      </w:pPr>
      <m:oMathPara>
        <m:oMath>
          <m:r>
            <w:rPr>
              <w:rFonts w:ascii="Cambria Math" w:hAnsi="Cambria Math"/>
              <w:lang w:val="en-US"/>
            </w:rPr>
            <m:t>N=</m:t>
          </m:r>
          <m:f>
            <m:fPr>
              <m:ctrlPr>
                <w:rPr>
                  <w:rFonts w:ascii="Cambria Math" w:hAnsi="Cambria Math"/>
                  <w:i/>
                </w:rPr>
              </m:ctrlPr>
            </m:fPr>
            <m:num>
              <m:sSub>
                <m:sSubPr>
                  <m:ctrlPr>
                    <w:rPr>
                      <w:rFonts w:ascii="Cambria Math" w:hAnsi="Cambria Math"/>
                      <w:i/>
                    </w:rPr>
                  </m:ctrlPr>
                </m:sSubPr>
                <m:e>
                  <m:r>
                    <w:rPr>
                      <w:rFonts w:ascii="Cambria Math" w:hAnsi="Cambria Math"/>
                    </w:rPr>
                    <m:t>П</m:t>
                  </m:r>
                </m:e>
                <m:sub>
                  <m:r>
                    <w:rPr>
                      <w:rFonts w:ascii="Cambria Math" w:hAnsi="Cambria Math"/>
                    </w:rPr>
                    <m:t>доб</m:t>
                  </m:r>
                </m:sub>
              </m:sSub>
            </m:num>
            <m:den>
              <m:sSub>
                <m:sSubPr>
                  <m:ctrlPr>
                    <w:rPr>
                      <w:rFonts w:ascii="Cambria Math" w:hAnsi="Cambria Math"/>
                      <w:i/>
                    </w:rPr>
                  </m:ctrlPr>
                </m:sSubPr>
                <m:e>
                  <m:r>
                    <w:rPr>
                      <w:rFonts w:ascii="Cambria Math" w:hAnsi="Cambria Math"/>
                    </w:rPr>
                    <m:t>П</m:t>
                  </m:r>
                </m:e>
                <m:sub>
                  <m:r>
                    <w:rPr>
                      <w:rFonts w:ascii="Cambria Math" w:hAnsi="Cambria Math"/>
                    </w:rPr>
                    <m:t>доб</m:t>
                  </m:r>
                </m:sub>
              </m:sSub>
              <m:r>
                <w:rPr>
                  <w:rFonts w:ascii="Cambria Math" w:hAnsi="Cambria Math"/>
                </w:rPr>
                <m:t>УВК</m:t>
              </m:r>
            </m:den>
          </m:f>
          <m:r>
            <w:rPr>
              <w:rFonts w:ascii="Cambria Math" w:hAnsi="Cambria Math"/>
            </w:rPr>
            <m:t>=29/40≈1 шт.</m:t>
          </m:r>
        </m:oMath>
      </m:oMathPara>
    </w:p>
    <w:p w:rsidR="00715640" w:rsidRPr="00715640" w:rsidRDefault="00715640" w:rsidP="00715640">
      <w:pPr>
        <w:ind w:right="282"/>
        <w:rPr>
          <w:b/>
        </w:rPr>
      </w:pPr>
      <w:r w:rsidRPr="00715640">
        <w:rPr>
          <w:b/>
        </w:rPr>
        <w:t>Сортувалка</w:t>
      </w:r>
    </w:p>
    <w:p w:rsidR="00715640" w:rsidRPr="00715640" w:rsidRDefault="00715640" w:rsidP="00715640">
      <w:pPr>
        <w:ind w:right="282"/>
      </w:pPr>
      <w:r w:rsidRPr="00715640">
        <w:t>Обираємо вібраційну сортувалку СВ-0,5</w:t>
      </w:r>
      <w:r w:rsidR="004D2F9B">
        <w:t xml:space="preserve"> </w:t>
      </w:r>
      <w:r w:rsidR="004D2F9B" w:rsidRPr="004D2F9B">
        <w:rPr>
          <w:lang w:val="ru-RU"/>
        </w:rPr>
        <w:t>[</w:t>
      </w:r>
      <w:r w:rsidR="004D2F9B" w:rsidRPr="0009085B">
        <w:rPr>
          <w:lang w:val="ru-RU"/>
        </w:rPr>
        <w:t>8</w:t>
      </w:r>
      <w:r w:rsidR="004D2F9B" w:rsidRPr="004D2F9B">
        <w:rPr>
          <w:lang w:val="ru-RU"/>
        </w:rPr>
        <w:t>]</w:t>
      </w:r>
      <w:r w:rsidRPr="00715640">
        <w:t>, яка має наступні технічні характеристики:</w:t>
      </w:r>
    </w:p>
    <w:p w:rsidR="00715640" w:rsidRPr="00715640" w:rsidRDefault="00715640" w:rsidP="00715640">
      <w:pPr>
        <w:numPr>
          <w:ilvl w:val="0"/>
          <w:numId w:val="21"/>
        </w:numPr>
        <w:ind w:right="282"/>
      </w:pPr>
      <w:r w:rsidRPr="00715640">
        <w:t>продуктивність – 7,5 – 15 т/добу;</w:t>
      </w:r>
    </w:p>
    <w:p w:rsidR="00715640" w:rsidRPr="00715640" w:rsidRDefault="00715640" w:rsidP="00715640">
      <w:pPr>
        <w:numPr>
          <w:ilvl w:val="0"/>
          <w:numId w:val="21"/>
        </w:numPr>
        <w:ind w:right="282"/>
      </w:pPr>
      <w:r w:rsidRPr="00715640">
        <w:t>площа поверхні сита – 0,5 м</w:t>
      </w:r>
      <w:r w:rsidRPr="00715640">
        <w:rPr>
          <w:vertAlign w:val="superscript"/>
        </w:rPr>
        <w:t>2</w:t>
      </w:r>
      <w:r w:rsidRPr="00715640">
        <w:t>;</w:t>
      </w:r>
    </w:p>
    <w:p w:rsidR="00715640" w:rsidRPr="00715640" w:rsidRDefault="00715640" w:rsidP="00715640">
      <w:pPr>
        <w:numPr>
          <w:ilvl w:val="0"/>
          <w:numId w:val="21"/>
        </w:numPr>
        <w:ind w:right="282"/>
      </w:pPr>
      <w:r w:rsidRPr="00715640">
        <w:t>масова частка волокна на вході – 7,0 – 15 %;</w:t>
      </w:r>
    </w:p>
    <w:p w:rsidR="00715640" w:rsidRPr="00715640" w:rsidRDefault="00715640" w:rsidP="00715640">
      <w:pPr>
        <w:numPr>
          <w:ilvl w:val="0"/>
          <w:numId w:val="21"/>
        </w:numPr>
        <w:ind w:right="282"/>
      </w:pPr>
      <w:r w:rsidRPr="00715640">
        <w:t>діаметр отворів сита – 3,0 – 5,0 мм;</w:t>
      </w:r>
    </w:p>
    <w:p w:rsidR="00715640" w:rsidRPr="00715640" w:rsidRDefault="00715640" w:rsidP="00715640">
      <w:pPr>
        <w:numPr>
          <w:ilvl w:val="0"/>
          <w:numId w:val="21"/>
        </w:numPr>
        <w:ind w:right="282"/>
      </w:pPr>
      <w:r w:rsidRPr="00715640">
        <w:t>частота коливань сита – 2,7 мм;</w:t>
      </w:r>
    </w:p>
    <w:p w:rsidR="00715640" w:rsidRPr="00715640" w:rsidRDefault="00715640" w:rsidP="00715640">
      <w:pPr>
        <w:numPr>
          <w:ilvl w:val="0"/>
          <w:numId w:val="21"/>
        </w:numPr>
        <w:ind w:right="282"/>
      </w:pPr>
      <w:r w:rsidRPr="00715640">
        <w:t>потужність електродвигуна – 0,75 кВт.</w:t>
      </w:r>
    </w:p>
    <w:p w:rsidR="00715640" w:rsidRPr="00715640" w:rsidRDefault="00715640" w:rsidP="00715640">
      <w:pPr>
        <w:ind w:right="282"/>
      </w:pPr>
      <w:r w:rsidRPr="00715640">
        <w:t>Кількість сортувалок СВ-0,5 розраховуємо за формулою:</w:t>
      </w:r>
    </w:p>
    <w:p w:rsidR="00715640" w:rsidRPr="009B1286" w:rsidRDefault="00715640" w:rsidP="009B1286">
      <w:pPr>
        <w:ind w:right="282"/>
        <w:rPr>
          <w:rFonts w:eastAsiaTheme="minorEastAsia"/>
        </w:rPr>
      </w:pPr>
      <m:oMathPara>
        <m:oMath>
          <m:r>
            <w:rPr>
              <w:rFonts w:ascii="Cambria Math" w:hAnsi="Cambria Math"/>
              <w:lang w:val="en-US"/>
            </w:rPr>
            <m:t>N=</m:t>
          </m:r>
          <m:f>
            <m:fPr>
              <m:ctrlPr>
                <w:rPr>
                  <w:rFonts w:ascii="Cambria Math" w:hAnsi="Cambria Math"/>
                  <w:i/>
                </w:rPr>
              </m:ctrlPr>
            </m:fPr>
            <m:num>
              <m:sSub>
                <m:sSubPr>
                  <m:ctrlPr>
                    <w:rPr>
                      <w:rFonts w:ascii="Cambria Math" w:hAnsi="Cambria Math"/>
                      <w:i/>
                    </w:rPr>
                  </m:ctrlPr>
                </m:sSubPr>
                <m:e>
                  <m:r>
                    <w:rPr>
                      <w:rFonts w:ascii="Cambria Math" w:hAnsi="Cambria Math"/>
                    </w:rPr>
                    <m:t>П</m:t>
                  </m:r>
                </m:e>
                <m:sub>
                  <m:r>
                    <w:rPr>
                      <w:rFonts w:ascii="Cambria Math" w:hAnsi="Cambria Math"/>
                    </w:rPr>
                    <m:t>доб</m:t>
                  </m:r>
                </m:sub>
              </m:sSub>
            </m:num>
            <m:den>
              <m:sSub>
                <m:sSubPr>
                  <m:ctrlPr>
                    <w:rPr>
                      <w:rFonts w:ascii="Cambria Math" w:hAnsi="Cambria Math"/>
                      <w:i/>
                    </w:rPr>
                  </m:ctrlPr>
                </m:sSubPr>
                <m:e>
                  <m:r>
                    <w:rPr>
                      <w:rFonts w:ascii="Cambria Math" w:hAnsi="Cambria Math"/>
                    </w:rPr>
                    <m:t>П</m:t>
                  </m:r>
                </m:e>
                <m:sub>
                  <m:r>
                    <w:rPr>
                      <w:rFonts w:ascii="Cambria Math" w:hAnsi="Cambria Math"/>
                    </w:rPr>
                    <m:t>доб</m:t>
                  </m:r>
                </m:sub>
              </m:sSub>
              <m:r>
                <w:rPr>
                  <w:rFonts w:ascii="Cambria Math" w:hAnsi="Cambria Math"/>
                </w:rPr>
                <m:t>СВ</m:t>
              </m:r>
            </m:den>
          </m:f>
          <m:r>
            <w:rPr>
              <w:rFonts w:ascii="Cambria Math" w:hAnsi="Cambria Math"/>
            </w:rPr>
            <m:t>=29×0,015/7,5≈1 шт.</m:t>
          </m:r>
        </m:oMath>
      </m:oMathPara>
    </w:p>
    <w:p w:rsidR="00715640" w:rsidRPr="00715640" w:rsidRDefault="00715640" w:rsidP="00715640">
      <w:pPr>
        <w:ind w:right="282"/>
        <w:rPr>
          <w:b/>
        </w:rPr>
      </w:pPr>
      <w:r w:rsidRPr="00715640">
        <w:rPr>
          <w:b/>
        </w:rPr>
        <w:t>Вузловловлювач</w:t>
      </w:r>
    </w:p>
    <w:p w:rsidR="00715640" w:rsidRPr="00715640" w:rsidRDefault="00715640" w:rsidP="00715640">
      <w:pPr>
        <w:ind w:right="282"/>
      </w:pPr>
      <w:r w:rsidRPr="00715640">
        <w:t>Виходячи із добової продуктивності папероробної маш</w:t>
      </w:r>
      <w:r w:rsidR="003A40F8">
        <w:t>ини обираємо вузловловлювач ВЗ-02</w:t>
      </w:r>
      <w:r w:rsidRPr="00715640">
        <w:t>. Його технічні характеристики наведені нижче:</w:t>
      </w:r>
    </w:p>
    <w:p w:rsidR="00715640" w:rsidRPr="00715640" w:rsidRDefault="00715640" w:rsidP="00715640">
      <w:pPr>
        <w:numPr>
          <w:ilvl w:val="0"/>
          <w:numId w:val="21"/>
        </w:numPr>
        <w:ind w:right="282"/>
      </w:pPr>
      <w:r w:rsidRPr="00715640">
        <w:t xml:space="preserve">продуктивність – </w:t>
      </w:r>
      <w:r w:rsidR="003A40F8">
        <w:t>25</w:t>
      </w:r>
      <w:r w:rsidRPr="00715640">
        <w:t xml:space="preserve"> – </w:t>
      </w:r>
      <w:r w:rsidR="003A40F8">
        <w:t>50</w:t>
      </w:r>
      <w:r w:rsidRPr="00715640">
        <w:t xml:space="preserve"> т/добу;</w:t>
      </w:r>
    </w:p>
    <w:p w:rsidR="00715640" w:rsidRPr="00715640" w:rsidRDefault="00715640" w:rsidP="00715640">
      <w:pPr>
        <w:numPr>
          <w:ilvl w:val="0"/>
          <w:numId w:val="21"/>
        </w:numPr>
        <w:ind w:right="282"/>
      </w:pPr>
      <w:r w:rsidRPr="00715640">
        <w:t xml:space="preserve">площа сита – </w:t>
      </w:r>
      <w:r w:rsidR="003A40F8">
        <w:t>1</w:t>
      </w:r>
      <w:r w:rsidRPr="00715640">
        <w:t>,</w:t>
      </w:r>
      <w:r w:rsidR="003A40F8">
        <w:t>17</w:t>
      </w:r>
      <w:r w:rsidRPr="00715640">
        <w:t xml:space="preserve"> м</w:t>
      </w:r>
      <w:r w:rsidRPr="00715640">
        <w:rPr>
          <w:vertAlign w:val="superscript"/>
        </w:rPr>
        <w:t>2</w:t>
      </w:r>
      <w:r w:rsidRPr="00715640">
        <w:t>;</w:t>
      </w:r>
    </w:p>
    <w:p w:rsidR="00715640" w:rsidRPr="00715640" w:rsidRDefault="003A40F8" w:rsidP="00715640">
      <w:pPr>
        <w:numPr>
          <w:ilvl w:val="0"/>
          <w:numId w:val="21"/>
        </w:numPr>
        <w:ind w:right="282"/>
      </w:pPr>
      <w:r>
        <w:t xml:space="preserve">концентрація на вході – </w:t>
      </w:r>
      <w:r w:rsidR="00502E0F">
        <w:t xml:space="preserve">найбільша </w:t>
      </w:r>
      <w:r>
        <w:t>1,3</w:t>
      </w:r>
      <w:r w:rsidR="00715640" w:rsidRPr="00715640">
        <w:t xml:space="preserve"> %;</w:t>
      </w:r>
    </w:p>
    <w:p w:rsidR="00715640" w:rsidRPr="00715640" w:rsidRDefault="003A40F8" w:rsidP="00715640">
      <w:pPr>
        <w:numPr>
          <w:ilvl w:val="0"/>
          <w:numId w:val="21"/>
        </w:numPr>
        <w:ind w:right="282"/>
      </w:pPr>
      <w:r>
        <w:t>тиск на вході – 0,015 – 0,035</w:t>
      </w:r>
      <w:r w:rsidR="00715640" w:rsidRPr="00715640">
        <w:t xml:space="preserve"> </w:t>
      </w:r>
      <w:proofErr w:type="spellStart"/>
      <w:r w:rsidR="00715640" w:rsidRPr="00715640">
        <w:t>Мпа</w:t>
      </w:r>
      <w:proofErr w:type="spellEnd"/>
      <w:r w:rsidR="00715640" w:rsidRPr="00715640">
        <w:t>;</w:t>
      </w:r>
    </w:p>
    <w:p w:rsidR="00715640" w:rsidRPr="00715640" w:rsidRDefault="00715640" w:rsidP="00715640">
      <w:pPr>
        <w:numPr>
          <w:ilvl w:val="0"/>
          <w:numId w:val="21"/>
        </w:numPr>
        <w:ind w:right="282"/>
      </w:pPr>
      <w:r w:rsidRPr="00715640">
        <w:t xml:space="preserve">кількість лопатей – </w:t>
      </w:r>
      <w:r w:rsidR="003A40F8">
        <w:t>2</w:t>
      </w:r>
      <w:r w:rsidRPr="00715640">
        <w:t xml:space="preserve"> шт.;</w:t>
      </w:r>
    </w:p>
    <w:p w:rsidR="00715640" w:rsidRPr="00715640" w:rsidRDefault="00715640" w:rsidP="00715640">
      <w:pPr>
        <w:numPr>
          <w:ilvl w:val="0"/>
          <w:numId w:val="21"/>
        </w:numPr>
        <w:ind w:right="282"/>
      </w:pPr>
      <w:r w:rsidRPr="00715640">
        <w:t xml:space="preserve">частота обертання ротора – </w:t>
      </w:r>
      <w:r w:rsidR="003A40F8">
        <w:t>30</w:t>
      </w:r>
      <w:r w:rsidRPr="00715640">
        <w:t>0 хв</w:t>
      </w:r>
      <w:r w:rsidRPr="00715640">
        <w:rPr>
          <w:vertAlign w:val="superscript"/>
        </w:rPr>
        <w:t>-1</w:t>
      </w:r>
      <w:r w:rsidRPr="00715640">
        <w:t>;</w:t>
      </w:r>
    </w:p>
    <w:p w:rsidR="00715640" w:rsidRPr="00715640" w:rsidRDefault="00715640" w:rsidP="00715640">
      <w:pPr>
        <w:numPr>
          <w:ilvl w:val="0"/>
          <w:numId w:val="21"/>
        </w:numPr>
        <w:ind w:right="282"/>
      </w:pPr>
      <w:r w:rsidRPr="00715640">
        <w:t xml:space="preserve">потужність електродвигуна – </w:t>
      </w:r>
      <w:r w:rsidR="003A40F8">
        <w:t>10</w:t>
      </w:r>
      <w:r w:rsidRPr="00715640">
        <w:t xml:space="preserve"> кВт;</w:t>
      </w:r>
    </w:p>
    <w:p w:rsidR="00715640" w:rsidRPr="00715640" w:rsidRDefault="00715640" w:rsidP="00715640">
      <w:pPr>
        <w:numPr>
          <w:ilvl w:val="0"/>
          <w:numId w:val="21"/>
        </w:numPr>
        <w:ind w:right="282"/>
      </w:pPr>
      <w:r w:rsidRPr="00715640">
        <w:t xml:space="preserve">габаритні розміри – </w:t>
      </w:r>
      <w:r w:rsidR="00502E0F">
        <w:t>2</w:t>
      </w:r>
      <w:r w:rsidRPr="00715640">
        <w:t>,</w:t>
      </w:r>
      <w:r w:rsidR="00502E0F">
        <w:t>00</w:t>
      </w:r>
      <w:r w:rsidRPr="00715640">
        <w:t>×</w:t>
      </w:r>
      <w:r w:rsidR="00502E0F">
        <w:t>1,28</w:t>
      </w:r>
      <w:r w:rsidRPr="00715640">
        <w:t>×</w:t>
      </w:r>
      <w:r w:rsidR="00502E0F">
        <w:t>1,99</w:t>
      </w:r>
      <w:r w:rsidR="00F011E2">
        <w:t xml:space="preserve"> </w:t>
      </w:r>
      <w:r w:rsidRPr="00715640">
        <w:t>м;</w:t>
      </w:r>
    </w:p>
    <w:p w:rsidR="00715640" w:rsidRPr="00715640" w:rsidRDefault="00715640" w:rsidP="00715640">
      <w:pPr>
        <w:numPr>
          <w:ilvl w:val="0"/>
          <w:numId w:val="21"/>
        </w:numPr>
        <w:ind w:right="282"/>
      </w:pPr>
      <w:r w:rsidRPr="00715640">
        <w:t xml:space="preserve">маса – </w:t>
      </w:r>
      <w:r w:rsidR="00502E0F">
        <w:t>1</w:t>
      </w:r>
      <w:r w:rsidRPr="00715640">
        <w:t>,</w:t>
      </w:r>
      <w:r w:rsidR="00502E0F">
        <w:t>8</w:t>
      </w:r>
      <w:r w:rsidRPr="00715640">
        <w:t xml:space="preserve"> т.</w:t>
      </w:r>
    </w:p>
    <w:p w:rsidR="00715640" w:rsidRPr="00715640" w:rsidRDefault="00502E0F" w:rsidP="00715640">
      <w:pPr>
        <w:ind w:right="282"/>
      </w:pPr>
      <w:r>
        <w:t>Розрахуємо кількість ВЗ-02</w:t>
      </w:r>
      <w:r w:rsidR="00715640" w:rsidRPr="00715640">
        <w:t>. Для цього використаємо наступну формулу:</w:t>
      </w:r>
    </w:p>
    <w:p w:rsidR="00A501C4" w:rsidRPr="00A501C4" w:rsidRDefault="00715640" w:rsidP="00A501C4">
      <w:pPr>
        <w:ind w:right="282"/>
        <w:rPr>
          <w:rFonts w:eastAsiaTheme="minorEastAsia"/>
        </w:rPr>
      </w:pPr>
      <m:oMathPara>
        <m:oMath>
          <m:r>
            <w:rPr>
              <w:rFonts w:ascii="Cambria Math" w:hAnsi="Cambria Math"/>
              <w:lang w:val="en-US"/>
            </w:rPr>
            <w:lastRenderedPageBreak/>
            <m:t>N=</m:t>
          </m:r>
          <m:f>
            <m:fPr>
              <m:ctrlPr>
                <w:rPr>
                  <w:rFonts w:ascii="Cambria Math" w:hAnsi="Cambria Math"/>
                  <w:i/>
                </w:rPr>
              </m:ctrlPr>
            </m:fPr>
            <m:num>
              <m:sSub>
                <m:sSubPr>
                  <m:ctrlPr>
                    <w:rPr>
                      <w:rFonts w:ascii="Cambria Math" w:hAnsi="Cambria Math"/>
                      <w:i/>
                    </w:rPr>
                  </m:ctrlPr>
                </m:sSubPr>
                <m:e>
                  <m:r>
                    <w:rPr>
                      <w:rFonts w:ascii="Cambria Math" w:hAnsi="Cambria Math"/>
                    </w:rPr>
                    <m:t>П</m:t>
                  </m:r>
                </m:e>
                <m:sub>
                  <m:r>
                    <w:rPr>
                      <w:rFonts w:ascii="Cambria Math" w:hAnsi="Cambria Math"/>
                    </w:rPr>
                    <m:t>доб</m:t>
                  </m:r>
                </m:sub>
              </m:sSub>
            </m:num>
            <m:den>
              <m:sSub>
                <m:sSubPr>
                  <m:ctrlPr>
                    <w:rPr>
                      <w:rFonts w:ascii="Cambria Math" w:hAnsi="Cambria Math"/>
                      <w:i/>
                    </w:rPr>
                  </m:ctrlPr>
                </m:sSubPr>
                <m:e>
                  <m:r>
                    <w:rPr>
                      <w:rFonts w:ascii="Cambria Math" w:hAnsi="Cambria Math"/>
                    </w:rPr>
                    <m:t>П</m:t>
                  </m:r>
                </m:e>
                <m:sub>
                  <m:r>
                    <w:rPr>
                      <w:rFonts w:ascii="Cambria Math" w:hAnsi="Cambria Math"/>
                    </w:rPr>
                    <m:t>доб</m:t>
                  </m:r>
                </m:sub>
              </m:sSub>
              <m:r>
                <w:rPr>
                  <w:rFonts w:ascii="Cambria Math" w:hAnsi="Cambria Math"/>
                </w:rPr>
                <m:t>ВЗ</m:t>
              </m:r>
            </m:den>
          </m:f>
          <m:r>
            <w:rPr>
              <w:rFonts w:ascii="Cambria Math" w:hAnsi="Cambria Math"/>
            </w:rPr>
            <m:t>=29/35≈1 шт.</m:t>
          </m:r>
        </m:oMath>
      </m:oMathPara>
    </w:p>
    <w:p w:rsidR="00715640" w:rsidRPr="00715640" w:rsidRDefault="00527660" w:rsidP="00715640">
      <w:pPr>
        <w:ind w:right="282"/>
        <w:rPr>
          <w:b/>
        </w:rPr>
      </w:pPr>
      <w:r>
        <w:rPr>
          <w:rFonts w:eastAsia="Calibri"/>
          <w:b/>
          <w:noProof/>
          <w:szCs w:val="28"/>
          <w:lang w:val="ru-RU" w:eastAsia="ru-RU"/>
        </w:rPr>
        <mc:AlternateContent>
          <mc:Choice Requires="wpg">
            <w:drawing>
              <wp:anchor distT="0" distB="0" distL="0" distR="0" simplePos="0" relativeHeight="251801088" behindDoc="0" locked="0" layoutInCell="1" allowOverlap="1" wp14:anchorId="60EE1C2B" wp14:editId="6760404C">
                <wp:simplePos x="0" y="0"/>
                <wp:positionH relativeFrom="page">
                  <wp:posOffset>855347</wp:posOffset>
                </wp:positionH>
                <wp:positionV relativeFrom="page">
                  <wp:posOffset>246020</wp:posOffset>
                </wp:positionV>
                <wp:extent cx="6588760" cy="9944100"/>
                <wp:effectExtent l="0" t="0" r="21590" b="38100"/>
                <wp:wrapNone/>
                <wp:docPr id="5706" name="Группа 57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707"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708"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09"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10"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11"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12"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13"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14"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15"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716"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17"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718"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719"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720"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721"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722"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723"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724"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0EE1C2B" id="Группа 5706" o:spid="_x0000_s2304" style="position:absolute;left:0;text-align:left;margin-left:67.35pt;margin-top:19.35pt;width:518.8pt;height:783pt;z-index:251801088;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">
                <v:rect id=" 4301" o:spid="_x0000_s2305"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ftHcUA&#10;AADdAAAADwAAAGRycy9kb3ducmV2LnhtbESP0WrCQBRE3wv+w3KFvtWNhTaSuooEJAUppUk/4JK9&#10;ZoPZuzG70ejXdwuFPg4zc4ZZbyfbiQsNvnWsYLlIQBDXTrfcKPiu9k8rED4ga+wck4IbedhuZg9r&#10;zLS78hddytCICGGfoQITQp9J6WtDFv3C9cTRO7rBYohyaKQe8BrhtpPPSfIqLbYcFwz2lBuqT+Vo&#10;FeSOTYFmrG6U5+ci/Qzt4f6h1ON82r2BCDSF//Bf+10reEmTFH7fx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R+0dxQAAAN0AAAAPAAAAAAAAAAAAAAAAAJgCAABkcnMv&#10;ZG93bnJldi54bWxQSwUGAAAAAAQABAD1AAAAigMAAAAA&#10;" filled="f" strokeweight=".71mm">
                  <v:path arrowok="t"/>
                </v:rect>
                <v:line id=" 4302" o:spid="_x0000_s2306"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3c/MIAAADdAAAADwAAAGRycy9kb3ducmV2LnhtbESPwUrEMBCG74LvEEbwIm5SQSt1s4sI&#10;C54EVx9gSGabYjMpSbbtvr1zEDwO//zfzLfdr3FUM+UyJLbQbAwoYpf8wL2F76/D/TOoUpE9jonJ&#10;woUK7HfXV1vsfFr4k+Zj7ZVAuHRoIdQ6dVoXFyhi2aSJWLJTyhGrjLnXPuMi8DjqB2OedMSB5ULA&#10;id4CuZ/jOQrFNWE5nS/toTHzR3SVxtzeWXt7s76+gKq01v/lv/a7t/DYGnlXbMQE9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B3c/MIAAADdAAAADwAAAAAAAAAAAAAA&#10;AAChAgAAZHJzL2Rvd25yZXYueG1sUEsFBgAAAAAEAAQA+QAAAJADAAAAAA==&#10;" strokeweight=".71mm">
                  <v:stroke joinstyle="miter"/>
                  <o:lock v:ext="edit" shapetype="f"/>
                </v:line>
                <v:line id=" 4303" o:spid="_x0000_s2307"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F5Z8MAAADdAAAADwAAAGRycy9kb3ducmV2LnhtbESPwWrDMBBE74X8g9hCLqWRXGjdOFFC&#10;KAR6KjTtByzSxjK1VkZSbOfvo0Khx2Fm3jDb/ex7MVJMXWAN1UqBIDbBdtxq+P46Pr6CSBnZYh+Y&#10;NFwpwX63uNtiY8PEnzSecisKhFODGlzOQyNlMo48plUYiIt3DtFjLjK20kacCtz38kmpF+mx47Lg&#10;cKA3R+bndPGFYio3nS/X+lip8cObTH2sH7Re3s+HDYhMc/4P/7XfrYbnWq3h9015AnJ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ReWfDAAAA3QAAAA8AAAAAAAAAAAAA&#10;AAAAoQIAAGRycy9kb3ducmV2LnhtbFBLBQYAAAAABAAEAPkAAACRAwAAAAA=&#10;" strokeweight=".71mm">
                  <v:stroke joinstyle="miter"/>
                  <o:lock v:ext="edit" shapetype="f"/>
                </v:line>
                <v:line id=" 4304" o:spid="_x0000_s2308"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JGJ8MAAADdAAAADwAAAGRycy9kb3ducmV2LnhtbESPwWrDMAyG74O9g9Fgl7I6GawZWd0y&#10;BoWdBmv3AMJW47BYDrabpG8/HQo7il//J33b/RIGNVHKfWQD9boCRWyj67kz8HM6PL2CygXZ4RCZ&#10;DFwpw353f7fF1sWZv2k6lk4JhHOLBnwpY6t1tp4C5nUciSU7xxSwyJg67RLOAg+Dfq6qjQ7Ys1zw&#10;ONKHJ/t7vASh2NrP58u1OdTV9BVsoSE1K2MeH5b3N1CFlvK/fGt/OgMvTS3/i42YgN7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yRifDAAAA3QAAAA8AAAAAAAAAAAAA&#10;AAAAoQIAAGRycy9kb3ducmV2LnhtbFBLBQYAAAAABAAEAPkAAACRAwAAAAA=&#10;" strokeweight=".71mm">
                  <v:stroke joinstyle="miter"/>
                  <o:lock v:ext="edit" shapetype="f"/>
                </v:line>
                <v:line id=" 4305" o:spid="_x0000_s2309"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jvMMAAADdAAAADwAAAGRycy9kb3ducmV2LnhtbESPwWrDMBBE74X8g9hALiWRVWgd3Cih&#10;FAI9BZrmAxZpY5laKyMptvP3VaHQ4zAzb5jdYfa9GCmmLrAGtalAEJtgO241XL6O6y2IlJEt9oFJ&#10;w50SHPaLhx02Nkz8SeM5t6JAODWoweU8NFIm48hj2oSBuHjXED3mImMrbcSpwH0vn6rqRXrsuCw4&#10;HOjdkfk+33yhGOWm6+1eH1U1nrzJ1Mf6UevVcn57BZFpzv/hv/aH1fBcKwW/b8oT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47zDAAAA3QAAAA8AAAAAAAAAAAAA&#10;AAAAoQIAAGRycy9kb3ducmV2LnhtbFBLBQYAAAAABAAEAPkAAACRAwAAAAA=&#10;" strokeweight=".71mm">
                  <v:stroke joinstyle="miter"/>
                  <o:lock v:ext="edit" shapetype="f"/>
                </v:line>
                <v:line id=" 4306" o:spid="_x0000_s2310"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x9y8MAAADdAAAADwAAAGRycy9kb3ducmV2LnhtbESPUWvCMBSF34X9h3CFvchMK8xKZ5Qx&#10;EPY0mPMHXJJrU2xuShLb+u8XQfDxcM75Dme7n1wnBgqx9aygXBYgiLU3LTcKTn+Htw2ImJANdp5J&#10;wY0i7Hcvsy3Wxo/8S8MxNSJDONaowKbU11JGbclhXPqeOHtnHxymLEMjTcAxw10nV0Wxlg5bzgsW&#10;e/qypC/Hq8sUXdrxfL1Vh7IYfpxO1IVqodTrfPr8AJFoSs/wo/1tFLxX5Qrub/ITkL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sfcvDAAAA3QAAAA8AAAAAAAAAAAAA&#10;AAAAoQIAAGRycy9kb3ducmV2LnhtbFBLBQYAAAAABAAEAPkAAACRAwAAAAA=&#10;" strokeweight=".71mm">
                  <v:stroke joinstyle="miter"/>
                  <o:lock v:ext="edit" shapetype="f"/>
                </v:line>
                <v:line id=" 4307" o:spid="_x0000_s2311"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DYUMMAAADdAAAADwAAAGRycy9kb3ducmV2LnhtbESPUWvCMBSF3wf+h3AFX4am3ZiVahQZ&#10;CHsazO0HXJJrU2xuShLb+u/NYLDHwznnO5zdYXKdGCjE1rOCclWAINbetNwo+Pk+LTcgYkI22Hkm&#10;BXeKcNjPnnZYGz/yFw3n1IgM4VijAptSX0sZtSWHceV74uxdfHCYsgyNNAHHDHedfCmKtXTYcl6w&#10;2NO7JX0931ym6NKOl9u9OpXF8Ol0oi5Uz0ot5tNxCyLRlP7Df+0Po+CtKl/h901+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g2FDDAAAA3QAAAA8AAAAAAAAAAAAA&#10;AAAAoQIAAGRycy9kb3ducmV2LnhtbFBLBQYAAAAABAAEAPkAAACRAwAAAAA=&#10;" strokeweight=".71mm">
                  <v:stroke joinstyle="miter"/>
                  <o:lock v:ext="edit" shapetype="f"/>
                </v:line>
                <v:line id=" 4308" o:spid="_x0000_s2312"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lAJMMAAADdAAAADwAAAGRycy9kb3ducmV2LnhtbESPUWvCMBSF3wf+h3AFX4amHZuVahQZ&#10;CHsazO0HXJJrU2xuShLb+u/NYLDHwznnO5zdYXKdGCjE1rOCclWAINbetNwo+Pk+LTcgYkI22Hkm&#10;BXeKcNjPnnZYGz/yFw3n1IgM4VijAptSX0sZtSWHceV74uxdfHCYsgyNNAHHDHedfCmKtXTYcl6w&#10;2NO7JX0931ym6NKOl9u9OpXF8Ol0oi5Uz0ot5tNxCyLRlP7Df+0Po+CtKl/h901+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JQCTDAAAA3QAAAA8AAAAAAAAAAAAA&#10;AAAAoQIAAGRycy9kb3ducmV2LnhtbFBLBQYAAAAABAAEAPkAAACRAwAAAAA=&#10;" strokeweight=".71mm">
                  <v:stroke joinstyle="miter"/>
                  <o:lock v:ext="edit" shapetype="f"/>
                </v:line>
                <v:line id=" 4309" o:spid="_x0000_s2313"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2sgAAADdAAAADwAAAGRycy9kb3ducmV2LnhtbESP3WrCQBSE7wt9h+UI3tWN2vgTXaUV&#10;pIVSqlHw9pA9ZkOzZ0N21bRP3y0UejnMzDfMct3ZWlyp9ZVjBcNBAoK4cLriUsHxsH2YgfABWWPt&#10;mBR8kYf16v5uiZl2N97TNQ+liBD2GSowITSZlL4wZNEPXEMcvbNrLYYo21LqFm8Rbms5SpKJtFhx&#10;XDDY0MZQ8ZlfrII3anaP38/n8WmeTF7etclHH+lGqX6ve1qACNSF//Bf+1UrSKfDFH7fxCcgV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Q2sgAAADdAAAADwAAAAAA&#10;AAAAAAAAAAChAgAAZHJzL2Rvd25yZXYueG1sUEsFBgAAAAAEAAQA+QAAAJYDAAAAAA==&#10;" strokeweight=".35mm">
                  <v:stroke joinstyle="miter"/>
                  <o:lock v:ext="edit" shapetype="f"/>
                </v:line>
                <v:line id=" 4310" o:spid="_x0000_s2314"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d7yMMAAADdAAAADwAAAGRycy9kb3ducmV2LnhtbESPUWvCMBSF34X9h3AFX2SmHWhHZ5Qx&#10;EPY0UPcDLsm1KTY3JYlt/feLMPDxcM75Dme7n1wnBgqx9aygXBUgiLU3LTcKfs+H13cQMSEb7DyT&#10;gjtF2O9eZlusjR/5SMMpNSJDONaowKbU11JGbclhXPmeOHsXHxymLEMjTcAxw10n34piIx22nBcs&#10;9vRlSV9PN5cpurTj5XavDmUx/DidqAvVUqnFfPr8AJFoSs/wf/vbKFhX5QYeb/IT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Xe8jDAAAA3QAAAA8AAAAAAAAAAAAA&#10;AAAAoQIAAGRycy9kb3ducmV2LnhtbFBLBQYAAAAABAAEAPkAAACRAwAAAAA=&#10;" strokeweight=".71mm">
                  <v:stroke joinstyle="miter"/>
                  <o:lock v:ext="edit" shapetype="f"/>
                </v:line>
                <v:line id=" 4311" o:spid="_x0000_s2315"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6rNsgAAADdAAAADwAAAGRycy9kb3ducmV2LnhtbESP3WoCMRSE7wt9h3AKvatZtf50NUoV&#10;SgURdS14e9gcN0s3J8sm1a1P3xQEL4eZ+YaZzltbiTM1vnSsoNtJQBDnTpdcKPg6fLyMQfiArLFy&#10;TAp+ycN89vgwxVS7C+/pnIVCRAj7FBWYEOpUSp8bsug7riaO3sk1FkOUTSF1g5cIt5XsJclQWiw5&#10;LhisaWko/85+rII11bvX6+LUP74lw8+NNllvO1gq9fzUvk9ABGrDPXxrr7SCwag7gv838QnI2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G6rNsgAAADdAAAADwAAAAAA&#10;AAAAAAAAAAChAgAAZHJzL2Rvd25yZXYueG1sUEsFBgAAAAAEAAQA+QAAAJYDAAAAAA==&#10;" strokeweight=".35mm">
                  <v:stroke joinstyle="miter"/>
                  <o:lock v:ext="edit" shapetype="f"/>
                </v:line>
                <v:shape id=" 4312" o:spid="_x0000_s2316"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bp18AA&#10;AADdAAAADwAAAGRycy9kb3ducmV2LnhtbERPS2sCMRC+F/wPYQQvpWYVrLI1ii0KvfqE3obNdLO4&#10;mSybUdf+enMQevz43vNl52t1pTZWgQ2Mhhko4iLYiksDh/3mbQYqCrLFOjAZuFOE5aL3Msfchhtv&#10;6bqTUqUQjjkacCJNrnUsHHmMw9AQJ+43tB4lwbbUtsVbCve1HmfZu/ZYcWpw2NCXo+K8u3gDJyvH&#10;Zo/xB19xGv5qcetT9mnMoN+tPkAJdfIvfrq/rYHJdJTmpjfpCejF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8bp18AAAADdAAAADwAAAAAAAAAAAAAAAACYAgAAZHJzL2Rvd25y&#10;ZXYueG1sUEsFBgAAAAAEAAQA9QAAAIUDA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317"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pMTMUA&#10;AADdAAAADwAAAGRycy9kb3ducmV2LnhtbESPS2vDMBCE74X8B7GBXkoip9A8nCghKS30mifktlhb&#10;y9RaGWubuP31VSGQ4zAz3zCLVedrdaE2VoENjIYZKOIi2IpLA4f9+2AKKgqyxTowGfihCKtl72GB&#10;uQ1X3tJlJ6VKEI45GnAiTa51LBx5jMPQECfvM7QeJcm21LbFa4L7Wj9n2Vh7rDgtOGzo1VHxtfv2&#10;Bk5Wjs0e4xmfcBJ+a3Fvp2xjzGO/W89BCXVyD9/aH9bAy2Q0g/836Qno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ikxM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318"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wvbMAA&#10;AADdAAAADwAAAGRycy9kb3ducmV2LnhtbERPS2sCMRC+F/wPYQQvpWYrWGVrFCsKvfqE3obNdLO4&#10;mSybUdf+enMQevz43rNF52t1pTZWgQ28DzNQxEWwFZcGDvvN2xRUFGSLdWAycKcIi3nvZYa5DTfe&#10;0nUnpUohHHM04ESaXOtYOPIYh6EhTtxvaD1Kgm2pbYu3FO5rPcqyD+2x4tTgsKGVo+K8u3gDJyvH&#10;Zo/xB19xEv5qcetT9mXMoN8tP0EJdfIvfrq/rYHxZJT2pzfpCej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9wvbMAAAADdAAAADwAAAAAAAAAAAAAAAACYAgAAZHJzL2Rvd25y&#10;ZXYueG1sUEsFBgAAAAAEAAQA9QAAAIUDA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319"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CK98QA&#10;AADdAAAADwAAAGRycy9kb3ducmV2LnhtbESPzWoCQRCE70LeYeiAF9FZhURZHSUJBnL1F7w1O+3O&#10;4k7PstPRTZ4+IwQ8FlX1FbVYdb5WV2pjFdjAeJSBIi6Crbg0sN99DmegoiBbrAOTgR+KsFo+9RaY&#10;23DjDV23UqoE4ZijASfS5FrHwpHHOAoNcfLOofUoSbalti3eEtzXepJlr9pjxWnBYUMfjorL9tsb&#10;OFo5NDuMJxzgNPzW4tbH7N2Y/nP3Ngcl1Mkj/N/+sgZeppMx3N+kJ6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Qivf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320"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IUgMQA&#10;AADdAAAADwAAAGRycy9kb3ducmV2LnhtbESPQWvCQBSE74L/YXmFXkQ3DVgldRVbKvSqVsHbI/ua&#10;Dc2+DdlXjf31rlDocZiZb5jFqveNOlMX68AGniYZKOIy2JorA5/7zXgOKgqyxSYwGbhShNVyOFhg&#10;YcOFt3TeSaUShGOBBpxIW2gdS0ce4yS0xMn7Cp1HSbKrtO3wkuC+0XmWPWuPNacFhy29OSq/dz/e&#10;wNHKod1jPOEIZ+G3Efd+zF6NeXzo1y+ghHr5D/+1P6yB6SzP4f4mPQG9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CFID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321"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xG8QA&#10;AADdAAAADwAAAGRycy9kb3ducmV2LnhtbESPQWsCMRSE70L/Q3gFL1KzWlpla5QqCl6rreDtsXnd&#10;LN28LJunrv31plDwOMzMN8xs0flanamNVWADo2EGirgItuLSwOd+8zQFFQXZYh2YDFwpwmL+0Jth&#10;bsOFP+i8k1IlCMccDTiRJtc6Fo48xmFoiJP3HVqPkmRbatviJcF9rcdZ9qo9VpwWHDa0clT87E7e&#10;wMHKV7PHeMQBTsJvLW59yJbG9B+79zdQQp3cw//trTXwMhk/w9+b9AT0/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OsRv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322"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cpb8QA&#10;AADdAAAADwAAAGRycy9kb3ducmV2LnhtbESPQWsCMRSE70L/Q3gFL1KzSltla5QqCl6rreDtsXnd&#10;LN28LJunrv31plDwOMzMN8xs0flanamNVWADo2EGirgItuLSwOd+8zQFFQXZYh2YDFwpwmL+0Jth&#10;bsOFP+i8k1IlCMccDTiRJtc6Fo48xmFoiJP3HVqPkmRbatviJcF9rcdZ9qo9VpwWHDa0clT87E7e&#10;wMHKV7PHeMQBTsJvLW59yJbG9B+79zdQQp3cw//trTXwMhk/w9+b9AT0/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nKW/EAAAA3QAAAA8AAAAAAAAAAAAAAAAAmAIAAGRycy9k&#10;b3ducmV2LnhtbFBLBQYAAAAABAAEAPUAAACJAw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r w:rsidR="00715640" w:rsidRPr="00715640">
        <w:rPr>
          <w:b/>
        </w:rPr>
        <w:t xml:space="preserve"> </w:t>
      </w:r>
    </w:p>
    <w:p w:rsidR="00C37BEB" w:rsidRDefault="00C37BEB" w:rsidP="00715640">
      <w:pPr>
        <w:ind w:right="282"/>
        <w:rPr>
          <w:rFonts w:eastAsia="Calibri"/>
          <w:b/>
          <w:noProof/>
          <w:szCs w:val="28"/>
          <w:lang w:val="ru-RU" w:eastAsia="ru-RU"/>
        </w:rPr>
      </w:pPr>
      <w:r w:rsidRPr="00715640">
        <w:rPr>
          <w:b/>
        </w:rPr>
        <w:t>Згущувач</w:t>
      </w:r>
      <w:r>
        <w:rPr>
          <w:rFonts w:eastAsia="Calibri"/>
          <w:b/>
          <w:noProof/>
          <w:szCs w:val="28"/>
          <w:lang w:val="ru-RU" w:eastAsia="ru-RU"/>
        </w:rPr>
        <w:t xml:space="preserve"> </w:t>
      </w:r>
    </w:p>
    <w:p w:rsidR="00715640" w:rsidRPr="00715640" w:rsidRDefault="004D5D24" w:rsidP="00715640">
      <w:pPr>
        <w:ind w:right="282"/>
      </w:pPr>
      <w:r>
        <w:rPr>
          <w:rFonts w:eastAsia="Calibri"/>
          <w:b/>
          <w:noProof/>
          <w:szCs w:val="28"/>
          <w:lang w:val="ru-RU" w:eastAsia="ru-RU"/>
        </w:rPr>
        <mc:AlternateContent>
          <mc:Choice Requires="wpg">
            <w:drawing>
              <wp:anchor distT="0" distB="0" distL="0" distR="0" simplePos="0" relativeHeight="251813376" behindDoc="0" locked="0" layoutInCell="1" allowOverlap="1" wp14:anchorId="45A25D1A" wp14:editId="00DA75DB">
                <wp:simplePos x="0" y="0"/>
                <wp:positionH relativeFrom="page">
                  <wp:posOffset>875665</wp:posOffset>
                </wp:positionH>
                <wp:positionV relativeFrom="page">
                  <wp:posOffset>282508</wp:posOffset>
                </wp:positionV>
                <wp:extent cx="6588760" cy="9944100"/>
                <wp:effectExtent l="0" t="0" r="21590" b="38100"/>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6"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8"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24"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25"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29"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30"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31"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32"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4D5D24">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33"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4D5D24">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34"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4D5D24">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35"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4D5D24">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36"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4D5D24">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37"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4D5D24">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38"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4D5D24">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5A25D1A" id="Группа 1" o:spid="_x0000_s2323" style="position:absolute;left:0;text-align:left;margin-left:68.95pt;margin-top:22.25pt;width:518.8pt;height:783pt;z-index:251813376;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">
                <v:rect id=" 4301" o:spid="_x0000_s2324"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q2cIA&#10;AADaAAAADwAAAGRycy9kb3ducmV2LnhtbESPwWrDMBBE74H+g9hCbomcHtLgRjHBEFwIpTTpByzW&#10;1hK1Vo4lO06/vioUchxm5g2zLSbXipH6YD0rWC0zEMS115YbBZ/nw2IDIkRkja1nUnCjAMXuYbbF&#10;XPsrf9B4io1IEA45KjAxdrmUoTbkMCx9R5y8L987jEn2jdQ9XhPctfIpy9bSoeW0YLCj0lD9fRqc&#10;gtKzqdAM5xuV5aV6fo/2+POm1Pxx2r+AiDTFe/i//aoVrOHvSroB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rZwgAAANoAAAAPAAAAAAAAAAAAAAAAAJgCAABkcnMvZG93&#10;bnJldi54bWxQSwUGAAAAAAQABAD1AAAAhwMAAAAA&#10;" filled="f" strokeweight=".71mm">
                  <v:path arrowok="t"/>
                </v:rect>
                <v:line id=" 4302" o:spid="_x0000_s2325"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PErcAAAADaAAAADwAAAGRycy9kb3ducmV2LnhtbESPwWrDMAyG74O+g1Ghl7E62WEtWd1S&#10;BoWdBu32AMJW49BYDrabpG8/HQY7il//J327wxx6NVLKXWQD9boCRWyj67g18PN9etmCygXZYR+Z&#10;DDwow2G/eNph4+LEZxovpVUC4dygAV/K0GidraeAeR0HYsmuMQUsMqZWu4STwEOvX6vqTQfsWC54&#10;HOjDk71d7kEotvbT9f7YnOpq/Aq2UJ82z8aslvPxHVShufwv/7U/nQH5VVREA/T+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DxK3AAAAA2gAAAA8AAAAAAAAAAAAAAAAA&#10;oQIAAGRycy9kb3ducmV2LnhtbFBLBQYAAAAABAAEAPkAAACOAwAAAAA=&#10;" strokeweight=".71mm">
                  <v:stroke joinstyle="miter"/>
                  <o:lock v:ext="edit" shapetype="f"/>
                </v:line>
                <v:line id=" 4303" o:spid="_x0000_s2326"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9hNsEAAADaAAAADwAAAGRycy9kb3ducmV2LnhtbESP3WoCMRSE7wXfIZxCb0rNrhf+bI0i&#10;BcErQesDHJLjZunmZEni7vr2TUHwcpiZb5jNbnSt6CnExrOCclaAINbeNFwruP4cPlcgYkI22Hom&#10;BQ+KsNtOJxusjB/4TP0l1SJDOFaowKbUVVJGbclhnPmOOHs3HxymLEMtTcAhw10r50WxkA4bzgsW&#10;O/q2pH8vd5cpurTD7f5YHsqiPzmdqA3LD6Xe38b9F4hEY3qFn+2jUbCG/yv5Bsjt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T2E2wQAAANoAAAAPAAAAAAAAAAAAAAAA&#10;AKECAABkcnMvZG93bnJldi54bWxQSwUGAAAAAAQABAD5AAAAjwMAAAAA&#10;" strokeweight=".71mm">
                  <v:stroke joinstyle="miter"/>
                  <o:lock v:ext="edit" shapetype="f"/>
                </v:line>
                <v:line id=" 4304" o:spid="_x0000_s2327"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43sEAAADbAAAADwAAAGRycy9kb3ducmV2LnhtbESPQWvDMAyF74P+B6NCL2N1ssNasrql&#10;DAo7DdrtBwhbjUNjOdhukv776TDY7Qk9fXpvd5hDr0ZKuYtsoF5XoIhtdB23Bn6+Ty9bULkgO+wj&#10;k4EHZTjsF087bFyc+EzjpbRKIJwbNOBLGRqts/UUMK/jQCy7a0wBi4yp1S7hJPDQ69eqetMBO5YP&#10;Hgf68GRvl3sQiq39dL0/Nqe6Gr+CLdSnzbMxq+V8fAdVaC7/5r/rTyfxJb10EQF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n7jewQAAANsAAAAPAAAAAAAAAAAAAAAA&#10;AKECAABkcnMvZG93bnJldi54bWxQSwUGAAAAAAQABAD5AAAAjwMAAAAA&#10;" strokeweight=".71mm">
                  <v:stroke joinstyle="miter"/>
                  <o:lock v:ext="edit" shapetype="f"/>
                </v:line>
                <v:line id=" 4305" o:spid="_x0000_s2328"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MdRcEAAADbAAAADwAAAGRycy9kb3ducmV2LnhtbESPQYvCMBCF74L/IYzgRda0HnSpRhFB&#10;2JOwuj9gSMam2ExKEtv67zfCwt5meO9982Z3GF0regqx8aygXBYgiLU3DdcKfm7nj08QMSEbbD2T&#10;ghdFOOynkx1Wxg/8Tf011SJDOFaowKbUVVJGbclhXPqOOGt3HxymvIZamoBDhrtWropiLR02nC9Y&#10;7OhkST+uT5cpurTD/fnanMuivzidqA2bhVLz2Xjcgkg0pn/zX/rL5PolvH/JA8j9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0x1FwQAAANsAAAAPAAAAAAAAAAAAAAAA&#10;AKECAABkcnMvZG93bnJldi54bWxQSwUGAAAAAAQABAD5AAAAjwMAAAAA&#10;" strokeweight=".71mm">
                  <v:stroke joinstyle="miter"/>
                  <o:lock v:ext="edit" shapetype="f"/>
                </v:line>
                <v:line id=" 4306" o:spid="_x0000_s2329"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GDMsEAAADbAAAADwAAAGRycy9kb3ducmV2LnhtbESPQYvCMBCF7wv+hzDCXhZN62GVahQR&#10;BE+C7v6AIRmbYjMpSWzrvzcLC95meO9982azG10regqx8aygnBcgiLU3DdcKfn+OsxWImJANtp5J&#10;wZMi7LaTjw1Wxg98of6aapEhHCtUYFPqKimjtuQwzn1HnLWbDw5TXkMtTcAhw10rF0XxLR02nC9Y&#10;7OhgSd+vD5cpurTD7fFcHsuiPzudqA3LL6U+p+N+DSLRmN7m//TJ5PoL+PslDyC3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AYMywQAAANsAAAAPAAAAAAAAAAAAAAAA&#10;AKECAABkcnMvZG93bnJldi54bWxQSwUGAAAAAAQABAD5AAAAjwMAAAAA&#10;" strokeweight=".71mm">
                  <v:stroke joinstyle="miter"/>
                  <o:lock v:ext="edit" shapetype="f"/>
                </v:line>
                <v:line id=" 4307" o:spid="_x0000_s2330"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h0YMEAAADbAAAADwAAAGRycy9kb3ducmV2LnhtbESPUWvCMBSF3wf+h3AHvoyZVsYqnVFE&#10;EHwSdP6AS3JtypqbksS2/nszGOzxcM75Dme9nVwnBgqx9aygXBQgiLU3LTcKrt+H9xWImJANdp5J&#10;wYMibDezlzXWxo98puGSGpEhHGtUYFPqaymjtuQwLnxPnL2bDw5TlqGRJuCY4a6Ty6L4lA5bzgsW&#10;e9pb0j+Xu8sUXdrxdn9Uh7IYTk4n6kL1ptT8ddp9gUg0pf/wX/toFCw/4PdL/gFy8w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HRgwQAAANsAAAAPAAAAAAAAAAAAAAAA&#10;AKECAABkcnMvZG93bnJldi54bWxQSwUGAAAAAAQABAD5AAAAjwMAAAAA&#10;" strokeweight=".71mm">
                  <v:stroke joinstyle="miter"/>
                  <o:lock v:ext="edit" shapetype="f"/>
                </v:line>
                <v:line id=" 4308" o:spid="_x0000_s2331"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TR+8EAAADbAAAADwAAAGRycy9kb3ducmV2LnhtbESPUWvCMBSF3wf+h3AHvoyZVtgqnVFE&#10;EHwSdP6AS3JtypqbksS2/nszGOzxcM75Dme9nVwnBgqx9aygXBQgiLU3LTcKrt+H9xWImJANdp5J&#10;wYMibDezlzXWxo98puGSGpEhHGtUYFPqaymjtuQwLnxPnL2bDw5TlqGRJuCY4a6Ty6L4lA5bzgsW&#10;e9pb0j+Xu8sUXdrxdn9Uh7IYTk4n6kL1ptT8ddp9gUg0pf/wX/toFCw/4PdL/gFy8w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hNH7wQAAANsAAAAPAAAAAAAAAAAAAAAA&#10;AKECAABkcnMvZG93bnJldi54bWxQSwUGAAAAAAQABAD5AAAAjwMAAAAA&#10;" strokeweight=".71mm">
                  <v:stroke joinstyle="miter"/>
                  <o:lock v:ext="edit" shapetype="f"/>
                </v:line>
                <v:line id=" 4309" o:spid="_x0000_s2332"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9eqMUAAADbAAAADwAAAGRycy9kb3ducmV2LnhtbESPQWvCQBSE74X+h+UVvNVNYxVNXUUF&#10;qVBKaxR6fWSf2dDs25BdNfrr3YLQ4zAz3zDTeWdrcaLWV44VvPQTEMSF0xWXCva79fMYhA/IGmvH&#10;pOBCHuazx4cpZtqdeUunPJQiQthnqMCE0GRS+sKQRd93DXH0Dq61GKJsS6lbPEe4rWWaJCNpseK4&#10;YLChlaHiNz9aBR/UfL9el4fBzyQZvX9qk6dfw5VSvadu8QYiUBf+w/f2RitIJ/D3Jf4A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9eqMUAAADbAAAADwAAAAAAAAAA&#10;AAAAAAChAgAAZHJzL2Rvd25yZXYueG1sUEsFBgAAAAAEAAQA+QAAAJMDAAAAAA==&#10;" strokeweight=".35mm">
                  <v:stroke joinstyle="miter"/>
                  <o:lock v:ext="edit" shapetype="f"/>
                </v:line>
                <v:line id=" 4310" o:spid="_x0000_s2333"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rkvsIAAADbAAAADwAAAGRycy9kb3ducmV2LnhtbESPwWrDMAyG74O9g1Ghl7E66WAdWd0y&#10;BoWdCu32AMJW49BYDrabpG8/HQY7il//J33b/Rx6NVLKXWQD9aoCRWyj67g18PN9eH4DlQuywz4y&#10;GbhThv3u8WGLjYsTn2g8l1YJhHODBnwpQ6N1tp4C5lUciCW7xBSwyJha7RJOAg+9XlfVqw7YsVzw&#10;ONCnJ3s934JQbO2ny+2+OdTVeAy2UJ82T8YsF/PHO6hCc/lf/mt/OQMv8r24iAfo3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rkvsIAAADbAAAADwAAAAAAAAAAAAAA&#10;AAChAgAAZHJzL2Rvd25yZXYueG1sUEsFBgAAAAAEAAQA+QAAAJADAAAAAA==&#10;" strokeweight=".71mm">
                  <v:stroke joinstyle="miter"/>
                  <o:lock v:ext="edit" shapetype="f"/>
                </v:line>
                <v:line id=" 4311" o:spid="_x0000_s2334"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DEc8YAAADbAAAADwAAAGRycy9kb3ducmV2LnhtbESP3WrCQBSE74W+w3IKvTMbfypt6iqt&#10;IAoitmmht4fsMRuaPRuyq0af3hUKXg4z8w0znXe2FkdqfeVYwSBJQRAXTldcKvj5XvZfQPiArLF2&#10;TArO5GE+e+hNMdPuxF90zEMpIoR9hgpMCE0mpS8MWfSJa4ijt3etxRBlW0rd4inCbS2HaTqRFiuO&#10;CwYbWhgq/vKDVbCh5nN8+diPfl/TyWqrTT7cPS+Uenrs3t9ABOrCPfzfXmsFowHcvsQfIG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AxHPGAAAA2wAAAA8AAAAAAAAA&#10;AAAAAAAAoQIAAGRycy9kb3ducmV2LnhtbFBLBQYAAAAABAAEAPkAAACUAwAAAAA=&#10;" strokeweight=".35mm">
                  <v:stroke joinstyle="miter"/>
                  <o:lock v:ext="edit" shapetype="f"/>
                </v:line>
                <v:shape id=" 4312" o:spid="_x0000_s2335"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x+rMIA&#10;AADbAAAADwAAAGRycy9kb3ducmV2LnhtbESPzWoCQRCE74LvMLTgReJsDETZOIoRA7n6C7k1O52d&#10;xZ2eZafVTZ4+IwQ8FlX1FTVfdr5WV2pjFdjA8zgDRVwEW3Fp4LD/eJqBioJssQ5MBn4ownLR780x&#10;t+HGW7rupFQJwjFHA06kybWOhSOPcRwa4uR9h9ajJNmW2rZ4S3Bf60mWvWqPFacFhw2tHRXn3cUb&#10;OFk5NnuMXzjCafitxW1O2bsxw0G3egMl1Mkj/N/+tAZeJnD/kn6AX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HH6swgAAANsAAAAPAAAAAAAAAAAAAAAAAJgCAABkcnMvZG93&#10;bnJldi54bWxQSwUGAAAAAAQABAD1AAAAhwMAAAAA&#10;" filled="f" stroked="f">
                  <v:stroke joinstyle="round"/>
                  <v:path arrowok="t"/>
                  <v:textbox inset=".35mm,.35mm,.35mm,.35mm">
                    <w:txbxContent>
                      <w:p w:rsidR="0061502D" w:rsidRDefault="0061502D" w:rsidP="004D5D24">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336"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DbN8IA&#10;AADbAAAADwAAAGRycy9kb3ducmV2LnhtbESPzWoCQRCE7wHfYWghlxBnoxBl4yhGDHj1F3Jrdjo7&#10;izs9y06rmzy9IwQ8FlX1FTWdd75WF2pjFdjA2yADRVwEW3FpYL/7ep2AioJssQ5MBn4pwnzWe5pi&#10;bsOVN3TZSqkShGOOBpxIk2sdC0ce4yA0xMn7Ca1HSbIttW3xmuC+1sMse9ceK04LDhtaOipO27M3&#10;cLRyaHYYv/EFx+GvFrc6Zp/GPPe7xQcooU4e4f/22hoYjeD+Jf0APb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UNs3wgAAANsAAAAPAAAAAAAAAAAAAAAAAJgCAABkcnMvZG93&#10;bnJldi54bWxQSwUGAAAAAAQABAD1AAAAhwMAAAAA&#10;" filled="f" stroked="f">
                  <v:stroke joinstyle="round"/>
                  <v:path arrowok="t"/>
                  <v:textbox inset=".35mm,.35mm,.35mm,.35mm">
                    <w:txbxContent>
                      <w:p w:rsidR="0061502D" w:rsidRDefault="0061502D" w:rsidP="004D5D24">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337"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lDQ8MA&#10;AADbAAAADwAAAGRycy9kb3ducmV2LnhtbESPQWsCMRSE70L/Q3gFL6LZtlLL1ii1WPCqVsHbY/O6&#10;Wbp5WTZP3fbXG0HwOMzMN8x03vlanaiNVWADT6MMFHERbMWlge/t1/ANVBRki3VgMvBHEeazh94U&#10;cxvOvKbTRkqVIBxzNOBEmlzrWDjyGEehIU7eT2g9SpJtqW2L5wT3tX7OslftseK04LChT0fF7+bo&#10;Deyt7JotxgMOcBL+a3HLfbYwpv/YfbyDEurkHr61V9bAyxiuX9IP0L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lDQ8MAAADbAAAADwAAAAAAAAAAAAAAAACYAgAAZHJzL2Rv&#10;d25yZXYueG1sUEsFBgAAAAAEAAQA9QAAAIgDAAAAAA==&#10;" filled="f" stroked="f">
                  <v:stroke joinstyle="round"/>
                  <v:path arrowok="t"/>
                  <v:textbox inset=".35mm,.35mm,.35mm,.35mm">
                    <w:txbxContent>
                      <w:p w:rsidR="0061502D" w:rsidRDefault="0061502D" w:rsidP="004D5D24">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338"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Xm2MMA&#10;AADbAAAADwAAAGRycy9kb3ducmV2LnhtbESPQWsCMRSE70L/Q3gFL6LZtljL1ii1WPCqVsHbY/O6&#10;Wbp5WTZP3fbXG0HwOMzMN8x03vlanaiNVWADT6MMFHERbMWlge/t1/ANVBRki3VgMvBHEeazh94U&#10;cxvOvKbTRkqVIBxzNOBEmlzrWDjyGEehIU7eT2g9SpJtqW2L5wT3tX7OslftseK04LChT0fF7+bo&#10;Deyt7JotxgMOcBL+a3HLfbYwpv/YfbyDEurkHr61V9bAyxiuX9IP0L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Xm2MMAAADbAAAADwAAAAAAAAAAAAAAAACYAgAAZHJzL2Rv&#10;d25yZXYueG1sUEsFBgAAAAAEAAQA9QAAAIgDAAAAAA==&#10;" filled="f" stroked="f">
                  <v:stroke joinstyle="round"/>
                  <v:path arrowok="t"/>
                  <v:textbox inset=".35mm,.35mm,.35mm,.35mm">
                    <w:txbxContent>
                      <w:p w:rsidR="0061502D" w:rsidRDefault="0061502D" w:rsidP="004D5D24">
                        <w:pPr>
                          <w:ind w:firstLine="0"/>
                          <w:rPr>
                            <w:rFonts w:ascii="ISOCPEUR" w:eastAsia="Arial" w:hAnsi="ISOCPEUR"/>
                            <w:i/>
                            <w:sz w:val="18"/>
                            <w:szCs w:val="20"/>
                          </w:rPr>
                        </w:pPr>
                      </w:p>
                    </w:txbxContent>
                  </v:textbox>
                </v:shape>
                <v:shape id=" 4316" o:spid="_x0000_s2339"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d4r8IA&#10;AADbAAAADwAAAGRycy9kb3ducmV2LnhtbESPQWvCQBSE70L/w/IKvYhuqmBLdJVWLHittgFvj+wz&#10;G5p9G7JPTfvru4LgcZiZb5jFqveNOlMX68AGnscZKOIy2JorA1/7j9ErqCjIFpvAZOCXIqyWD4MF&#10;5jZc+JPOO6lUgnDM0YATaXOtY+nIYxyHljh5x9B5lCS7StsOLwnuGz3Jspn2WHNacNjS2lH5szt5&#10;A4WV73aP8YBDfAl/jbhNkb0b8/TYv81BCfVyD9/aW2tgOoPrl/QD9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3ivwgAAANsAAAAPAAAAAAAAAAAAAAAAAJgCAABkcnMvZG93&#10;bnJldi54bWxQSwUGAAAAAAQABAD1AAAAhwMAAAAA&#10;" filled="f" stroked="f">
                  <v:stroke joinstyle="round"/>
                  <v:path arrowok="t"/>
                  <v:textbox inset=".35mm,.35mm,.35mm,.35mm">
                    <w:txbxContent>
                      <w:p w:rsidR="0061502D" w:rsidRDefault="0061502D" w:rsidP="004D5D24">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340"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vdNMIA&#10;AADbAAAADwAAAGRycy9kb3ducmV2LnhtbESPQWvCQBSE74X+h+UVvJS60YIp0VVaqeC12greHtln&#10;Nph9G7KvGv313YLgcZiZb5jZoveNOlEX68AGRsMMFHEZbM2Vge/t6uUNVBRki01gMnChCIv548MM&#10;CxvO/EWnjVQqQTgWaMCJtIXWsXTkMQ5DS5y8Q+g8SpJdpW2H5wT3jR5n2UR7rDktOGxp6ag8bn69&#10;gZ2Vn3aLcY/PmIdrI+5zl30YM3jq36eghHq5h2/ttTXwmsP/l/QD9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a900wgAAANsAAAAPAAAAAAAAAAAAAAAAAJgCAABkcnMvZG93&#10;bnJldi54bWxQSwUGAAAAAAQABAD1AAAAhwMAAAAA&#10;" filled="f" stroked="f">
                  <v:stroke joinstyle="round"/>
                  <v:path arrowok="t"/>
                  <v:textbox inset=".35mm,.35mm,.35mm,.35mm">
                    <w:txbxContent>
                      <w:p w:rsidR="0061502D" w:rsidRDefault="0061502D" w:rsidP="004D5D24">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341"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RsAA&#10;AADbAAAADwAAAGRycy9kb3ducmV2LnhtbERPS2vCQBC+F/oflin0UurGClqim9CKBa/1Bd6G7DQb&#10;mp0N2VFTf717KHj8+N6LcvCtOlMfm8AGxqMMFHEVbMO1gd326/UdVBRki21gMvBHEcri8WGBuQ0X&#10;/qbzRmqVQjjmaMCJdLnWsXLkMY5CR5y4n9B7lAT7WtseLynct/oty6baY8OpwWFHS0fV7+bkDRys&#10;7LstxiO+4CxcW3GrQ/ZpzPPT8DEHJTTIXfzvXlsDkzQ2fUk/QBc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RJRsAAAADbAAAADwAAAAAAAAAAAAAAAACYAgAAZHJzL2Rvd25y&#10;ZXYueG1sUEsFBgAAAAAEAAQA9QAAAIUDAAAAAA==&#10;" filled="f" stroked="f">
                  <v:stroke joinstyle="round"/>
                  <v:path arrowok="t"/>
                  <v:textbox inset=".35mm,.35mm,.35mm,.35mm">
                    <w:txbxContent>
                      <w:p w:rsidR="0061502D" w:rsidRDefault="0061502D" w:rsidP="004D5D24">
                        <w:pPr>
                          <w:jc w:val="center"/>
                        </w:pPr>
                        <w:r>
                          <w:rPr>
                            <w:rFonts w:eastAsia="Arial"/>
                            <w:i/>
                          </w:rPr>
                          <w:t>7</w:t>
                        </w:r>
                      </w:p>
                    </w:txbxContent>
                  </v:textbox>
                </v:shape>
                <w10:wrap anchorx="page" anchory="page"/>
              </v:group>
            </w:pict>
          </mc:Fallback>
        </mc:AlternateContent>
      </w:r>
      <w:r w:rsidR="00715640" w:rsidRPr="00715640">
        <w:t>Обираємо згущувач шаберний СШ-06-01, що має наступні характеристики:</w:t>
      </w:r>
    </w:p>
    <w:p w:rsidR="00715640" w:rsidRPr="00715640" w:rsidRDefault="00715640" w:rsidP="00715640">
      <w:pPr>
        <w:numPr>
          <w:ilvl w:val="0"/>
          <w:numId w:val="21"/>
        </w:numPr>
        <w:ind w:right="282"/>
      </w:pPr>
      <w:r w:rsidRPr="00715640">
        <w:t>продуктивність – 20 – 25 т/добу;</w:t>
      </w:r>
    </w:p>
    <w:p w:rsidR="00715640" w:rsidRPr="00715640" w:rsidRDefault="00715640" w:rsidP="00715640">
      <w:pPr>
        <w:numPr>
          <w:ilvl w:val="0"/>
          <w:numId w:val="21"/>
        </w:numPr>
        <w:ind w:right="282"/>
      </w:pPr>
      <w:r w:rsidRPr="00715640">
        <w:t>концентрація волокна на вході – 0,4 – 1,0 %;</w:t>
      </w:r>
    </w:p>
    <w:p w:rsidR="00715640" w:rsidRPr="00715640" w:rsidRDefault="00715640" w:rsidP="00715640">
      <w:pPr>
        <w:ind w:right="282"/>
      </w:pPr>
      <w:r w:rsidRPr="00715640">
        <w:t xml:space="preserve"> на виході – 5,0 – 7,0 %;</w:t>
      </w:r>
    </w:p>
    <w:p w:rsidR="00715640" w:rsidRPr="00715640" w:rsidRDefault="00715640" w:rsidP="00715640">
      <w:pPr>
        <w:numPr>
          <w:ilvl w:val="0"/>
          <w:numId w:val="21"/>
        </w:numPr>
        <w:ind w:right="282"/>
      </w:pPr>
      <w:r w:rsidRPr="00715640">
        <w:t>параметри сіткового циліндра:</w:t>
      </w:r>
    </w:p>
    <w:p w:rsidR="00715640" w:rsidRPr="00715640" w:rsidRDefault="00715640" w:rsidP="00715640">
      <w:pPr>
        <w:ind w:right="282"/>
      </w:pPr>
      <w:r w:rsidRPr="00715640">
        <w:t>діаметр – 1,25 м;</w:t>
      </w:r>
    </w:p>
    <w:p w:rsidR="00715640" w:rsidRPr="00715640" w:rsidRDefault="00715640" w:rsidP="00715640">
      <w:pPr>
        <w:ind w:right="282"/>
      </w:pPr>
      <w:r w:rsidRPr="00715640">
        <w:t>довжина – 1,5 м;</w:t>
      </w:r>
    </w:p>
    <w:p w:rsidR="00715640" w:rsidRPr="00715640" w:rsidRDefault="00715640" w:rsidP="00715640">
      <w:pPr>
        <w:numPr>
          <w:ilvl w:val="0"/>
          <w:numId w:val="21"/>
        </w:numPr>
        <w:ind w:right="282"/>
      </w:pPr>
      <w:r w:rsidRPr="00715640">
        <w:t>площа бічної поверхні – 6 м</w:t>
      </w:r>
      <w:r w:rsidRPr="00715640">
        <w:rPr>
          <w:vertAlign w:val="superscript"/>
        </w:rPr>
        <w:t>2</w:t>
      </w:r>
      <w:r w:rsidRPr="00715640">
        <w:t>;</w:t>
      </w:r>
    </w:p>
    <w:p w:rsidR="00715640" w:rsidRPr="00715640" w:rsidRDefault="00715640" w:rsidP="00715640">
      <w:pPr>
        <w:numPr>
          <w:ilvl w:val="0"/>
          <w:numId w:val="21"/>
        </w:numPr>
        <w:ind w:right="282"/>
      </w:pPr>
      <w:r w:rsidRPr="00715640">
        <w:t>частота обертання барабана – 14,4 об/</w:t>
      </w:r>
      <w:r w:rsidR="00502E0F">
        <w:t>хв</w:t>
      </w:r>
      <w:r w:rsidRPr="00715640">
        <w:t>;</w:t>
      </w:r>
    </w:p>
    <w:p w:rsidR="00715640" w:rsidRPr="00715640" w:rsidRDefault="00715640" w:rsidP="00715640">
      <w:pPr>
        <w:numPr>
          <w:ilvl w:val="0"/>
          <w:numId w:val="21"/>
        </w:numPr>
        <w:ind w:right="282"/>
      </w:pPr>
      <w:r w:rsidRPr="00715640">
        <w:t>споживча потужність – 2,2 кВт;</w:t>
      </w:r>
    </w:p>
    <w:p w:rsidR="00715640" w:rsidRPr="00715640" w:rsidRDefault="00715640" w:rsidP="00715640">
      <w:pPr>
        <w:numPr>
          <w:ilvl w:val="0"/>
          <w:numId w:val="21"/>
        </w:numPr>
        <w:ind w:right="282"/>
      </w:pPr>
      <w:r w:rsidRPr="00715640">
        <w:t>габаритні розміри – 3,55×2,25×2,56 м.</w:t>
      </w:r>
    </w:p>
    <w:p w:rsidR="00715640" w:rsidRPr="00715640" w:rsidRDefault="00715640" w:rsidP="00715640">
      <w:pPr>
        <w:ind w:right="282"/>
      </w:pPr>
      <w:r w:rsidRPr="00715640">
        <w:t>Розрахуємо кількість згущувачів шаберних СШ-06-01:</w:t>
      </w:r>
    </w:p>
    <w:p w:rsidR="00485319" w:rsidRPr="009B1286" w:rsidRDefault="00715640" w:rsidP="009B1286">
      <w:pPr>
        <w:ind w:right="282"/>
        <w:rPr>
          <w:rFonts w:eastAsiaTheme="minorEastAsia"/>
        </w:rPr>
      </w:pPr>
      <m:oMathPara>
        <m:oMath>
          <m:r>
            <w:rPr>
              <w:rFonts w:ascii="Cambria Math" w:hAnsi="Cambria Math"/>
              <w:lang w:val="en-US"/>
            </w:rPr>
            <m:t>N=</m:t>
          </m:r>
          <m:f>
            <m:fPr>
              <m:ctrlPr>
                <w:rPr>
                  <w:rFonts w:ascii="Cambria Math" w:hAnsi="Cambria Math"/>
                  <w:i/>
                </w:rPr>
              </m:ctrlPr>
            </m:fPr>
            <m:num>
              <m:sSub>
                <m:sSubPr>
                  <m:ctrlPr>
                    <w:rPr>
                      <w:rFonts w:ascii="Cambria Math" w:hAnsi="Cambria Math"/>
                      <w:i/>
                    </w:rPr>
                  </m:ctrlPr>
                </m:sSubPr>
                <m:e>
                  <m:r>
                    <w:rPr>
                      <w:rFonts w:ascii="Cambria Math" w:hAnsi="Cambria Math"/>
                    </w:rPr>
                    <m:t>П</m:t>
                  </m:r>
                </m:e>
                <m:sub>
                  <m:r>
                    <w:rPr>
                      <w:rFonts w:ascii="Cambria Math" w:hAnsi="Cambria Math"/>
                    </w:rPr>
                    <m:t>доб</m:t>
                  </m:r>
                </m:sub>
              </m:sSub>
            </m:num>
            <m:den>
              <m:sSub>
                <m:sSubPr>
                  <m:ctrlPr>
                    <w:rPr>
                      <w:rFonts w:ascii="Cambria Math" w:hAnsi="Cambria Math"/>
                      <w:i/>
                    </w:rPr>
                  </m:ctrlPr>
                </m:sSubPr>
                <m:e>
                  <m:r>
                    <w:rPr>
                      <w:rFonts w:ascii="Cambria Math" w:hAnsi="Cambria Math"/>
                    </w:rPr>
                    <m:t>П</m:t>
                  </m:r>
                </m:e>
                <m:sub>
                  <m:r>
                    <w:rPr>
                      <w:rFonts w:ascii="Cambria Math" w:hAnsi="Cambria Math"/>
                    </w:rPr>
                    <m:t>доб</m:t>
                  </m:r>
                </m:sub>
              </m:sSub>
              <m:r>
                <w:rPr>
                  <w:rFonts w:ascii="Cambria Math" w:hAnsi="Cambria Math"/>
                </w:rPr>
                <m:t>СШ</m:t>
              </m:r>
            </m:den>
          </m:f>
          <m:r>
            <w:rPr>
              <w:rFonts w:ascii="Cambria Math" w:hAnsi="Cambria Math"/>
            </w:rPr>
            <m:t>=29×0,034/20≈1 шт.</m:t>
          </m:r>
        </m:oMath>
      </m:oMathPara>
    </w:p>
    <w:p w:rsidR="00715640" w:rsidRPr="00715640" w:rsidRDefault="00715640" w:rsidP="00715640">
      <w:pPr>
        <w:ind w:right="282"/>
        <w:rPr>
          <w:b/>
        </w:rPr>
      </w:pPr>
      <w:r w:rsidRPr="00715640">
        <w:rPr>
          <w:b/>
        </w:rPr>
        <w:t>Пульсаційний млин</w:t>
      </w:r>
    </w:p>
    <w:p w:rsidR="00715640" w:rsidRPr="00715640" w:rsidRDefault="00715640" w:rsidP="00715640">
      <w:pPr>
        <w:ind w:right="282"/>
      </w:pPr>
      <w:r w:rsidRPr="00715640">
        <w:t>Обираємо пульсацій ний млин МП-00, який має наступні технічні характеристики:</w:t>
      </w:r>
    </w:p>
    <w:p w:rsidR="00715640" w:rsidRPr="00715640" w:rsidRDefault="00715640" w:rsidP="00715640">
      <w:pPr>
        <w:ind w:right="282"/>
      </w:pPr>
      <w:r w:rsidRPr="00715640">
        <w:t>- продуктивність – 5 – 25 т/добу;</w:t>
      </w:r>
    </w:p>
    <w:p w:rsidR="00715640" w:rsidRPr="00715640" w:rsidRDefault="00715640" w:rsidP="00715640">
      <w:pPr>
        <w:ind w:right="282"/>
      </w:pPr>
      <w:r w:rsidRPr="00715640">
        <w:t>- діаметр ротора – 190 мм;</w:t>
      </w:r>
    </w:p>
    <w:p w:rsidR="00715640" w:rsidRPr="00715640" w:rsidRDefault="00715640" w:rsidP="00715640">
      <w:pPr>
        <w:ind w:right="282"/>
      </w:pPr>
      <w:r w:rsidRPr="00715640">
        <w:t>- кількість робочих зон – 3 шт.;</w:t>
      </w:r>
    </w:p>
    <w:p w:rsidR="00715640" w:rsidRPr="00715640" w:rsidRDefault="00715640" w:rsidP="00715640">
      <w:pPr>
        <w:ind w:right="282"/>
      </w:pPr>
      <w:r w:rsidRPr="00715640">
        <w:t>- частота обертання ротора – 3000 об/</w:t>
      </w:r>
      <w:r w:rsidR="00502E0F">
        <w:t>хв</w:t>
      </w:r>
      <w:r w:rsidRPr="00715640">
        <w:t>;</w:t>
      </w:r>
    </w:p>
    <w:p w:rsidR="00715640" w:rsidRPr="00715640" w:rsidRDefault="00715640" w:rsidP="00715640">
      <w:pPr>
        <w:ind w:right="282"/>
      </w:pPr>
      <w:r w:rsidRPr="00715640">
        <w:t>- габаритні розміри – 1,57×0,41×0,58 мм;</w:t>
      </w:r>
    </w:p>
    <w:p w:rsidR="00715640" w:rsidRPr="00715640" w:rsidRDefault="00715640" w:rsidP="00715640">
      <w:pPr>
        <w:ind w:right="282"/>
      </w:pPr>
      <w:r w:rsidRPr="00715640">
        <w:t>- маса – 0,68 т.</w:t>
      </w:r>
    </w:p>
    <w:p w:rsidR="00715640" w:rsidRPr="00715640" w:rsidRDefault="00715640" w:rsidP="00715640">
      <w:pPr>
        <w:ind w:right="282"/>
      </w:pPr>
      <w:r w:rsidRPr="00715640">
        <w:t>Кількість пульсацій них млинів розраховуємо за формулою:</w:t>
      </w:r>
    </w:p>
    <w:p w:rsidR="00120EE0" w:rsidRDefault="00715640" w:rsidP="00120EE0">
      <w:pPr>
        <w:ind w:right="282"/>
      </w:pPr>
      <m:oMath>
        <m:r>
          <w:rPr>
            <w:rFonts w:ascii="Cambria Math" w:hAnsi="Cambria Math"/>
            <w:lang w:val="en-US"/>
          </w:rPr>
          <m:t>N</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П</m:t>
                </m:r>
              </m:e>
              <m:sub>
                <m:r>
                  <w:rPr>
                    <w:rFonts w:ascii="Cambria Math" w:hAnsi="Cambria Math"/>
                  </w:rPr>
                  <m:t>доб</m:t>
                </m:r>
              </m:sub>
            </m:sSub>
          </m:num>
          <m:den>
            <m:sSub>
              <m:sSubPr>
                <m:ctrlPr>
                  <w:rPr>
                    <w:rFonts w:ascii="Cambria Math" w:hAnsi="Cambria Math"/>
                    <w:i/>
                  </w:rPr>
                </m:ctrlPr>
              </m:sSubPr>
              <m:e>
                <m:r>
                  <w:rPr>
                    <w:rFonts w:ascii="Cambria Math" w:hAnsi="Cambria Math"/>
                  </w:rPr>
                  <m:t>П</m:t>
                </m:r>
              </m:e>
              <m:sub>
                <m:r>
                  <w:rPr>
                    <w:rFonts w:ascii="Cambria Math" w:hAnsi="Cambria Math"/>
                  </w:rPr>
                  <m:t>доб</m:t>
                </m:r>
              </m:sub>
            </m:sSub>
            <m:r>
              <w:rPr>
                <w:rFonts w:ascii="Cambria Math" w:hAnsi="Cambria Math"/>
              </w:rPr>
              <m:t>МП</m:t>
            </m:r>
          </m:den>
        </m:f>
        <m:r>
          <w:rPr>
            <w:rFonts w:ascii="Cambria Math" w:hAnsi="Cambria Math"/>
          </w:rPr>
          <m:t>=29×0,037/10≈1 шт.</m:t>
        </m:r>
      </m:oMath>
      <w:r w:rsidRPr="004D2F9B">
        <w:t xml:space="preserve"> [</w:t>
      </w:r>
      <w:r w:rsidR="002F75E2" w:rsidRPr="004D2F9B">
        <w:t>8</w:t>
      </w:r>
      <w:r w:rsidRPr="004D2F9B">
        <w:t>]</w:t>
      </w:r>
    </w:p>
    <w:p w:rsidR="00120EE0" w:rsidRDefault="00120EE0" w:rsidP="00120EE0">
      <w:pPr>
        <w:ind w:right="282"/>
      </w:pPr>
    </w:p>
    <w:p w:rsidR="004D5D24" w:rsidRDefault="004D5D24" w:rsidP="00120EE0">
      <w:pPr>
        <w:ind w:right="282"/>
      </w:pPr>
    </w:p>
    <w:p w:rsidR="004D5D24" w:rsidRDefault="004D5D24" w:rsidP="00120EE0">
      <w:pPr>
        <w:ind w:right="282"/>
      </w:pPr>
    </w:p>
    <w:p w:rsidR="004D5D24" w:rsidRDefault="004D5D24" w:rsidP="00C37BEB">
      <w:pPr>
        <w:ind w:right="282" w:firstLine="0"/>
      </w:pPr>
    </w:p>
    <w:bookmarkStart w:id="12" w:name="_Toc10490763"/>
    <w:p w:rsidR="00AC768E" w:rsidRDefault="00527660" w:rsidP="00E17DE8">
      <w:pPr>
        <w:pStyle w:val="1"/>
        <w:rPr>
          <w:b/>
        </w:rPr>
      </w:pPr>
      <w:r>
        <w:rPr>
          <w:rFonts w:eastAsia="Calibri"/>
          <w:b/>
          <w:noProof/>
          <w:szCs w:val="28"/>
          <w:lang w:val="ru-RU" w:eastAsia="ru-RU"/>
        </w:rPr>
        <mc:AlternateContent>
          <mc:Choice Requires="wpg">
            <w:drawing>
              <wp:anchor distT="0" distB="0" distL="0" distR="0" simplePos="0" relativeHeight="251803136" behindDoc="0" locked="0" layoutInCell="1" allowOverlap="1" wp14:anchorId="3F66F066" wp14:editId="506BD433">
                <wp:simplePos x="0" y="0"/>
                <wp:positionH relativeFrom="page">
                  <wp:posOffset>847090</wp:posOffset>
                </wp:positionH>
                <wp:positionV relativeFrom="page">
                  <wp:posOffset>378962</wp:posOffset>
                </wp:positionV>
                <wp:extent cx="6588760" cy="9944100"/>
                <wp:effectExtent l="0" t="0" r="21590" b="38100"/>
                <wp:wrapNone/>
                <wp:docPr id="5725" name="Группа 57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726"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727"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28"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29"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30"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31"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32"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33"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34"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735"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36"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737"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738"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739"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740"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741"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742"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743"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F66F066" id="Группа 5725" o:spid="_x0000_s2342" style="position:absolute;left:0;text-align:left;margin-left:66.7pt;margin-top:29.85pt;width:518.8pt;height:783pt;z-index:251803136;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">
                <v:rect id=" 4301" o:spid="_x0000_s2343"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4U5sUA&#10;AADdAAAADwAAAGRycy9kb3ducmV2LnhtbESP0WrCQBRE3wv9h+UW+lY3FYySukoJFIUi0qQfcMle&#10;s8Hs3TS70aRf3xWEPg4zc4ZZb0fbigv1vnGs4HWWgCCunG64VvBdfrysQPiArLF1TAom8rDdPD6s&#10;MdPuyl90KUItIoR9hgpMCF0mpa8MWfQz1xFH7+R6iyHKvpa6x2uE21bOkySVFhuOCwY7yg1V52Kw&#10;CnLHZodmKCfK85/d8hiaz9+DUs9P4/sbiEBj+A/f23utYLGcp3B7E5+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vhTmxQAAAN0AAAAPAAAAAAAAAAAAAAAAAJgCAABkcnMv&#10;ZG93bnJldi54bWxQSwUGAAAAAAQABAD1AAAAigMAAAAA&#10;" filled="f" strokeweight=".71mm">
                  <v:path arrowok="t"/>
                </v:rect>
                <v:line id=" 4302" o:spid="_x0000_s2344"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cU7sMAAADdAAAADwAAAGRycy9kb3ducmV2LnhtbESPUWvCMBSF34X9h3CFvchMK8xKZ5Qx&#10;EPY0mPMHXJJrU2xuShLb+u8XQfDxcM75Dme7n1wnBgqx9aygXBYgiLU3LTcKTn+Htw2ImJANdp5J&#10;wY0i7Hcvsy3Wxo/8S8MxNSJDONaowKbU11JGbclhXPqeOHtnHxymLEMjTcAxw10nV0Wxlg5bzgsW&#10;e/qypC/Hq8sUXdrxfL1Vh7IYfpxO1IVqodTrfPr8AJFoSs/wo/1tFLxXqwrub/ITkL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3FO7DAAAA3QAAAA8AAAAAAAAAAAAA&#10;AAAAoQIAAGRycy9kb3ducmV2LnhtbFBLBQYAAAAABAAEAPkAAACRAwAAAAA=&#10;" strokeweight=".71mm">
                  <v:stroke joinstyle="miter"/>
                  <o:lock v:ext="edit" shapetype="f"/>
                </v:line>
                <v:line id=" 4303" o:spid="_x0000_s2345"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iAnMMAAADdAAAADwAAAGRycy9kb3ducmV2LnhtbESPwWrDMAyG74O+g1Fhl7E6KWwZWd0y&#10;BoWdBuv6AMJW47BYDrabpG8/HQY7il//J327wxIGNVHKfWQD9aYCRWyj67kzcP4+Pr6AygXZ4RCZ&#10;DNwow2G/utth6+LMXzSdSqcEwrlFA76UsdU6W08B8yaOxJJdYgpYZEyddglngYdBb6vqWQfsWS54&#10;HOndk/05XYNQbO3ny/XWHOtq+gy20JCaB2Pu18vbK6hCS/lf/mt/OANPzVbeFRsxAb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ogJzDAAAA3QAAAA8AAAAAAAAAAAAA&#10;AAAAoQIAAGRycy9kb3ducmV2LnhtbFBLBQYAAAAABAAEAPkAAACRAwAAAAA=&#10;" strokeweight=".71mm">
                  <v:stroke joinstyle="miter"/>
                  <o:lock v:ext="edit" shapetype="f"/>
                </v:line>
                <v:line id=" 4304" o:spid="_x0000_s2346"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QlB8MAAADdAAAADwAAAGRycy9kb3ducmV2LnhtbESPUWvCMBSF3wf+h3CFvYyZVtjqOqOI&#10;IPg0mPoDLsm1KWtuShLb+u8XYbDHwznnO5z1dnKdGCjE1rOCclGAINbetNwouJwPrysQMSEb7DyT&#10;gjtF2G5mT2usjR/5m4ZTakSGcKxRgU2pr6WM2pLDuPA9cfauPjhMWYZGmoBjhrtOLoviXTpsOS9Y&#10;7GlvSf+cbi5TdGnH6+1eHcpi+HI6UReqF6We59PuE0SiKf2H/9pHo+CtWn7A401+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kJQfDAAAA3QAAAA8AAAAAAAAAAAAA&#10;AAAAoQIAAGRycy9kb3ducmV2LnhtbFBLBQYAAAAABAAEAPkAAACRAwAAAAA=&#10;" strokeweight=".71mm">
                  <v:stroke joinstyle="miter"/>
                  <o:lock v:ext="edit" shapetype="f"/>
                </v:line>
                <v:line id=" 4305" o:spid="_x0000_s2347"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caR8QAAADdAAAADwAAAGRycy9kb3ducmV2LnhtbESPwWrDMAyG74O9g9Fgl7E62dgy0rpl&#10;DAo7DdbuAYStxqGxHGw3Sd9+Ogx2FL/+T/o2uyUMaqKU+8gG6lUFithG13Nn4Oe4f3wDlQuywyEy&#10;GbhSht329maDrYszf9N0KJ0SCOcWDfhSxlbrbD0FzKs4Ekt2iilgkTF12iWcBR4G/VRVrzpgz3LB&#10;40gfnuz5cAlCsbWfT5drs6+r6SvYQkNqHoy5v1ve16AKLeV/+a/96Qy8NM/yv9iICe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BxpHxAAAAN0AAAAPAAAAAAAAAAAA&#10;AAAAAKECAABkcnMvZG93bnJldi54bWxQSwUGAAAAAAQABAD5AAAAkgMAAAAA&#10;" strokeweight=".71mm">
                  <v:stroke joinstyle="miter"/>
                  <o:lock v:ext="edit" shapetype="f"/>
                </v:line>
                <v:line id=" 4306" o:spid="_x0000_s2348"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u/3MMAAADdAAAADwAAAGRycy9kb3ducmV2LnhtbESPUWvCMBSF3wf+h3AFX4am3ZiVahQZ&#10;CHsazO0HXJJrU2xuShLb+u/NYLDHwznnO5zdYXKdGCjE1rOCclWAINbetNwo+Pk+LTcgYkI22Hkm&#10;BXeKcNjPnnZYGz/yFw3n1IgM4VijAptSX0sZtSWHceV74uxdfHCYsgyNNAHHDHedfCmKtXTYcl6w&#10;2NO7JX0931ym6NKOl9u9OpXF8Ol0oi5Uz0ot5tNxCyLRlP7Df+0Po+Ctei3h901+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Lv9zDAAAA3QAAAA8AAAAAAAAAAAAA&#10;AAAAoQIAAGRycy9kb3ducmV2LnhtbFBLBQYAAAAABAAEAPkAAACRAwAAAAA=&#10;" strokeweight=".71mm">
                  <v:stroke joinstyle="miter"/>
                  <o:lock v:ext="edit" shapetype="f"/>
                </v:line>
                <v:line id=" 4307" o:spid="_x0000_s2349"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khq8MAAADdAAAADwAAAGRycy9kb3ducmV2LnhtbESPUWvCMBSF3wf+h3CFvYyZ1jE7OqOI&#10;IPg0mPoDLsm1KWtuShLb+u8XYbDHwznnO5z1dnKdGCjE1rOCclGAINbetNwouJwPrx8gYkI22Hkm&#10;BXeKsN3MntZYGz/yNw2n1IgM4VijAptSX0sZtSWHceF74uxdfXCYsgyNNAHHDHedXBbFSjpsOS9Y&#10;7GlvSf+cbi5TdGnH6+1eHcpi+HI6UReqF6We59PuE0SiKf2H/9pHo+C9elvC401+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ZIavDAAAA3QAAAA8AAAAAAAAAAAAA&#10;AAAAoQIAAGRycy9kb3ducmV2LnhtbFBLBQYAAAAABAAEAPkAAACRAwAAAAA=&#10;" strokeweight=".71mm">
                  <v:stroke joinstyle="miter"/>
                  <o:lock v:ext="edit" shapetype="f"/>
                </v:line>
                <v:line id=" 4308" o:spid="_x0000_s2350"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WEMMMAAADdAAAADwAAAGRycy9kb3ducmV2LnhtbESPUWvCMBSF34X9h3AHexFNO9kq1Shj&#10;IOxJmO4HXJJrU2xuShLb+u+XwcDHwznnO5ztfnKdGCjE1rOCclmAINbetNwo+DkfFmsQMSEb7DyT&#10;gjtF2O+eZlusjR/5m4ZTakSGcKxRgU2pr6WM2pLDuPQ9cfYuPjhMWYZGmoBjhrtOvhbFu3TYcl6w&#10;2NOnJX093Vym6NKOl9u9OpTFcHQ6URequVIvz9PHBkSiKT3C/+0vo+CtWq3g701+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VhDDDAAAA3QAAAA8AAAAAAAAAAAAA&#10;AAAAoQIAAGRycy9kb3ducmV2LnhtbFBLBQYAAAAABAAEAPkAAACRAwAAAAA=&#10;" strokeweight=".71mm">
                  <v:stroke joinstyle="miter"/>
                  <o:lock v:ext="edit" shapetype="f"/>
                </v:line>
                <v:line id=" 4309" o:spid="_x0000_s2351"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lpIccAAADdAAAADwAAAGRycy9kb3ducmV2LnhtbESP3WoCMRSE7wu+QzhC72rWf90apRWK&#10;BSnqKvT2sDluFjcnyybVtU/fFAq9HGbmG2axam0lrtT40rGCfi8BQZw7XXKh4HR8e5qB8AFZY+WY&#10;FNzJw2rZeVhgqt2ND3TNQiEihH2KCkwIdSqlzw1Z9D1XE0fv7BqLIcqmkLrBW4TbSg6SZCItlhwX&#10;DNa0NpRfsi+rYEv1fvT9eh5+zpPJ5kObbLAbr5V67LYvzyACteE//Nd+1wrG0+EIft/EJyC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CWkhxwAAAN0AAAAPAAAAAAAA&#10;AAAAAAAAAKECAABkcnMvZG93bnJldi54bWxQSwUGAAAAAAQABAD5AAAAlQMAAAAA&#10;" strokeweight=".35mm">
                  <v:stroke joinstyle="miter"/>
                  <o:lock v:ext="edit" shapetype="f"/>
                </v:line>
                <v:line id=" 4310" o:spid="_x0000_s2352"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C538MAAADdAAAADwAAAGRycy9kb3ducmV2LnhtbESPwWrDMBBE74H+g9hCLqGWnZK6uFFC&#10;KQR6KjTpByzSxjK1VkZSbOfvq0Cgx2Fm3jDb/ex6MVKInWcFVVGCINbedNwq+Dkdnl5BxIRssPdM&#10;Cq4UYb97WGyxMX7ibxqPqRUZwrFBBTaloZEyaksOY+EH4uydfXCYsgytNAGnDHe9XJfli3TYcV6w&#10;ONCHJf17vLhM0ZWdzpdrfajK8cvpRH2oV0otH+f3NxCJ5vQfvrc/jYJN/byB25v8BOTu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wud/DAAAA3QAAAA8AAAAAAAAAAAAA&#10;AAAAoQIAAGRycy9kb3ducmV2LnhtbFBLBQYAAAAABAAEAPkAAACRAwAAAAA=&#10;" strokeweight=".71mm">
                  <v:stroke joinstyle="miter"/>
                  <o:lock v:ext="edit" shapetype="f"/>
                </v:line>
                <v:line id=" 4311" o:spid="_x0000_s2353"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dSzccAAADdAAAADwAAAGRycy9kb3ducmV2LnhtbESPQWvCQBSE70L/w/IKvdWNWqNGV2kF&#10;aaGUahS8PrLPbGj2bciumvbXdwsFj8PMfMMsVp2txYVaXzlWMOgnIIgLpysuFRz2m8cpCB+QNdaO&#10;ScE3eVgt73oLzLS78o4ueShFhLDPUIEJocmk9IUhi77vGuLonVxrMUTZllK3eI1wW8thkqTSYsVx&#10;wWBDa0PFV362Ct6p2T79vJxGx1mSvn5okw8/x2ulHu675zmIQF24hf/bb1rBeDJK4e9Nf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l1LNxwAAAN0AAAAPAAAAAAAA&#10;AAAAAAAAAKECAABkcnMvZG93bnJldi54bWxQSwUGAAAAAAQABAD5AAAAlQMAAAAA&#10;" strokeweight=".35mm">
                  <v:stroke joinstyle="miter"/>
                  <o:lock v:ext="edit" shapetype="f"/>
                </v:line>
                <v:shape id=" 4312" o:spid="_x0000_s2354"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whxcUA&#10;AADdAAAADwAAAGRycy9kb3ducmV2LnhtbESPQWvCQBSE74X+h+UVeim6UakpqatYqeC12greHtnX&#10;bGj2bci+avTXu4WCx2FmvmFmi9436khdrAMbGA0zUMRlsDVXBj5368ELqCjIFpvAZOBMERbz+7sZ&#10;Fjac+IOOW6lUgnAs0IATaQutY+nIYxyGljh536HzKEl2lbYdnhLcN3qcZVPtsea04LCllaPyZ/vr&#10;DeytfLU7jAd8wjxcGnHv++zNmMeHfvkKSqiXW/i/vbEGnvNJDn9v0hP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7CHF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355"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O1t8EA&#10;AADdAAAADwAAAGRycy9kb3ducmV2LnhtbERPS2sCMRC+F/wPYQQvRbNaqmVrFJUWvNYX9DZsppvF&#10;zWTZjLrtr28OgseP7z1fdr5WV2pjFdjAeJSBIi6Crbg0cNh/Dt9ARUG2WAcmA78UYbnoPc0xt+HG&#10;X3TdSalSCMccDTiRJtc6Fo48xlFoiBP3E1qPkmBbatviLYX7Wk+ybKo9VpwaHDa0cVScdxdv4GTl&#10;2OwxfuMzzsJfLe7jlK2NGfS71TsooU4e4rt7aw28zl7S3PQmPQG9+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ztbfBAAAA3QAAAA8AAAAAAAAAAAAAAAAAmAIAAGRycy9kb3du&#10;cmV2LnhtbFBLBQYAAAAABAAEAPUAAACG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356"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8QLMUA&#10;AADdAAAADwAAAGRycy9kb3ducmV2LnhtbESPQUvDQBSE70L/w/IKXsRsqmhrmm1RUfDa1ha8PbKv&#10;2dDs25B9tml/vSsIHoeZ+YYpl4Nv1ZH62AQ2MMlyUMRVsA3XBj4377czUFGQLbaBycCZIiwXo6sS&#10;CxtOvKLjWmqVIBwLNOBEukLrWDnyGLPQESdvH3qPkmRfa9vjKcF9q+/y/FF7bDgtOOzo1VF1WH97&#10;Azsr226D8QtvcBourbi3Xf5izPV4eJ6DEhrkP/zX/rAGHqb3T/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PxAsxQAAAN0AAAAPAAAAAAAAAAAAAAAAAJgCAABkcnMv&#10;ZG93bnJldi54bWxQSwUGAAAAAAQABAD1AAAAigM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357"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KzMEA&#10;AADdAAAADwAAAGRycy9kb3ducmV2LnhtbERPS2sCMRC+F/wPYQQvRbNKq2VrFJUWvNYX9DZsppvF&#10;zWTZjLrtr28OgseP7z1fdr5WV2pjFdjAeJSBIi6Crbg0cNh/Dt9ARUG2WAcmA78UYbnoPc0xt+HG&#10;X3TdSalSCMccDTiRJtc6Fo48xlFoiBP3E1qPkmBbatviLYX7Wk+ybKo9VpwaHDa0cVScdxdv4GTl&#10;2OwxfuMzzsJfLe7jlK2NGfS71TsooU4e4rt7aw28zl7S/vQmPQG9+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4DyszBAAAA3QAAAA8AAAAAAAAAAAAAAAAAmAIAAGRycy9kb3du&#10;cmV2LnhtbFBLBQYAAAAABAAEAPUAAACG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358"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9vV8UA&#10;AADdAAAADwAAAGRycy9kb3ducmV2LnhtbESPzWoCQRCE7wHfYeiAl6CzSqKyOooRA7nGP/DW7LQ7&#10;S3Z6lp2ObvL0mUDAY1FVX1GLVedrdaU2VoENjIYZKOIi2IpLA4f922AGKgqyxTowGfimCKtl72GB&#10;uQ03/qDrTkqVIBxzNOBEmlzrWDjyGIehIU7eJbQeJcm21LbFW4L7Wo+zbKI9VpwWHDa0cVR87r68&#10;gZOVY7PHeMYnnIafWtz2lL0a03/s1nNQQp3cw//td2vgZfo8gr836Qn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T29X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359"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3xIMQA&#10;AADdAAAADwAAAGRycy9kb3ducmV2LnhtbESPQWsCMRSE70L/Q3gFL1KzSltla5QqCl6rreDtsXnd&#10;LN28LJunrv31plDwOMzMN8xs0flanamNVWADo2EGirgItuLSwOd+8zQFFQXZYh2YDFwpwmL+0Jth&#10;bsOFP+i8k1IlCMccDTiRJtc6Fo48xmFoiJP3HVqPkmRbatviJcF9rcdZ9qo9VpwWHDa0clT87E7e&#10;wMHKV7PHeMQBTsJvLW59yJbG9B+79zdQQp3cw//trTXwMnkew9+b9AT0/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d8SD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360"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FUu8UA&#10;AADdAAAADwAAAGRycy9kb3ducmV2LnhtbESPX2vCQBDE3wt+h2OFvhRzsf8sMae0pYW+qlXo25Jb&#10;c8HcXshtNfrpe4VCH4eZ+Q1TLgffqiP1sQlsYJrloIirYBuuDXxu3idPoKIgW2wDk4EzRVguRlcl&#10;FjaceEXHtdQqQTgWaMCJdIXWsXLkMWahI07ePvQeJcm+1rbHU4L7Vt/m+aP22HBacNjRq6PqsP72&#10;BnZWtt0G4xfe4CxcWnFvu/zFmOvx8DwHJTTIf/iv/WENPMzu7+D3TXoCe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0VS7xQAAAN0AAAAPAAAAAAAAAAAAAAAAAJgCAABkcnMv&#10;ZG93bnJldi54bWxQSwUGAAAAAAQABAD1AAAAigM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r w:rsidR="0066274B">
        <w:rPr>
          <w:b/>
        </w:rPr>
        <w:t xml:space="preserve">5 </w:t>
      </w:r>
      <w:r w:rsidR="00AC768E" w:rsidRPr="00AC768E">
        <w:rPr>
          <w:b/>
        </w:rPr>
        <w:t>ОБ’ЄМНО-ПЛАНУВАЛЬНЕ РІШЕННЯ</w:t>
      </w:r>
      <w:bookmarkEnd w:id="12"/>
    </w:p>
    <w:p w:rsidR="00AC768E" w:rsidRDefault="00AC768E" w:rsidP="00AC768E">
      <w:pPr>
        <w:jc w:val="center"/>
        <w:rPr>
          <w:b/>
        </w:rPr>
      </w:pPr>
    </w:p>
    <w:p w:rsidR="00511907" w:rsidRPr="00C5713B" w:rsidRDefault="00511907" w:rsidP="008B3AB6">
      <w:pPr>
        <w:widowControl w:val="0"/>
        <w:tabs>
          <w:tab w:val="left" w:pos="2235"/>
        </w:tabs>
        <w:ind w:right="282" w:firstLine="454"/>
      </w:pPr>
      <w:r w:rsidRPr="00C5713B">
        <w:t>Будівля папероробного цеху збірна залізобетонна</w:t>
      </w:r>
      <w:r w:rsidR="00313CA4" w:rsidRPr="00C5713B">
        <w:t>, має два</w:t>
      </w:r>
      <w:r w:rsidRPr="00C5713B">
        <w:t xml:space="preserve"> поверх</w:t>
      </w:r>
      <w:r w:rsidR="00313CA4" w:rsidRPr="00C5713B">
        <w:t>и</w:t>
      </w:r>
      <w:r w:rsidR="00A31F75" w:rsidRPr="00C5713B">
        <w:t>.</w:t>
      </w:r>
      <w:r w:rsidR="008B3AB6" w:rsidRPr="00C5713B">
        <w:t xml:space="preserve"> </w:t>
      </w:r>
      <w:r w:rsidR="00A31F75" w:rsidRPr="00C5713B">
        <w:t>C</w:t>
      </w:r>
      <w:r w:rsidRPr="00C5713B">
        <w:t xml:space="preserve">ітка колон </w:t>
      </w:r>
      <w:r w:rsidR="00A31F75" w:rsidRPr="00C5713B">
        <w:t xml:space="preserve">становить </w:t>
      </w:r>
      <w:r w:rsidRPr="00C5713B">
        <w:t xml:space="preserve"> 6 × 6</w:t>
      </w:r>
      <w:r w:rsidR="00A31F75" w:rsidRPr="00C5713B">
        <w:t xml:space="preserve"> м в кількості 26 штук. </w:t>
      </w:r>
      <w:r w:rsidRPr="00C5713B">
        <w:t xml:space="preserve">Довжина будівлі </w:t>
      </w:r>
      <w:r w:rsidR="00A31F75" w:rsidRPr="00C5713B">
        <w:t>становить 156</w:t>
      </w:r>
      <w:r w:rsidRPr="00C5713B">
        <w:t xml:space="preserve"> м, </w:t>
      </w:r>
      <w:r w:rsidR="00A31F75" w:rsidRPr="00C5713B">
        <w:t xml:space="preserve">з </w:t>
      </w:r>
      <w:r w:rsidRPr="00C5713B">
        <w:t>висот</w:t>
      </w:r>
      <w:r w:rsidR="00A31F75" w:rsidRPr="00C5713B">
        <w:t>ою</w:t>
      </w:r>
      <w:r w:rsidRPr="00C5713B">
        <w:t xml:space="preserve"> </w:t>
      </w:r>
      <w:r w:rsidR="00A31F75" w:rsidRPr="00C5713B">
        <w:t>18</w:t>
      </w:r>
      <w:r w:rsidRPr="00C5713B">
        <w:t xml:space="preserve"> м</w:t>
      </w:r>
      <w:r w:rsidR="00A31F75" w:rsidRPr="00C5713B">
        <w:t xml:space="preserve"> і </w:t>
      </w:r>
      <w:r w:rsidRPr="00C5713B">
        <w:t>ширин</w:t>
      </w:r>
      <w:r w:rsidR="00A31F75" w:rsidRPr="00C5713B">
        <w:t>ою</w:t>
      </w:r>
      <w:r w:rsidRPr="00C5713B">
        <w:t xml:space="preserve"> 3</w:t>
      </w:r>
      <w:r w:rsidR="00A31F75" w:rsidRPr="00C5713B">
        <w:t>0</w:t>
      </w:r>
      <w:r w:rsidRPr="00C5713B">
        <w:t xml:space="preserve"> м. </w:t>
      </w:r>
      <w:r w:rsidR="00A31F75" w:rsidRPr="00C5713B">
        <w:t xml:space="preserve">На першому поверсі будівлі знаходяться басейни і насоси. На другому поверсі розміщені </w:t>
      </w:r>
      <w:r w:rsidR="008B3AB6" w:rsidRPr="00C5713B">
        <w:t xml:space="preserve">млини, система вихрових очисників, селектифайєр, вібраційна сортувалка, папероробна машина з </w:t>
      </w:r>
      <w:r w:rsidR="00A501C4">
        <w:t xml:space="preserve">машинним </w:t>
      </w:r>
      <w:r w:rsidR="008B3AB6" w:rsidRPr="00C5713B">
        <w:t>каландром. Розміри проходів і дверей становлять 1 м,</w:t>
      </w:r>
      <w:r w:rsidR="00A501C4">
        <w:t xml:space="preserve"> коридорів, майданчиків і сходів – </w:t>
      </w:r>
      <w:r w:rsidR="008B3AB6" w:rsidRPr="00C5713B">
        <w:t xml:space="preserve">1,5 м. Фундамент будівлі багатоблоковий стовпчастого типу, з глибиною залягання 1,5 м. </w:t>
      </w:r>
    </w:p>
    <w:p w:rsidR="008B3AB6" w:rsidRPr="00C5713B" w:rsidRDefault="008B3AB6" w:rsidP="008B3AB6">
      <w:pPr>
        <w:widowControl w:val="0"/>
        <w:tabs>
          <w:tab w:val="left" w:pos="2235"/>
        </w:tabs>
        <w:ind w:right="282" w:firstLine="454"/>
      </w:pPr>
      <w:r w:rsidRPr="00C5713B">
        <w:t>Цех з виробництва паперу передбачає 2 монтажних отвори для ремонтних цілей і установка мостового крана.</w:t>
      </w:r>
    </w:p>
    <w:p w:rsidR="00013685" w:rsidRPr="00C5713B" w:rsidRDefault="00013685" w:rsidP="008B3AB6">
      <w:pPr>
        <w:widowControl w:val="0"/>
        <w:tabs>
          <w:tab w:val="left" w:pos="2235"/>
        </w:tabs>
        <w:ind w:right="284" w:firstLine="454"/>
      </w:pPr>
      <w:r w:rsidRPr="00C5713B">
        <w:t xml:space="preserve">У цеху передбачено використання природного і штучного освітлення. Також у цеху передбачено додаткові приміщення. Природне освітлення використовується у вбиральнях, а штучне в душових і туалетах. </w:t>
      </w:r>
    </w:p>
    <w:p w:rsidR="00013685" w:rsidRPr="00C5713B" w:rsidRDefault="00013685" w:rsidP="008B3AB6">
      <w:pPr>
        <w:widowControl w:val="0"/>
        <w:tabs>
          <w:tab w:val="left" w:pos="2235"/>
        </w:tabs>
        <w:ind w:right="284" w:firstLine="454"/>
      </w:pPr>
      <w:r w:rsidRPr="00C5713B">
        <w:t>Гардероби, душові і туалети розташовані на другому поверсі. Окрім приміщень санітарно-гігієнічного призначення в цеху передбачено наявність побутових приміщень, таких як: кабінет начальника цеха, кабінет інженера-технолога, економіста, тощо. Площа яких варіюється в межах 9-12 м</w:t>
      </w:r>
      <w:r w:rsidRPr="00C5713B">
        <w:rPr>
          <w:vertAlign w:val="superscript"/>
        </w:rPr>
        <w:t>2</w:t>
      </w:r>
      <w:r w:rsidRPr="00C5713B">
        <w:t>.</w:t>
      </w:r>
    </w:p>
    <w:p w:rsidR="00AC768E" w:rsidRPr="00C5713B" w:rsidRDefault="00511907" w:rsidP="00015E7D">
      <w:pPr>
        <w:widowControl w:val="0"/>
        <w:tabs>
          <w:tab w:val="left" w:pos="2235"/>
        </w:tabs>
        <w:ind w:right="284" w:firstLine="454"/>
      </w:pPr>
      <w:r w:rsidRPr="00C5713B">
        <w:t>Допоміжні приміщення опалюються в холодний період року, в приміщеннях душових передбачено вентиляцію.</w:t>
      </w:r>
    </w:p>
    <w:p w:rsidR="00AC768E" w:rsidRDefault="00AC768E" w:rsidP="00AC768E"/>
    <w:p w:rsidR="00AC768E" w:rsidRDefault="00AC768E" w:rsidP="00AC768E"/>
    <w:p w:rsidR="00AC768E" w:rsidRDefault="00AC768E" w:rsidP="009B1286">
      <w:pPr>
        <w:ind w:firstLine="0"/>
      </w:pPr>
    </w:p>
    <w:p w:rsidR="009B1286" w:rsidRDefault="009B1286" w:rsidP="009B1286">
      <w:pPr>
        <w:ind w:firstLine="0"/>
      </w:pPr>
    </w:p>
    <w:p w:rsidR="00AC768E" w:rsidRDefault="00AC768E" w:rsidP="00AC768E"/>
    <w:p w:rsidR="00AC768E" w:rsidRDefault="00AC768E" w:rsidP="00AC768E"/>
    <w:p w:rsidR="00AC768E" w:rsidRDefault="00AC768E" w:rsidP="00AC768E"/>
    <w:p w:rsidR="00AC768E" w:rsidRDefault="00AC768E" w:rsidP="00414800">
      <w:pPr>
        <w:ind w:firstLine="0"/>
      </w:pPr>
    </w:p>
    <w:bookmarkStart w:id="13" w:name="_Toc10490764"/>
    <w:p w:rsidR="00AC768E" w:rsidRPr="00AC768E" w:rsidRDefault="00527660" w:rsidP="00E17DE8">
      <w:pPr>
        <w:pStyle w:val="1"/>
        <w:rPr>
          <w:b/>
        </w:rPr>
      </w:pPr>
      <w:r>
        <w:rPr>
          <w:rFonts w:eastAsia="Calibri"/>
          <w:b/>
          <w:noProof/>
          <w:szCs w:val="28"/>
          <w:lang w:val="ru-RU" w:eastAsia="ru-RU"/>
        </w:rPr>
        <mc:AlternateContent>
          <mc:Choice Requires="wpg">
            <w:drawing>
              <wp:anchor distT="0" distB="0" distL="0" distR="0" simplePos="0" relativeHeight="251805184" behindDoc="0" locked="0" layoutInCell="1" allowOverlap="1" wp14:anchorId="680E5E74" wp14:editId="4FB2CADB">
                <wp:simplePos x="0" y="0"/>
                <wp:positionH relativeFrom="page">
                  <wp:posOffset>847090</wp:posOffset>
                </wp:positionH>
                <wp:positionV relativeFrom="page">
                  <wp:posOffset>359912</wp:posOffset>
                </wp:positionV>
                <wp:extent cx="6588760" cy="9944100"/>
                <wp:effectExtent l="0" t="0" r="21590" b="38100"/>
                <wp:wrapNone/>
                <wp:docPr id="5744" name="Группа 57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745"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746"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47"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48"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49"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50"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51"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52"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53"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754"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55"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756"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757"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758"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759"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760"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761"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762"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80E5E74" id="Группа 5744" o:spid="_x0000_s2361" style="position:absolute;left:0;text-align:left;margin-left:66.7pt;margin-top:28.35pt;width:518.8pt;height:783pt;z-index:251805184;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">
                <v:rect id=" 4301" o:spid="_x0000_s2362"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NvMcQA&#10;AADdAAAADwAAAGRycy9kb3ducmV2LnhtbESP3YrCMBSE7wXfIRxh7zR1WX+oRpHC4sIi4s8DHJpj&#10;U2xOuk3Uuk9vBMHLYWa+YebL1lbiSo0vHSsYDhIQxLnTJRcKjofv/hSED8gaK8ek4E4elotuZ46p&#10;djfe0XUfChEh7FNUYEKoUyl9bsiiH7iaOHon11gMUTaF1A3eItxW8jNJxtJiyXHBYE2Zofy8v1gF&#10;mWOzRnM53CnL/taTbSh//zdKffTa1QxEoDa8w6/2j1YwmnyN4Pk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zbzHEAAAA3QAAAA8AAAAAAAAAAAAAAAAAmAIAAGRycy9k&#10;b3ducmV2LnhtbFBLBQYAAAAABAAEAPUAAACJAwAAAAA=&#10;" filled="f" strokeweight=".71mm">
                  <v:path arrowok="t"/>
                </v:rect>
                <v:line id=" 4302" o:spid="_x0000_s2363"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RU1cMAAADdAAAADwAAAGRycy9kb3ducmV2LnhtbESPUWvCMBSF3wf7D+EKexkz7ZhWqlHG&#10;QNjTQN0PuCTXptjclCS29d8vA8HHwznnO5zNbnKdGCjE1rOCcl6AINbetNwo+D3t31YgYkI22Hkm&#10;BTeKsNs+P22wNn7kAw3H1IgM4VijAptSX0sZtSWHce574uydfXCYsgyNNAHHDHedfC+KpXTYcl6w&#10;2NOXJX05Xl2m6NKO5+ut2pfF8ON0oi5Ur0q9zKbPNYhEU3qE7+1vo2BRfSzh/01+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kVNXDAAAA3QAAAA8AAAAAAAAAAAAA&#10;AAAAoQIAAGRycy9kb3ducmV2LnhtbFBLBQYAAAAABAAEAPkAAACRAwAAAAA=&#10;" strokeweight=".71mm">
                  <v:stroke joinstyle="miter"/>
                  <o:lock v:ext="edit" shapetype="f"/>
                </v:line>
                <v:line id=" 4303" o:spid="_x0000_s2364"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xTsMAAADdAAAADwAAAGRycy9kb3ducmV2LnhtbESPUWvCMBSF3wf+h3AFX4amHZuVahQZ&#10;CHsazO0HXJJrU2xuShLb+u/NYLDHwznnO5zdYXKdGCjE1rOCclWAINbetNwo+Pk+LTcgYkI22Hkm&#10;BXeKcNjPnnZYGz/yFw3n1IgM4VijAptSX0sZtSWHceV74uxdfHCYsgyNNAHHDHedfCmKtXTYcl6w&#10;2NO7JX0931ym6NKOl9u9OpXF8Ol0oi5Uz0ot5tNxCyLRlP7Df+0Po+Cteq3g901+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8U7DAAAA3QAAAA8AAAAAAAAAAAAA&#10;AAAAoQIAAGRycy9kb3ducmV2LnhtbFBLBQYAAAAABAAEAPkAAACRAwAAAAA=&#10;" strokeweight=".71mm">
                  <v:stroke joinstyle="miter"/>
                  <o:lock v:ext="edit" shapetype="f"/>
                </v:line>
                <v:line id=" 4304" o:spid="_x0000_s2365"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dlPMQAAADdAAAADwAAAGRycy9kb3ducmV2LnhtbESPwWrDMAyG74O9g9Fgl7E6Gdsy0rpl&#10;DAo7DdbuAYStxqGxHGw3Sd9+Ogx2FL/+T/o2uyUMaqKU+8gG6lUFithG13Nn4Oe4f3wDlQuywyEy&#10;GbhSht329maDrYszf9N0KJ0SCOcWDfhSxlbrbD0FzKs4Ekt2iilgkTF12iWcBR4G/VRVrzpgz3LB&#10;40gfnuz5cAlCsbWfT5drs6+r6SvYQkNqHoy5v1ve16AKLeV/+a/96Qy8NM/yrtiICe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2U8xAAAAN0AAAAPAAAAAAAAAAAA&#10;AAAAAKECAABkcnMvZG93bnJldi54bWxQSwUGAAAAAAQABAD5AAAAkgMAAAAA&#10;" strokeweight=".71mm">
                  <v:stroke joinstyle="miter"/>
                  <o:lock v:ext="edit" shapetype="f"/>
                </v:line>
                <v:line id=" 4305" o:spid="_x0000_s2366"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vAp8QAAADdAAAADwAAAGRycy9kb3ducmV2LnhtbESPwWrDMBBE74H+g9hCL6GRHZq6daOE&#10;Egj0VEjSD1ikjWVqrYyk2M7fV4FCjsPMvGHW28l1YqAQW88KykUBglh703Kj4Oe0f34DEROywc4z&#10;KbhShO3mYbbG2viRDzQcUyMyhGONCmxKfS1l1JYcxoXvibN39sFhyjI00gQcM9x1clkUr9Jhy3nB&#10;Yk87S/r3eHGZoks7ni/Xal8Ww7fTibpQzZV6epw+P0AkmtI9/N/+MgpW1cs73N7k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O8CnxAAAAN0AAAAPAAAAAAAAAAAA&#10;AAAAAKECAABkcnMvZG93bnJldi54bWxQSwUGAAAAAAQABAD5AAAAkgMAAAAA&#10;" strokeweight=".71mm">
                  <v:stroke joinstyle="miter"/>
                  <o:lock v:ext="edit" shapetype="f"/>
                </v:line>
                <v:line id=" 4306" o:spid="_x0000_s2367"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j/58MAAADdAAAADwAAAGRycy9kb3ducmV2LnhtbESPwWrDMAyG74O+g1Fhl7E6GXQZWd0y&#10;BoWdBuv6AMJW47BYDrabpG8/HQY7il//J327wxIGNVHKfWQD9aYCRWyj67kzcP4+Pr6AygXZ4RCZ&#10;DNwow2G/utth6+LMXzSdSqcEwrlFA76UsdU6W08B8yaOxJJdYgpYZEyddglngYdBP1XVsw7Ys1zw&#10;ONK7J/tzugah2NrPl+utOdbV9BlsoSE1D8bcr5e3V1CFlvK//Nf+cAa2zVb+FxsxAb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Y/+fDAAAA3QAAAA8AAAAAAAAAAAAA&#10;AAAAoQIAAGRycy9kb3ducmV2LnhtbFBLBQYAAAAABAAEAPkAAACRAwAAAAA=&#10;" strokeweight=".71mm">
                  <v:stroke joinstyle="miter"/>
                  <o:lock v:ext="edit" shapetype="f"/>
                </v:line>
                <v:line id=" 4307" o:spid="_x0000_s2368"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RafMMAAADdAAAADwAAAGRycy9kb3ducmV2LnhtbESPUWvCMBSF34X9h3AFX2SmHWhHZ5Qx&#10;EPY0UPcDLsm1KTY3JYlt/feLMPDxcM75Dme7n1wnBgqx9aygXBUgiLU3LTcKfs+H13cQMSEb7DyT&#10;gjtF2O9eZlusjR/5SMMpNSJDONaowKbU11JGbclhXPmeOHsXHxymLEMjTcAxw10n34piIx22nBcs&#10;9vRlSV9PN5cpurTj5XavDmUx/DidqAvVUqnFfPr8AJFoSs/wf/vbKFhX6xIeb/IT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UWnzDAAAA3QAAAA8AAAAAAAAAAAAA&#10;AAAAoQIAAGRycy9kb3ducmV2LnhtbFBLBQYAAAAABAAEAPkAAACRAwAAAAA=&#10;" strokeweight=".71mm">
                  <v:stroke joinstyle="miter"/>
                  <o:lock v:ext="edit" shapetype="f"/>
                </v:line>
                <v:line id=" 4308" o:spid="_x0000_s2369"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bEC8MAAADdAAAADwAAAGRycy9kb3ducmV2LnhtbESPUWvCMBSF3wX/Q7jCXmSmFVxHNcoY&#10;CHsa6PwBl+TaFJubksS2/vtlMPDxcM75Dmd3mFwnBgqx9aygXBUgiLU3LTcKLj/H13cQMSEb7DyT&#10;ggdFOOznsx3Wxo98ouGcGpEhHGtUYFPqaymjtuQwrnxPnL2rDw5TlqGRJuCY4a6T66J4kw5bzgsW&#10;e/q0pG/nu8sUXdrxen9Ux7IYvp1O1IVqqdTLYvrYgkg0pWf4v/1lFGyqzRr+3uQnIP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GxAvDAAAA3QAAAA8AAAAAAAAAAAAA&#10;AAAAoQIAAGRycy9kb3ducmV2LnhtbFBLBQYAAAAABAAEAPkAAACRAwAAAAA=&#10;" strokeweight=".71mm">
                  <v:stroke joinstyle="miter"/>
                  <o:lock v:ext="edit" shapetype="f"/>
                </v:line>
                <v:line id=" 4309" o:spid="_x0000_s2370"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8U9ccAAADdAAAADwAAAGRycy9kb3ducmV2LnhtbESPQWvCQBSE7wX/w/KE3nRTNdamrmIF&#10;USilNS30+sg+s8Hs25BdNfbXu4VCj8PMfMPMl52txZlaXzlW8DBMQBAXTldcKvj63AxmIHxA1lg7&#10;JgVX8rBc9O7mmGl34T2d81CKCGGfoQITQpNJ6QtDFv3QNcTRO7jWYoiyLaVu8RLhtpajJJlKixXH&#10;BYMNrQ0Vx/xkFbxS8zH5eTmMv5+S6fZNm3z0nq6Vuu93q2cQgbrwH/5r77SC9DEdw++b+ATk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PxT1xwAAAN0AAAAPAAAAAAAA&#10;AAAAAAAAAKECAABkcnMvZG93bnJldi54bWxQSwUGAAAAAAQABAD5AAAAlQMAAAAA&#10;" strokeweight=".35mm">
                  <v:stroke joinstyle="miter"/>
                  <o:lock v:ext="edit" shapetype="f"/>
                </v:line>
                <v:line id=" 4310" o:spid="_x0000_s2371"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P55MMAAADdAAAADwAAAGRycy9kb3ducmV2LnhtbESPwWrDMBBE74H+g9hCLqGWHZq6uFFC&#10;KQR6KjTpByzSxjK1VkZSbOfvq0Cgx2Fm3jDb/ex6MVKInWcFVVGCINbedNwq+Dkdnl5BxIRssPdM&#10;Cq4UYb97WGyxMX7ibxqPqRUZwrFBBTaloZEyaksOY+EH4uydfXCYsgytNAGnDHe9XJfli3TYcV6w&#10;ONCHJf17vLhM0ZWdzpdrfajK8cvpRH2oV0otH+f3NxCJ5vQfvrc/jYJNvXmG25v8BOTu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j+eTDAAAA3QAAAA8AAAAAAAAAAAAA&#10;AAAAoQIAAGRycy9kb3ducmV2LnhtbFBLBQYAAAAABAAEAPkAAACRAwAAAAA=&#10;" strokeweight=".71mm">
                  <v:stroke joinstyle="miter"/>
                  <o:lock v:ext="edit" shapetype="f"/>
                </v:line>
                <v:line id=" 4311" o:spid="_x0000_s2372"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opGscAAADdAAAADwAAAGRycy9kb3ducmV2LnhtbESPQWvCQBSE74X+h+UVvNVNtVEbXaUV&#10;Sgsiaix4fWSf2dDs25Ddauqv7wpCj8PMfMPMFp2txYlaXzlW8NRPQBAXTldcKvjavz9OQPiArLF2&#10;TAp+ycNifn83w0y7M+/olIdSRAj7DBWYEJpMSl8Ysuj7riGO3tG1FkOUbSl1i+cIt7UcJMlIWqw4&#10;LhhsaGmo+M5/rIIVNdvny9txeHhJRh9rbfLBJl0q1XvoXqcgAnXhP3xrf2oF6ThN4fo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mikaxwAAAN0AAAAPAAAAAAAA&#10;AAAAAAAAAKECAABkcnMvZG93bnJldi54bWxQSwUGAAAAAAQABAD5AAAAlQMAAAAA&#10;" strokeweight=".35mm">
                  <v:stroke joinstyle="miter"/>
                  <o:lock v:ext="edit" shapetype="f"/>
                </v:line>
                <v:shape id=" 4312" o:spid="_x0000_s2373"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9h/sQA&#10;AADdAAAADwAAAGRycy9kb3ducmV2LnhtbESPQWsCMRSE70L/Q3gFL1KzCmpZjdJKhV7VVvD22Lxu&#10;lm5els2rrv31RhA8DjPzDbNYdb5WJ2pjFdjAaJiBIi6Crbg08LXfvLyCioJssQ5MBi4UYbV86i0w&#10;t+HMWzrtpFQJwjFHA06kybWOhSOPcRga4uT9hNajJNmW2rZ4TnBf63GWTbXHitOCw4bWjorf3Z83&#10;cLDy3ewxHnGAs/Bfi/s4ZO/G9J+7tzkooU4e4Xv70xqYzCZTuL1JT0Av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Yf7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374"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PEZcQA&#10;AADdAAAADwAAAGRycy9kb3ducmV2LnhtbESPX2vCQBDE3wt+h2MLvhS9tGAjqafYUqGv/gXfltw2&#10;F5rbC7mtRj99Tyj4OMzMb5jZoveNOlEX68AGnscZKOIy2JorA7vtajQFFQXZYhOYDFwowmI+eJhh&#10;YcOZ13TaSKUShGOBBpxIW2gdS0ce4zi0xMn7Dp1HSbKrtO3wnOC+0S9Z9qo91pwWHLb04aj82fx6&#10;Awcr+3aL8YhPmIdrI+7zkL0bM3zsl2+ghHq5h//bX9bAJJ/kcHuTnoC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zxGX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375"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xQF8EA&#10;AADdAAAADwAAAGRycy9kb3ducmV2LnhtbERPS2sCMRC+C/0PYQpepGYtqGVrlCoVvPqo0NuwmW6W&#10;bibLZtTVX28OgseP7z1bdL5WZ2pjFdjAaJiBIi6Crbg0cNiv3z5ARUG2WAcmA1eKsJi/9GaY23Dh&#10;LZ13UqoUwjFHA06kybWOhSOPcRga4sT9hdajJNiW2rZ4SeG+1u9ZNtEeK04NDhtaOSr+dydv4Gjl&#10;p9lj/MUBTsOtFvd9zJbG9F+7r09QQp08xQ/3xhoYT8dpbnqTnoCe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sUBfBAAAA3QAAAA8AAAAAAAAAAAAAAAAAmAIAAGRycy9kb3du&#10;cmV2LnhtbFBLBQYAAAAABAAEAPUAAACG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376"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D1jMUA&#10;AADdAAAADwAAAGRycy9kb3ducmV2LnhtbESPzWoCQRCE7wHfYWghl6CzBvxbHcWEBLyqUfDW7HR2&#10;luz0LDsd3eTpM4KQY1FVX1HLdedrdaE2VoENjIYZKOIi2IpLAx+H98EMVBRki3VgMvBDEdar3sMS&#10;cxuuvKPLXkqVIBxzNOBEmlzrWDjyGIehIU7eZ2g9SpJtqW2L1wT3tX7Oson2WHFacNjQq6Pia//t&#10;DZysHJsDxjM+4TT81uLeTtmLMY/9brMAJdTJf/je3loD4+l4Drc36Qno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4PWMxQAAAN0AAAAPAAAAAAAAAAAAAAAAAJgCAABkcnMv&#10;ZG93bnJldi54bWxQSwUGAAAAAAQABAD1AAAAigM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377"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aWrMEA&#10;AADdAAAADwAAAGRycy9kb3ducmV2LnhtbERPS2sCMRC+C/0PYQpepGYtqGVrlCoVvPqo0NuwmW6W&#10;bibLZtTVX28OgseP7z1bdL5WZ2pjFdjAaJiBIi6Crbg0cNiv3z5ARUG2WAcmA1eKsJi/9GaY23Dh&#10;LZ13UqoUwjFHA06kybWOhSOPcRga4sT9hdajJNiW2rZ4SeG+1u9ZNtEeK04NDhtaOSr+dydv4Gjl&#10;p9lj/MUBTsOtFvd9zJbG9F+7r09QQp08xQ/3xhoYTydpf3qTnoCe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2lqzBAAAA3QAAAA8AAAAAAAAAAAAAAAAAmAIAAGRycy9kb3du&#10;cmV2LnhtbFBLBQYAAAAABAAEAPUAAACG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378"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ozN8QA&#10;AADdAAAADwAAAGRycy9kb3ducmV2LnhtbESPQWsCMRSE7wX/Q3hCL6VmLahlNUorLXhVW8HbY/O6&#10;Wbp5WTZPXf31RhA8DjPzDTNbdL5WR2pjFdjAcJCBIi6Crbg08LP9fn0HFQXZYh2YDJwpwmLee5ph&#10;bsOJ13TcSKkShGOOBpxIk2sdC0ce4yA0xMn7C61HSbIttW3xlOC+1m9ZNtYeK04LDhtaOir+Nwdv&#10;YGflt9li3OMLTsKlFve1yz6Nee53H1NQQp08wvf2yhoYTcZDuL1JT0DP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6Mzf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379"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itQMQA&#10;AADdAAAADwAAAGRycy9kb3ducmV2LnhtbESPzWoCQRCE74G8w9ABL0FnI0RldZQkKOQa/8Bbs9Pu&#10;LO70LDutrj59JhDwWFTVV9Rs0flaXaiNVWADb4MMFHERbMWlge1m1Z+AioJssQ5MBm4UYTF/fpph&#10;bsOVf+iyllIlCMccDTiRJtc6Fo48xkFoiJN3DK1HSbIttW3xmuC+1sMsG2mPFacFhw19OSpO67M3&#10;sLeyazYYD/iK43CvxS332acxvZfuYwpKqJNH+L/9bQ28j0dD+HuTnoC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orUDEAAAA3QAAAA8AAAAAAAAAAAAAAAAAmAIAAGRycy9k&#10;b3ducmV2LnhtbFBLBQYAAAAABAAEAPUAAACJAw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r w:rsidR="0066274B">
        <w:rPr>
          <w:b/>
        </w:rPr>
        <w:t xml:space="preserve">6 </w:t>
      </w:r>
      <w:r w:rsidR="00E644FF">
        <w:rPr>
          <w:b/>
        </w:rPr>
        <w:t>ОХО</w:t>
      </w:r>
      <w:r w:rsidR="00AC768E" w:rsidRPr="00AC768E">
        <w:rPr>
          <w:b/>
        </w:rPr>
        <w:t>РОН</w:t>
      </w:r>
      <w:bookmarkEnd w:id="13"/>
      <w:r w:rsidR="00E644FF">
        <w:rPr>
          <w:b/>
        </w:rPr>
        <w:t>А ПРАЦІ НА ВИРОБНИЦТВІ</w:t>
      </w:r>
    </w:p>
    <w:p w:rsidR="00AC768E" w:rsidRDefault="00AC768E" w:rsidP="00AC768E"/>
    <w:p w:rsidR="00B31446" w:rsidRPr="00B31446" w:rsidRDefault="00B31446" w:rsidP="00B31446">
      <w:pPr>
        <w:ind w:right="282"/>
      </w:pPr>
      <w:r w:rsidRPr="00B31446">
        <w:t xml:space="preserve">Целюлозно-паперова промисловість є споживачем великої кількості прісних вод, що має значний вплив на навколишнє середовище. Окрім </w:t>
      </w:r>
      <w:r>
        <w:rPr>
          <w:lang w:val="ru-RU"/>
        </w:rPr>
        <w:t xml:space="preserve">такого </w:t>
      </w:r>
      <w:r w:rsidRPr="00B31446">
        <w:t>фактору</w:t>
      </w:r>
      <w:r w:rsidRPr="00B31446">
        <w:rPr>
          <w:lang w:val="ru-RU"/>
        </w:rPr>
        <w:t>,</w:t>
      </w:r>
      <w:r w:rsidRPr="00B31446">
        <w:t xml:space="preserve"> що целюлозно-паперова промисловість використовує даний дефіцитний ресурс, вона є чи не найбільшим забруднювачем води. Все це викликано тим що: використовують застарілі системи очистки стічних вод із-за яких у стічних водах можуть міститися хімічні та органічні забруднювачі. Також яскраво вираженою проблемою є дефіцит енергоресурсів, що випливає з використання застарілих та нерентабельних систем регенерації енергії.</w:t>
      </w:r>
    </w:p>
    <w:p w:rsidR="00B31446" w:rsidRDefault="00884DDF" w:rsidP="00B31446">
      <w:pPr>
        <w:ind w:right="284" w:firstLine="454"/>
      </w:pPr>
      <w:r>
        <w:rPr>
          <w:lang w:val="ru-RU"/>
        </w:rPr>
        <w:t xml:space="preserve">На сьогодні </w:t>
      </w:r>
      <w:r w:rsidR="00B31446" w:rsidRPr="00B31446">
        <w:t>для вирішення даних проблем запроваджують нове, більш економічне обладнання. Можна запровадити ряд проваджень які по</w:t>
      </w:r>
      <w:r w:rsidR="0092389C">
        <w:t>ліпшать</w:t>
      </w:r>
      <w:r w:rsidR="00B31446" w:rsidRPr="00B31446">
        <w:t xml:space="preserve"> екологічне та енергетично-економічне становище підприємств</w:t>
      </w:r>
      <w:r w:rsidR="00B31446">
        <w:rPr>
          <w:lang w:val="ru-RU"/>
        </w:rPr>
        <w:t>, так</w:t>
      </w:r>
      <w:r w:rsidR="00B31446">
        <w:t>і як:</w:t>
      </w:r>
    </w:p>
    <w:p w:rsidR="00884DDF" w:rsidRDefault="00884DDF" w:rsidP="00884DDF">
      <w:pPr>
        <w:ind w:right="284" w:firstLine="454"/>
      </w:pPr>
      <w:r>
        <w:t>1.Контроль повітря робочої зони здійснюється таким чином:</w:t>
      </w:r>
    </w:p>
    <w:p w:rsidR="00884DDF" w:rsidRDefault="00884DDF" w:rsidP="00884DDF">
      <w:pPr>
        <w:ind w:right="284" w:firstLine="454"/>
      </w:pPr>
      <w:r>
        <w:t>•</w:t>
      </w:r>
      <w:r>
        <w:tab/>
        <w:t>швидкість руху повітря контролюється 1 раз на три місяці за допомогою анемометра;</w:t>
      </w:r>
    </w:p>
    <w:p w:rsidR="00884DDF" w:rsidRDefault="00884DDF" w:rsidP="00884DDF">
      <w:pPr>
        <w:ind w:right="284" w:firstLine="454"/>
      </w:pPr>
      <w:r>
        <w:t>•</w:t>
      </w:r>
      <w:r>
        <w:tab/>
        <w:t>температура повітря робочої зони вимірюється постійно спиртним термометром;</w:t>
      </w:r>
    </w:p>
    <w:p w:rsidR="00884DDF" w:rsidRDefault="00884DDF" w:rsidP="00884DDF">
      <w:pPr>
        <w:ind w:right="284" w:firstLine="454"/>
      </w:pPr>
      <w:r>
        <w:t>•</w:t>
      </w:r>
      <w:r>
        <w:tab/>
        <w:t>контроль за вмістом пилу у повітрі робочої зони проводиться 1 раз на місяць.</w:t>
      </w:r>
    </w:p>
    <w:p w:rsidR="00884DDF" w:rsidRDefault="00884DDF" w:rsidP="00884DDF">
      <w:pPr>
        <w:ind w:right="284" w:firstLine="454"/>
      </w:pPr>
      <w:r>
        <w:t>2. Для уникнення ураження електричним струмом:</w:t>
      </w:r>
    </w:p>
    <w:p w:rsidR="00884DDF" w:rsidRDefault="00884DDF" w:rsidP="00884DDF">
      <w:pPr>
        <w:ind w:right="284" w:firstLine="454"/>
      </w:pPr>
      <w:r>
        <w:t xml:space="preserve">- надійно ізолюємо елементи конструкції, що проводять електричний струм (R іу ≥ 0,5 </w:t>
      </w:r>
      <w:proofErr w:type="spellStart"/>
      <w:r>
        <w:t>мОм</w:t>
      </w:r>
      <w:proofErr w:type="spellEnd"/>
      <w:r>
        <w:t xml:space="preserve"> — опір ізоляції);</w:t>
      </w:r>
    </w:p>
    <w:p w:rsidR="00884DDF" w:rsidRDefault="00884DDF" w:rsidP="00884DDF">
      <w:pPr>
        <w:ind w:right="284" w:firstLine="454"/>
      </w:pPr>
      <w:r>
        <w:t>- застосовуємо огородження для захисту та ізоляції струмоведучих частин електрообладнання. Відкриті струмоведучі частини електрообладнання огороджуємо сіткою;</w:t>
      </w:r>
    </w:p>
    <w:p w:rsidR="00884DDF" w:rsidRDefault="00884DDF" w:rsidP="00884DDF">
      <w:pPr>
        <w:ind w:right="284" w:firstLine="454"/>
      </w:pPr>
      <w:r>
        <w:t>- кабель укладаємо в «рукава»;</w:t>
      </w:r>
    </w:p>
    <w:p w:rsidR="00884DDF" w:rsidRPr="00B31446" w:rsidRDefault="00884DDF" w:rsidP="00884DDF">
      <w:pPr>
        <w:ind w:right="284" w:firstLine="454"/>
      </w:pPr>
      <w:r>
        <w:t>- встановлюємо електричне блокування на огорожі струмоведучих частин.</w:t>
      </w:r>
    </w:p>
    <w:p w:rsidR="00B31446" w:rsidRPr="00B31446" w:rsidRDefault="00884DDF" w:rsidP="00884DDF">
      <w:pPr>
        <w:ind w:right="282" w:firstLine="454"/>
      </w:pPr>
      <w:r>
        <w:lastRenderedPageBreak/>
        <w:t xml:space="preserve">3. </w:t>
      </w:r>
      <w:r w:rsidR="00B31446" w:rsidRPr="00B31446">
        <w:t>Оснащення більш сучасним та досконалим обладнанням.</w:t>
      </w:r>
    </w:p>
    <w:p w:rsidR="00B31446" w:rsidRPr="00B31446" w:rsidRDefault="00527660" w:rsidP="00884DDF">
      <w:pPr>
        <w:ind w:right="282" w:firstLine="454"/>
      </w:pPr>
      <w:r>
        <w:rPr>
          <w:rFonts w:eastAsia="Calibri"/>
          <w:b/>
          <w:noProof/>
          <w:szCs w:val="28"/>
          <w:lang w:val="ru-RU" w:eastAsia="ru-RU"/>
        </w:rPr>
        <mc:AlternateContent>
          <mc:Choice Requires="wpg">
            <w:drawing>
              <wp:anchor distT="0" distB="0" distL="0" distR="0" simplePos="0" relativeHeight="251807232" behindDoc="0" locked="0" layoutInCell="1" allowOverlap="1" wp14:anchorId="055CE79B" wp14:editId="7C8B2DEB">
                <wp:simplePos x="0" y="0"/>
                <wp:positionH relativeFrom="page">
                  <wp:posOffset>837565</wp:posOffset>
                </wp:positionH>
                <wp:positionV relativeFrom="page">
                  <wp:posOffset>282508</wp:posOffset>
                </wp:positionV>
                <wp:extent cx="6588760" cy="9944100"/>
                <wp:effectExtent l="0" t="0" r="21590" b="38100"/>
                <wp:wrapNone/>
                <wp:docPr id="5763" name="Группа 57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764"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765"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66"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67"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68"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69"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70"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71"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72"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773"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74"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775"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776"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777"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778"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779"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780"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781"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55CE79B" id="Группа 5763" o:spid="_x0000_s2380" style="position:absolute;left:0;text-align:left;margin-left:65.95pt;margin-top:22.25pt;width:518.8pt;height:783pt;z-index:251807232;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">
                <v:rect id=" 4301" o:spid="_x0000_s2381"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qWysQA&#10;AADdAAAADwAAAGRycy9kb3ducmV2LnhtbESP3YrCMBSE74V9h3AWvNN0xZ+la5SlIAoisroPcGiO&#10;TbE5qU3U6tMbQfBymJlvmOm8tZW4UONLxwq++gkI4tzpkgsF//tF7xuED8gaK8ek4EYe5rOPzhRT&#10;7a78R5ddKESEsE9RgQmhTqX0uSGLvu9q4ugdXGMxRNkUUjd4jXBbyUGSjKXFkuOCwZoyQ/lxd7YK&#10;Msdmiea8v1GWnZaTbSjX941S3c/29wdEoDa8w6/2SisYTcZDeL6JT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KlsrEAAAA3QAAAA8AAAAAAAAAAAAAAAAAmAIAAGRycy9k&#10;b3ducmV2LnhtbFBLBQYAAAAABAAEAPUAAACJAwAAAAA=&#10;" filled="f" strokeweight=".71mm">
                  <v:path arrowok="t"/>
                </v:rect>
                <v:line id=" 4302" o:spid="_x0000_s2382"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OWwsMAAADdAAAADwAAAGRycy9kb3ducmV2LnhtbESPzWrDMBCE74W8g9hAL6WRXUhcnCih&#10;FAI9BfLzAIu0sUyslZEU23n7KlDocZiZb5jNbnKdGCjE1rOCclGAINbetNwouJz3758gYkI22Hkm&#10;BQ+KsNvOXjZYGz/ykYZTakSGcKxRgU2pr6WM2pLDuPA9cfauPjhMWYZGmoBjhrtOfhTFSjpsOS9Y&#10;7Onbkr6d7i5TdGnH6/1R7ctiODidqAvVm1Kv8+lrDSLRlP7Df+0fo2BZrZbwfJOf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DlsLDAAAA3QAAAA8AAAAAAAAAAAAA&#10;AAAAoQIAAGRycy9kb3ducmV2LnhtbFBLBQYAAAAABAAEAPkAAACRAwAAAAA=&#10;" strokeweight=".71mm">
                  <v:stroke joinstyle="miter"/>
                  <o:lock v:ext="edit" shapetype="f"/>
                </v:line>
                <v:line id=" 4303" o:spid="_x0000_s2383"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EItcMAAADdAAAADwAAAGRycy9kb3ducmV2LnhtbESPwWrDMBBE74X+g9hCLqWRHahd3Cih&#10;BAI5FZr2AxZpbZlaKyMptvP3UaDQ4zAzb5jtfnGDmCjE3rOCcl2AINbe9Nwp+Pk+vryBiAnZ4OCZ&#10;FFwpwn73+LDFxviZv2g6p05kCMcGFdiUxkbKqC05jGs/Emev9cFhyjJ00gScM9wNclMUlXTYc16w&#10;ONLBkv49X1ym6NLO7eVaH8ti+nQ60RDqZ6VWT8vHO4hES/oP/7VPRsFrXVVwf5OfgN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RCLXDAAAA3QAAAA8AAAAAAAAAAAAA&#10;AAAAoQIAAGRycy9kb3ducmV2LnhtbFBLBQYAAAAABAAEAPkAAACRAwAAAAA=&#10;" strokeweight=".71mm">
                  <v:stroke joinstyle="miter"/>
                  <o:lock v:ext="edit" shapetype="f"/>
                </v:line>
                <v:line id=" 4304" o:spid="_x0000_s2384"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2tLsMAAADdAAAADwAAAGRycy9kb3ducmV2LnhtbESPUWvCMBSF34X9h3AFX2SmHWhHZ5Qx&#10;EPY0UPcDLsm1KTY3JYlt/feLMPDxcM75Dme7n1wnBgqx9aygXBUgiLU3LTcKfs+H13cQMSEb7DyT&#10;gjtF2O9eZlusjR/5SMMpNSJDONaowKbU11JGbclhXPmeOHsXHxymLEMjTcAxw10n34piIx22nBcs&#10;9vRlSV9PN5cpurTj5XavDmUx/DidqAvVUqnFfPr8AJFoSs/wf/vbKFhXmwoeb/IT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drS7DAAAA3QAAAA8AAAAAAAAAAAAA&#10;AAAAoQIAAGRycy9kb3ducmV2LnhtbFBLBQYAAAAABAAEAPkAAACRAwAAAAA=&#10;" strokeweight=".71mm">
                  <v:stroke joinstyle="miter"/>
                  <o:lock v:ext="edit" shapetype="f"/>
                </v:line>
                <v:line id=" 4305" o:spid="_x0000_s2385"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I5XMMAAADdAAAADwAAAGRycy9kb3ducmV2LnhtbESPwWrDMAyG74O+g1Fhl7E6GawZWd0y&#10;BoWdBuv6AMJW47BYDrabpG8/HQY7il//J327wxIGNVHKfWQD9aYCRWyj67kzcP4+Pr6AygXZ4RCZ&#10;DNwow2G/utth6+LMXzSdSqcEwrlFA76UsdU6W08B8yaOxJJdYgpYZEyddglngYdBP1XVVgfsWS54&#10;HOndk/05XYNQbO3ny/XWHOtq+gy20JCaB2Pu18vbK6hCS/lf/mt/OAPPzVbeFRsxAb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COVzDAAAA3QAAAA8AAAAAAAAAAAAA&#10;AAAAoQIAAGRycy9kb3ducmV2LnhtbFBLBQYAAAAABAAEAPkAAACRAwAAAAA=&#10;" strokeweight=".71mm">
                  <v:stroke joinstyle="miter"/>
                  <o:lock v:ext="edit" shapetype="f"/>
                </v:line>
                <v:line id=" 4306" o:spid="_x0000_s2386"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6cx8MAAADdAAAADwAAAGRycy9kb3ducmV2LnhtbESPwWrDMBBE74H+g9hCLqGWHWjculFC&#10;KQR6KjTpByzSxjK1VkZSbOfvq0Cgx2Fm3jDb/ex6MVKInWcFVVGCINbedNwq+Dkdnl5AxIRssPdM&#10;Cq4UYb97WGyxMX7ibxqPqRUZwrFBBTaloZEyaksOY+EH4uydfXCYsgytNAGnDHe9XJflRjrsOC9Y&#10;HOjDkv49Xlym6MpO58u1PlTl+OV0oj7UK6WWj/P7G4hEc/oP39ufRsFzvXmF25v8BOTu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OnMfDAAAA3QAAAA8AAAAAAAAAAAAA&#10;AAAAoQIAAGRycy9kb3ducmV2LnhtbFBLBQYAAAAABAAEAPkAAACRAwAAAAA=&#10;" strokeweight=".71mm">
                  <v:stroke joinstyle="miter"/>
                  <o:lock v:ext="edit" shapetype="f"/>
                </v:line>
                <v:line id=" 4307" o:spid="_x0000_s2387"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2jh8MAAADdAAAADwAAAGRycy9kb3ducmV2LnhtbESPwWrDMAyG74O9g9Fgl7I6GawZWd0y&#10;BoWdBmv3AMJW47BYDrabpG8/HQo7il//J33b/RIGNVHKfWQD9boCRWyj67kz8HM6PL2CygXZ4RCZ&#10;DFwpw353f7fF1sWZv2k6lk4JhHOLBnwpY6t1tp4C5nUciSU7xxSwyJg67RLOAg+Dfq6qjQ7Ys1zw&#10;ONKHJ/t7vASh2NrP58u1OdTV9BVsoSE1K2MeH5b3N1CFlvK/fGt/OgMvTSP/i42YgN7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to4fDAAAA3QAAAA8AAAAAAAAAAAAA&#10;AAAAoQIAAGRycy9kb3ducmV2LnhtbFBLBQYAAAAABAAEAPkAAACRAwAAAAA=&#10;" strokeweight=".71mm">
                  <v:stroke joinstyle="miter"/>
                  <o:lock v:ext="edit" shapetype="f"/>
                </v:line>
                <v:line id=" 4308" o:spid="_x0000_s2388"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EGHMMAAADdAAAADwAAAGRycy9kb3ducmV2LnhtbESPUWvCMBSF3wX/Q7jCXmSmHWhHZ5Qx&#10;EPY0mPoDLsm1KWtuShLb+u8XQfDxcM75Dme7n1wnBgqx9aygXBUgiLU3LTcKzqfD6zuImJANdp5J&#10;wY0i7Hfz2RZr40f+peGYGpEhHGtUYFPqaymjtuQwrnxPnL2LDw5TlqGRJuCY4a6Tb0WxkQ5bzgsW&#10;e/qypP+OV5cpurTj5XqrDmUx/DidqAvVUqmXxfT5ASLRlJ7hR/vbKFhXVQn3N/kJ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hBhzDAAAA3QAAAA8AAAAAAAAAAAAA&#10;AAAAoQIAAGRycy9kb3ducmV2LnhtbFBLBQYAAAAABAAEAPkAAACRAwAAAAA=&#10;" strokeweight=".71mm">
                  <v:stroke joinstyle="miter"/>
                  <o:lock v:ext="edit" shapetype="f"/>
                </v:line>
                <v:line id=" 4309" o:spid="_x0000_s2389"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btDsgAAADdAAAADwAAAGRycy9kb3ducmV2LnhtbESP3WrCQBSE7wt9h+UUelc3xvoXXUWF&#10;0kIpahS8PWSP2WD2bMhuNe3TdwuFXg4z8w0zX3a2FldqfeVYQb+XgCAunK64VHA8vDxNQPiArLF2&#10;TAq+yMNycX83x0y7G+/pmodSRAj7DBWYEJpMSl8Ysuh7riGO3tm1FkOUbSl1i7cIt7VMk2QkLVYc&#10;Fww2tDFUXPJPq+Cdmt3z9/o8OE2T0euHNnm6HW6UenzoVjMQgbrwH/5rv2kFw/E4hd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cbtDsgAAADdAAAADwAAAAAA&#10;AAAAAAAAAAChAgAAZHJzL2Rvd25yZXYueG1sUEsFBgAAAAAEAAQA+QAAAJYDAAAAAA==&#10;" strokeweight=".35mm">
                  <v:stroke joinstyle="miter"/>
                  <o:lock v:ext="edit" shapetype="f"/>
                </v:line>
                <v:line id=" 4310" o:spid="_x0000_s2390"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898MMAAADdAAAADwAAAGRycy9kb3ducmV2LnhtbESPUWvCMBSF3wf+h3AFX4am3ZiVahQZ&#10;CHsazO0HXJJrU2xuShLb+u/NYLDHwznnO5zdYXKdGCjE1rOCclWAINbetNwo+Pk+LTcgYkI22Hkm&#10;BXeKcNjPnnZYGz/yFw3n1IgM4VijAptSX0sZtSWHceV74uxdfHCYsgyNNAHHDHedfCmKtXTYcl6w&#10;2NO7JX0931ym6NKOl9u9OpXF8Ol0oi5Uz0ot5tNxCyLRlP7Df+0Po+Ctql7h901+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6/PfDDAAAA3QAAAA8AAAAAAAAAAAAA&#10;AAAAoQIAAGRycy9kb3ducmV2LnhtbFBLBQYAAAAABAAEAPkAAACRAwAAAAA=&#10;" strokeweight=".71mm">
                  <v:stroke joinstyle="miter"/>
                  <o:lock v:ext="edit" shapetype="f"/>
                </v:line>
                <v:line id=" 4311" o:spid="_x0000_s2391"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PQ4ccAAADdAAAADwAAAGRycy9kb3ducmV2LnhtbESP3WoCMRSE7wt9h3AE72rW/7o1SiuU&#10;CiLVrdDbw+a4Wbo5WTZRtz69KQi9HGbmG2a+bG0lztT40rGCfi8BQZw7XXKh4PD1/vQMwgdkjZVj&#10;UvBLHpaLx4c5ptpdeE/nLBQiQtinqMCEUKdS+tyQRd9zNXH0jq6xGKJsCqkbvES4reQgSSbSYslx&#10;wWBNK0P5T3ayCjZU70bXt+Pwe5ZMPrbaZIPP8Uqpbqd9fQERqA3/4Xt7rRWMp9MR/L2JT0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Y9DhxwAAAN0AAAAPAAAAAAAA&#10;AAAAAAAAAKECAABkcnMvZG93bnJldi54bWxQSwUGAAAAAAQABAD5AAAAlQMAAAAA&#10;" strokeweight=".35mm">
                  <v:stroke joinstyle="miter"/>
                  <o:lock v:ext="edit" shapetype="f"/>
                </v:line>
                <v:shape id=" 4312" o:spid="_x0000_s2392"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ij6cQA&#10;AADdAAAADwAAAGRycy9kb3ducmV2LnhtbESPX2vCQBDE3wt+h2MLvhS9tGAjqafYUqGv/gXfltw2&#10;F5rbC7mtRj99Tyj4OMzMb5jZoveNOlEX68AGnscZKOIy2JorA7vtajQFFQXZYhOYDFwowmI+eJhh&#10;YcOZ13TaSKUShGOBBpxIW2gdS0ce4zi0xMn7Dp1HSbKrtO3wnOC+0S9Z9qo91pwWHLb04aj82fx6&#10;Awcr+3aL8YhPmIdrI+7zkL0bM3zsl2+ghHq5h//bX9bAJM8ncHuTnoC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Yo+n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393"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o9nsQA&#10;AADdAAAADwAAAGRycy9kb3ducmV2LnhtbESPQWvCQBSE7wX/w/IKXopuWtBI6iq2VPBarYK3R/Y1&#10;G5p9G7KvGv31XUHocZiZb5j5sveNOlEX68AGnscZKOIy2JorA1+79WgGKgqyxSYwGbhQhOVi8DDH&#10;woYzf9JpK5VKEI4FGnAibaF1LB15jOPQEifvO3QeJcmu0rbDc4L7Rr9k2VR7rDktOGzp3VH5s/31&#10;Bg5W9u0O4xGfMA/XRtzHIXszZvjYr15BCfXyH763N9bAJM+ncHuTno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KPZ7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394"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aYBcQA&#10;AADdAAAADwAAAGRycy9kb3ducmV2LnhtbESPX2vCQBDE3wt+h2OFvhS9tNBGoqdosdDX+g98W3Jr&#10;LpjbC7lV0376XqHg4zAzv2Fmi9436kpdrAMbeB5noIjLYGuuDOy2H6MJqCjIFpvAZOCbIizmg4cZ&#10;Fjbc+IuuG6lUgnAs0IATaQutY+nIYxyHljh5p9B5lCS7StsObwnuG/2SZW/aY81pwWFL747K8+bi&#10;DRys7NstxiM+YR5+GnHrQ7Yy5nHYL6eghHq5h//bn9bAa57n8PcmPQE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mAX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395"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kMd8EA&#10;AADdAAAADwAAAGRycy9kb3ducmV2LnhtbERPTWvCQBC9F/oflil4KXWjoCmpq7RSwWuNCr0N2Wk2&#10;NDsbslON/nr3UPD4eN+L1eBbdaI+NoENTMYZKOIq2IZrA/ty8/IKKgqyxTYwGbhQhNXy8WGBhQ1n&#10;/qLTTmqVQjgWaMCJdIXWsXLkMY5DR5y4n9B7lAT7Wtsezynct3qaZXPtseHU4LCjtaPqd/fnDRyt&#10;HLoS4zc+Yx6urbjPY/ZhzOhpeH8DJTTIXfzv3loDszxPc9Ob9AT0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ZDHfBAAAA3QAAAA8AAAAAAAAAAAAAAAAAmAIAAGRycy9kb3du&#10;cmV2LnhtbFBLBQYAAAAABAAEAPUAAACG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396"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Wp7MUA&#10;AADdAAAADwAAAGRycy9kb3ducmV2LnhtbESPQWvCQBSE70L/w/KEXkQ3FtpodJVaWvBabQVvj+wz&#10;G8y+DdlXTfvru0Khx2FmvmGW69436kJdrAMbmE4yUMRlsDVXBj72b+MZqCjIFpvAZOCbIqxXd4Ml&#10;FjZc+Z0uO6lUgnAs0IATaQutY+nIY5yEljh5p9B5lCS7StsOrwnuG/2QZU/aY81pwWFLL47K8+7L&#10;GzhY+Wz3GI84wjz8NOJeD9nGmPth/7wAJdTLf/ivvbUGHvN8Drc36Qn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Vans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397"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pwVsEA&#10;AADdAAAADwAAAGRycy9kb3ducmV2LnhtbERPS2sCMRC+C/0PYQpepGYVrLIapZUKvfqo4G3YjJvF&#10;zWTZTHXtrzcHoceP771Ydb5WV2pjFdjAaJiBIi6Crbg0cNhv3magoiBbrAOTgTtFWC1fegvMbbjx&#10;lq47KVUK4ZijASfS5FrHwpHHOAwNceLOofUoCbalti3eUriv9TjL3rXHilODw4bWjorL7tcbOFr5&#10;afYYTzjAafirxX0ds09j+q/dxxyUUCf/4qf72xqYTGdpf3qTnoBe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6cFbBAAAA3QAAAA8AAAAAAAAAAAAAAAAAmAIAAGRycy9kb3du&#10;cmV2LnhtbFBLBQYAAAAABAAEAPUAAACG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398"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VzcQA&#10;AADdAAAADwAAAGRycy9kb3ducmV2LnhtbESPzWoCQRCE70LeYWghF9FZA4myOkoSDOTqL3hrdtqd&#10;xZ2eZafVTZ4+IwQ8FlX1FTVfdr5WV2pjFdjAeJSBIi6Crbg0sNt+DaegoiBbrAOTgR+KsFw89eaY&#10;23DjNV03UqoE4ZijASfS5FrHwpHHOAoNcfJOofUoSbalti3eEtzX+iXL3rTHitOCw4Y+HRXnzcUb&#10;OFjZN1uMRxzgJPzW4laH7MOY5373PgMl1Mkj/N/+tgZeJ9Mx3N+kJ6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21c3EAAAA3QAAAA8AAAAAAAAAAAAAAAAAmAIAAGRycy9k&#10;b3ducmV2LnhtbFBLBQYAAAAABAAEAPUAAACJAw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r w:rsidR="00884DDF">
        <w:t>4.</w:t>
      </w:r>
      <w:r w:rsidR="00B31446" w:rsidRPr="00B31446">
        <w:t>Мінімізувати використання свіжої води шляхом її оборотного використання. Залишкову воду з потоків можна освітлювати і використовувати замість свіжої води на спорски сіток.</w:t>
      </w:r>
      <w:r w:rsidR="00884DDF">
        <w:tab/>
      </w:r>
    </w:p>
    <w:p w:rsidR="00B31446" w:rsidRPr="00B31446" w:rsidRDefault="00884DDF" w:rsidP="00884DDF">
      <w:pPr>
        <w:ind w:right="282" w:firstLine="454"/>
      </w:pPr>
      <w:r>
        <w:t>5.</w:t>
      </w:r>
      <w:r w:rsidR="00B31446" w:rsidRPr="00B31446">
        <w:t>Максимально зневоднювати паперове полотно перед подачею його у сушильну частину, тим самим зменшуючи витрати енергії на процес сушіння.</w:t>
      </w:r>
    </w:p>
    <w:p w:rsidR="00B31446" w:rsidRPr="00B31446" w:rsidRDefault="00B31446" w:rsidP="00AC768E"/>
    <w:p w:rsidR="00AC768E" w:rsidRDefault="00AC768E" w:rsidP="00AC768E"/>
    <w:p w:rsidR="00AC768E" w:rsidRDefault="00AC768E" w:rsidP="00AC768E"/>
    <w:p w:rsidR="00884DDF" w:rsidRDefault="00884DDF" w:rsidP="00AC768E"/>
    <w:p w:rsidR="00884DDF" w:rsidRDefault="00884DDF" w:rsidP="00AC768E"/>
    <w:p w:rsidR="00884DDF" w:rsidRDefault="00884DDF" w:rsidP="00AC768E"/>
    <w:p w:rsidR="00884DDF" w:rsidRDefault="00884DDF" w:rsidP="00AC768E"/>
    <w:p w:rsidR="00884DDF" w:rsidRDefault="00884DDF" w:rsidP="00AC768E"/>
    <w:p w:rsidR="00884DDF" w:rsidRDefault="00884DDF" w:rsidP="00AC768E"/>
    <w:p w:rsidR="00884DDF" w:rsidRDefault="00884DDF" w:rsidP="00AC768E"/>
    <w:p w:rsidR="00884DDF" w:rsidRDefault="00884DDF" w:rsidP="00AC768E"/>
    <w:p w:rsidR="00884DDF" w:rsidRDefault="00884DDF" w:rsidP="00AC768E"/>
    <w:p w:rsidR="00884DDF" w:rsidRDefault="00884DDF" w:rsidP="00AC768E"/>
    <w:p w:rsidR="00884DDF" w:rsidRDefault="00884DDF" w:rsidP="00AC768E"/>
    <w:p w:rsidR="00884DDF" w:rsidRDefault="00884DDF" w:rsidP="00AC768E"/>
    <w:p w:rsidR="00884DDF" w:rsidRDefault="00884DDF" w:rsidP="00AC768E"/>
    <w:p w:rsidR="00884DDF" w:rsidRDefault="00884DDF" w:rsidP="00AC768E"/>
    <w:p w:rsidR="00884DDF" w:rsidRDefault="00884DDF" w:rsidP="00AC768E"/>
    <w:p w:rsidR="00884DDF" w:rsidRDefault="00884DDF" w:rsidP="00AC768E"/>
    <w:p w:rsidR="00884DDF" w:rsidRDefault="00884DDF" w:rsidP="00AC768E"/>
    <w:p w:rsidR="00884DDF" w:rsidRDefault="00884DDF" w:rsidP="00AC768E"/>
    <w:p w:rsidR="00884DDF" w:rsidRDefault="00884DDF" w:rsidP="00AC768E"/>
    <w:p w:rsidR="00B31446" w:rsidRDefault="00B31446" w:rsidP="00B31446">
      <w:pPr>
        <w:ind w:firstLine="0"/>
      </w:pPr>
    </w:p>
    <w:p w:rsidR="00243D39" w:rsidRDefault="00243D39" w:rsidP="00B31446">
      <w:pPr>
        <w:ind w:firstLine="0"/>
      </w:pPr>
    </w:p>
    <w:bookmarkStart w:id="14" w:name="_Toc10490765"/>
    <w:p w:rsidR="00AC768E" w:rsidRPr="00AC768E" w:rsidRDefault="00527660" w:rsidP="00E17DE8">
      <w:pPr>
        <w:pStyle w:val="1"/>
        <w:rPr>
          <w:b/>
        </w:rPr>
      </w:pPr>
      <w:r>
        <w:rPr>
          <w:rFonts w:eastAsia="Calibri"/>
          <w:b/>
          <w:noProof/>
          <w:szCs w:val="28"/>
          <w:lang w:val="ru-RU" w:eastAsia="ru-RU"/>
        </w:rPr>
        <w:lastRenderedPageBreak/>
        <mc:AlternateContent>
          <mc:Choice Requires="wpg">
            <w:drawing>
              <wp:anchor distT="0" distB="0" distL="0" distR="0" simplePos="0" relativeHeight="251809280" behindDoc="0" locked="0" layoutInCell="1" allowOverlap="1" wp14:anchorId="4CAF0AC5" wp14:editId="1CCA0D64">
                <wp:simplePos x="0" y="0"/>
                <wp:positionH relativeFrom="page">
                  <wp:posOffset>826772</wp:posOffset>
                </wp:positionH>
                <wp:positionV relativeFrom="page">
                  <wp:posOffset>387985</wp:posOffset>
                </wp:positionV>
                <wp:extent cx="6588760" cy="9944100"/>
                <wp:effectExtent l="0" t="0" r="21590" b="38100"/>
                <wp:wrapNone/>
                <wp:docPr id="5782" name="Группа 57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783"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784"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85"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86"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87"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88"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89"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90"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91"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792"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793"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794"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795"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796"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797"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798"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799"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800"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CAF0AC5" id="Группа 5782" o:spid="_x0000_s2399" style="position:absolute;left:0;text-align:left;margin-left:65.1pt;margin-top:30.55pt;width:518.8pt;height:783pt;z-index:251809280;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">
                <v:rect id=" 4301" o:spid="_x0000_s2400"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oRMYA&#10;AADdAAAADwAAAGRycy9kb3ducmV2LnhtbESPzWrDMBCE74G+g9hCb4mclvzgRgnFUFwIJdTuAyzW&#10;1jKxVq6lOE6fvgoEchxm5htmsxttKwbqfeNYwXyWgCCunG64VvBdvk/XIHxA1tg6JgUX8rDbPkw2&#10;mGp35i8ailCLCGGfogITQpdK6StDFv3MdcTR+3G9xRBlX0vd4znCbSufk2QpLTYcFwx2lBmqjsXJ&#10;KsgcmxzNqbxQlv3mq0No9n+fSj09jm+vIAKN4R6+tT+0gsVq/QLXN/EJyO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oRMYAAADdAAAADwAAAAAAAAAAAAAAAACYAgAAZHJz&#10;L2Rvd25yZXYueG1sUEsFBgAAAAAEAAQA9QAAAIsDAAAAAA==&#10;" filled="f" strokeweight=".71mm">
                  <v:path arrowok="t"/>
                </v:rect>
                <v:line id=" 4302" o:spid="_x0000_s2401"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PVo8MAAADdAAAADwAAAGRycy9kb3ducmV2LnhtbESPUWvCMBSF3wf+h3AHvoyZdmxWOqPI&#10;QPBpMPUHXJJrU9bclCS29d8bYbDHwznnO5z1dnKdGCjE1rOCclGAINbetNwoOJ/2rysQMSEb7DyT&#10;ghtF2G5mT2usjR/5h4ZjakSGcKxRgU2pr6WM2pLDuPA9cfYuPjhMWYZGmoBjhrtOvhXFUjpsOS9Y&#10;7OnLkv49Xl2m6NKOl+ut2pfF8O10oi5UL0rNn6fdJ4hEU/oP/7UPRsFHtXqHx5v8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D1aPDAAAA3QAAAA8AAAAAAAAAAAAA&#10;AAAAoQIAAGRycy9kb3ducmV2LnhtbFBLBQYAAAAABAAEAPkAAACRAwAAAAA=&#10;" strokeweight=".71mm">
                  <v:stroke joinstyle="miter"/>
                  <o:lock v:ext="edit" shapetype="f"/>
                </v:line>
                <v:line id=" 4303" o:spid="_x0000_s2402"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9wOMMAAADdAAAADwAAAGRycy9kb3ducmV2LnhtbESPUWvCMBSF3wf+h3AFX8ZMK7hKZxQZ&#10;CD4N5vwBl+TaFJubksS2/vtFGOzxcM75Dme7n1wnBgqx9aygXBYgiLU3LTcKLj/Htw2ImJANdp5J&#10;wYMi7Hezly3Wxo/8TcM5NSJDONaowKbU11JGbclhXPqeOHtXHxymLEMjTcAxw10nV0XxLh22nBcs&#10;9vRpSd/Od5cpurTj9f6ojmUxfDmdqAvVq1KL+XT4AJFoSv/hv/bJKFhXmzU83+QnI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PcDjDAAAA3QAAAA8AAAAAAAAAAAAA&#10;AAAAoQIAAGRycy9kb3ducmV2LnhtbFBLBQYAAAAABAAEAPkAAACRAwAAAAA=&#10;" strokeweight=".71mm">
                  <v:stroke joinstyle="miter"/>
                  <o:lock v:ext="edit" shapetype="f"/>
                </v:line>
                <v:line id=" 4304" o:spid="_x0000_s2403"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3uT8MAAADdAAAADwAAAGRycy9kb3ducmV2LnhtbESPUWvCMBSF3wf+h3AFX8ZMK8xKZxQZ&#10;CD4N5vwBl+TaFJubksS2/vtFGOzxcM75Dme7n1wnBgqx9aygXBYgiLU3LTcKLj/Htw2ImJANdp5J&#10;wYMi7Hezly3Wxo/8TcM5NSJDONaowKbU11JGbclhXPqeOHtXHxymLEMjTcAxw10nV0Wxlg5bzgsW&#10;e/q0pG/nu8sUXdrxen9Ux7IYvpxO1IXqVanFfDp8gEg0pf/wX/tkFLxXmzU83+QnI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d7k/DAAAA3QAAAA8AAAAAAAAAAAAA&#10;AAAAoQIAAGRycy9kb3ducmV2LnhtbFBLBQYAAAAABAAEAPkAAACRAwAAAAA=&#10;" strokeweight=".71mm">
                  <v:stroke joinstyle="miter"/>
                  <o:lock v:ext="edit" shapetype="f"/>
                </v:line>
                <v:line id=" 4305" o:spid="_x0000_s2404"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FL1MMAAADdAAAADwAAAGRycy9kb3ducmV2LnhtbESPUWvCMBSF3wf+h3CFvYimHcxKZ5Qx&#10;EPY00PkDLsm1KWtuShLb+u+NIOzxcM75Dme7n1wnBgqx9aygXBUgiLU3LTcKzr+H5QZETMgGO8+k&#10;4EYR9rvZyxZr40c+0nBKjcgQjjUqsCn1tZRRW3IYV74nzt7FB4cpy9BIE3DMcNfJt6JYS4ct5wWL&#10;PX1Z0n+nq8sUXdrxcr1Vh7IYfpxO1IVqodTrfPr8AJFoSv/hZ/vbKHivNhU83uQnIH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RS9TDAAAA3QAAAA8AAAAAAAAAAAAA&#10;AAAAoQIAAGRycy9kb3ducmV2LnhtbFBLBQYAAAAABAAEAPkAAACRAwAAAAA=&#10;" strokeweight=".71mm">
                  <v:stroke joinstyle="miter"/>
                  <o:lock v:ext="edit" shapetype="f"/>
                </v:line>
                <v:line id=" 4306" o:spid="_x0000_s2405"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7fpsMAAADdAAAADwAAAGRycy9kb3ducmV2LnhtbESPwWrDMAyG74O9g1Fhl7E6GWwpWd0y&#10;BoWdBuv6AMJW49BYDrabpG8/HQY7il//J33b/RIGNVHKfWQD9boCRWyj67kzcPo5PG1A5YLscIhM&#10;Bm6UYb+7v9ti6+LM3zQdS6cEwrlFA76UsdU6W08B8zqOxJKdYwpYZEyddglngYdBP1fVqw7Ys1zw&#10;ONKHJ3s5XoNQbO3n8/XWHOpq+gq20JCaR2MeVsv7G6hCS/lf/mt/OgMvzUbeFRsxAb3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O36bDAAAA3QAAAA8AAAAAAAAAAAAA&#10;AAAAoQIAAGRycy9kb3ducmV2LnhtbFBLBQYAAAAABAAEAPkAAACRAwAAAAA=&#10;" strokeweight=".71mm">
                  <v:stroke joinstyle="miter"/>
                  <o:lock v:ext="edit" shapetype="f"/>
                </v:line>
                <v:line id=" 4307" o:spid="_x0000_s2406"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J6PcMAAADdAAAADwAAAGRycy9kb3ducmV2LnhtbESPUWvCMBSF3wf7D+EKexkz7WBWq1HG&#10;QNjTQN0PuCTXptjclCS29d8vA8HHwznnO5zNbnKdGCjE1rOCcl6AINbetNwo+D3t35YgYkI22Hkm&#10;BTeKsNs+P22wNn7kAw3H1IgM4VijAptSX0sZtSWHce574uydfXCYsgyNNAHHDHedfC+KhXTYcl6w&#10;2NOXJX05Xl2m6NKO5+ut2pfF8ON0oi5Ur0q9zKbPNYhEU3qE7+1vo+CjWq7g/01+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Cej3DAAAA3QAAAA8AAAAAAAAAAAAA&#10;AAAAoQIAAGRycy9kb3ducmV2LnhtbFBLBQYAAAAABAAEAPkAAACRAwAAAAA=&#10;" strokeweight=".71mm">
                  <v:stroke joinstyle="miter"/>
                  <o:lock v:ext="edit" shapetype="f"/>
                </v:line>
                <v:line id=" 4308" o:spid="_x0000_s2407"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FfcQAAADdAAAADwAAAGRycy9kb3ducmV2LnhtbESPwWrDMAyG74O9g9Fgl7E6GWzZ0rpl&#10;DAo7DdbuAYStxqGxHGw3Sd9+Ogx2FL/+T/o2uyUMaqKU+8gG6lUFithG13Nn4Oe4f3wFlQuywyEy&#10;GbhSht329maDrYszf9N0KJ0SCOcWDfhSxlbrbD0FzKs4Ekt2iilgkTF12iWcBR4G/VRVLzpgz3LB&#10;40gfnuz5cAlCsbWfT5drs6+r6SvYQkNqHoy5v1ve16AKLeV/+a/96Qw8N2/yv9iICe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UV9xAAAAN0AAAAPAAAAAAAAAAAA&#10;AAAAAKECAABkcnMvZG93bnJldi54bWxQSwUGAAAAAAQABAD5AAAAkgMAAAAA&#10;" strokeweight=".71mm">
                  <v:stroke joinstyle="miter"/>
                  <o:lock v:ext="edit" shapetype="f"/>
                </v:line>
                <v:line id=" 4309" o:spid="_x0000_s2408"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iVg8cAAADdAAAADwAAAGRycy9kb3ducmV2LnhtbESP3WoCMRSE74W+QzhC72pWW/9Wo7RC&#10;sSBFXQu9PWyOm6Wbk2WT6urTN0LBy2FmvmHmy9ZW4kSNLx0r6PcSEMS50yUXCr4O708TED4ga6wc&#10;k4ILeVguHjpzTLU7855OWShEhLBPUYEJoU6l9Lkhi77nauLoHV1jMUTZFFI3eI5wW8lBkoykxZLj&#10;gsGaVobyn+zXKthQvXu5vh2fv6fJaP2pTTbYDldKPXbb1xmIQG24h//bH1rBcDztw+1NfAJy8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GJWDxwAAAN0AAAAPAAAAAAAA&#10;AAAAAAAAAKECAABkcnMvZG93bnJldi54bWxQSwUGAAAAAAQABAD5AAAAlQMAAAAA&#10;" strokeweight=".35mm">
                  <v:stroke joinstyle="miter"/>
                  <o:lock v:ext="edit" shapetype="f"/>
                </v:line>
                <v:line id=" 4310" o:spid="_x0000_s2409"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9+kcMAAADdAAAADwAAAGRycy9kb3ducmV2LnhtbESPUWvCMBSF3wf+h3CFvYyZVtjqOqOI&#10;IPg0mPoDLsm1KWtuShLb+u8XYbDHwznnO5z1dnKdGCjE1rOCclGAINbetNwouJwPrysQMSEb7DyT&#10;gjtF2G5mT2usjR/5m4ZTakSGcKxRgU2pr6WM2pLDuPA9cfauPjhMWYZGmoBjhrtOLoviXTpsOS9Y&#10;7GlvSf+cbi5TdGnH6+1eHcpi+HI6UReqF6We59PuE0SiKf2H/9pHo+Ct+ljC401+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fpHDAAAA3QAAAA8AAAAAAAAAAAAA&#10;AAAAoQIAAGRycy9kb3ducmV2LnhtbFBLBQYAAAAABAAEAPkAAACRAwAAAAA=&#10;" strokeweight=".71mm">
                  <v:stroke joinstyle="miter"/>
                  <o:lock v:ext="edit" shapetype="f"/>
                </v:line>
                <v:line id=" 4311" o:spid="_x0000_s2410"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aub8cAAADdAAAADwAAAGRycy9kb3ducmV2LnhtbESP3WoCMRSE7wt9h3AKvatZtf6tRrFC&#10;aUFEXQu9PWyOm8XNybJJdevTN4LQy2FmvmFmi9ZW4kyNLx0r6HYSEMS50yUXCr4O7y9jED4ga6wc&#10;k4Jf8rCYPz7MMNXuwns6Z6EQEcI+RQUmhDqV0ueGLPqOq4mjd3SNxRBlU0jd4CXCbSV7STKUFkuO&#10;CwZrWhnKT9mPVbCmevd6fTv2vyfJ8GOjTdbbDlZKPT+1yymIQG34D9/bn1rBYDTpw+1NfA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hq5vxwAAAN0AAAAPAAAAAAAA&#10;AAAAAAAAAKECAABkcnMvZG93bnJldi54bWxQSwUGAAAAAAQABAD5AAAAlQMAAAAA&#10;" strokeweight=".35mm">
                  <v:stroke joinstyle="miter"/>
                  <o:lock v:ext="edit" shapetype="f"/>
                </v:line>
                <v:shape id=" 4312" o:spid="_x0000_s2411"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jgiMUA&#10;AADdAAAADwAAAGRycy9kb3ducmV2LnhtbESPQUvDQBSE70L/w/IKXsRsKmprmm1RUfDa1ha8PbKv&#10;2dDs25B9tml/vSsIHoeZ+YYpl4Nv1ZH62AQ2MMlyUMRVsA3XBj4377czUFGQLbaBycCZIiwXo6sS&#10;CxtOvKLjWmqVIBwLNOBEukLrWDnyGLPQESdvH3qPkmRfa9vjKcF9q+/y/FF7bDgtOOzo1VF1WH97&#10;Azsr226D8QtvcBourbi3Xf5izPV4eJ6DEhrkP/zX/rAGHqZP9/D7Jj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WOCI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412"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RFE8UA&#10;AADdAAAADwAAAGRycy9kb3ducmV2LnhtbESPzWoCQRCE7wHfYWghl6CzBvxbHcWEBLyqUfDW7HR2&#10;luz0LDsd3eTpM4KQY1FVX1HLdedrdaE2VoENjIYZKOIi2IpLAx+H98EMVBRki3VgMvBDEdar3sMS&#10;cxuuvKPLXkqVIBxzNOBEmlzrWDjyGIehIU7eZ2g9SpJtqW2L1wT3tX7Oson2WHFacNjQq6Pia//t&#10;DZysHJsDxjM+4TT81uLeTtmLMY/9brMAJdTJf/je3loD4+l8DLc36Qno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FEUT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413"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bbZMQA&#10;AADdAAAADwAAAGRycy9kb3ducmV2LnhtbESPQWsCMRSE7wX/Q3hCL0WzCmq7NYqVFnqtWsHbY/Pc&#10;LG5els2rbv31TUHwOMzMN8x82flanamNVWADo2EGirgItuLSwG77MXgGFQXZYh2YDPxShOWi9zDH&#10;3IYLf9F5I6VKEI45GnAiTa51LBx5jMPQECfvGFqPkmRbatviJcF9rcdZNtUeK04LDhtaOypOmx9v&#10;YG/lu9liPOATzsK1Fve+z96Meex3q1dQQp3cw7f2pzUwmb1M4f9NegJ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G22T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414"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p+/8UA&#10;AADdAAAADwAAAGRycy9kb3ducmV2LnhtbESPQWvCQBSE70L/w/KEXkQ3FtpodJVaWvBabQVvj+wz&#10;G8y+DdlXTfvru0Khx2FmvmGW69436kJdrAMbmE4yUMRlsDVXBj72b+MZqCjIFpvAZOCbIqxXd4Ml&#10;FjZc+Z0uO6lUgnAs0IATaQutY+nIY5yEljh5p9B5lCS7StsOrwnuG/2QZU/aY81pwWFLL47K8+7L&#10;GzhY+Wz3GI84wjz8NOJeD9nGmPth/7wAJdTLf/ivvbUGHvN5Drc36Qn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in7/xQAAAN0AAAAPAAAAAAAAAAAAAAAAAJgCAABkcnMv&#10;ZG93bnJldi54bWxQSwUGAAAAAAQABAD1AAAAigM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415"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XqjcIA&#10;AADdAAAADwAAAGRycy9kb3ducmV2LnhtbERPTWvCQBC9C/0PyxR6Ed20oLHRVdqi0KvaCr0N2TEb&#10;mp0N2alGf717KHh8vO/FqveNOlEX68AGnscZKOIy2JorA1/7zWgGKgqyxSYwGbhQhNXyYbDAwoYz&#10;b+m0k0qlEI4FGnAibaF1LB15jOPQEifuGDqPkmBXadvhOYX7Rr9k2VR7rDk1OGzpw1H5u/vzBg5W&#10;vts9xh8cYh6ujbj1IXs35umxf5uDEurlLv53f1oDk/w1zU1v0hP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FeqNwgAAAN0AAAAPAAAAAAAAAAAAAAAAAJgCAABkcnMvZG93&#10;bnJldi54bWxQSwUGAAAAAAQABAD1AAAAhwM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416"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lPFsUA&#10;AADdAAAADwAAAGRycy9kb3ducmV2LnhtbESPzWoCQRCE74LvMLSQi+hsAtG4cRQjCeTqTwRvzU5n&#10;Z3GnZ9lpdZOnzwQEj0VVfUXNl52v1YXaWAU28DjOQBEXwVZcGtjvPkYvoKIgW6wDk4EfirBc9Htz&#10;zG248oYuWylVgnDM0YATaXKtY+HIYxyHhjh536H1KEm2pbYtXhPc1/opyybaY8VpwWFDa0fFaXv2&#10;Bg5WvpodxiMOcRp+a3Hvh+zNmIdBt3oFJdTJPXxrf1oDz9PZDP7fpCe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WU8WxQAAAN0AAAAPAAAAAAAAAAAAAAAAAJgCAABkcnMv&#10;ZG93bnJldi54bWxQSwUGAAAAAAQABAD1AAAAigM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417"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3nWsEA&#10;AADdAAAADwAAAGRycy9kb3ducmV2LnhtbERPTWsCMRC9F/wPYYReiiYttJXVKFoUeq1WwduwGTeL&#10;m8myGXXtr28OhR4f73u26EOjrtSlOrKF57EBRVxGV3Nl4Xu3GU1AJUF22EQmC3dKsJgPHmZYuHjj&#10;L7pupVI5hFOBFrxIW2idSk8B0zi2xJk7xS6gZNhV2nV4y+Gh0S/GvOmANecGjy19eCrP20uwcHCy&#10;b3eYjviE7/GnEb8+mJW1j8N+OQUl1Mu/+M/96Sy8Tkzen9/kJ6Dn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7d51rBAAAA3QAAAA8AAAAAAAAAAAAAAAAAmAIAAGRycy9kb3du&#10;cmV2LnhtbFBLBQYAAAAABAAEAPUAAACGAw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r w:rsidR="00AC768E" w:rsidRPr="00AC768E">
        <w:rPr>
          <w:b/>
        </w:rPr>
        <w:t>ВИСНОВКИ</w:t>
      </w:r>
      <w:bookmarkEnd w:id="14"/>
    </w:p>
    <w:p w:rsidR="00AC768E" w:rsidRDefault="00AC768E" w:rsidP="00AC768E"/>
    <w:p w:rsidR="00250EE2" w:rsidRDefault="00250EE2" w:rsidP="00250EE2">
      <w:pPr>
        <w:numPr>
          <w:ilvl w:val="0"/>
          <w:numId w:val="38"/>
        </w:numPr>
        <w:ind w:left="0" w:right="284" w:firstLine="454"/>
        <w:rPr>
          <w:rFonts w:cs="Times New Roman"/>
          <w:szCs w:val="28"/>
        </w:rPr>
      </w:pPr>
      <w:r>
        <w:rPr>
          <w:rFonts w:cs="Times New Roman"/>
          <w:szCs w:val="28"/>
        </w:rPr>
        <w:t xml:space="preserve">Розроблено </w:t>
      </w:r>
      <w:r w:rsidR="00C5713B">
        <w:rPr>
          <w:rFonts w:cs="Times New Roman"/>
          <w:szCs w:val="28"/>
        </w:rPr>
        <w:t xml:space="preserve">та обґрунтовано </w:t>
      </w:r>
      <w:r>
        <w:rPr>
          <w:rFonts w:cs="Times New Roman"/>
          <w:szCs w:val="28"/>
        </w:rPr>
        <w:t xml:space="preserve">технологічний потік з виробництва підпергаменту марки П в системі </w:t>
      </w:r>
      <w:r w:rsidR="00C5713B">
        <w:rPr>
          <w:rFonts w:cs="Times New Roman"/>
          <w:szCs w:val="28"/>
        </w:rPr>
        <w:t>Приват</w:t>
      </w:r>
      <w:r>
        <w:rPr>
          <w:rFonts w:cs="Times New Roman"/>
          <w:szCs w:val="28"/>
        </w:rPr>
        <w:t xml:space="preserve">ного </w:t>
      </w:r>
      <w:r w:rsidR="00C5713B">
        <w:rPr>
          <w:rFonts w:cs="Times New Roman"/>
          <w:szCs w:val="28"/>
        </w:rPr>
        <w:t>А</w:t>
      </w:r>
      <w:r>
        <w:rPr>
          <w:rFonts w:cs="Times New Roman"/>
          <w:szCs w:val="28"/>
        </w:rPr>
        <w:t xml:space="preserve">кціонерного </w:t>
      </w:r>
      <w:r w:rsidR="00C5713B">
        <w:rPr>
          <w:rFonts w:cs="Times New Roman"/>
          <w:szCs w:val="28"/>
        </w:rPr>
        <w:t>Т</w:t>
      </w:r>
      <w:r>
        <w:rPr>
          <w:rFonts w:cs="Times New Roman"/>
          <w:szCs w:val="28"/>
        </w:rPr>
        <w:t>овариства «Малинська паперова фабрика-Вайдманн».</w:t>
      </w:r>
    </w:p>
    <w:p w:rsidR="00250EE2" w:rsidRDefault="00884DDF" w:rsidP="004119F9">
      <w:pPr>
        <w:ind w:right="284" w:firstLine="454"/>
        <w:rPr>
          <w:rFonts w:cs="Times New Roman"/>
          <w:szCs w:val="28"/>
        </w:rPr>
      </w:pPr>
      <w:r>
        <w:rPr>
          <w:rFonts w:cs="Times New Roman"/>
          <w:szCs w:val="28"/>
        </w:rPr>
        <w:t>Вирішено використовувати 100% сульфітну хвойну невибілену целюлозу</w:t>
      </w:r>
      <w:r w:rsidR="00250EE2">
        <w:rPr>
          <w:rFonts w:cs="Times New Roman"/>
          <w:szCs w:val="28"/>
        </w:rPr>
        <w:t xml:space="preserve">, </w:t>
      </w:r>
      <w:r w:rsidR="004119F9">
        <w:rPr>
          <w:rFonts w:cs="Times New Roman"/>
          <w:szCs w:val="28"/>
        </w:rPr>
        <w:t xml:space="preserve">що дає можливість отримати необхідні до вимог стандарту фізико-механічні показники </w:t>
      </w:r>
      <w:r w:rsidR="00C5713B">
        <w:rPr>
          <w:rFonts w:cs="Times New Roman"/>
          <w:szCs w:val="28"/>
        </w:rPr>
        <w:t>за</w:t>
      </w:r>
      <w:r w:rsidR="004119F9">
        <w:rPr>
          <w:rFonts w:cs="Times New Roman"/>
          <w:szCs w:val="28"/>
        </w:rPr>
        <w:t xml:space="preserve"> мінімальних витрат на виробництві. </w:t>
      </w:r>
      <w:r w:rsidR="00250EE2" w:rsidRPr="00E154BF">
        <w:rPr>
          <w:rFonts w:cs="Times New Roman"/>
          <w:szCs w:val="28"/>
        </w:rPr>
        <w:t>Наведено стандарт</w:t>
      </w:r>
      <w:r w:rsidR="00250EE2">
        <w:rPr>
          <w:rFonts w:cs="Times New Roman"/>
          <w:szCs w:val="28"/>
        </w:rPr>
        <w:t>и</w:t>
      </w:r>
      <w:r w:rsidR="00250EE2" w:rsidRPr="00E154BF">
        <w:rPr>
          <w:rFonts w:cs="Times New Roman"/>
          <w:szCs w:val="28"/>
        </w:rPr>
        <w:t xml:space="preserve"> на </w:t>
      </w:r>
      <w:r w:rsidR="00250EE2">
        <w:rPr>
          <w:rFonts w:cs="Times New Roman"/>
          <w:szCs w:val="28"/>
        </w:rPr>
        <w:t>сульф</w:t>
      </w:r>
      <w:r w:rsidR="004119F9">
        <w:rPr>
          <w:rFonts w:cs="Times New Roman"/>
          <w:szCs w:val="28"/>
        </w:rPr>
        <w:t>і</w:t>
      </w:r>
      <w:r w:rsidR="00250EE2">
        <w:rPr>
          <w:rFonts w:cs="Times New Roman"/>
          <w:szCs w:val="28"/>
        </w:rPr>
        <w:t xml:space="preserve">тну </w:t>
      </w:r>
      <w:r w:rsidR="004119F9">
        <w:rPr>
          <w:rFonts w:cs="Times New Roman"/>
          <w:szCs w:val="28"/>
        </w:rPr>
        <w:t>не</w:t>
      </w:r>
      <w:r w:rsidR="00250EE2">
        <w:rPr>
          <w:rFonts w:cs="Times New Roman"/>
          <w:szCs w:val="28"/>
        </w:rPr>
        <w:t>вибілену хвойну целюлозу</w:t>
      </w:r>
      <w:r w:rsidR="004119F9">
        <w:rPr>
          <w:rFonts w:cs="Times New Roman"/>
          <w:szCs w:val="28"/>
        </w:rPr>
        <w:t xml:space="preserve"> </w:t>
      </w:r>
      <w:r w:rsidR="00250EE2">
        <w:rPr>
          <w:rFonts w:cs="Times New Roman"/>
          <w:szCs w:val="28"/>
        </w:rPr>
        <w:t xml:space="preserve">та на </w:t>
      </w:r>
      <w:r w:rsidR="004119F9">
        <w:rPr>
          <w:rFonts w:cs="Times New Roman"/>
          <w:szCs w:val="28"/>
        </w:rPr>
        <w:t xml:space="preserve">готову продукцію – підпергамент. </w:t>
      </w:r>
    </w:p>
    <w:p w:rsidR="0040038F" w:rsidRPr="00D50EF8" w:rsidRDefault="0040038F" w:rsidP="00D50EF8">
      <w:pPr>
        <w:numPr>
          <w:ilvl w:val="0"/>
          <w:numId w:val="38"/>
        </w:numPr>
        <w:ind w:left="0" w:right="284" w:firstLine="454"/>
        <w:rPr>
          <w:rFonts w:cs="Times New Roman"/>
          <w:szCs w:val="28"/>
        </w:rPr>
      </w:pPr>
      <w:r>
        <w:rPr>
          <w:noProof/>
          <w:lang w:val="ru-RU" w:eastAsia="ru-RU"/>
        </w:rPr>
        <mc:AlternateContent>
          <mc:Choice Requires="wps">
            <w:drawing>
              <wp:anchor distT="45720" distB="45720" distL="114300" distR="114300" simplePos="0" relativeHeight="251684352" behindDoc="1" locked="0" layoutInCell="1" allowOverlap="1" wp14:anchorId="312920FD" wp14:editId="13283CE5">
                <wp:simplePos x="0" y="0"/>
                <wp:positionH relativeFrom="column">
                  <wp:posOffset>-94615</wp:posOffset>
                </wp:positionH>
                <wp:positionV relativeFrom="paragraph">
                  <wp:posOffset>1485265</wp:posOffset>
                </wp:positionV>
                <wp:extent cx="6423660" cy="1581150"/>
                <wp:effectExtent l="0" t="0" r="0" b="0"/>
                <wp:wrapTight wrapText="bothSides">
                  <wp:wrapPolygon edited="0">
                    <wp:start x="0" y="0"/>
                    <wp:lineTo x="0" y="21340"/>
                    <wp:lineTo x="21523" y="21340"/>
                    <wp:lineTo x="21523" y="0"/>
                    <wp:lineTo x="0" y="0"/>
                  </wp:wrapPolygon>
                </wp:wrapTight>
                <wp:docPr id="26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3660" cy="1581150"/>
                        </a:xfrm>
                        <a:prstGeom prst="rect">
                          <a:avLst/>
                        </a:prstGeom>
                        <a:solidFill>
                          <a:srgbClr val="FFFFFF"/>
                        </a:solidFill>
                        <a:ln w="9525">
                          <a:noFill/>
                          <a:miter lim="800000"/>
                          <a:headEnd/>
                          <a:tailEnd/>
                        </a:ln>
                      </wps:spPr>
                      <wps:txbx>
                        <w:txbxContent>
                          <w:p w:rsidR="003A7E3C" w:rsidRPr="0040038F" w:rsidRDefault="003A7E3C" w:rsidP="0040038F">
                            <w:pPr>
                              <w:pStyle w:val="ad"/>
                              <w:numPr>
                                <w:ilvl w:val="0"/>
                                <w:numId w:val="43"/>
                              </w:numPr>
                              <w:ind w:left="0" w:firstLine="426"/>
                              <w:rPr>
                                <w:rFonts w:cs="Times New Roman"/>
                                <w:szCs w:val="28"/>
                              </w:rPr>
                            </w:pPr>
                            <w:r w:rsidRPr="0040038F">
                              <w:rPr>
                                <w:rFonts w:cs="Times New Roman"/>
                                <w:szCs w:val="28"/>
                              </w:rPr>
                              <w:t>Передбачається повторне використання відпрацьованих матеріалів: регістрової води в змішувальних насосах №1та №2, в гідророзбивачах целюлози, в гідророзбивачі сухого браку; надлишкових підсіткових вод в напірній сортувалці, в гауч-мішалці, на розбавлення маси в жолобі №1 та жолобі №2; використання прояснених вод частково замість свіжої води.</w:t>
                            </w:r>
                          </w:p>
                          <w:p w:rsidR="003A7E3C" w:rsidRDefault="003A7E3C" w:rsidP="0040038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12920FD" id="_x0000_s2418" type="#_x0000_t202" style="position:absolute;left:0;text-align:left;margin-left:-7.45pt;margin-top:116.95pt;width:505.8pt;height:124.5pt;z-index:-251632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" stroked="f">
                <v:textbox>
                  <w:txbxContent>
                    <w:p w:rsidR="0061502D" w:rsidRPr="0040038F" w:rsidRDefault="0061502D" w:rsidP="0040038F">
                      <w:pPr>
                        <w:pStyle w:val="ad"/>
                        <w:numPr>
                          <w:ilvl w:val="0"/>
                          <w:numId w:val="43"/>
                        </w:numPr>
                        <w:ind w:left="0" w:firstLine="426"/>
                        <w:rPr>
                          <w:rFonts w:cs="Times New Roman"/>
                          <w:szCs w:val="28"/>
                        </w:rPr>
                      </w:pPr>
                      <w:r w:rsidRPr="0040038F">
                        <w:rPr>
                          <w:rFonts w:cs="Times New Roman"/>
                          <w:szCs w:val="28"/>
                        </w:rPr>
                        <w:t>Передбачається повторне використання відпрацьованих матеріалів: регістрової води в змішувальних насосах №1та №2, в гідророзбивачах целюлози, в гідророзбивачі сухого браку; надлишкових підсіткових вод в напірній сортувалці, в гауч-мішалці, на розбавлення маси в жолобі №1 та жолобі №2; використання прояснених вод частково замість свіжої води.</w:t>
                      </w:r>
                    </w:p>
                    <w:p w:rsidR="0061502D" w:rsidRDefault="0061502D" w:rsidP="0040038F"/>
                  </w:txbxContent>
                </v:textbox>
                <w10:wrap type="tight"/>
              </v:shape>
            </w:pict>
          </mc:Fallback>
        </mc:AlternateContent>
      </w:r>
      <w:r w:rsidR="00250EE2">
        <w:rPr>
          <w:rFonts w:cs="Times New Roman"/>
          <w:szCs w:val="28"/>
        </w:rPr>
        <w:t xml:space="preserve">Розраховано матеріальний баланс волокна і води з виробництва </w:t>
      </w:r>
      <w:r w:rsidR="004119F9">
        <w:rPr>
          <w:rFonts w:cs="Times New Roman"/>
          <w:szCs w:val="28"/>
        </w:rPr>
        <w:t>підпергаменту марки П</w:t>
      </w:r>
      <w:r w:rsidR="00250EE2">
        <w:rPr>
          <w:rFonts w:cs="Times New Roman"/>
          <w:szCs w:val="28"/>
        </w:rPr>
        <w:t xml:space="preserve">. В результаті проведених розрахунків встановлено, що </w:t>
      </w:r>
      <w:bookmarkStart w:id="15" w:name="_Hlk10910730"/>
      <w:r w:rsidR="00250EE2">
        <w:rPr>
          <w:rFonts w:cs="Times New Roman"/>
          <w:szCs w:val="28"/>
        </w:rPr>
        <w:t xml:space="preserve">для виготовлення 1 т </w:t>
      </w:r>
      <w:r w:rsidR="005650BA" w:rsidRPr="005650BA">
        <w:rPr>
          <w:rFonts w:cs="Times New Roman"/>
          <w:szCs w:val="28"/>
        </w:rPr>
        <w:t>по</w:t>
      </w:r>
      <w:r w:rsidR="005650BA">
        <w:rPr>
          <w:rFonts w:cs="Times New Roman"/>
          <w:szCs w:val="28"/>
        </w:rPr>
        <w:t xml:space="preserve">вітряно сухого </w:t>
      </w:r>
      <w:r w:rsidR="00250EE2">
        <w:rPr>
          <w:rFonts w:cs="Times New Roman"/>
          <w:szCs w:val="28"/>
        </w:rPr>
        <w:t xml:space="preserve">паперу необхідно </w:t>
      </w:r>
      <w:r w:rsidR="00191760">
        <w:rPr>
          <w:szCs w:val="28"/>
        </w:rPr>
        <w:t>934,41</w:t>
      </w:r>
      <w:r w:rsidR="00191760" w:rsidRPr="007B437A">
        <w:rPr>
          <w:szCs w:val="28"/>
        </w:rPr>
        <w:t xml:space="preserve"> </w:t>
      </w:r>
      <w:r w:rsidR="00250EE2">
        <w:rPr>
          <w:rFonts w:cs="Times New Roman"/>
          <w:szCs w:val="28"/>
        </w:rPr>
        <w:t>кг абсолютно сухої сульф</w:t>
      </w:r>
      <w:r w:rsidR="004119F9">
        <w:rPr>
          <w:rFonts w:cs="Times New Roman"/>
          <w:szCs w:val="28"/>
        </w:rPr>
        <w:t>і</w:t>
      </w:r>
      <w:r w:rsidR="00250EE2">
        <w:rPr>
          <w:rFonts w:cs="Times New Roman"/>
          <w:szCs w:val="28"/>
        </w:rPr>
        <w:t xml:space="preserve">тної </w:t>
      </w:r>
      <w:r w:rsidR="004119F9">
        <w:rPr>
          <w:rFonts w:cs="Times New Roman"/>
          <w:szCs w:val="28"/>
        </w:rPr>
        <w:t>не</w:t>
      </w:r>
      <w:r w:rsidR="00250EE2">
        <w:rPr>
          <w:rFonts w:cs="Times New Roman"/>
          <w:szCs w:val="28"/>
        </w:rPr>
        <w:t xml:space="preserve">вибіленої хвойної целюлози. Вимої волокна становлять </w:t>
      </w:r>
      <m:oMath>
        <m:r>
          <m:rPr>
            <m:sty m:val="p"/>
          </m:rPr>
          <w:rPr>
            <w:rFonts w:ascii="Cambria Math" w:hAnsi="Cambria Math" w:cs="Times New Roman"/>
          </w:rPr>
          <m:t xml:space="preserve">0,33 </m:t>
        </m:r>
      </m:oMath>
      <w:r w:rsidR="00250EE2">
        <w:rPr>
          <w:rFonts w:cs="Times New Roman"/>
          <w:szCs w:val="28"/>
        </w:rPr>
        <w:t>%</w:t>
      </w:r>
      <w:r w:rsidR="004119F9" w:rsidRPr="004119F9">
        <w:rPr>
          <w:rFonts w:cs="Times New Roman"/>
          <w:szCs w:val="28"/>
        </w:rPr>
        <w:t>.</w:t>
      </w:r>
      <w:r w:rsidR="004119F9">
        <w:rPr>
          <w:rFonts w:cs="Times New Roman"/>
          <w:szCs w:val="28"/>
        </w:rPr>
        <w:t xml:space="preserve"> Витрати води становлять </w:t>
      </w:r>
      <w:r w:rsidR="00191760" w:rsidRPr="00191760">
        <w:rPr>
          <w:bCs/>
          <w:szCs w:val="28"/>
        </w:rPr>
        <w:t>32 627,42</w:t>
      </w:r>
      <w:r w:rsidR="00191760">
        <w:rPr>
          <w:bCs/>
          <w:szCs w:val="28"/>
        </w:rPr>
        <w:t xml:space="preserve"> </w:t>
      </w:r>
      <w:r w:rsidR="004119F9">
        <w:rPr>
          <w:rFonts w:cs="Times New Roman"/>
          <w:bCs/>
          <w:szCs w:val="28"/>
        </w:rPr>
        <w:t>кг</w:t>
      </w:r>
      <w:bookmarkEnd w:id="15"/>
      <w:r w:rsidR="004119F9">
        <w:rPr>
          <w:rFonts w:cs="Times New Roman"/>
          <w:bCs/>
          <w:szCs w:val="28"/>
        </w:rPr>
        <w:t>.</w:t>
      </w:r>
    </w:p>
    <w:p w:rsidR="00250EE2" w:rsidRPr="0040038F" w:rsidRDefault="0040038F" w:rsidP="0040038F">
      <w:pPr>
        <w:ind w:right="284" w:firstLine="426"/>
        <w:rPr>
          <w:rFonts w:cs="Times New Roman"/>
          <w:szCs w:val="28"/>
        </w:rPr>
      </w:pPr>
      <w:r w:rsidRPr="0040038F">
        <w:rPr>
          <w:rFonts w:cs="Times New Roman"/>
          <w:szCs w:val="28"/>
        </w:rPr>
        <w:t>4.</w:t>
      </w:r>
      <w:r>
        <w:rPr>
          <w:rFonts w:cs="Times New Roman"/>
          <w:szCs w:val="28"/>
        </w:rPr>
        <w:t xml:space="preserve"> </w:t>
      </w:r>
      <w:r w:rsidR="005E0612" w:rsidRPr="0040038F">
        <w:rPr>
          <w:rFonts w:cs="Times New Roman"/>
          <w:szCs w:val="28"/>
        </w:rPr>
        <w:t>Наведен</w:t>
      </w:r>
      <w:r w:rsidR="00250EE2" w:rsidRPr="0040038F">
        <w:rPr>
          <w:rFonts w:cs="Times New Roman"/>
          <w:szCs w:val="28"/>
        </w:rPr>
        <w:t xml:space="preserve">о теоретичні відомості про основні процеси виробництва </w:t>
      </w:r>
      <w:r w:rsidR="004119F9" w:rsidRPr="0040038F">
        <w:rPr>
          <w:rFonts w:cs="Times New Roman"/>
          <w:szCs w:val="28"/>
        </w:rPr>
        <w:t>підпергаменту</w:t>
      </w:r>
      <w:r w:rsidR="00250EE2" w:rsidRPr="0040038F">
        <w:rPr>
          <w:rFonts w:cs="Times New Roman"/>
          <w:szCs w:val="28"/>
        </w:rPr>
        <w:t xml:space="preserve">, а саме: особливості технології </w:t>
      </w:r>
      <w:r w:rsidR="004119F9" w:rsidRPr="0040038F">
        <w:rPr>
          <w:rFonts w:cs="Times New Roman"/>
          <w:szCs w:val="28"/>
        </w:rPr>
        <w:t>підпергамент</w:t>
      </w:r>
      <w:r w:rsidR="000B522E" w:rsidRPr="0040038F">
        <w:rPr>
          <w:rFonts w:cs="Times New Roman"/>
          <w:szCs w:val="28"/>
        </w:rPr>
        <w:t>у</w:t>
      </w:r>
      <w:r w:rsidR="00250EE2" w:rsidRPr="0040038F">
        <w:rPr>
          <w:rFonts w:cs="Times New Roman"/>
          <w:szCs w:val="28"/>
        </w:rPr>
        <w:t>; розмелювання;</w:t>
      </w:r>
      <w:r w:rsidR="004119F9" w:rsidRPr="0040038F">
        <w:rPr>
          <w:rFonts w:cs="Times New Roman"/>
          <w:szCs w:val="28"/>
        </w:rPr>
        <w:t xml:space="preserve"> формування полотна; пресування;</w:t>
      </w:r>
      <w:r w:rsidR="00250EE2" w:rsidRPr="0040038F">
        <w:rPr>
          <w:rFonts w:cs="Times New Roman"/>
          <w:szCs w:val="28"/>
        </w:rPr>
        <w:t xml:space="preserve"> </w:t>
      </w:r>
      <w:r w:rsidR="004119F9" w:rsidRPr="0040038F">
        <w:rPr>
          <w:rFonts w:cs="Times New Roman"/>
          <w:szCs w:val="28"/>
        </w:rPr>
        <w:t xml:space="preserve">сушіння; </w:t>
      </w:r>
      <w:r w:rsidR="003F2C59" w:rsidRPr="0040038F">
        <w:rPr>
          <w:rFonts w:cs="Times New Roman"/>
          <w:szCs w:val="28"/>
        </w:rPr>
        <w:t xml:space="preserve">деаерація паперової маси, </w:t>
      </w:r>
      <w:r w:rsidR="00250EE2" w:rsidRPr="0040038F">
        <w:rPr>
          <w:rFonts w:cs="Times New Roman"/>
          <w:szCs w:val="28"/>
        </w:rPr>
        <w:t>т</w:t>
      </w:r>
      <w:r w:rsidR="003F2C59" w:rsidRPr="0040038F">
        <w:rPr>
          <w:rFonts w:cs="Times New Roman"/>
          <w:szCs w:val="28"/>
        </w:rPr>
        <w:t xml:space="preserve">акож наведені заходи щодо </w:t>
      </w:r>
      <w:r w:rsidR="00250EE2" w:rsidRPr="0040038F">
        <w:rPr>
          <w:rFonts w:cs="Times New Roman"/>
          <w:szCs w:val="28"/>
        </w:rPr>
        <w:t>екологічн</w:t>
      </w:r>
      <w:r w:rsidR="003F2C59" w:rsidRPr="0040038F">
        <w:rPr>
          <w:rFonts w:cs="Times New Roman"/>
          <w:szCs w:val="28"/>
        </w:rPr>
        <w:t>ої</w:t>
      </w:r>
      <w:r w:rsidR="00250EE2" w:rsidRPr="0040038F">
        <w:rPr>
          <w:rFonts w:cs="Times New Roman"/>
          <w:szCs w:val="28"/>
        </w:rPr>
        <w:t xml:space="preserve"> безпек</w:t>
      </w:r>
      <w:r w:rsidR="003F2C59" w:rsidRPr="0040038F">
        <w:rPr>
          <w:rFonts w:cs="Times New Roman"/>
          <w:szCs w:val="28"/>
        </w:rPr>
        <w:t>и</w:t>
      </w:r>
      <w:r w:rsidR="00250EE2" w:rsidRPr="0040038F">
        <w:rPr>
          <w:rFonts w:cs="Times New Roman"/>
          <w:szCs w:val="28"/>
        </w:rPr>
        <w:t xml:space="preserve"> виробництва.</w:t>
      </w:r>
    </w:p>
    <w:p w:rsidR="00250EE2" w:rsidRDefault="0040038F" w:rsidP="0040038F">
      <w:pPr>
        <w:ind w:right="284" w:firstLine="426"/>
        <w:rPr>
          <w:rFonts w:cs="Times New Roman"/>
          <w:szCs w:val="28"/>
        </w:rPr>
      </w:pPr>
      <w:r>
        <w:rPr>
          <w:rFonts w:cs="Times New Roman"/>
          <w:szCs w:val="28"/>
        </w:rPr>
        <w:t xml:space="preserve">5. </w:t>
      </w:r>
      <w:r w:rsidR="00250EE2">
        <w:rPr>
          <w:rFonts w:cs="Times New Roman"/>
          <w:szCs w:val="28"/>
        </w:rPr>
        <w:t>Наведено розрахунок основного технологічного обладнання.</w:t>
      </w:r>
    </w:p>
    <w:p w:rsidR="004119F9" w:rsidRPr="00FC0517" w:rsidRDefault="0040038F" w:rsidP="0040038F">
      <w:pPr>
        <w:ind w:right="284" w:firstLine="426"/>
        <w:rPr>
          <w:rFonts w:cs="Times New Roman"/>
          <w:szCs w:val="28"/>
        </w:rPr>
      </w:pPr>
      <w:r>
        <w:rPr>
          <w:rFonts w:cs="Times New Roman"/>
          <w:szCs w:val="28"/>
        </w:rPr>
        <w:t xml:space="preserve">6. </w:t>
      </w:r>
      <w:r w:rsidR="004119F9">
        <w:rPr>
          <w:rFonts w:cs="Times New Roman"/>
          <w:szCs w:val="28"/>
        </w:rPr>
        <w:t>Наведено розрахунок теплового балансу</w:t>
      </w:r>
      <w:r w:rsidR="00DB24A5">
        <w:rPr>
          <w:rFonts w:cs="Times New Roman"/>
          <w:szCs w:val="28"/>
        </w:rPr>
        <w:t xml:space="preserve">, в результаті якого видно, що загальні витрати пари становлять близько </w:t>
      </w:r>
      <w:r w:rsidR="00A501C4" w:rsidRPr="00173674">
        <w:rPr>
          <w:szCs w:val="28"/>
        </w:rPr>
        <w:t>36351</w:t>
      </w:r>
      <w:r w:rsidR="00DB24A5" w:rsidRPr="00DB24A5">
        <w:t xml:space="preserve"> </w:t>
      </w:r>
      <w:proofErr w:type="spellStart"/>
      <w:r w:rsidR="00A501C4">
        <w:t>МДж</w:t>
      </w:r>
      <w:proofErr w:type="spellEnd"/>
      <w:r w:rsidR="00DB24A5" w:rsidRPr="00E12721">
        <w:t>/</w:t>
      </w:r>
      <w:r w:rsidR="00DB24A5">
        <w:t>год.</w:t>
      </w:r>
    </w:p>
    <w:p w:rsidR="00AC768E" w:rsidRDefault="00AC768E" w:rsidP="00AC768E"/>
    <w:p w:rsidR="00502E0F" w:rsidRDefault="00502E0F" w:rsidP="00B31446">
      <w:pPr>
        <w:ind w:firstLine="0"/>
      </w:pPr>
    </w:p>
    <w:p w:rsidR="00120EE0" w:rsidRDefault="00120EE0" w:rsidP="00B31446">
      <w:pPr>
        <w:ind w:firstLine="0"/>
      </w:pPr>
    </w:p>
    <w:bookmarkStart w:id="16" w:name="_Toc10490766"/>
    <w:p w:rsidR="00AC768E" w:rsidRPr="00835480" w:rsidRDefault="00527660" w:rsidP="00E17DE8">
      <w:pPr>
        <w:pStyle w:val="1"/>
        <w:rPr>
          <w:b/>
        </w:rPr>
      </w:pPr>
      <w:r>
        <w:rPr>
          <w:rFonts w:eastAsia="Calibri"/>
          <w:b/>
          <w:noProof/>
          <w:szCs w:val="28"/>
          <w:lang w:val="ru-RU" w:eastAsia="ru-RU"/>
        </w:rPr>
        <w:lastRenderedPageBreak/>
        <mc:AlternateContent>
          <mc:Choice Requires="wpg">
            <w:drawing>
              <wp:anchor distT="0" distB="0" distL="0" distR="0" simplePos="0" relativeHeight="251811328" behindDoc="0" locked="0" layoutInCell="1" allowOverlap="1" wp14:anchorId="25190894" wp14:editId="453AC294">
                <wp:simplePos x="0" y="0"/>
                <wp:positionH relativeFrom="page">
                  <wp:posOffset>852169</wp:posOffset>
                </wp:positionH>
                <wp:positionV relativeFrom="page">
                  <wp:posOffset>394335</wp:posOffset>
                </wp:positionV>
                <wp:extent cx="6588760" cy="9944100"/>
                <wp:effectExtent l="0" t="0" r="21590" b="38100"/>
                <wp:wrapNone/>
                <wp:docPr id="5801" name="Группа 58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9944100"/>
                          <a:chOff x="1134" y="397"/>
                          <a:chExt cx="10375" cy="16045"/>
                        </a:xfrm>
                      </wpg:grpSpPr>
                      <wps:wsp>
                        <wps:cNvPr id="5802" name=" 4301"/>
                        <wps:cNvSpPr>
                          <a:spLocks/>
                        </wps:cNvSpPr>
                        <wps:spPr bwMode="auto">
                          <a:xfrm>
                            <a:off x="1134" y="397"/>
                            <a:ext cx="10375" cy="16045"/>
                          </a:xfrm>
                          <a:prstGeom prst="rect">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wps:wsp>
                        <wps:cNvPr id="5803" name=" 4302"/>
                        <wps:cNvCnPr>
                          <a:cxnSpLocks/>
                        </wps:cNvCnPr>
                        <wps:spPr bwMode="auto">
                          <a:xfrm>
                            <a:off x="1701"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804" name=" 4303"/>
                        <wps:cNvCnPr>
                          <a:cxnSpLocks/>
                        </wps:cNvCnPr>
                        <wps:spPr bwMode="auto">
                          <a:xfrm>
                            <a:off x="1139" y="15593"/>
                            <a:ext cx="10358"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805" name=" 4304"/>
                        <wps:cNvCnPr>
                          <a:cxnSpLocks/>
                        </wps:cNvCnPr>
                        <wps:spPr bwMode="auto">
                          <a:xfrm>
                            <a:off x="2268"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806" name=" 4305"/>
                        <wps:cNvCnPr>
                          <a:cxnSpLocks/>
                        </wps:cNvCnPr>
                        <wps:spPr bwMode="auto">
                          <a:xfrm>
                            <a:off x="3686" y="15599"/>
                            <a:ext cx="0"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807" name=" 4306"/>
                        <wps:cNvCnPr>
                          <a:cxnSpLocks/>
                        </wps:cNvCnPr>
                        <wps:spPr bwMode="auto">
                          <a:xfrm>
                            <a:off x="4535" y="15607"/>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808" name=" 4307"/>
                        <wps:cNvCnPr>
                          <a:cxnSpLocks/>
                        </wps:cNvCnPr>
                        <wps:spPr bwMode="auto">
                          <a:xfrm>
                            <a:off x="5103" y="15599"/>
                            <a:ext cx="0" cy="825"/>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809" name=" 4308"/>
                        <wps:cNvCnPr>
                          <a:cxnSpLocks/>
                        </wps:cNvCnPr>
                        <wps:spPr bwMode="auto">
                          <a:xfrm>
                            <a:off x="10942" y="15599"/>
                            <a:ext cx="1" cy="833"/>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810" name=" 4309"/>
                        <wps:cNvCnPr>
                          <a:cxnSpLocks/>
                        </wps:cNvCnPr>
                        <wps:spPr bwMode="auto">
                          <a:xfrm>
                            <a:off x="1139" y="15875"/>
                            <a:ext cx="3952"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811" name=" 4310"/>
                        <wps:cNvCnPr>
                          <a:cxnSpLocks/>
                        </wps:cNvCnPr>
                        <wps:spPr bwMode="auto">
                          <a:xfrm>
                            <a:off x="1139" y="16159"/>
                            <a:ext cx="3952" cy="0"/>
                          </a:xfrm>
                          <a:prstGeom prst="line">
                            <a:avLst/>
                          </a:prstGeom>
                          <a:noFill/>
                          <a:ln w="25560">
                            <a:solidFill>
                              <a:srgbClr val="000000"/>
                            </a:solidFill>
                            <a:miter lim="800000"/>
                            <a:headEnd/>
                            <a:tailEnd/>
                          </a:ln>
                          <a:extLst>
                            <a:ext uri="{909E8E84-426E-40DD-AFC4-6F175D3DCCD1}">
                              <a14:hiddenFill xmlns:a14="http://schemas.microsoft.com/office/drawing/2010/main">
                                <a:noFill/>
                              </a14:hiddenFill>
                            </a:ext>
                          </a:extLst>
                        </wps:spPr>
                        <wps:bodyPr/>
                      </wps:wsp>
                      <wps:wsp>
                        <wps:cNvPr id="5812" name=" 4311"/>
                        <wps:cNvCnPr>
                          <a:cxnSpLocks/>
                        </wps:cNvCnPr>
                        <wps:spPr bwMode="auto">
                          <a:xfrm>
                            <a:off x="10949" y="15878"/>
                            <a:ext cx="554" cy="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wps:spPr>
                        <wps:bodyPr/>
                      </wps:wsp>
                      <wps:wsp>
                        <wps:cNvPr id="5813" name=" 4312"/>
                        <wps:cNvSpPr txBox="1">
                          <a:spLocks/>
                        </wps:cNvSpPr>
                        <wps:spPr bwMode="auto">
                          <a:xfrm>
                            <a:off x="1162"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wps:txbx>
                        <wps:bodyPr rot="0" vert="horz" wrap="square" lIns="12600" tIns="12600" rIns="12600" bIns="12600" anchor="t" anchorCtr="0">
                          <a:noAutofit/>
                        </wps:bodyPr>
                      </wps:wsp>
                      <wps:wsp>
                        <wps:cNvPr id="5814" name=" 4313"/>
                        <wps:cNvSpPr txBox="1">
                          <a:spLocks/>
                        </wps:cNvSpPr>
                        <wps:spPr bwMode="auto">
                          <a:xfrm>
                            <a:off x="1723" y="16169"/>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815" name=" 4314"/>
                        <wps:cNvSpPr txBox="1">
                          <a:spLocks/>
                        </wps:cNvSpPr>
                        <wps:spPr bwMode="auto">
                          <a:xfrm>
                            <a:off x="2310" y="16169"/>
                            <a:ext cx="13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r>
                                <w:rPr>
                                  <w:rFonts w:ascii="ISOCPEUR" w:eastAsia="Arial" w:hAnsi="ISOCPEUR"/>
                                  <w:i/>
                                  <w:sz w:val="18"/>
                                  <w:szCs w:val="20"/>
                                </w:rPr>
                                <w:t>.</w:t>
                              </w:r>
                            </w:p>
                          </w:txbxContent>
                        </wps:txbx>
                        <wps:bodyPr rot="0" vert="horz" wrap="square" lIns="12600" tIns="12600" rIns="12600" bIns="12600" anchor="t" anchorCtr="0">
                          <a:noAutofit/>
                        </wps:bodyPr>
                      </wps:wsp>
                      <wps:wsp>
                        <wps:cNvPr id="5816" name=" 4315"/>
                        <wps:cNvSpPr txBox="1">
                          <a:spLocks/>
                        </wps:cNvSpPr>
                        <wps:spPr bwMode="auto">
                          <a:xfrm>
                            <a:off x="3718" y="16169"/>
                            <a:ext cx="79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ind w:firstLine="0"/>
                                <w:rPr>
                                  <w:rFonts w:ascii="ISOCPEUR" w:eastAsia="Arial" w:hAnsi="ISOCPEUR"/>
                                  <w:i/>
                                  <w:sz w:val="18"/>
                                  <w:szCs w:val="20"/>
                                </w:rPr>
                              </w:pPr>
                            </w:p>
                          </w:txbxContent>
                        </wps:txbx>
                        <wps:bodyPr rot="0" vert="horz" wrap="square" lIns="12600" tIns="12600" rIns="12600" bIns="12600" anchor="t" anchorCtr="0">
                          <a:noAutofit/>
                        </wps:bodyPr>
                      </wps:wsp>
                      <wps:wsp>
                        <wps:cNvPr id="5817" name=" 4316"/>
                        <wps:cNvSpPr txBox="1">
                          <a:spLocks/>
                        </wps:cNvSpPr>
                        <wps:spPr bwMode="auto">
                          <a:xfrm>
                            <a:off x="4560" y="16169"/>
                            <a:ext cx="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Дата</w:t>
                              </w:r>
                            </w:p>
                          </w:txbxContent>
                        </wps:txbx>
                        <wps:bodyPr rot="0" vert="horz" wrap="square" lIns="12600" tIns="12600" rIns="12600" bIns="12600" anchor="t" anchorCtr="0">
                          <a:noAutofit/>
                        </wps:bodyPr>
                      </wps:wsp>
                      <wps:wsp>
                        <wps:cNvPr id="5818" name=" 4317"/>
                        <wps:cNvSpPr txBox="1">
                          <a:spLocks/>
                        </wps:cNvSpPr>
                        <wps:spPr bwMode="auto">
                          <a:xfrm>
                            <a:off x="10964" y="15621"/>
                            <a:ext cx="5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rPr>
                                  <w:rFonts w:ascii="ISOCPEUR" w:eastAsia="Arial" w:hAnsi="ISOCPEUR"/>
                                  <w:i/>
                                  <w:sz w:val="18"/>
                                  <w:szCs w:val="20"/>
                                </w:rPr>
                              </w:pPr>
                              <w:r>
                                <w:rPr>
                                  <w:rFonts w:ascii="ISOCPEUR" w:eastAsia="Arial" w:hAnsi="ISOCPEUR"/>
                                  <w:i/>
                                  <w:sz w:val="18"/>
                                  <w:szCs w:val="20"/>
                                </w:rPr>
                                <w:t>Арк.</w:t>
                              </w:r>
                            </w:p>
                          </w:txbxContent>
                        </wps:txbx>
                        <wps:bodyPr rot="0" vert="horz" wrap="square" lIns="12600" tIns="12600" rIns="12600" bIns="12600" anchor="t" anchorCtr="0">
                          <a:noAutofit/>
                        </wps:bodyPr>
                      </wps:wsp>
                      <wps:wsp>
                        <wps:cNvPr id="5819" name=" 4318"/>
                        <wps:cNvSpPr txBox="1">
                          <a:spLocks/>
                        </wps:cNvSpPr>
                        <wps:spPr bwMode="auto">
                          <a:xfrm>
                            <a:off x="10964" y="15988"/>
                            <a:ext cx="5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A7E3C" w:rsidRDefault="003A7E3C" w:rsidP="00527660">
                              <w:pPr>
                                <w:jc w:val="center"/>
                              </w:pPr>
                              <w:r>
                                <w:rPr>
                                  <w:rFonts w:eastAsia="Arial"/>
                                  <w:i/>
                                </w:rPr>
                                <w:t>7</w:t>
                              </w:r>
                            </w:p>
                          </w:txbxContent>
                        </wps:txbx>
                        <wps:bodyPr rot="0" vert="horz" wrap="square" lIns="12600" tIns="12600" rIns="12600" bIns="12600" anchor="t" anchorCtr="0">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5190894" id="Группа 5801" o:spid="_x0000_s2419" style="position:absolute;left:0;text-align:left;margin-left:67.1pt;margin-top:31.05pt;width:518.8pt;height:783pt;z-index:251811328;mso-wrap-distance-left:0;mso-wrap-distance-right:0;mso-position-horizontal-relative:page;mso-position-vertical-relative:page" coordorigin="1134,397" coordsize="10375,16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">
                <v:rect id=" 4301" o:spid="_x0000_s2420" style="position:absolute;left:1134;top:397;width:10375;height:160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Ta08MA&#10;AADdAAAADwAAAGRycy9kb3ducmV2LnhtbESP0YrCMBRE3wX/IVzBN01XWJWuUZaCuCAi1v2AS3O3&#10;Kdvc1CZq9euNIPg4zMwZZrHqbC0u1PrKsYKPcQKCuHC64lLB73E9moPwAVlj7ZgU3MjDatnvLTDV&#10;7soHuuShFBHCPkUFJoQmldIXhiz6sWuIo/fnWoshyraUusVrhNtaTpJkKi1WHBcMNpQZKv7zs1WQ&#10;OTYbNOfjjbLstJntQ7W975QaDrrvLxCBuvAOv9o/WsHnPJnA801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Ta08MAAADdAAAADwAAAAAAAAAAAAAAAACYAgAAZHJzL2Rv&#10;d25yZXYueG1sUEsFBgAAAAAEAAQA9QAAAIgDAAAAAA==&#10;" filled="f" strokeweight=".71mm">
                  <v:path arrowok="t"/>
                </v:rect>
                <v:line id=" 4302" o:spid="_x0000_s2421" style="position:absolute;visibility:visible;mso-wrap-style:square" from="1701,15599" to="1701,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3a28MAAADdAAAADwAAAGRycy9kb3ducmV2LnhtbESP0WoCMRRE3wv9h3AFX0pNtqUqW6OU&#10;gtCnQtUPuCTXzeLmZkni7vr3plDo4zAzZ5jNbvKdGCimNrCGaqFAEJtgW240nI775zWIlJEtdoFJ&#10;w40S7LaPDxusbRj5h4ZDbkSBcKpRg8u5r6VMxpHHtAg9cfHOIXrMRcZG2ohjgftOvii1lB5bLgsO&#10;e/p0ZC6Hqy8UU7nxfL2t9pUavr3J1MXVk9bz2fTxDiLTlP/Df+0vq+FtrV7h9015An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N2tvDAAAA3QAAAA8AAAAAAAAAAAAA&#10;AAAAoQIAAGRycy9kb3ducmV2LnhtbFBLBQYAAAAABAAEAPkAAACRAwAAAAA=&#10;" strokeweight=".71mm">
                  <v:stroke joinstyle="miter"/>
                  <o:lock v:ext="edit" shapetype="f"/>
                </v:line>
                <v:line id=" 4303" o:spid="_x0000_s2422" style="position:absolute;visibility:visible;mso-wrap-style:square" from="1139,15593" to="11497,15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Cr8MAAADdAAAADwAAAGRycy9kb3ducmV2LnhtbESP0WoCMRRE3wv9h3AFX0pNtrQqW6OU&#10;gtCnQtUPuCTXzeLmZkni7vr3plDo4zAzZ5jNbvKdGCimNrCGaqFAEJtgW240nI775zWIlJEtdoFJ&#10;w40S7LaPDxusbRj5h4ZDbkSBcKpRg8u5r6VMxpHHtAg9cfHOIXrMRcZG2ohjgftOvii1lB5bLgsO&#10;e/p0ZC6Hqy8UU7nxfL2t9pUavr3J1MXVk9bz2fTxDiLTlP/Df+0vq+FtrV7h9015An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Qq/DAAAA3QAAAA8AAAAAAAAAAAAA&#10;AAAAoQIAAGRycy9kb3ducmV2LnhtbFBLBQYAAAAABAAEAPkAAACRAwAAAAA=&#10;" strokeweight=".71mm">
                  <v:stroke joinstyle="miter"/>
                  <o:lock v:ext="edit" shapetype="f"/>
                </v:line>
                <v:line id=" 4304" o:spid="_x0000_s2423" style="position:absolute;visibility:visible;mso-wrap-style:square" from="2268,15599" to="2268,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jnNMMAAADdAAAADwAAAGRycy9kb3ducmV2LnhtbESP0WoCMRRE3wv+Q7hCX4omW7DKahQp&#10;CH0q1PoBl+S6WdzcLEncXf++KRT6OMzMGWZ3mHwnBoqpDayhWioQxCbYlhsNl+/TYgMiZWSLXWDS&#10;8KAEh/3saYe1DSN/0XDOjSgQTjVqcDn3tZTJOPKYlqEnLt41RI+5yNhIG3EscN/JV6XepMeWy4LD&#10;nt4dmdv57gvFVG683h/rU6WGT28ydXH9ovXzfDpuQWSa8n/4r/1hNaw2agW/b8oT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o5zTDAAAA3QAAAA8AAAAAAAAAAAAA&#10;AAAAoQIAAGRycy9kb3ducmV2LnhtbFBLBQYAAAAABAAEAPkAAACRAwAAAAA=&#10;" strokeweight=".71mm">
                  <v:stroke joinstyle="miter"/>
                  <o:lock v:ext="edit" shapetype="f"/>
                </v:line>
                <v:line id=" 4305" o:spid="_x0000_s2424" style="position:absolute;visibility:visible;mso-wrap-style:square" from="3686,15599" to="3686,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p5Q8MAAADdAAAADwAAAGRycy9kb3ducmV2LnhtbESP0WoCMRRE3wv+Q7hCX4omW6jKahQp&#10;CH0q1PoBl+S6WdzcLEncXf++KRT6OMzMGWZ3mHwnBoqpDayhWioQxCbYlhsNl+/TYgMiZWSLXWDS&#10;8KAEh/3saYe1DSN/0XDOjSgQTjVqcDn3tZTJOPKYlqEnLt41RI+5yNhIG3EscN/JV6VW0mPLZcFh&#10;T++OzO1894ViKjde74/1qVLDpzeZurh+0fp5Ph23IDJN+T/81/6wGt42agW/b8oT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6eUPDAAAA3QAAAA8AAAAAAAAAAAAA&#10;AAAAoQIAAGRycy9kb3ducmV2LnhtbFBLBQYAAAAABAAEAPkAAACRAwAAAAA=&#10;" strokeweight=".71mm">
                  <v:stroke joinstyle="miter"/>
                  <o:lock v:ext="edit" shapetype="f"/>
                </v:line>
                <v:line id=" 4306" o:spid="_x0000_s2425" style="position:absolute;visibility:visible;mso-wrap-style:square" from="4535,15607" to="4535,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bc2MMAAADdAAAADwAAAGRycy9kb3ducmV2LnhtbESPwWrDMBBE74X8g9hALqWRHGgd3Cih&#10;FAI5BZr2AxZpY5laKyMptvP3VaHQ4zAzb5jdYfa9GCmmLrCGaq1AEJtgO241fH0en7YgUka22Acm&#10;DXdKcNgvHnbY2DDxB42X3IoC4dSgBpfz0EiZjCOPaR0G4uJdQ/SYi4yttBGnAve93Cj1Ij12XBYc&#10;DvTuyHxfbr5QTOWm6+1eHys1nr3J1Mf6UevVcn57BZFpzv/hv/bJanjeqhp+35QnIP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23NjDAAAA3QAAAA8AAAAAAAAAAAAA&#10;AAAAoQIAAGRycy9kb3ducmV2LnhtbFBLBQYAAAAABAAEAPkAAACRAwAAAAA=&#10;" strokeweight=".71mm">
                  <v:stroke joinstyle="miter"/>
                  <o:lock v:ext="edit" shapetype="f"/>
                </v:line>
                <v:line id=" 4307" o:spid="_x0000_s2426" style="position:absolute;visibility:visible;mso-wrap-style:square" from="5103,15599" to="5103,1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lIqsMAAADdAAAADwAAAGRycy9kb3ducmV2LnhtbESPwUoDMRCG74LvEEbwIjZZQVvWpkWE&#10;gifB2gcYkulmcTNZknR3+/bOQfA4/PN/M992v8RBTZRLn9hCszKgiF3yPXcWTt+Hxw2oUpE9DonJ&#10;wpUK7He3N1tsfZr5i6Zj7ZRAuLRoIdQ6tloXFyhiWaWRWLJzyhGrjLnTPuMs8DjoJ2NedMSe5ULA&#10;kd4DuZ/jJQrFNWE+X67rQ2Omz+gqDXn9YO393fL2CqrSUv+X/9of3sLzxsi7YiMmo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pSKrDAAAA3QAAAA8AAAAAAAAAAAAA&#10;AAAAoQIAAGRycy9kb3ducmV2LnhtbFBLBQYAAAAABAAEAPkAAACRAwAAAAA=&#10;" strokeweight=".71mm">
                  <v:stroke joinstyle="miter"/>
                  <o:lock v:ext="edit" shapetype="f"/>
                </v:line>
                <v:line id=" 4308" o:spid="_x0000_s2427" style="position:absolute;visibility:visible;mso-wrap-style:square" from="10942,15599" to="10943,1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XtMcMAAADdAAAADwAAAGRycy9kb3ducmV2LnhtbESP0WoCMRRE3wv9h3AFX4omW2i1W6OU&#10;gtCnQtUPuCTXzeLmZkni7vr3plDo4zAzZ5jNbvKdGCimNrCGaqlAEJtgW240nI77xRpEysgWu8Ck&#10;4UYJdtvHhw3WNoz8Q8MhN6JAONWoweXc11Im48hjWoaeuHjnED3mImMjbcSxwH0nn5V6lR5bLgsO&#10;e/p0ZC6Hqy8UU7nxfL2t9pUavr3J1MXVk9bz2fTxDiLTlP/Df+0vq+Flrd7g9015An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l7THDAAAA3QAAAA8AAAAAAAAAAAAA&#10;AAAAoQIAAGRycy9kb3ducmV2LnhtbFBLBQYAAAAABAAEAPkAAACRAwAAAAA=&#10;" strokeweight=".71mm">
                  <v:stroke joinstyle="miter"/>
                  <o:lock v:ext="edit" shapetype="f"/>
                </v:line>
                <v:line id=" 4309" o:spid="_x0000_s2428" style="position:absolute;visibility:visible;mso-wrap-style:square" from="1139,15875" to="5091,1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OnFMMAAADdAAAADwAAAGRycy9kb3ducmV2LnhtbERPXWvCMBR9F/wP4Qq+aapOcdUomyAb&#10;DHHrBF8vzbUpNjelidr5683DwMfD+V6uW1uJKzW+dKxgNExAEOdOl1woOPxuB3MQPiBrrByTgj/y&#10;sF51O0tMtbvxD12zUIgYwj5FBSaEOpXS54Ys+qGriSN3co3FEGFTSN3gLYbbSo6TZCYtlhwbDNa0&#10;MZSfs4tV8EX198v9/TQ5viazj5022Xg/3SjV77VvCxCB2vAU/7s/tYLpfBT3xzfxCc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zpxTDAAAA3QAAAA8AAAAAAAAAAAAA&#10;AAAAoQIAAGRycy9kb3ducmV2LnhtbFBLBQYAAAAABAAEAPkAAACRAwAAAAA=&#10;" strokeweight=".35mm">
                  <v:stroke joinstyle="miter"/>
                  <o:lock v:ext="edit" shapetype="f"/>
                </v:line>
                <v:line id=" 4310" o:spid="_x0000_s2429" style="position:absolute;visibility:visible;mso-wrap-style:square" from="1139,16159" to="5091,1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p36sMAAADdAAAADwAAAGRycy9kb3ducmV2LnhtbESP0WoCMRRE3wv+Q7iCL6VmU2iV1Sgi&#10;CH0SavsBl+S6WdzcLEncXf++KRT6OMzMGWa7n3wnBoqpDaxBLSsQxCbYlhsN31+nlzWIlJEtdoFJ&#10;w4MS7Hezpy3WNoz8ScMlN6JAONWoweXc11Im48hjWoaeuHjXED3mImMjbcSxwH0nX6vqXXpsuSw4&#10;7OnoyNwud18oRrnxen+sTqoazt5k6uLqWevFfDpsQGSa8n/4r/1hNbytlYLfN+UJyN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Kd+rDAAAA3QAAAA8AAAAAAAAAAAAA&#10;AAAAoQIAAGRycy9kb3ducmV2LnhtbFBLBQYAAAAABAAEAPkAAACRAwAAAAA=&#10;" strokeweight=".71mm">
                  <v:stroke joinstyle="miter"/>
                  <o:lock v:ext="edit" shapetype="f"/>
                </v:line>
                <v:line id=" 4311" o:spid="_x0000_s2430" style="position:absolute;visibility:visible;mso-wrap-style:square" from="10949,15878" to="11503,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2c+McAAADdAAAADwAAAGRycy9kb3ducmV2LnhtbESPQWvCQBSE74X+h+UVeqsbYxWNrqJC&#10;aaEUNQpeH9lnNph9G7JbTfvrXaHQ4zAz3zCzRWdrcaHWV44V9HsJCOLC6YpLBYf928sYhA/IGmvH&#10;pOCHPCzmjw8zzLS78o4ueShFhLDPUIEJocmk9IUhi77nGuLonVxrMUTZllK3eI1wW8s0SUbSYsVx&#10;wWBDa0PFOf+2Cj6p2b7+rk6D4yQZvX9pk6eb4Vqp56duOQURqAv/4b/2h1YwHPdTuL+JT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rZz4xwAAAN0AAAAPAAAAAAAA&#10;AAAAAAAAAKECAABkcnMvZG93bnJldi54bWxQSwUGAAAAAAQABAD5AAAAlQMAAAAA&#10;" strokeweight=".35mm">
                  <v:stroke joinstyle="miter"/>
                  <o:lock v:ext="edit" shapetype="f"/>
                </v:line>
                <v:shape id=" 4312" o:spid="_x0000_s2431" type="#_x0000_t202" style="position:absolute;left:1162;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bv8MQA&#10;AADdAAAADwAAAGRycy9kb3ducmV2LnhtbESPQWsCMRSE7wX/Q3hCL0WzVmplaxQtFXqtWsHbY/O6&#10;Wdy8LJunrv76plDwOMzMN8xs0flanamNVWADo2EGirgItuLSwG67HkxBRUG2WAcmA1eKsJj3HmaY&#10;23DhLzpvpFQJwjFHA06kybWOhSOPcRga4uT9hNajJNmW2rZ4SXBf6+csm2iPFacFhw29OyqOm5M3&#10;sLfy3WwxHvAJX8OtFvexz1bGPPa75RsooU7u4f/2pzXwMh2N4e9NegJ6/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W7/D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Змн</w:t>
                        </w:r>
                        <w:proofErr w:type="spellEnd"/>
                        <w:r>
                          <w:rPr>
                            <w:rFonts w:ascii="ISOCPEUR" w:eastAsia="Arial" w:hAnsi="ISOCPEUR"/>
                            <w:i/>
                            <w:sz w:val="18"/>
                            <w:szCs w:val="20"/>
                          </w:rPr>
                          <w:t>.</w:t>
                        </w:r>
                      </w:p>
                    </w:txbxContent>
                  </v:textbox>
                </v:shape>
                <v:shape id=" 4313" o:spid="_x0000_s2432" type="#_x0000_t202" style="position:absolute;left:1723;top:16169;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93hMQA&#10;AADdAAAADwAAAGRycy9kb3ducmV2LnhtbESPQWsCMRSE7wX/Q3hCL0WzFmtlaxQtFXqtWsHbY/O6&#10;Wdy8LJunrv76plDwOMzMN8xs0flanamNVWADo2EGirgItuLSwG67HkxBRUG2WAcmA1eKsJj3HmaY&#10;23DhLzpvpFQJwjFHA06kybWOhSOPcRga4uT9hNajJNmW2rZ4SXBf6+csm2iPFacFhw29OyqOm5M3&#10;sLfy3WwxHvAJX8OtFvexz1bGPPa75RsooU7u4f/2pzXwMh2N4e9NegJ6/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d4T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4" o:spid="_x0000_s2433" type="#_x0000_t202" style="position:absolute;left:2310;top:16169;width:1333;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PSH8QA&#10;AADdAAAADwAAAGRycy9kb3ducmV2LnhtbESPQWsCMRSE70L/Q3iFXkSzFmxlNUorLXhVq+DtsXlu&#10;Fjcvy+ap2/56IxQ8DjPzDTNbdL5WF2pjFdjAaJiBIi6Crbg08LP9HkxARUG2WAcmA78UYTF/6s0w&#10;t+HKa7pspFQJwjFHA06kybWOhSOPcRga4uQdQ+tRkmxLbVu8Jriv9WuWvWmPFacFhw0tHRWnzdkb&#10;2FvZNVuMB+zje/irxX3ts09jXp67jykooU4e4f/2yhoYT0ZjuL9JT0DP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z0h/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r>
                          <w:rPr>
                            <w:rFonts w:ascii="ISOCPEUR" w:eastAsia="Arial" w:hAnsi="ISOCPEUR"/>
                            <w:i/>
                            <w:sz w:val="18"/>
                            <w:szCs w:val="20"/>
                          </w:rPr>
                          <w:t>.</w:t>
                        </w:r>
                      </w:p>
                    </w:txbxContent>
                  </v:textbox>
                </v:shape>
                <v:shape id=" 4315" o:spid="_x0000_s2434" type="#_x0000_t202" style="position:absolute;left:3718;top:16169;width:794;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FMaMQA&#10;AADdAAAADwAAAGRycy9kb3ducmV2LnhtbESPQWsCMRSE74X+h/AKvRTNWtDKapRWWvCqVsHbY/Pc&#10;LG5els1Tt/31RhA8DjPzDTOdd75WZ2pjFdjAoJ+BIi6Crbg08Lv56Y1BRUG2WAcmA38UYT57fppi&#10;bsOFV3ReS6kShGOOBpxIk2sdC0ceYz80xMk7hNajJNmW2rZ4SXBf6/csG2mPFacFhw0tHBXH9ckb&#10;2FnZNhuMe3zDj/Bfi/veZV/GvL50nxNQQp08wvf20hoYjgcjuL1JT0DP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hTGjEAAAA3QAAAA8AAAAAAAAAAAAAAAAAmAIAAGRycy9k&#10;b3ducmV2LnhtbFBLBQYAAAAABAAEAPUAAACJAwAAAAA=&#10;" filled="f" stroked="f">
                  <v:stroke joinstyle="round"/>
                  <v:path arrowok="t"/>
                  <v:textbox inset=".35mm,.35mm,.35mm,.35mm">
                    <w:txbxContent>
                      <w:p w:rsidR="0061502D" w:rsidRDefault="0061502D" w:rsidP="00527660">
                        <w:pPr>
                          <w:ind w:firstLine="0"/>
                          <w:rPr>
                            <w:rFonts w:ascii="ISOCPEUR" w:eastAsia="Arial" w:hAnsi="ISOCPEUR"/>
                            <w:i/>
                            <w:sz w:val="18"/>
                            <w:szCs w:val="20"/>
                          </w:rPr>
                        </w:pPr>
                      </w:p>
                    </w:txbxContent>
                  </v:textbox>
                </v:shape>
                <v:shape id=" 4316" o:spid="_x0000_s2435" type="#_x0000_t202" style="position:absolute;left:4560;top:16169;width:51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3p88QA&#10;AADdAAAADwAAAGRycy9kb3ducmV2LnhtbESPzWoCQRCE70LeYWghF9FZA4myOkoSDOTqL3hrdtqd&#10;xZ2eZafVTZ4+IwQ8FlX1FTVfdr5WV2pjFdjAeJSBIi6Crbg0sNt+DaegoiBbrAOTgR+KsFw89eaY&#10;23DjNV03UqoE4ZijASfS5FrHwpHHOAoNcfJOofUoSbalti3eEtzX+iXL3rTHitOCw4Y+HRXnzcUb&#10;OFjZN1uMRxzgJPzW4laH7MOY5373PgMl1Mkj/N/+tgZep+MJ3N+kJ6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t6fPEAAAA3QAAAA8AAAAAAAAAAAAAAAAAmAIAAGRycy9k&#10;b3ducmV2LnhtbFBLBQYAAAAABAAEAPUAAACJAwAAAAA=&#10;" filled="f" stroked="f">
                  <v:stroke joinstyle="round"/>
                  <v:path arrowok="t"/>
                  <v:textbox inset=".35mm,.35mm,.35mm,.35mm">
                    <w:txbxContent>
                      <w:p w:rsidR="0061502D" w:rsidRDefault="0061502D" w:rsidP="00527660">
                        <w:pPr>
                          <w:jc w:val="center"/>
                          <w:rPr>
                            <w:rFonts w:ascii="ISOCPEUR" w:eastAsia="Arial" w:hAnsi="ISOCPEUR"/>
                            <w:i/>
                            <w:sz w:val="18"/>
                            <w:szCs w:val="20"/>
                          </w:rPr>
                        </w:pPr>
                        <w:r>
                          <w:rPr>
                            <w:rFonts w:ascii="ISOCPEUR" w:eastAsia="Arial" w:hAnsi="ISOCPEUR"/>
                            <w:i/>
                            <w:sz w:val="18"/>
                            <w:szCs w:val="20"/>
                          </w:rPr>
                          <w:t>Дата</w:t>
                        </w:r>
                      </w:p>
                    </w:txbxContent>
                  </v:textbox>
                </v:shape>
                <v:shape id=" 4317" o:spid="_x0000_s2436" type="#_x0000_t202" style="position:absolute;left:10964;top:15621;width:518;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J9gcIA&#10;AADdAAAADwAAAGRycy9kb3ducmV2LnhtbERPS2vCQBC+C/0PyxS8SLNRsJXUVapU6NVHA70N2Wk2&#10;NDsbslON/fXuQejx43sv14Nv1Zn62AQ2MM1yUMRVsA3XBk7H3dMCVBRki21gMnClCOvVw2iJhQ0X&#10;3tP5ILVKIRwLNOBEukLrWDnyGLPQESfuO/QeJcG+1rbHSwr3rZ7l+bP22HBqcNjR1lH1c/j1Bkor&#10;n90R4xdO8CX8teLey3xjzPhxeHsFJTTIv/ju/rAG5otpmpvepCe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cn2BwgAAAN0AAAAPAAAAAAAAAAAAAAAAAJgCAABkcnMvZG93&#10;bnJldi54bWxQSwUGAAAAAAQABAD1AAAAhwMAAAAA&#10;" filled="f" stroked="f">
                  <v:stroke joinstyle="round"/>
                  <v:path arrowok="t"/>
                  <v:textbox inset=".35mm,.35mm,.35mm,.35mm">
                    <w:txbxContent>
                      <w:p w:rsidR="0061502D" w:rsidRDefault="0061502D" w:rsidP="00527660">
                        <w:pPr>
                          <w:jc w:val="center"/>
                          <w:rPr>
                            <w:rFonts w:ascii="ISOCPEUR" w:eastAsia="Arial" w:hAnsi="ISOCPEUR"/>
                            <w:i/>
                            <w:sz w:val="18"/>
                            <w:szCs w:val="20"/>
                          </w:rPr>
                        </w:pPr>
                        <w:proofErr w:type="spellStart"/>
                        <w:r>
                          <w:rPr>
                            <w:rFonts w:ascii="ISOCPEUR" w:eastAsia="Arial" w:hAnsi="ISOCPEUR"/>
                            <w:i/>
                            <w:sz w:val="18"/>
                            <w:szCs w:val="20"/>
                          </w:rPr>
                          <w:t>Арк</w:t>
                        </w:r>
                        <w:proofErr w:type="spellEnd"/>
                        <w:r>
                          <w:rPr>
                            <w:rFonts w:ascii="ISOCPEUR" w:eastAsia="Arial" w:hAnsi="ISOCPEUR"/>
                            <w:i/>
                            <w:sz w:val="18"/>
                            <w:szCs w:val="20"/>
                          </w:rPr>
                          <w:t>.</w:t>
                        </w:r>
                      </w:p>
                    </w:txbxContent>
                  </v:textbox>
                </v:shape>
                <v:shape id=" 4318" o:spid="_x0000_s2437" type="#_x0000_t202" style="position:absolute;left:10964;top:15988;width:51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7YGsUA&#10;AADdAAAADwAAAGRycy9kb3ducmV2LnhtbESPzWoCQRCE7wHfYeiAl6CzCom6OooRA7nGP/DW7LQ7&#10;S3Z6lp2ObvL0mUDAY1FVX1GLVedrdaU2VoENjIYZKOIi2IpLA4f922AKKgqyxTowGfimCKtl72GB&#10;uQ03/qDrTkqVIBxzNOBEmlzrWDjyGIehIU7eJbQeJcm21LbFW4L7Wo+z7EV7rDgtOGxo46j43H15&#10;Aycrx2aP8YxPOAk/tbjtKXs1pv/YreeghDq5h//b79bA83Q0g7836Qn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PtgaxQAAAN0AAAAPAAAAAAAAAAAAAAAAAJgCAABkcnMv&#10;ZG93bnJldi54bWxQSwUGAAAAAAQABAD1AAAAigMAAAAA&#10;" filled="f" stroked="f">
                  <v:stroke joinstyle="round"/>
                  <v:path arrowok="t"/>
                  <v:textbox inset=".35mm,.35mm,.35mm,.35mm">
                    <w:txbxContent>
                      <w:p w:rsidR="0061502D" w:rsidRDefault="0061502D" w:rsidP="00527660">
                        <w:pPr>
                          <w:jc w:val="center"/>
                        </w:pPr>
                        <w:r>
                          <w:rPr>
                            <w:rFonts w:eastAsia="Arial"/>
                            <w:i/>
                          </w:rPr>
                          <w:t>7</w:t>
                        </w:r>
                      </w:p>
                    </w:txbxContent>
                  </v:textbox>
                </v:shape>
                <w10:wrap anchorx="page" anchory="page"/>
              </v:group>
            </w:pict>
          </mc:Fallback>
        </mc:AlternateContent>
      </w:r>
      <w:r w:rsidR="00AC768E" w:rsidRPr="00835480">
        <w:rPr>
          <w:b/>
        </w:rPr>
        <w:t>СПИСОК ВИКОРИСТАНОЇ ЛІТЕРАТУР</w:t>
      </w:r>
      <w:r w:rsidR="00835480" w:rsidRPr="00835480">
        <w:rPr>
          <w:b/>
        </w:rPr>
        <w:t>И</w:t>
      </w:r>
      <w:bookmarkEnd w:id="16"/>
    </w:p>
    <w:p w:rsidR="00AD2F93" w:rsidRDefault="00AD2F93" w:rsidP="00AC768E">
      <w:pPr>
        <w:jc w:val="center"/>
        <w:rPr>
          <w:b/>
        </w:rPr>
      </w:pPr>
    </w:p>
    <w:p w:rsidR="00EC398F" w:rsidRPr="00EC398F" w:rsidRDefault="00EC398F" w:rsidP="006C1BEB">
      <w:pPr>
        <w:ind w:right="282"/>
      </w:pPr>
      <w:r w:rsidRPr="00346C79">
        <w:rPr>
          <w:lang w:val="ru-RU"/>
        </w:rPr>
        <w:t>1</w:t>
      </w:r>
      <w:r>
        <w:t>.</w:t>
      </w:r>
      <w:r w:rsidRPr="00346C79">
        <w:rPr>
          <w:lang w:val="ru-RU"/>
        </w:rPr>
        <w:t xml:space="preserve"> </w:t>
      </w:r>
      <w:r w:rsidR="00644CA5" w:rsidRPr="001B399B">
        <w:t xml:space="preserve">Примаков С. П., </w:t>
      </w:r>
      <w:proofErr w:type="spellStart"/>
      <w:r w:rsidR="00644CA5" w:rsidRPr="001B399B">
        <w:t>Барбаш</w:t>
      </w:r>
      <w:proofErr w:type="spellEnd"/>
      <w:r w:rsidR="00644CA5" w:rsidRPr="001B399B">
        <w:t xml:space="preserve"> В. А. Технологія паперу і картону: Навчальний посібник для вузів. – К.: ЕКМО, 2002 – 396 с.</w:t>
      </w:r>
    </w:p>
    <w:p w:rsidR="00AD2F93" w:rsidRDefault="00EC398F" w:rsidP="006C1BEB">
      <w:pPr>
        <w:ind w:right="282"/>
      </w:pPr>
      <w:r w:rsidRPr="00346C79">
        <w:rPr>
          <w:lang w:val="ru-RU"/>
        </w:rPr>
        <w:t>2</w:t>
      </w:r>
      <w:r w:rsidR="00AD2F93">
        <w:t>.</w:t>
      </w:r>
      <w:r w:rsidRPr="00346C79">
        <w:rPr>
          <w:lang w:val="ru-RU"/>
        </w:rPr>
        <w:t xml:space="preserve"> </w:t>
      </w:r>
      <w:r w:rsidR="007C319C">
        <w:t>ГОСТ</w:t>
      </w:r>
      <w:r w:rsidR="000B522E">
        <w:t xml:space="preserve"> </w:t>
      </w:r>
      <w:r w:rsidR="000B522E" w:rsidRPr="000B522E">
        <w:t>1760-2014 Подпергамент. Технические условия</w:t>
      </w:r>
      <w:r w:rsidR="000B522E">
        <w:t xml:space="preserve">. </w:t>
      </w:r>
      <w:r w:rsidR="000B522E" w:rsidRPr="000B522E">
        <w:t>М.:</w:t>
      </w:r>
      <w:r w:rsidR="000B522E">
        <w:t xml:space="preserve"> </w:t>
      </w:r>
      <w:r w:rsidR="000B522E" w:rsidRPr="000B522E">
        <w:t>Стандартинформ, 2015 год</w:t>
      </w:r>
      <w:r w:rsidR="000B522E">
        <w:t>.</w:t>
      </w:r>
    </w:p>
    <w:p w:rsidR="00AD2F93" w:rsidRDefault="00EC398F" w:rsidP="006C1BEB">
      <w:pPr>
        <w:ind w:right="282"/>
      </w:pPr>
      <w:r w:rsidRPr="00EC398F">
        <w:rPr>
          <w:lang w:val="ru-RU"/>
        </w:rPr>
        <w:t>3</w:t>
      </w:r>
      <w:r w:rsidR="00AD2F93">
        <w:t>.</w:t>
      </w:r>
      <w:r w:rsidR="007C319C">
        <w:t xml:space="preserve"> ГОСТ</w:t>
      </w:r>
      <w:r w:rsidR="000B522E">
        <w:t xml:space="preserve"> </w:t>
      </w:r>
      <w:r w:rsidR="000B522E" w:rsidRPr="000B522E">
        <w:t xml:space="preserve">6501-82 </w:t>
      </w:r>
      <w:proofErr w:type="spellStart"/>
      <w:r w:rsidR="000B522E" w:rsidRPr="000B522E">
        <w:t>Целлюлоза</w:t>
      </w:r>
      <w:proofErr w:type="spellEnd"/>
      <w:r w:rsidR="000B522E" w:rsidRPr="000B522E">
        <w:t xml:space="preserve"> </w:t>
      </w:r>
      <w:proofErr w:type="spellStart"/>
      <w:r w:rsidR="000B522E" w:rsidRPr="000B522E">
        <w:t>сульфитная</w:t>
      </w:r>
      <w:proofErr w:type="spellEnd"/>
      <w:r w:rsidR="000B522E" w:rsidRPr="000B522E">
        <w:t xml:space="preserve"> </w:t>
      </w:r>
      <w:proofErr w:type="spellStart"/>
      <w:r w:rsidR="000B522E" w:rsidRPr="000B522E">
        <w:t>небеленая</w:t>
      </w:r>
      <w:proofErr w:type="spellEnd"/>
      <w:r w:rsidR="000B522E" w:rsidRPr="000B522E">
        <w:t xml:space="preserve"> </w:t>
      </w:r>
      <w:proofErr w:type="spellStart"/>
      <w:r w:rsidR="000B522E" w:rsidRPr="000B522E">
        <w:t>из</w:t>
      </w:r>
      <w:proofErr w:type="spellEnd"/>
      <w:r w:rsidR="000B522E" w:rsidRPr="000B522E">
        <w:t xml:space="preserve"> </w:t>
      </w:r>
      <w:proofErr w:type="spellStart"/>
      <w:r w:rsidR="000B522E" w:rsidRPr="000B522E">
        <w:t>хвойной</w:t>
      </w:r>
      <w:proofErr w:type="spellEnd"/>
      <w:r w:rsidR="000B522E" w:rsidRPr="000B522E">
        <w:t xml:space="preserve"> </w:t>
      </w:r>
      <w:proofErr w:type="spellStart"/>
      <w:r w:rsidR="000B522E" w:rsidRPr="000B522E">
        <w:t>древесины</w:t>
      </w:r>
      <w:proofErr w:type="spellEnd"/>
      <w:r w:rsidR="000B522E" w:rsidRPr="000B522E">
        <w:t>. Технические условия</w:t>
      </w:r>
      <w:r w:rsidR="000B522E">
        <w:t xml:space="preserve">. </w:t>
      </w:r>
      <w:r w:rsidR="000B522E" w:rsidRPr="000B522E">
        <w:t>М.: ИПК Издательство стандартов, 1998 год</w:t>
      </w:r>
      <w:r w:rsidR="000B522E">
        <w:t>.</w:t>
      </w:r>
    </w:p>
    <w:p w:rsidR="002F75E2" w:rsidRDefault="00EC398F" w:rsidP="006C1BEB">
      <w:pPr>
        <w:ind w:right="282"/>
      </w:pPr>
      <w:r w:rsidRPr="00346C79">
        <w:rPr>
          <w:lang w:val="ru-RU"/>
        </w:rPr>
        <w:t>4</w:t>
      </w:r>
      <w:r w:rsidR="00AD2F93">
        <w:t>.</w:t>
      </w:r>
      <w:r w:rsidR="007C319C">
        <w:t xml:space="preserve"> </w:t>
      </w:r>
      <w:r w:rsidR="002F75E2">
        <w:t xml:space="preserve"> </w:t>
      </w:r>
      <w:r w:rsidR="002F75E2" w:rsidRPr="007C319C">
        <w:t xml:space="preserve">Фляте Д. М. Технология бумаги. </w:t>
      </w:r>
      <w:proofErr w:type="spellStart"/>
      <w:r w:rsidR="002F75E2" w:rsidRPr="007C319C">
        <w:t>Учебник</w:t>
      </w:r>
      <w:proofErr w:type="spellEnd"/>
      <w:r w:rsidR="002F75E2" w:rsidRPr="007C319C">
        <w:t xml:space="preserve"> для </w:t>
      </w:r>
      <w:proofErr w:type="spellStart"/>
      <w:r w:rsidR="002F75E2" w:rsidRPr="007C319C">
        <w:t>вузов</w:t>
      </w:r>
      <w:proofErr w:type="spellEnd"/>
      <w:r w:rsidR="002F75E2" w:rsidRPr="007C319C">
        <w:t xml:space="preserve">. М.: </w:t>
      </w:r>
      <w:proofErr w:type="spellStart"/>
      <w:r w:rsidR="002F75E2" w:rsidRPr="007C319C">
        <w:t>Лесн</w:t>
      </w:r>
      <w:proofErr w:type="spellEnd"/>
      <w:r w:rsidR="002F75E2" w:rsidRPr="007C319C">
        <w:t xml:space="preserve">. </w:t>
      </w:r>
      <w:proofErr w:type="spellStart"/>
      <w:r w:rsidR="002F75E2" w:rsidRPr="007C319C">
        <w:t>пром-сть</w:t>
      </w:r>
      <w:proofErr w:type="spellEnd"/>
      <w:r w:rsidR="002F75E2" w:rsidRPr="007C319C">
        <w:t>,</w:t>
      </w:r>
      <w:r w:rsidR="002F75E2">
        <w:t xml:space="preserve"> </w:t>
      </w:r>
      <w:r w:rsidR="002F75E2" w:rsidRPr="007C319C">
        <w:t>1988—440 с.</w:t>
      </w:r>
    </w:p>
    <w:p w:rsidR="00AD2F93" w:rsidRDefault="00EC398F" w:rsidP="006C1BEB">
      <w:pPr>
        <w:ind w:right="282"/>
      </w:pPr>
      <w:r w:rsidRPr="00EC398F">
        <w:rPr>
          <w:lang w:val="ru-RU"/>
        </w:rPr>
        <w:t>5</w:t>
      </w:r>
      <w:r w:rsidR="00AD2F93">
        <w:t>.</w:t>
      </w:r>
      <w:r w:rsidR="007C319C">
        <w:t xml:space="preserve"> </w:t>
      </w:r>
      <w:r w:rsidR="007C319C">
        <w:rPr>
          <w:rFonts w:eastAsia="Times New Roman"/>
        </w:rPr>
        <w:t xml:space="preserve">Иванов С. Н. Технология бумаги. - 3-е </w:t>
      </w:r>
      <w:proofErr w:type="spellStart"/>
      <w:r w:rsidR="007C319C">
        <w:rPr>
          <w:rFonts w:eastAsia="Times New Roman"/>
        </w:rPr>
        <w:t>изд</w:t>
      </w:r>
      <w:proofErr w:type="spellEnd"/>
      <w:r w:rsidR="007C319C">
        <w:rPr>
          <w:rFonts w:eastAsia="Times New Roman"/>
        </w:rPr>
        <w:t>. – М. : Школа бумаги, 2006. 696 с.</w:t>
      </w:r>
    </w:p>
    <w:p w:rsidR="00AD2F93" w:rsidRDefault="00AD2F93" w:rsidP="006C1BEB">
      <w:pPr>
        <w:ind w:right="282"/>
      </w:pPr>
      <w:r>
        <w:t>6.</w:t>
      </w:r>
      <w:r w:rsidR="007C319C">
        <w:t xml:space="preserve"> </w:t>
      </w:r>
      <w:r w:rsidR="007C319C">
        <w:rPr>
          <w:rFonts w:eastAsia="Times New Roman"/>
        </w:rPr>
        <w:t xml:space="preserve">С. Г. Жудро. Технологическое проектирование целлюлозно-бумажных предприятий. </w:t>
      </w:r>
      <w:proofErr w:type="spellStart"/>
      <w:r w:rsidR="007C319C">
        <w:rPr>
          <w:rFonts w:eastAsia="Times New Roman"/>
        </w:rPr>
        <w:t>Изд</w:t>
      </w:r>
      <w:proofErr w:type="spellEnd"/>
      <w:r w:rsidR="007C319C">
        <w:rPr>
          <w:rFonts w:eastAsia="Times New Roman"/>
        </w:rPr>
        <w:t>. 2-е, переработ. – М.: «</w:t>
      </w:r>
      <w:proofErr w:type="spellStart"/>
      <w:r w:rsidR="007C319C">
        <w:rPr>
          <w:rFonts w:eastAsia="Times New Roman"/>
        </w:rPr>
        <w:t>Лесная</w:t>
      </w:r>
      <w:proofErr w:type="spellEnd"/>
      <w:r w:rsidR="007C319C">
        <w:rPr>
          <w:rFonts w:eastAsia="Times New Roman"/>
        </w:rPr>
        <w:t xml:space="preserve"> </w:t>
      </w:r>
      <w:proofErr w:type="spellStart"/>
      <w:r w:rsidR="007C319C">
        <w:rPr>
          <w:rFonts w:eastAsia="Times New Roman"/>
        </w:rPr>
        <w:t>промышленность</w:t>
      </w:r>
      <w:proofErr w:type="spellEnd"/>
      <w:r w:rsidR="007C319C">
        <w:rPr>
          <w:rFonts w:eastAsia="Times New Roman"/>
        </w:rPr>
        <w:t>», 1970. – 224с.</w:t>
      </w:r>
    </w:p>
    <w:p w:rsidR="00AD2F93" w:rsidRPr="002F75E2" w:rsidRDefault="00AD2F93" w:rsidP="006C1BEB">
      <w:pPr>
        <w:tabs>
          <w:tab w:val="left" w:pos="540"/>
        </w:tabs>
        <w:ind w:left="540" w:right="140" w:firstLine="169"/>
        <w:rPr>
          <w:rFonts w:eastAsia="Times New Roman"/>
        </w:rPr>
      </w:pPr>
      <w:r>
        <w:t>7.</w:t>
      </w:r>
      <w:r w:rsidR="002F75E2" w:rsidRPr="002F75E2">
        <w:t xml:space="preserve"> </w:t>
      </w:r>
      <w:r w:rsidR="002F75E2">
        <w:rPr>
          <w:rFonts w:eastAsia="Times New Roman"/>
        </w:rPr>
        <w:t>Каталог обладнання «</w:t>
      </w:r>
      <w:proofErr w:type="spellStart"/>
      <w:r w:rsidR="002F75E2">
        <w:rPr>
          <w:rFonts w:eastAsia="Times New Roman"/>
        </w:rPr>
        <w:t>ПетрозаводськМаш</w:t>
      </w:r>
      <w:proofErr w:type="spellEnd"/>
      <w:r w:rsidR="002F75E2">
        <w:rPr>
          <w:rFonts w:eastAsia="Times New Roman"/>
        </w:rPr>
        <w:t>». – 34 с.</w:t>
      </w:r>
    </w:p>
    <w:p w:rsidR="002F75E2" w:rsidRDefault="00AD2F93" w:rsidP="006C1BEB">
      <w:pPr>
        <w:ind w:right="282"/>
      </w:pPr>
      <w:r>
        <w:t>8.</w:t>
      </w:r>
      <w:r w:rsidR="002F75E2" w:rsidRPr="002F75E2">
        <w:t xml:space="preserve"> </w:t>
      </w:r>
      <w:r w:rsidR="002F75E2" w:rsidRPr="007C319C">
        <w:t>Плосконос В.Г., Примаков С.П., Черьопкіна Р.І., Антоненко Л.П., Мовчанюк О.М .Технологія паперу та картону: Метод. вказівки до виконання розрахунків матеріального балансу води і волокна для студентів напряму підготовки 0513 –</w:t>
      </w:r>
      <w:r w:rsidR="002F75E2">
        <w:t xml:space="preserve"> </w:t>
      </w:r>
      <w:r w:rsidR="002F75E2" w:rsidRPr="007C319C">
        <w:t>хімічна технологія програми професійного спрямування "Хімічна технологія переробки деревини та рослинної сировини" – К.: НТУУ "КПІ", 2011.– 66 с.</w:t>
      </w:r>
    </w:p>
    <w:p w:rsidR="00644CA5" w:rsidRDefault="00644CA5" w:rsidP="00644CA5">
      <w:r>
        <w:t xml:space="preserve">9. Технологія паперу та картону [Текст]: метод. вказівки до виконання розрахунків матеріального балансу води і волокна для студентів напряму підготовки 0513 –"Хімічна технологія" програми професійного спрямування 6.051301  "Хімічна технологія  переробки деревини та рослинної сировини" Уклад.: Плосконос В.Г., Примаков С.П., Черьопкіна Р.І., Антоненко Л.П., Мовчанюк О.М.–К.: НТУУ "КПІ", 2011.–  </w:t>
      </w:r>
      <w:r w:rsidRPr="00644CA5">
        <w:t>54</w:t>
      </w:r>
      <w:r>
        <w:t xml:space="preserve"> с.</w:t>
      </w:r>
    </w:p>
    <w:p w:rsidR="0028287A" w:rsidRPr="007C319C" w:rsidRDefault="0028287A" w:rsidP="006C1BEB">
      <w:pPr>
        <w:ind w:right="282"/>
      </w:pPr>
    </w:p>
    <w:p w:rsidR="004410FE" w:rsidRPr="002F75E2" w:rsidRDefault="004410FE" w:rsidP="00EB0607">
      <w:pPr>
        <w:tabs>
          <w:tab w:val="left" w:pos="540"/>
        </w:tabs>
        <w:spacing w:line="0" w:lineRule="atLeast"/>
        <w:ind w:left="540" w:firstLine="169"/>
        <w:jc w:val="left"/>
        <w:rPr>
          <w:rFonts w:eastAsia="Times New Roman"/>
        </w:rPr>
      </w:pPr>
    </w:p>
    <w:p w:rsidR="00EE4C8B" w:rsidRPr="00AD53A2" w:rsidRDefault="006965AB" w:rsidP="00AD53A2">
      <w:pPr>
        <w:ind w:firstLine="0"/>
        <w:rPr>
          <w:rFonts w:eastAsia="Times New Roman"/>
        </w:rPr>
      </w:pPr>
      <w:r>
        <w:rPr>
          <w:noProof/>
          <w:lang w:val="ru-RU" w:eastAsia="ru-RU"/>
        </w:rPr>
        <w:lastRenderedPageBreak/>
        <w:drawing>
          <wp:inline distT="0" distB="0" distL="0" distR="0" wp14:anchorId="7C54D7D3">
            <wp:extent cx="6467475" cy="9774357"/>
            <wp:effectExtent l="0" t="0" r="0" b="0"/>
            <wp:docPr id="6169" name="Рисунок 6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496235" cy="9817823"/>
                    </a:xfrm>
                    <a:prstGeom prst="rect">
                      <a:avLst/>
                    </a:prstGeom>
                    <a:noFill/>
                  </pic:spPr>
                </pic:pic>
              </a:graphicData>
            </a:graphic>
          </wp:inline>
        </w:drawing>
      </w:r>
    </w:p>
    <w:p w:rsidR="00EE4C8B" w:rsidRPr="00EE4C8B" w:rsidRDefault="00EE4C8B" w:rsidP="00AD53A2">
      <w:pPr>
        <w:ind w:firstLine="0"/>
      </w:pPr>
      <w:r>
        <w:rPr>
          <w:noProof/>
          <w:lang w:val="ru-RU" w:eastAsia="ru-RU"/>
        </w:rPr>
        <w:lastRenderedPageBreak/>
        <mc:AlternateContent>
          <mc:Choice Requires="wps">
            <w:drawing>
              <wp:anchor distT="45720" distB="45720" distL="114300" distR="114300" simplePos="0" relativeHeight="251660288" behindDoc="1" locked="0" layoutInCell="1" allowOverlap="1" wp14:anchorId="35C00E1B" wp14:editId="208EE6A7">
                <wp:simplePos x="0" y="0"/>
                <wp:positionH relativeFrom="column">
                  <wp:posOffset>0</wp:posOffset>
                </wp:positionH>
                <wp:positionV relativeFrom="paragraph">
                  <wp:posOffset>45085</wp:posOffset>
                </wp:positionV>
                <wp:extent cx="6223000" cy="1140178"/>
                <wp:effectExtent l="0" t="0" r="6350" b="3175"/>
                <wp:wrapNone/>
                <wp:docPr id="24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0" cy="1140178"/>
                        </a:xfrm>
                        <a:prstGeom prst="rect">
                          <a:avLst/>
                        </a:prstGeom>
                        <a:solidFill>
                          <a:srgbClr val="FFFFFF"/>
                        </a:solidFill>
                        <a:ln w="9525">
                          <a:noFill/>
                          <a:miter lim="800000"/>
                          <a:headEnd/>
                          <a:tailEnd/>
                        </a:ln>
                      </wps:spPr>
                      <wps:txbx>
                        <w:txbxContent>
                          <w:p w:rsidR="003A7E3C" w:rsidRDefault="003A7E3C" w:rsidP="00EE4C8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5C00E1B" id="_x0000_s2438" type="#_x0000_t202" style="position:absolute;left:0;text-align:left;margin-left:0;margin-top:3.55pt;width:490pt;height:89.8pt;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" stroked="f">
                <v:textbox>
                  <w:txbxContent>
                    <w:p w:rsidR="0061502D" w:rsidRDefault="0061502D" w:rsidP="00EE4C8B"/>
                  </w:txbxContent>
                </v:textbox>
              </v:shape>
            </w:pict>
          </mc:Fallback>
        </mc:AlternateContent>
      </w:r>
      <w:r w:rsidR="00AD53A2">
        <w:rPr>
          <w:noProof/>
          <w:lang w:val="ru-RU" w:eastAsia="ru-RU"/>
        </w:rPr>
        <w:drawing>
          <wp:inline distT="0" distB="0" distL="0" distR="0" wp14:anchorId="27ACA44D">
            <wp:extent cx="6475095" cy="9801225"/>
            <wp:effectExtent l="0" t="0" r="1905" b="9525"/>
            <wp:docPr id="6637" name="Рисунок 6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479358" cy="9807678"/>
                    </a:xfrm>
                    <a:prstGeom prst="rect">
                      <a:avLst/>
                    </a:prstGeom>
                    <a:noFill/>
                  </pic:spPr>
                </pic:pic>
              </a:graphicData>
            </a:graphic>
          </wp:inline>
        </w:drawing>
      </w:r>
    </w:p>
    <w:p w:rsidR="004410FE" w:rsidRDefault="004410FE" w:rsidP="004410FE">
      <w:pPr>
        <w:tabs>
          <w:tab w:val="left" w:pos="540"/>
        </w:tabs>
        <w:spacing w:line="0" w:lineRule="atLeast"/>
        <w:ind w:left="540" w:right="140" w:firstLine="169"/>
        <w:jc w:val="right"/>
        <w:rPr>
          <w:rFonts w:eastAsia="Times New Roman"/>
          <w:b/>
        </w:rPr>
      </w:pPr>
    </w:p>
    <w:sectPr w:rsidR="004410FE" w:rsidSect="00346C79">
      <w:headerReference w:type="default" r:id="rId49"/>
      <w:footerReference w:type="default" r:id="rId50"/>
      <w:pgSz w:w="11906" w:h="16838"/>
      <w:pgMar w:top="646" w:right="284" w:bottom="1418" w:left="425" w:header="567" w:footer="113" w:gutter="1134"/>
      <w:pgNumType w:start="7"/>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79D3" w:rsidRDefault="006E79D3" w:rsidP="001277FA">
      <w:pPr>
        <w:spacing w:line="240" w:lineRule="auto"/>
      </w:pPr>
      <w:r>
        <w:separator/>
      </w:r>
    </w:p>
  </w:endnote>
  <w:endnote w:type="continuationSeparator" w:id="0">
    <w:p w:rsidR="006E79D3" w:rsidRDefault="006E79D3" w:rsidP="001277F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ISOCPEUR">
    <w:altName w:val="Arial"/>
    <w:charset w:val="CC"/>
    <w:family w:val="swiss"/>
    <w:pitch w:val="variable"/>
    <w:sig w:usb0="00000001"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Consolas">
    <w:panose1 w:val="020B0609020204030204"/>
    <w:charset w:val="CC"/>
    <w:family w:val="modern"/>
    <w:pitch w:val="fixed"/>
    <w:sig w:usb0="E10002FF" w:usb1="4000FCFF" w:usb2="00000009" w:usb3="00000000" w:csb0="0000019F" w:csb1="00000000"/>
  </w:font>
  <w:font w:name="Journal">
    <w:altName w:val="Times New Roman"/>
    <w:charset w:val="00"/>
    <w:family w:val="auto"/>
    <w:pitch w:val="variable"/>
    <w:sig w:usb0="00000203"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E3C" w:rsidRDefault="003A7E3C" w:rsidP="00BF65EB">
    <w:pPr>
      <w:pStyle w:val="a5"/>
      <w:tabs>
        <w:tab w:val="clear" w:pos="9355"/>
        <w:tab w:val="right" w:pos="9214"/>
      </w:tabs>
      <w:jc w:val="center"/>
    </w:pP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79D3" w:rsidRDefault="006E79D3" w:rsidP="001277FA">
      <w:pPr>
        <w:spacing w:line="240" w:lineRule="auto"/>
      </w:pPr>
      <w:r>
        <w:separator/>
      </w:r>
    </w:p>
  </w:footnote>
  <w:footnote w:type="continuationSeparator" w:id="0">
    <w:p w:rsidR="006E79D3" w:rsidRDefault="006E79D3" w:rsidP="001277FA">
      <w:pPr>
        <w:spacing w:line="240" w:lineRule="auto"/>
      </w:pPr>
      <w:r>
        <w:continuationSeparator/>
      </w:r>
    </w:p>
  </w:footnote>
  <w:footnote w:id="1">
    <w:p w:rsidR="003A7E3C" w:rsidRDefault="003A7E3C" w:rsidP="008F10EC">
      <w:pPr>
        <w:pStyle w:val="aff1"/>
      </w:pPr>
      <w:r w:rsidRPr="00162D68">
        <w:rPr>
          <w:rStyle w:val="aff3"/>
        </w:rPr>
        <w:sym w:font="Symbol" w:char="F02A"/>
      </w:r>
      <w:r>
        <w:t xml:space="preserve"> Відомість виконується згідно зі Стандартом відповідної галузі економіки.</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E3C" w:rsidRDefault="003A7E3C" w:rsidP="002F4690">
    <w:pPr>
      <w:pStyle w:val="a3"/>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156AD260"/>
    <w:name w:val="WW8Num3"/>
    <w:lvl w:ilvl="0">
      <w:start w:val="9"/>
      <w:numFmt w:val="bullet"/>
      <w:lvlText w:val="-"/>
      <w:lvlJc w:val="left"/>
      <w:rPr>
        <w:rFonts w:ascii="Times New Roman" w:eastAsia="Times New Roman" w:hAnsi="Times New Roman" w:hint="default"/>
      </w:rPr>
    </w:lvl>
    <w:lvl w:ilvl="1">
      <w:start w:val="1"/>
      <w:numFmt w:val="decimal"/>
      <w:suff w:val="nothing"/>
      <w:lvlText w:val="%2."/>
      <w:lvlJc w:val="left"/>
      <w:rPr>
        <w:rFonts w:cs="Times New Roman"/>
      </w:rPr>
    </w:lvl>
    <w:lvl w:ilvl="2">
      <w:start w:val="1"/>
      <w:numFmt w:val="decimal"/>
      <w:suff w:val="nothing"/>
      <w:lvlText w:val="%3."/>
      <w:lvlJc w:val="left"/>
      <w:rPr>
        <w:rFonts w:cs="Times New Roman"/>
      </w:rPr>
    </w:lvl>
    <w:lvl w:ilvl="3">
      <w:start w:val="1"/>
      <w:numFmt w:val="decimal"/>
      <w:suff w:val="nothing"/>
      <w:lvlText w:val="%4."/>
      <w:lvlJc w:val="left"/>
      <w:rPr>
        <w:rFonts w:cs="Times New Roman"/>
      </w:rPr>
    </w:lvl>
    <w:lvl w:ilvl="4">
      <w:start w:val="1"/>
      <w:numFmt w:val="decimal"/>
      <w:suff w:val="nothing"/>
      <w:lvlText w:val="%5."/>
      <w:lvlJc w:val="left"/>
      <w:rPr>
        <w:rFonts w:cs="Times New Roman"/>
      </w:rPr>
    </w:lvl>
    <w:lvl w:ilvl="5">
      <w:start w:val="1"/>
      <w:numFmt w:val="decimal"/>
      <w:suff w:val="nothing"/>
      <w:lvlText w:val="%6."/>
      <w:lvlJc w:val="left"/>
      <w:rPr>
        <w:rFonts w:cs="Times New Roman"/>
      </w:rPr>
    </w:lvl>
    <w:lvl w:ilvl="6">
      <w:start w:val="1"/>
      <w:numFmt w:val="decimal"/>
      <w:suff w:val="nothing"/>
      <w:lvlText w:val="%7."/>
      <w:lvlJc w:val="left"/>
      <w:rPr>
        <w:rFonts w:cs="Times New Roman"/>
      </w:rPr>
    </w:lvl>
    <w:lvl w:ilvl="7">
      <w:start w:val="1"/>
      <w:numFmt w:val="decimal"/>
      <w:suff w:val="nothing"/>
      <w:lvlText w:val="%8."/>
      <w:lvlJc w:val="left"/>
      <w:rPr>
        <w:rFonts w:cs="Times New Roman"/>
      </w:rPr>
    </w:lvl>
    <w:lvl w:ilvl="8">
      <w:start w:val="1"/>
      <w:numFmt w:val="decimal"/>
      <w:suff w:val="nothing"/>
      <w:lvlText w:val="%9."/>
      <w:lvlJc w:val="left"/>
      <w:rPr>
        <w:rFonts w:cs="Times New Roman"/>
      </w:rPr>
    </w:lvl>
  </w:abstractNum>
  <w:abstractNum w:abstractNumId="1">
    <w:nsid w:val="0000006F"/>
    <w:multiLevelType w:val="hybridMultilevel"/>
    <w:tmpl w:val="39B7AAA2"/>
    <w:lvl w:ilvl="0" w:tplc="FFFFFFFF">
      <w:start w:val="1"/>
      <w:numFmt w:val="bullet"/>
      <w:lvlText w:val="В"/>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77"/>
    <w:multiLevelType w:val="hybridMultilevel"/>
    <w:tmpl w:val="1DF029D2"/>
    <w:lvl w:ilvl="0" w:tplc="FFFFFFFF">
      <w:start w:val="3"/>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78"/>
    <w:multiLevelType w:val="hybridMultilevel"/>
    <w:tmpl w:val="5675FF36"/>
    <w:lvl w:ilvl="0" w:tplc="FFFFFFFF">
      <w:start w:val="7"/>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79"/>
    <w:multiLevelType w:val="hybridMultilevel"/>
    <w:tmpl w:val="3DD15094"/>
    <w:lvl w:ilvl="0" w:tplc="FFFFFFFF">
      <w:start w:val="8"/>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110044C"/>
    <w:multiLevelType w:val="hybridMultilevel"/>
    <w:tmpl w:val="101C657E"/>
    <w:lvl w:ilvl="0" w:tplc="1AC6A8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02AF29AD"/>
    <w:multiLevelType w:val="hybridMultilevel"/>
    <w:tmpl w:val="5DE233CA"/>
    <w:lvl w:ilvl="0" w:tplc="4182A8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747DF3"/>
    <w:multiLevelType w:val="multilevel"/>
    <w:tmpl w:val="297A82CC"/>
    <w:lvl w:ilvl="0">
      <w:start w:val="1"/>
      <w:numFmt w:val="decimal"/>
      <w:lvlText w:val="%1."/>
      <w:lvlJc w:val="left"/>
      <w:pPr>
        <w:ind w:left="450" w:hanging="450"/>
      </w:pPr>
      <w:rPr>
        <w:rFonts w:hint="default"/>
      </w:rPr>
    </w:lvl>
    <w:lvl w:ilvl="1">
      <w:start w:val="3"/>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
    <w:nsid w:val="0DBD4228"/>
    <w:multiLevelType w:val="multilevel"/>
    <w:tmpl w:val="175095F2"/>
    <w:lvl w:ilvl="0">
      <w:start w:val="1"/>
      <w:numFmt w:val="decimal"/>
      <w:lvlText w:val="%1."/>
      <w:lvlJc w:val="left"/>
      <w:pPr>
        <w:ind w:left="720" w:hanging="360"/>
      </w:pPr>
      <w:rPr>
        <w:rFonts w:hint="default"/>
      </w:rPr>
    </w:lvl>
    <w:lvl w:ilvl="1">
      <w:start w:val="1"/>
      <w:numFmt w:val="decimal"/>
      <w:lvlText w:val="2.%2."/>
      <w:lvlJc w:val="left"/>
      <w:pPr>
        <w:ind w:left="1440" w:hanging="720"/>
      </w:pPr>
      <w:rPr>
        <w:rFonts w:ascii="Times New Roman" w:hAnsi="Times New Roman" w:cs="Times New Roman" w:hint="default"/>
        <w:b w:val="0"/>
      </w:rPr>
    </w:lvl>
    <w:lvl w:ilvl="2">
      <w:start w:val="1"/>
      <w:numFmt w:val="decimal"/>
      <w:isLgl/>
      <w:lvlText w:val="%1.%2.%3."/>
      <w:lvlJc w:val="left"/>
      <w:pPr>
        <w:ind w:left="1800" w:hanging="720"/>
      </w:pPr>
      <w:rPr>
        <w:rFonts w:hint="default"/>
        <w:b w:val="0"/>
      </w:rPr>
    </w:lvl>
    <w:lvl w:ilvl="3">
      <w:start w:val="1"/>
      <w:numFmt w:val="decimal"/>
      <w:isLgl/>
      <w:lvlText w:val="%1.%2.%3.%4."/>
      <w:lvlJc w:val="left"/>
      <w:pPr>
        <w:ind w:left="2520" w:hanging="1080"/>
      </w:pPr>
      <w:rPr>
        <w:rFonts w:hint="default"/>
        <w:b w:val="0"/>
      </w:rPr>
    </w:lvl>
    <w:lvl w:ilvl="4">
      <w:start w:val="1"/>
      <w:numFmt w:val="decimal"/>
      <w:isLgl/>
      <w:lvlText w:val="%1.%2.%3.%4.%5."/>
      <w:lvlJc w:val="left"/>
      <w:pPr>
        <w:ind w:left="2880" w:hanging="1080"/>
      </w:pPr>
      <w:rPr>
        <w:rFonts w:hint="default"/>
        <w:b w:val="0"/>
      </w:rPr>
    </w:lvl>
    <w:lvl w:ilvl="5">
      <w:start w:val="1"/>
      <w:numFmt w:val="decimal"/>
      <w:isLgl/>
      <w:lvlText w:val="%1.%2.%3.%4.%5.%6."/>
      <w:lvlJc w:val="left"/>
      <w:pPr>
        <w:ind w:left="3600" w:hanging="1440"/>
      </w:pPr>
      <w:rPr>
        <w:rFonts w:hint="default"/>
        <w:b w:val="0"/>
      </w:rPr>
    </w:lvl>
    <w:lvl w:ilvl="6">
      <w:start w:val="1"/>
      <w:numFmt w:val="decimal"/>
      <w:isLgl/>
      <w:lvlText w:val="%1.%2.%3.%4.%5.%6.%7."/>
      <w:lvlJc w:val="left"/>
      <w:pPr>
        <w:ind w:left="4320" w:hanging="1800"/>
      </w:pPr>
      <w:rPr>
        <w:rFonts w:hint="default"/>
        <w:b w:val="0"/>
      </w:rPr>
    </w:lvl>
    <w:lvl w:ilvl="7">
      <w:start w:val="1"/>
      <w:numFmt w:val="decimal"/>
      <w:isLgl/>
      <w:lvlText w:val="%1.%2.%3.%4.%5.%6.%7.%8."/>
      <w:lvlJc w:val="left"/>
      <w:pPr>
        <w:ind w:left="4680" w:hanging="1800"/>
      </w:pPr>
      <w:rPr>
        <w:rFonts w:hint="default"/>
        <w:b w:val="0"/>
      </w:rPr>
    </w:lvl>
    <w:lvl w:ilvl="8">
      <w:start w:val="1"/>
      <w:numFmt w:val="decimal"/>
      <w:isLgl/>
      <w:lvlText w:val="%1.%2.%3.%4.%5.%6.%7.%8.%9."/>
      <w:lvlJc w:val="left"/>
      <w:pPr>
        <w:ind w:left="5400" w:hanging="2160"/>
      </w:pPr>
      <w:rPr>
        <w:rFonts w:hint="default"/>
        <w:b w:val="0"/>
      </w:rPr>
    </w:lvl>
  </w:abstractNum>
  <w:abstractNum w:abstractNumId="9">
    <w:nsid w:val="0F8173D5"/>
    <w:multiLevelType w:val="hybridMultilevel"/>
    <w:tmpl w:val="176E502C"/>
    <w:lvl w:ilvl="0" w:tplc="6768741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102B0164"/>
    <w:multiLevelType w:val="hybridMultilevel"/>
    <w:tmpl w:val="024C6F1E"/>
    <w:lvl w:ilvl="0" w:tplc="DD1ABBB2">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nsid w:val="10971901"/>
    <w:multiLevelType w:val="hybridMultilevel"/>
    <w:tmpl w:val="2C08AE1C"/>
    <w:lvl w:ilvl="0" w:tplc="8B92FC00">
      <w:start w:val="3"/>
      <w:numFmt w:val="bullet"/>
      <w:lvlText w:val="-"/>
      <w:lvlJc w:val="left"/>
      <w:pPr>
        <w:ind w:left="1494" w:hanging="360"/>
      </w:pPr>
      <w:rPr>
        <w:rFonts w:ascii="Times New Roman" w:eastAsia="Times New Roman" w:hAnsi="Times New Roman" w:cs="Times New Roman" w:hint="default"/>
      </w:rPr>
    </w:lvl>
    <w:lvl w:ilvl="1" w:tplc="04190003" w:tentative="1">
      <w:start w:val="1"/>
      <w:numFmt w:val="bullet"/>
      <w:lvlText w:val="o"/>
      <w:lvlJc w:val="left"/>
      <w:pPr>
        <w:ind w:left="2214" w:hanging="360"/>
      </w:pPr>
      <w:rPr>
        <w:rFonts w:ascii="Courier New" w:hAnsi="Courier New" w:cs="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cs="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cs="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12">
    <w:nsid w:val="10E731F7"/>
    <w:multiLevelType w:val="hybridMultilevel"/>
    <w:tmpl w:val="369204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385069F"/>
    <w:multiLevelType w:val="multilevel"/>
    <w:tmpl w:val="857C8864"/>
    <w:lvl w:ilvl="0">
      <w:start w:val="1"/>
      <w:numFmt w:val="decimal"/>
      <w:lvlText w:val="%1."/>
      <w:lvlJc w:val="left"/>
      <w:pPr>
        <w:ind w:left="675" w:hanging="675"/>
      </w:pPr>
      <w:rPr>
        <w:rFonts w:hint="default"/>
      </w:rPr>
    </w:lvl>
    <w:lvl w:ilvl="1">
      <w:start w:val="5"/>
      <w:numFmt w:val="decimal"/>
      <w:lvlText w:val="%1.%2."/>
      <w:lvlJc w:val="left"/>
      <w:pPr>
        <w:ind w:left="1170" w:hanging="720"/>
      </w:pPr>
      <w:rPr>
        <w:rFonts w:hint="default"/>
      </w:rPr>
    </w:lvl>
    <w:lvl w:ilvl="2">
      <w:start w:val="2"/>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14">
    <w:nsid w:val="1B147D9F"/>
    <w:multiLevelType w:val="hybridMultilevel"/>
    <w:tmpl w:val="D7B24C6C"/>
    <w:lvl w:ilvl="0" w:tplc="E66672A6">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5">
    <w:nsid w:val="1B194560"/>
    <w:multiLevelType w:val="hybridMultilevel"/>
    <w:tmpl w:val="D0F28B8E"/>
    <w:lvl w:ilvl="0" w:tplc="33942D0E">
      <w:start w:val="1"/>
      <w:numFmt w:val="bullet"/>
      <w:lvlText w:val="-"/>
      <w:lvlJc w:val="left"/>
      <w:pPr>
        <w:ind w:left="927" w:hanging="360"/>
      </w:pPr>
      <w:rPr>
        <w:rFonts w:ascii="Times New Roman" w:eastAsia="Calibri"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6">
    <w:nsid w:val="20D71D0B"/>
    <w:multiLevelType w:val="hybridMultilevel"/>
    <w:tmpl w:val="5134C0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1D35602"/>
    <w:multiLevelType w:val="hybridMultilevel"/>
    <w:tmpl w:val="4572A60E"/>
    <w:lvl w:ilvl="0" w:tplc="8D3CB8DC">
      <w:start w:val="2"/>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
    <w:nsid w:val="22A842C2"/>
    <w:multiLevelType w:val="hybridMultilevel"/>
    <w:tmpl w:val="047C5828"/>
    <w:lvl w:ilvl="0" w:tplc="6768741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nsid w:val="23A05D87"/>
    <w:multiLevelType w:val="singleLevel"/>
    <w:tmpl w:val="9876729C"/>
    <w:lvl w:ilvl="0">
      <w:start w:val="3"/>
      <w:numFmt w:val="bullet"/>
      <w:lvlText w:val="-"/>
      <w:lvlJc w:val="left"/>
      <w:pPr>
        <w:tabs>
          <w:tab w:val="num" w:pos="360"/>
        </w:tabs>
        <w:ind w:left="360" w:hanging="360"/>
      </w:pPr>
      <w:rPr>
        <w:rFonts w:hint="default"/>
      </w:rPr>
    </w:lvl>
  </w:abstractNum>
  <w:abstractNum w:abstractNumId="20">
    <w:nsid w:val="252F283C"/>
    <w:multiLevelType w:val="hybridMultilevel"/>
    <w:tmpl w:val="5CF80934"/>
    <w:lvl w:ilvl="0" w:tplc="7A325F16">
      <w:start w:val="4"/>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nsid w:val="253A6947"/>
    <w:multiLevelType w:val="multilevel"/>
    <w:tmpl w:val="481E38E0"/>
    <w:lvl w:ilvl="0">
      <w:start w:val="11"/>
      <w:numFmt w:val="decimal"/>
      <w:lvlText w:val="%1"/>
      <w:lvlJc w:val="left"/>
      <w:pPr>
        <w:tabs>
          <w:tab w:val="num" w:pos="630"/>
        </w:tabs>
        <w:ind w:left="630" w:hanging="630"/>
      </w:pPr>
      <w:rPr>
        <w:rFonts w:hint="default"/>
      </w:rPr>
    </w:lvl>
    <w:lvl w:ilvl="1">
      <w:start w:val="3"/>
      <w:numFmt w:val="decimal"/>
      <w:lvlText w:val="%1.%2"/>
      <w:lvlJc w:val="left"/>
      <w:pPr>
        <w:tabs>
          <w:tab w:val="num" w:pos="1350"/>
        </w:tabs>
        <w:ind w:left="1350" w:hanging="63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22">
    <w:nsid w:val="2977711A"/>
    <w:multiLevelType w:val="multilevel"/>
    <w:tmpl w:val="7F80E2C0"/>
    <w:lvl w:ilvl="0">
      <w:start w:val="2"/>
      <w:numFmt w:val="decimal"/>
      <w:lvlText w:val="%1"/>
      <w:lvlJc w:val="left"/>
      <w:pPr>
        <w:ind w:left="375" w:hanging="375"/>
      </w:pPr>
      <w:rPr>
        <w:rFonts w:cs="Times New Roman" w:hint="default"/>
      </w:rPr>
    </w:lvl>
    <w:lvl w:ilvl="1">
      <w:start w:val="5"/>
      <w:numFmt w:val="decimal"/>
      <w:lvlText w:val="%1.%2"/>
      <w:lvlJc w:val="left"/>
      <w:pPr>
        <w:ind w:left="1084" w:hanging="375"/>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23">
    <w:nsid w:val="29AD7DE9"/>
    <w:multiLevelType w:val="multilevel"/>
    <w:tmpl w:val="5BCCFB12"/>
    <w:lvl w:ilvl="0">
      <w:start w:val="4"/>
      <w:numFmt w:val="decimal"/>
      <w:lvlText w:val="%1"/>
      <w:lvlJc w:val="left"/>
      <w:pPr>
        <w:tabs>
          <w:tab w:val="num" w:pos="705"/>
        </w:tabs>
        <w:ind w:left="705" w:hanging="705"/>
      </w:pPr>
      <w:rPr>
        <w:rFonts w:hint="default"/>
      </w:rPr>
    </w:lvl>
    <w:lvl w:ilvl="1">
      <w:start w:val="1"/>
      <w:numFmt w:val="decimal"/>
      <w:lvlText w:val="%1.%2"/>
      <w:lvlJc w:val="left"/>
      <w:pPr>
        <w:tabs>
          <w:tab w:val="num" w:pos="1059"/>
        </w:tabs>
        <w:ind w:left="1059" w:hanging="705"/>
      </w:pPr>
      <w:rPr>
        <w:rFonts w:hint="default"/>
      </w:rPr>
    </w:lvl>
    <w:lvl w:ilvl="2">
      <w:start w:val="4"/>
      <w:numFmt w:val="decimal"/>
      <w:lvlText w:val="%1.%2.%3"/>
      <w:lvlJc w:val="left"/>
      <w:pPr>
        <w:tabs>
          <w:tab w:val="num" w:pos="1428"/>
        </w:tabs>
        <w:ind w:left="1428" w:hanging="720"/>
      </w:pPr>
      <w:rPr>
        <w:rFonts w:hint="default"/>
      </w:rPr>
    </w:lvl>
    <w:lvl w:ilvl="3">
      <w:start w:val="1"/>
      <w:numFmt w:val="decimal"/>
      <w:lvlText w:val="%1.%2.%3.%4"/>
      <w:lvlJc w:val="left"/>
      <w:pPr>
        <w:tabs>
          <w:tab w:val="num" w:pos="2142"/>
        </w:tabs>
        <w:ind w:left="2142" w:hanging="108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24">
    <w:nsid w:val="29D766BF"/>
    <w:multiLevelType w:val="hybridMultilevel"/>
    <w:tmpl w:val="F92A487E"/>
    <w:lvl w:ilvl="0" w:tplc="DD1ABBB2">
      <w:numFmt w:val="bullet"/>
      <w:lvlText w:val="–"/>
      <w:lvlJc w:val="left"/>
      <w:pPr>
        <w:ind w:left="1778"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2A8B590F"/>
    <w:multiLevelType w:val="hybridMultilevel"/>
    <w:tmpl w:val="BEB0FD3E"/>
    <w:lvl w:ilvl="0" w:tplc="B1A0BFA6">
      <w:start w:val="1"/>
      <w:numFmt w:val="decimal"/>
      <w:lvlText w:val="%1."/>
      <w:lvlJc w:val="left"/>
      <w:pPr>
        <w:tabs>
          <w:tab w:val="num" w:pos="1320"/>
        </w:tabs>
        <w:ind w:left="1320" w:hanging="78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6">
    <w:nsid w:val="2E913590"/>
    <w:multiLevelType w:val="hybridMultilevel"/>
    <w:tmpl w:val="05421E3E"/>
    <w:lvl w:ilvl="0" w:tplc="3190CE32">
      <w:start w:val="9"/>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D15216D"/>
    <w:multiLevelType w:val="hybridMultilevel"/>
    <w:tmpl w:val="562E7C7A"/>
    <w:lvl w:ilvl="0" w:tplc="2000000F">
      <w:start w:val="3"/>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nsid w:val="47AA76F8"/>
    <w:multiLevelType w:val="hybridMultilevel"/>
    <w:tmpl w:val="A2868E16"/>
    <w:lvl w:ilvl="0" w:tplc="ACFE007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nsid w:val="48384CDA"/>
    <w:multiLevelType w:val="hybridMultilevel"/>
    <w:tmpl w:val="CB68CF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B66456B"/>
    <w:multiLevelType w:val="multilevel"/>
    <w:tmpl w:val="C96A6722"/>
    <w:lvl w:ilvl="0">
      <w:start w:val="1"/>
      <w:numFmt w:val="decimal"/>
      <w:lvlText w:val="%1."/>
      <w:lvlJc w:val="left"/>
      <w:pPr>
        <w:ind w:left="720" w:hanging="360"/>
      </w:pPr>
      <w:rPr>
        <w:rFonts w:hint="default"/>
      </w:rPr>
    </w:lvl>
    <w:lvl w:ilvl="1">
      <w:start w:val="1"/>
      <w:numFmt w:val="decimal"/>
      <w:lvlText w:val="%2.1"/>
      <w:lvlJc w:val="left"/>
      <w:pPr>
        <w:ind w:left="1571" w:hanging="720"/>
      </w:pPr>
      <w:rPr>
        <w:rFonts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913" w:hanging="108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4255" w:hanging="1440"/>
      </w:pPr>
      <w:rPr>
        <w:rFonts w:hint="default"/>
      </w:rPr>
    </w:lvl>
    <w:lvl w:ilvl="6">
      <w:start w:val="1"/>
      <w:numFmt w:val="decimal"/>
      <w:isLgl/>
      <w:lvlText w:val="%1.%2.%3.%4.%5.%6.%7."/>
      <w:lvlJc w:val="left"/>
      <w:pPr>
        <w:ind w:left="5106" w:hanging="1800"/>
      </w:pPr>
      <w:rPr>
        <w:rFonts w:hint="default"/>
      </w:rPr>
    </w:lvl>
    <w:lvl w:ilvl="7">
      <w:start w:val="1"/>
      <w:numFmt w:val="decimal"/>
      <w:isLgl/>
      <w:lvlText w:val="%1.%2.%3.%4.%5.%6.%7.%8."/>
      <w:lvlJc w:val="left"/>
      <w:pPr>
        <w:ind w:left="5597" w:hanging="1800"/>
      </w:pPr>
      <w:rPr>
        <w:rFonts w:hint="default"/>
      </w:rPr>
    </w:lvl>
    <w:lvl w:ilvl="8">
      <w:start w:val="1"/>
      <w:numFmt w:val="decimal"/>
      <w:isLgl/>
      <w:lvlText w:val="%1.%2.%3.%4.%5.%6.%7.%8.%9."/>
      <w:lvlJc w:val="left"/>
      <w:pPr>
        <w:ind w:left="6448" w:hanging="2160"/>
      </w:pPr>
      <w:rPr>
        <w:rFonts w:hint="default"/>
      </w:rPr>
    </w:lvl>
  </w:abstractNum>
  <w:abstractNum w:abstractNumId="31">
    <w:nsid w:val="52072956"/>
    <w:multiLevelType w:val="hybridMultilevel"/>
    <w:tmpl w:val="278C6D7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nsid w:val="546C6B7F"/>
    <w:multiLevelType w:val="hybridMultilevel"/>
    <w:tmpl w:val="46DE4404"/>
    <w:lvl w:ilvl="0" w:tplc="F63AAE4C">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33">
    <w:nsid w:val="552522D4"/>
    <w:multiLevelType w:val="multilevel"/>
    <w:tmpl w:val="ABAC5CA8"/>
    <w:lvl w:ilvl="0">
      <w:start w:val="2"/>
      <w:numFmt w:val="decimal"/>
      <w:lvlText w:val="%1"/>
      <w:lvlJc w:val="left"/>
      <w:pPr>
        <w:ind w:left="600" w:hanging="600"/>
      </w:pPr>
      <w:rPr>
        <w:rFonts w:cs="Times New Roman" w:hint="default"/>
      </w:rPr>
    </w:lvl>
    <w:lvl w:ilvl="1">
      <w:start w:val="5"/>
      <w:numFmt w:val="decimal"/>
      <w:lvlText w:val="%1.%2"/>
      <w:lvlJc w:val="left"/>
      <w:pPr>
        <w:ind w:left="600" w:hanging="600"/>
      </w:pPr>
      <w:rPr>
        <w:rFonts w:cs="Times New Roman" w:hint="default"/>
      </w:rPr>
    </w:lvl>
    <w:lvl w:ilvl="2">
      <w:start w:val="3"/>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34">
    <w:nsid w:val="56A70102"/>
    <w:multiLevelType w:val="hybridMultilevel"/>
    <w:tmpl w:val="96687B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59461E7B"/>
    <w:multiLevelType w:val="hybridMultilevel"/>
    <w:tmpl w:val="2D3A94D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6">
    <w:nsid w:val="5FE75E2B"/>
    <w:multiLevelType w:val="hybridMultilevel"/>
    <w:tmpl w:val="AF8078C6"/>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7">
    <w:nsid w:val="613742B6"/>
    <w:multiLevelType w:val="multilevel"/>
    <w:tmpl w:val="1EBC581E"/>
    <w:lvl w:ilvl="0">
      <w:start w:val="3"/>
      <w:numFmt w:val="decimal"/>
      <w:lvlText w:val="%1"/>
      <w:lvlJc w:val="left"/>
      <w:pPr>
        <w:ind w:left="375" w:hanging="375"/>
      </w:pPr>
      <w:rPr>
        <w:rFonts w:hint="default"/>
      </w:rPr>
    </w:lvl>
    <w:lvl w:ilvl="1">
      <w:start w:val="2"/>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8">
    <w:nsid w:val="629F4328"/>
    <w:multiLevelType w:val="hybridMultilevel"/>
    <w:tmpl w:val="0EBC9104"/>
    <w:lvl w:ilvl="0" w:tplc="3FB43C4E">
      <w:start w:val="1"/>
      <w:numFmt w:val="decimal"/>
      <w:lvlText w:val="%1."/>
      <w:lvlJc w:val="left"/>
      <w:pPr>
        <w:ind w:left="1234" w:hanging="52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9">
    <w:nsid w:val="66EB1F6C"/>
    <w:multiLevelType w:val="hybridMultilevel"/>
    <w:tmpl w:val="384C0438"/>
    <w:lvl w:ilvl="0" w:tplc="AC326A6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nsid w:val="679F7D15"/>
    <w:multiLevelType w:val="hybridMultilevel"/>
    <w:tmpl w:val="F53CAD92"/>
    <w:lvl w:ilvl="0" w:tplc="11543B6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1">
    <w:nsid w:val="69D966BA"/>
    <w:multiLevelType w:val="hybridMultilevel"/>
    <w:tmpl w:val="9884AA0E"/>
    <w:lvl w:ilvl="0" w:tplc="BE6A795E">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42">
    <w:nsid w:val="721E2D99"/>
    <w:multiLevelType w:val="singleLevel"/>
    <w:tmpl w:val="9876729C"/>
    <w:lvl w:ilvl="0">
      <w:start w:val="3"/>
      <w:numFmt w:val="bullet"/>
      <w:lvlText w:val="-"/>
      <w:lvlJc w:val="left"/>
      <w:pPr>
        <w:tabs>
          <w:tab w:val="num" w:pos="360"/>
        </w:tabs>
        <w:ind w:left="360" w:hanging="360"/>
      </w:pPr>
      <w:rPr>
        <w:rFonts w:hint="default"/>
      </w:rPr>
    </w:lvl>
  </w:abstractNum>
  <w:abstractNum w:abstractNumId="43">
    <w:nsid w:val="73A6731E"/>
    <w:multiLevelType w:val="multilevel"/>
    <w:tmpl w:val="FB4085DA"/>
    <w:lvl w:ilvl="0">
      <w:start w:val="3"/>
      <w:numFmt w:val="decimal"/>
      <w:lvlText w:val="%1."/>
      <w:lvlJc w:val="left"/>
      <w:pPr>
        <w:ind w:left="720" w:hanging="360"/>
      </w:pPr>
      <w:rPr>
        <w:rFonts w:hint="default"/>
      </w:rPr>
    </w:lvl>
    <w:lvl w:ilvl="1">
      <w:start w:val="3"/>
      <w:numFmt w:val="decimal"/>
      <w:lvlText w:val="%2.1"/>
      <w:lvlJc w:val="left"/>
      <w:pPr>
        <w:ind w:left="1440" w:hanging="720"/>
      </w:pPr>
      <w:rPr>
        <w:rFonts w:hint="default"/>
        <w:b w:val="0"/>
      </w:rPr>
    </w:lvl>
    <w:lvl w:ilvl="2">
      <w:start w:val="1"/>
      <w:numFmt w:val="decimal"/>
      <w:isLgl/>
      <w:lvlText w:val="%1.%2.%3."/>
      <w:lvlJc w:val="left"/>
      <w:pPr>
        <w:ind w:left="1800" w:hanging="720"/>
      </w:pPr>
      <w:rPr>
        <w:rFonts w:hint="default"/>
        <w:b w:val="0"/>
      </w:rPr>
    </w:lvl>
    <w:lvl w:ilvl="3">
      <w:start w:val="1"/>
      <w:numFmt w:val="decimal"/>
      <w:isLgl/>
      <w:lvlText w:val="%1.%2.%3.%4."/>
      <w:lvlJc w:val="left"/>
      <w:pPr>
        <w:ind w:left="2520" w:hanging="1080"/>
      </w:pPr>
      <w:rPr>
        <w:rFonts w:hint="default"/>
        <w:b w:val="0"/>
      </w:rPr>
    </w:lvl>
    <w:lvl w:ilvl="4">
      <w:start w:val="1"/>
      <w:numFmt w:val="decimal"/>
      <w:isLgl/>
      <w:lvlText w:val="%1.%2.%3.%4.%5."/>
      <w:lvlJc w:val="left"/>
      <w:pPr>
        <w:ind w:left="2880" w:hanging="1080"/>
      </w:pPr>
      <w:rPr>
        <w:rFonts w:hint="default"/>
        <w:b w:val="0"/>
      </w:rPr>
    </w:lvl>
    <w:lvl w:ilvl="5">
      <w:start w:val="1"/>
      <w:numFmt w:val="decimal"/>
      <w:isLgl/>
      <w:lvlText w:val="%1.%2.%3.%4.%5.%6."/>
      <w:lvlJc w:val="left"/>
      <w:pPr>
        <w:ind w:left="3600" w:hanging="1440"/>
      </w:pPr>
      <w:rPr>
        <w:rFonts w:hint="default"/>
        <w:b w:val="0"/>
      </w:rPr>
    </w:lvl>
    <w:lvl w:ilvl="6">
      <w:start w:val="1"/>
      <w:numFmt w:val="decimal"/>
      <w:isLgl/>
      <w:lvlText w:val="%1.%2.%3.%4.%5.%6.%7."/>
      <w:lvlJc w:val="left"/>
      <w:pPr>
        <w:ind w:left="4320" w:hanging="1800"/>
      </w:pPr>
      <w:rPr>
        <w:rFonts w:hint="default"/>
        <w:b w:val="0"/>
      </w:rPr>
    </w:lvl>
    <w:lvl w:ilvl="7">
      <w:start w:val="1"/>
      <w:numFmt w:val="decimal"/>
      <w:isLgl/>
      <w:lvlText w:val="%1.%2.%3.%4.%5.%6.%7.%8."/>
      <w:lvlJc w:val="left"/>
      <w:pPr>
        <w:ind w:left="4680" w:hanging="1800"/>
      </w:pPr>
      <w:rPr>
        <w:rFonts w:hint="default"/>
        <w:b w:val="0"/>
      </w:rPr>
    </w:lvl>
    <w:lvl w:ilvl="8">
      <w:start w:val="1"/>
      <w:numFmt w:val="decimal"/>
      <w:isLgl/>
      <w:lvlText w:val="%1.%2.%3.%4.%5.%6.%7.%8.%9."/>
      <w:lvlJc w:val="left"/>
      <w:pPr>
        <w:ind w:left="5400" w:hanging="2160"/>
      </w:pPr>
      <w:rPr>
        <w:rFonts w:hint="default"/>
        <w:b w:val="0"/>
      </w:rPr>
    </w:lvl>
  </w:abstractNum>
  <w:num w:numId="1">
    <w:abstractNumId w:val="34"/>
  </w:num>
  <w:num w:numId="2">
    <w:abstractNumId w:val="10"/>
  </w:num>
  <w:num w:numId="3">
    <w:abstractNumId w:val="24"/>
  </w:num>
  <w:num w:numId="4">
    <w:abstractNumId w:val="31"/>
  </w:num>
  <w:num w:numId="5">
    <w:abstractNumId w:val="38"/>
  </w:num>
  <w:num w:numId="6">
    <w:abstractNumId w:val="19"/>
  </w:num>
  <w:num w:numId="7">
    <w:abstractNumId w:val="42"/>
  </w:num>
  <w:num w:numId="8">
    <w:abstractNumId w:val="23"/>
  </w:num>
  <w:num w:numId="9">
    <w:abstractNumId w:val="21"/>
  </w:num>
  <w:num w:numId="10">
    <w:abstractNumId w:val="7"/>
  </w:num>
  <w:num w:numId="11">
    <w:abstractNumId w:val="13"/>
  </w:num>
  <w:num w:numId="12">
    <w:abstractNumId w:val="11"/>
  </w:num>
  <w:num w:numId="13">
    <w:abstractNumId w:val="8"/>
  </w:num>
  <w:num w:numId="14">
    <w:abstractNumId w:val="30"/>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3"/>
  </w:num>
  <w:num w:numId="16">
    <w:abstractNumId w:val="37"/>
  </w:num>
  <w:num w:numId="17">
    <w:abstractNumId w:val="41"/>
  </w:num>
  <w:num w:numId="18">
    <w:abstractNumId w:val="14"/>
  </w:num>
  <w:num w:numId="19">
    <w:abstractNumId w:val="35"/>
  </w:num>
  <w:num w:numId="20">
    <w:abstractNumId w:val="40"/>
  </w:num>
  <w:num w:numId="21">
    <w:abstractNumId w:val="17"/>
  </w:num>
  <w:num w:numId="22">
    <w:abstractNumId w:val="26"/>
  </w:num>
  <w:num w:numId="23">
    <w:abstractNumId w:val="0"/>
  </w:num>
  <w:num w:numId="24">
    <w:abstractNumId w:val="22"/>
  </w:num>
  <w:num w:numId="25">
    <w:abstractNumId w:val="33"/>
  </w:num>
  <w:num w:numId="26">
    <w:abstractNumId w:val="28"/>
  </w:num>
  <w:num w:numId="27">
    <w:abstractNumId w:val="39"/>
  </w:num>
  <w:num w:numId="28">
    <w:abstractNumId w:val="18"/>
  </w:num>
  <w:num w:numId="29">
    <w:abstractNumId w:val="25"/>
  </w:num>
  <w:num w:numId="30">
    <w:abstractNumId w:val="9"/>
  </w:num>
  <w:num w:numId="31">
    <w:abstractNumId w:val="5"/>
  </w:num>
  <w:num w:numId="32">
    <w:abstractNumId w:val="12"/>
  </w:num>
  <w:num w:numId="33">
    <w:abstractNumId w:val="20"/>
  </w:num>
  <w:num w:numId="34">
    <w:abstractNumId w:val="36"/>
  </w:num>
  <w:num w:numId="35">
    <w:abstractNumId w:val="15"/>
  </w:num>
  <w:num w:numId="36">
    <w:abstractNumId w:val="6"/>
  </w:num>
  <w:num w:numId="37">
    <w:abstractNumId w:val="1"/>
  </w:num>
  <w:num w:numId="38">
    <w:abstractNumId w:val="29"/>
  </w:num>
  <w:num w:numId="39">
    <w:abstractNumId w:val="2"/>
  </w:num>
  <w:num w:numId="40">
    <w:abstractNumId w:val="16"/>
  </w:num>
  <w:num w:numId="41">
    <w:abstractNumId w:val="3"/>
  </w:num>
  <w:num w:numId="42">
    <w:abstractNumId w:val="4"/>
  </w:num>
  <w:num w:numId="43">
    <w:abstractNumId w:val="27"/>
  </w:num>
  <w:num w:numId="4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09"/>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261B"/>
    <w:rsid w:val="000002AA"/>
    <w:rsid w:val="000022EF"/>
    <w:rsid w:val="00002472"/>
    <w:rsid w:val="000026A3"/>
    <w:rsid w:val="0000568B"/>
    <w:rsid w:val="00013685"/>
    <w:rsid w:val="000149DD"/>
    <w:rsid w:val="00015156"/>
    <w:rsid w:val="00015E7D"/>
    <w:rsid w:val="00025824"/>
    <w:rsid w:val="000258F5"/>
    <w:rsid w:val="00026B77"/>
    <w:rsid w:val="00031080"/>
    <w:rsid w:val="00040031"/>
    <w:rsid w:val="00041834"/>
    <w:rsid w:val="000516DB"/>
    <w:rsid w:val="00051BCE"/>
    <w:rsid w:val="000531B3"/>
    <w:rsid w:val="000533C5"/>
    <w:rsid w:val="000536D1"/>
    <w:rsid w:val="000540CB"/>
    <w:rsid w:val="00055637"/>
    <w:rsid w:val="00055DCD"/>
    <w:rsid w:val="00057798"/>
    <w:rsid w:val="00057872"/>
    <w:rsid w:val="00057D47"/>
    <w:rsid w:val="00062736"/>
    <w:rsid w:val="0006658D"/>
    <w:rsid w:val="00070AA2"/>
    <w:rsid w:val="0007244E"/>
    <w:rsid w:val="00072C15"/>
    <w:rsid w:val="00074576"/>
    <w:rsid w:val="00075AF5"/>
    <w:rsid w:val="00077F64"/>
    <w:rsid w:val="000800FA"/>
    <w:rsid w:val="000808FF"/>
    <w:rsid w:val="0008500E"/>
    <w:rsid w:val="000853CA"/>
    <w:rsid w:val="00086A58"/>
    <w:rsid w:val="0009085B"/>
    <w:rsid w:val="00095BF2"/>
    <w:rsid w:val="000B2AFA"/>
    <w:rsid w:val="000B322F"/>
    <w:rsid w:val="000B44F8"/>
    <w:rsid w:val="000B4A7A"/>
    <w:rsid w:val="000B522E"/>
    <w:rsid w:val="000C1093"/>
    <w:rsid w:val="000C26A6"/>
    <w:rsid w:val="000C5E0D"/>
    <w:rsid w:val="000C6944"/>
    <w:rsid w:val="000D0791"/>
    <w:rsid w:val="000D0CD9"/>
    <w:rsid w:val="000D48AC"/>
    <w:rsid w:val="000E201C"/>
    <w:rsid w:val="000F0BA5"/>
    <w:rsid w:val="000F1F6A"/>
    <w:rsid w:val="000F2EFB"/>
    <w:rsid w:val="000F7086"/>
    <w:rsid w:val="00103390"/>
    <w:rsid w:val="00103820"/>
    <w:rsid w:val="00103C61"/>
    <w:rsid w:val="001109AB"/>
    <w:rsid w:val="001139E2"/>
    <w:rsid w:val="00117263"/>
    <w:rsid w:val="00120EE0"/>
    <w:rsid w:val="00123E2F"/>
    <w:rsid w:val="001277FA"/>
    <w:rsid w:val="001321B1"/>
    <w:rsid w:val="001329C0"/>
    <w:rsid w:val="00132B58"/>
    <w:rsid w:val="00135F64"/>
    <w:rsid w:val="0014173F"/>
    <w:rsid w:val="001475C7"/>
    <w:rsid w:val="00154E29"/>
    <w:rsid w:val="00165752"/>
    <w:rsid w:val="001661C9"/>
    <w:rsid w:val="00170BF0"/>
    <w:rsid w:val="00174782"/>
    <w:rsid w:val="00177027"/>
    <w:rsid w:val="001771A7"/>
    <w:rsid w:val="00177327"/>
    <w:rsid w:val="00181A11"/>
    <w:rsid w:val="00186AB4"/>
    <w:rsid w:val="001900AE"/>
    <w:rsid w:val="0019037C"/>
    <w:rsid w:val="001916C6"/>
    <w:rsid w:val="00191760"/>
    <w:rsid w:val="00196DF4"/>
    <w:rsid w:val="001A27EB"/>
    <w:rsid w:val="001A5151"/>
    <w:rsid w:val="001A635E"/>
    <w:rsid w:val="001B2F37"/>
    <w:rsid w:val="001C0623"/>
    <w:rsid w:val="001C5822"/>
    <w:rsid w:val="001C6055"/>
    <w:rsid w:val="001C78BB"/>
    <w:rsid w:val="001D140D"/>
    <w:rsid w:val="001D54FE"/>
    <w:rsid w:val="001D5BC1"/>
    <w:rsid w:val="001D6D03"/>
    <w:rsid w:val="001E04CE"/>
    <w:rsid w:val="001E2602"/>
    <w:rsid w:val="001E6299"/>
    <w:rsid w:val="001E6A1E"/>
    <w:rsid w:val="001F5053"/>
    <w:rsid w:val="001F564E"/>
    <w:rsid w:val="001F5B99"/>
    <w:rsid w:val="002048BB"/>
    <w:rsid w:val="0021300F"/>
    <w:rsid w:val="002274D2"/>
    <w:rsid w:val="00231728"/>
    <w:rsid w:val="00231795"/>
    <w:rsid w:val="00232907"/>
    <w:rsid w:val="0023667A"/>
    <w:rsid w:val="00243069"/>
    <w:rsid w:val="00243D39"/>
    <w:rsid w:val="00244790"/>
    <w:rsid w:val="00246558"/>
    <w:rsid w:val="00250EE2"/>
    <w:rsid w:val="002523D7"/>
    <w:rsid w:val="002648AF"/>
    <w:rsid w:val="00274468"/>
    <w:rsid w:val="002753CD"/>
    <w:rsid w:val="00276103"/>
    <w:rsid w:val="00282751"/>
    <w:rsid w:val="0028287A"/>
    <w:rsid w:val="0028544A"/>
    <w:rsid w:val="0028582E"/>
    <w:rsid w:val="0028652B"/>
    <w:rsid w:val="00286A5A"/>
    <w:rsid w:val="002912D6"/>
    <w:rsid w:val="00291429"/>
    <w:rsid w:val="002A035C"/>
    <w:rsid w:val="002B0CA6"/>
    <w:rsid w:val="002B5A8C"/>
    <w:rsid w:val="002C05AA"/>
    <w:rsid w:val="002C7A3B"/>
    <w:rsid w:val="002D5676"/>
    <w:rsid w:val="002E14A7"/>
    <w:rsid w:val="002E2E24"/>
    <w:rsid w:val="002E2F6F"/>
    <w:rsid w:val="002F0A0B"/>
    <w:rsid w:val="002F30EF"/>
    <w:rsid w:val="002F4690"/>
    <w:rsid w:val="002F583D"/>
    <w:rsid w:val="002F75E2"/>
    <w:rsid w:val="003039DF"/>
    <w:rsid w:val="00313CA4"/>
    <w:rsid w:val="003202B0"/>
    <w:rsid w:val="003247CA"/>
    <w:rsid w:val="003252BD"/>
    <w:rsid w:val="00332DC8"/>
    <w:rsid w:val="003330B4"/>
    <w:rsid w:val="003356F9"/>
    <w:rsid w:val="00336E63"/>
    <w:rsid w:val="00340F80"/>
    <w:rsid w:val="00342F09"/>
    <w:rsid w:val="00343961"/>
    <w:rsid w:val="00346C79"/>
    <w:rsid w:val="00350255"/>
    <w:rsid w:val="003504E1"/>
    <w:rsid w:val="0035432E"/>
    <w:rsid w:val="0036024C"/>
    <w:rsid w:val="0037131B"/>
    <w:rsid w:val="00372982"/>
    <w:rsid w:val="0037584F"/>
    <w:rsid w:val="00376AA8"/>
    <w:rsid w:val="00386105"/>
    <w:rsid w:val="0039087C"/>
    <w:rsid w:val="003A0060"/>
    <w:rsid w:val="003A0371"/>
    <w:rsid w:val="003A2F09"/>
    <w:rsid w:val="003A40F8"/>
    <w:rsid w:val="003A575E"/>
    <w:rsid w:val="003A7E3C"/>
    <w:rsid w:val="003B1F73"/>
    <w:rsid w:val="003C6DED"/>
    <w:rsid w:val="003D53C2"/>
    <w:rsid w:val="003D5529"/>
    <w:rsid w:val="003D75B8"/>
    <w:rsid w:val="003E1974"/>
    <w:rsid w:val="003E444F"/>
    <w:rsid w:val="003E4D12"/>
    <w:rsid w:val="003F2C59"/>
    <w:rsid w:val="0040038F"/>
    <w:rsid w:val="0040260A"/>
    <w:rsid w:val="004119F9"/>
    <w:rsid w:val="00414800"/>
    <w:rsid w:val="00416062"/>
    <w:rsid w:val="00416E87"/>
    <w:rsid w:val="004171F2"/>
    <w:rsid w:val="00420DD2"/>
    <w:rsid w:val="00422EDD"/>
    <w:rsid w:val="00424575"/>
    <w:rsid w:val="0042476B"/>
    <w:rsid w:val="00424EEB"/>
    <w:rsid w:val="0042540A"/>
    <w:rsid w:val="00426EAE"/>
    <w:rsid w:val="00435F04"/>
    <w:rsid w:val="0043671D"/>
    <w:rsid w:val="00440011"/>
    <w:rsid w:val="00440564"/>
    <w:rsid w:val="004410FE"/>
    <w:rsid w:val="0044144E"/>
    <w:rsid w:val="00441A6B"/>
    <w:rsid w:val="00457163"/>
    <w:rsid w:val="0046213A"/>
    <w:rsid w:val="00467086"/>
    <w:rsid w:val="0047568A"/>
    <w:rsid w:val="004816BB"/>
    <w:rsid w:val="0048211A"/>
    <w:rsid w:val="00484FFB"/>
    <w:rsid w:val="00485319"/>
    <w:rsid w:val="0049486A"/>
    <w:rsid w:val="00495FD7"/>
    <w:rsid w:val="004A01A5"/>
    <w:rsid w:val="004A353E"/>
    <w:rsid w:val="004A39B5"/>
    <w:rsid w:val="004A3B5F"/>
    <w:rsid w:val="004A3B78"/>
    <w:rsid w:val="004A649A"/>
    <w:rsid w:val="004B6D6F"/>
    <w:rsid w:val="004D2F9B"/>
    <w:rsid w:val="004D5D24"/>
    <w:rsid w:val="004E220A"/>
    <w:rsid w:val="004E23E4"/>
    <w:rsid w:val="004E2B4D"/>
    <w:rsid w:val="004E5344"/>
    <w:rsid w:val="004E6F9C"/>
    <w:rsid w:val="004F7191"/>
    <w:rsid w:val="005006C3"/>
    <w:rsid w:val="00502E0F"/>
    <w:rsid w:val="00502FD4"/>
    <w:rsid w:val="00506942"/>
    <w:rsid w:val="00506EA5"/>
    <w:rsid w:val="005075EB"/>
    <w:rsid w:val="005076CB"/>
    <w:rsid w:val="00511907"/>
    <w:rsid w:val="00512BC2"/>
    <w:rsid w:val="00514082"/>
    <w:rsid w:val="005159F9"/>
    <w:rsid w:val="0052615C"/>
    <w:rsid w:val="0052643E"/>
    <w:rsid w:val="00527660"/>
    <w:rsid w:val="00530078"/>
    <w:rsid w:val="00541602"/>
    <w:rsid w:val="00543DFD"/>
    <w:rsid w:val="00544049"/>
    <w:rsid w:val="005460BC"/>
    <w:rsid w:val="00550D7B"/>
    <w:rsid w:val="005518F3"/>
    <w:rsid w:val="00551AC7"/>
    <w:rsid w:val="00554D67"/>
    <w:rsid w:val="00554FF3"/>
    <w:rsid w:val="00556688"/>
    <w:rsid w:val="00560FEC"/>
    <w:rsid w:val="005615A6"/>
    <w:rsid w:val="0056223D"/>
    <w:rsid w:val="005650BA"/>
    <w:rsid w:val="0056541A"/>
    <w:rsid w:val="00567933"/>
    <w:rsid w:val="00570651"/>
    <w:rsid w:val="00570E64"/>
    <w:rsid w:val="0057687C"/>
    <w:rsid w:val="00576906"/>
    <w:rsid w:val="0058014D"/>
    <w:rsid w:val="0058322A"/>
    <w:rsid w:val="00585056"/>
    <w:rsid w:val="00594EA8"/>
    <w:rsid w:val="00595813"/>
    <w:rsid w:val="005977AC"/>
    <w:rsid w:val="005A3362"/>
    <w:rsid w:val="005A448B"/>
    <w:rsid w:val="005B091D"/>
    <w:rsid w:val="005B2981"/>
    <w:rsid w:val="005B2E58"/>
    <w:rsid w:val="005B6EC8"/>
    <w:rsid w:val="005C2FB7"/>
    <w:rsid w:val="005C627F"/>
    <w:rsid w:val="005D1812"/>
    <w:rsid w:val="005D71A9"/>
    <w:rsid w:val="005E0612"/>
    <w:rsid w:val="005E1814"/>
    <w:rsid w:val="005E2092"/>
    <w:rsid w:val="005E3E3A"/>
    <w:rsid w:val="005E6856"/>
    <w:rsid w:val="005E7186"/>
    <w:rsid w:val="005E7FF1"/>
    <w:rsid w:val="005F130D"/>
    <w:rsid w:val="006035C2"/>
    <w:rsid w:val="006043DC"/>
    <w:rsid w:val="006049E2"/>
    <w:rsid w:val="00605ECA"/>
    <w:rsid w:val="006066FB"/>
    <w:rsid w:val="0061092C"/>
    <w:rsid w:val="0061502D"/>
    <w:rsid w:val="00615594"/>
    <w:rsid w:val="006235FA"/>
    <w:rsid w:val="00623959"/>
    <w:rsid w:val="00626255"/>
    <w:rsid w:val="006356E9"/>
    <w:rsid w:val="0063672A"/>
    <w:rsid w:val="006367E9"/>
    <w:rsid w:val="00636B95"/>
    <w:rsid w:val="006411EC"/>
    <w:rsid w:val="00644CA5"/>
    <w:rsid w:val="006458B8"/>
    <w:rsid w:val="006462B4"/>
    <w:rsid w:val="006523BA"/>
    <w:rsid w:val="00660572"/>
    <w:rsid w:val="0066070C"/>
    <w:rsid w:val="0066274B"/>
    <w:rsid w:val="00664DF9"/>
    <w:rsid w:val="00672E1A"/>
    <w:rsid w:val="00675DDA"/>
    <w:rsid w:val="006817DE"/>
    <w:rsid w:val="00683902"/>
    <w:rsid w:val="00685D3E"/>
    <w:rsid w:val="006965AB"/>
    <w:rsid w:val="006A2921"/>
    <w:rsid w:val="006B5CE6"/>
    <w:rsid w:val="006B716B"/>
    <w:rsid w:val="006C1BEB"/>
    <w:rsid w:val="006C228D"/>
    <w:rsid w:val="006C4B5C"/>
    <w:rsid w:val="006C68CD"/>
    <w:rsid w:val="006C702A"/>
    <w:rsid w:val="006C79CE"/>
    <w:rsid w:val="006D34F2"/>
    <w:rsid w:val="006D5F51"/>
    <w:rsid w:val="006D69E2"/>
    <w:rsid w:val="006D7448"/>
    <w:rsid w:val="006E4894"/>
    <w:rsid w:val="006E711C"/>
    <w:rsid w:val="006E79D3"/>
    <w:rsid w:val="006F1169"/>
    <w:rsid w:val="0070553A"/>
    <w:rsid w:val="007074C5"/>
    <w:rsid w:val="00713BED"/>
    <w:rsid w:val="00715640"/>
    <w:rsid w:val="00717078"/>
    <w:rsid w:val="0072154C"/>
    <w:rsid w:val="00722449"/>
    <w:rsid w:val="007254B1"/>
    <w:rsid w:val="00730141"/>
    <w:rsid w:val="007368E5"/>
    <w:rsid w:val="0074079E"/>
    <w:rsid w:val="0074283E"/>
    <w:rsid w:val="007534CE"/>
    <w:rsid w:val="00754530"/>
    <w:rsid w:val="00755956"/>
    <w:rsid w:val="00757289"/>
    <w:rsid w:val="00773AD9"/>
    <w:rsid w:val="007748DE"/>
    <w:rsid w:val="0077508F"/>
    <w:rsid w:val="0078231D"/>
    <w:rsid w:val="00783865"/>
    <w:rsid w:val="00790C84"/>
    <w:rsid w:val="00791216"/>
    <w:rsid w:val="00791428"/>
    <w:rsid w:val="0079229F"/>
    <w:rsid w:val="0079285B"/>
    <w:rsid w:val="0079330F"/>
    <w:rsid w:val="00795831"/>
    <w:rsid w:val="0079591C"/>
    <w:rsid w:val="00797A56"/>
    <w:rsid w:val="007B0787"/>
    <w:rsid w:val="007B0D54"/>
    <w:rsid w:val="007B261B"/>
    <w:rsid w:val="007B3804"/>
    <w:rsid w:val="007C10D4"/>
    <w:rsid w:val="007C2DE5"/>
    <w:rsid w:val="007C319C"/>
    <w:rsid w:val="007C4AA7"/>
    <w:rsid w:val="007C53F1"/>
    <w:rsid w:val="007C55E1"/>
    <w:rsid w:val="007D0AC9"/>
    <w:rsid w:val="007D2636"/>
    <w:rsid w:val="007E5CC0"/>
    <w:rsid w:val="007E6E02"/>
    <w:rsid w:val="007F0519"/>
    <w:rsid w:val="007F22D7"/>
    <w:rsid w:val="00800AF1"/>
    <w:rsid w:val="00801B62"/>
    <w:rsid w:val="0080333C"/>
    <w:rsid w:val="00803589"/>
    <w:rsid w:val="008111CC"/>
    <w:rsid w:val="00811B8D"/>
    <w:rsid w:val="00812D5E"/>
    <w:rsid w:val="00813E78"/>
    <w:rsid w:val="008143F1"/>
    <w:rsid w:val="0081597C"/>
    <w:rsid w:val="00815BC6"/>
    <w:rsid w:val="0081659A"/>
    <w:rsid w:val="0082054D"/>
    <w:rsid w:val="00825E27"/>
    <w:rsid w:val="00827272"/>
    <w:rsid w:val="00827C10"/>
    <w:rsid w:val="00835480"/>
    <w:rsid w:val="00840572"/>
    <w:rsid w:val="00863F8D"/>
    <w:rsid w:val="00866CFC"/>
    <w:rsid w:val="00866D88"/>
    <w:rsid w:val="00867A9F"/>
    <w:rsid w:val="00867D1D"/>
    <w:rsid w:val="00867EAC"/>
    <w:rsid w:val="00870006"/>
    <w:rsid w:val="00877073"/>
    <w:rsid w:val="00884DDF"/>
    <w:rsid w:val="00896A4C"/>
    <w:rsid w:val="00896FC0"/>
    <w:rsid w:val="0089747A"/>
    <w:rsid w:val="00897D1E"/>
    <w:rsid w:val="008A4AF4"/>
    <w:rsid w:val="008A7A6B"/>
    <w:rsid w:val="008B1B2B"/>
    <w:rsid w:val="008B2165"/>
    <w:rsid w:val="008B23A3"/>
    <w:rsid w:val="008B2D98"/>
    <w:rsid w:val="008B3AB6"/>
    <w:rsid w:val="008B3BA8"/>
    <w:rsid w:val="008D46F8"/>
    <w:rsid w:val="008D7650"/>
    <w:rsid w:val="008E4624"/>
    <w:rsid w:val="008E5313"/>
    <w:rsid w:val="008E6285"/>
    <w:rsid w:val="008F10EC"/>
    <w:rsid w:val="008F1D3B"/>
    <w:rsid w:val="008F2D28"/>
    <w:rsid w:val="008F41A5"/>
    <w:rsid w:val="008F473E"/>
    <w:rsid w:val="008F4C58"/>
    <w:rsid w:val="008F50B2"/>
    <w:rsid w:val="008F6F53"/>
    <w:rsid w:val="008F71BE"/>
    <w:rsid w:val="008F7719"/>
    <w:rsid w:val="009009D5"/>
    <w:rsid w:val="00900E6C"/>
    <w:rsid w:val="00906019"/>
    <w:rsid w:val="00910237"/>
    <w:rsid w:val="0091049A"/>
    <w:rsid w:val="00916F72"/>
    <w:rsid w:val="0091747C"/>
    <w:rsid w:val="0092389C"/>
    <w:rsid w:val="00927C92"/>
    <w:rsid w:val="009318CD"/>
    <w:rsid w:val="00931E1B"/>
    <w:rsid w:val="009345B7"/>
    <w:rsid w:val="00941D36"/>
    <w:rsid w:val="0094326A"/>
    <w:rsid w:val="009443CA"/>
    <w:rsid w:val="009479D1"/>
    <w:rsid w:val="009479E8"/>
    <w:rsid w:val="00951EDB"/>
    <w:rsid w:val="00952214"/>
    <w:rsid w:val="00952594"/>
    <w:rsid w:val="009534B1"/>
    <w:rsid w:val="0095487E"/>
    <w:rsid w:val="00954B0A"/>
    <w:rsid w:val="00957E89"/>
    <w:rsid w:val="009603EE"/>
    <w:rsid w:val="0096671D"/>
    <w:rsid w:val="009700E8"/>
    <w:rsid w:val="00970C62"/>
    <w:rsid w:val="00977CF3"/>
    <w:rsid w:val="0098154C"/>
    <w:rsid w:val="00986D68"/>
    <w:rsid w:val="009908DF"/>
    <w:rsid w:val="00991213"/>
    <w:rsid w:val="00992DCF"/>
    <w:rsid w:val="00992F5F"/>
    <w:rsid w:val="0099682D"/>
    <w:rsid w:val="00996DB6"/>
    <w:rsid w:val="009A1E77"/>
    <w:rsid w:val="009A2406"/>
    <w:rsid w:val="009B06BE"/>
    <w:rsid w:val="009B1286"/>
    <w:rsid w:val="009B3712"/>
    <w:rsid w:val="009B403C"/>
    <w:rsid w:val="009B537D"/>
    <w:rsid w:val="009B57CA"/>
    <w:rsid w:val="009B60B4"/>
    <w:rsid w:val="009B7F47"/>
    <w:rsid w:val="009C4265"/>
    <w:rsid w:val="009C7B0F"/>
    <w:rsid w:val="009C7FCA"/>
    <w:rsid w:val="009E3998"/>
    <w:rsid w:val="009E53F2"/>
    <w:rsid w:val="009E6551"/>
    <w:rsid w:val="009E66AC"/>
    <w:rsid w:val="009E6D3B"/>
    <w:rsid w:val="009F18DE"/>
    <w:rsid w:val="009F3EC8"/>
    <w:rsid w:val="009F6061"/>
    <w:rsid w:val="009F6BA6"/>
    <w:rsid w:val="009F7364"/>
    <w:rsid w:val="009F7C7C"/>
    <w:rsid w:val="00A04212"/>
    <w:rsid w:val="00A06F98"/>
    <w:rsid w:val="00A1006E"/>
    <w:rsid w:val="00A253A1"/>
    <w:rsid w:val="00A27118"/>
    <w:rsid w:val="00A276B3"/>
    <w:rsid w:val="00A27E4B"/>
    <w:rsid w:val="00A31F75"/>
    <w:rsid w:val="00A32F5E"/>
    <w:rsid w:val="00A359FD"/>
    <w:rsid w:val="00A35F1B"/>
    <w:rsid w:val="00A45102"/>
    <w:rsid w:val="00A45708"/>
    <w:rsid w:val="00A46E12"/>
    <w:rsid w:val="00A501C4"/>
    <w:rsid w:val="00A5266A"/>
    <w:rsid w:val="00A52C56"/>
    <w:rsid w:val="00A56EE0"/>
    <w:rsid w:val="00A60A13"/>
    <w:rsid w:val="00A65852"/>
    <w:rsid w:val="00A715FD"/>
    <w:rsid w:val="00A7298B"/>
    <w:rsid w:val="00A72C5C"/>
    <w:rsid w:val="00A73243"/>
    <w:rsid w:val="00A81156"/>
    <w:rsid w:val="00A83FCF"/>
    <w:rsid w:val="00A845EC"/>
    <w:rsid w:val="00A95089"/>
    <w:rsid w:val="00A97FF2"/>
    <w:rsid w:val="00AA01C1"/>
    <w:rsid w:val="00AA1D5D"/>
    <w:rsid w:val="00AA5A97"/>
    <w:rsid w:val="00AB0197"/>
    <w:rsid w:val="00AB1F99"/>
    <w:rsid w:val="00AC5DA9"/>
    <w:rsid w:val="00AC6EB7"/>
    <w:rsid w:val="00AC768E"/>
    <w:rsid w:val="00AD2F93"/>
    <w:rsid w:val="00AD53A2"/>
    <w:rsid w:val="00AE037A"/>
    <w:rsid w:val="00AE4E42"/>
    <w:rsid w:val="00AF1F0D"/>
    <w:rsid w:val="00AF30A4"/>
    <w:rsid w:val="00AF3C22"/>
    <w:rsid w:val="00AF4CB4"/>
    <w:rsid w:val="00B010DA"/>
    <w:rsid w:val="00B0333E"/>
    <w:rsid w:val="00B04FEB"/>
    <w:rsid w:val="00B1129D"/>
    <w:rsid w:val="00B1237D"/>
    <w:rsid w:val="00B13BBE"/>
    <w:rsid w:val="00B179DA"/>
    <w:rsid w:val="00B20DDA"/>
    <w:rsid w:val="00B21889"/>
    <w:rsid w:val="00B22C24"/>
    <w:rsid w:val="00B27491"/>
    <w:rsid w:val="00B31446"/>
    <w:rsid w:val="00B31E8D"/>
    <w:rsid w:val="00B36778"/>
    <w:rsid w:val="00B402D9"/>
    <w:rsid w:val="00B41CA9"/>
    <w:rsid w:val="00B43FE2"/>
    <w:rsid w:val="00B46AB5"/>
    <w:rsid w:val="00B47B7E"/>
    <w:rsid w:val="00B47F32"/>
    <w:rsid w:val="00B50185"/>
    <w:rsid w:val="00B507BF"/>
    <w:rsid w:val="00B50A21"/>
    <w:rsid w:val="00B53E02"/>
    <w:rsid w:val="00B57761"/>
    <w:rsid w:val="00B620A0"/>
    <w:rsid w:val="00B668B0"/>
    <w:rsid w:val="00B71F9F"/>
    <w:rsid w:val="00B71FDC"/>
    <w:rsid w:val="00B7562E"/>
    <w:rsid w:val="00B77C82"/>
    <w:rsid w:val="00B823CC"/>
    <w:rsid w:val="00B85416"/>
    <w:rsid w:val="00B87115"/>
    <w:rsid w:val="00B92989"/>
    <w:rsid w:val="00B94DF2"/>
    <w:rsid w:val="00B9593D"/>
    <w:rsid w:val="00BA6B3E"/>
    <w:rsid w:val="00BB0249"/>
    <w:rsid w:val="00BB37D8"/>
    <w:rsid w:val="00BB3B7D"/>
    <w:rsid w:val="00BB5AB3"/>
    <w:rsid w:val="00BB6022"/>
    <w:rsid w:val="00BB6578"/>
    <w:rsid w:val="00BC1576"/>
    <w:rsid w:val="00BC5F58"/>
    <w:rsid w:val="00BD161D"/>
    <w:rsid w:val="00BD411B"/>
    <w:rsid w:val="00BD4FFE"/>
    <w:rsid w:val="00BE0DBC"/>
    <w:rsid w:val="00BE1C88"/>
    <w:rsid w:val="00BE7A68"/>
    <w:rsid w:val="00BF06B9"/>
    <w:rsid w:val="00BF3548"/>
    <w:rsid w:val="00BF4C55"/>
    <w:rsid w:val="00BF4E81"/>
    <w:rsid w:val="00BF65EB"/>
    <w:rsid w:val="00C0286F"/>
    <w:rsid w:val="00C02BE3"/>
    <w:rsid w:val="00C03F02"/>
    <w:rsid w:val="00C06DDB"/>
    <w:rsid w:val="00C11EAB"/>
    <w:rsid w:val="00C1200D"/>
    <w:rsid w:val="00C15E3D"/>
    <w:rsid w:val="00C24C28"/>
    <w:rsid w:val="00C26C48"/>
    <w:rsid w:val="00C30F16"/>
    <w:rsid w:val="00C3202E"/>
    <w:rsid w:val="00C37BEB"/>
    <w:rsid w:val="00C37BF0"/>
    <w:rsid w:val="00C44173"/>
    <w:rsid w:val="00C46708"/>
    <w:rsid w:val="00C50E7E"/>
    <w:rsid w:val="00C53CBB"/>
    <w:rsid w:val="00C5713B"/>
    <w:rsid w:val="00C576F0"/>
    <w:rsid w:val="00C61837"/>
    <w:rsid w:val="00C626C5"/>
    <w:rsid w:val="00C64060"/>
    <w:rsid w:val="00C660B7"/>
    <w:rsid w:val="00C6614F"/>
    <w:rsid w:val="00C73244"/>
    <w:rsid w:val="00C73EB6"/>
    <w:rsid w:val="00C75837"/>
    <w:rsid w:val="00C76813"/>
    <w:rsid w:val="00C924FC"/>
    <w:rsid w:val="00C96058"/>
    <w:rsid w:val="00CA618B"/>
    <w:rsid w:val="00CA66D7"/>
    <w:rsid w:val="00CB0172"/>
    <w:rsid w:val="00CB1897"/>
    <w:rsid w:val="00CB19AC"/>
    <w:rsid w:val="00CB2975"/>
    <w:rsid w:val="00CB2F05"/>
    <w:rsid w:val="00CB732B"/>
    <w:rsid w:val="00CB78F2"/>
    <w:rsid w:val="00CC11D6"/>
    <w:rsid w:val="00CC284F"/>
    <w:rsid w:val="00CC753C"/>
    <w:rsid w:val="00CE29F6"/>
    <w:rsid w:val="00CE3617"/>
    <w:rsid w:val="00CE4CF7"/>
    <w:rsid w:val="00CE4EAF"/>
    <w:rsid w:val="00CE6B74"/>
    <w:rsid w:val="00D00B02"/>
    <w:rsid w:val="00D02323"/>
    <w:rsid w:val="00D0330C"/>
    <w:rsid w:val="00D034A7"/>
    <w:rsid w:val="00D124EA"/>
    <w:rsid w:val="00D1591E"/>
    <w:rsid w:val="00D1606B"/>
    <w:rsid w:val="00D2218A"/>
    <w:rsid w:val="00D2263E"/>
    <w:rsid w:val="00D25CE5"/>
    <w:rsid w:val="00D27142"/>
    <w:rsid w:val="00D32D6D"/>
    <w:rsid w:val="00D42417"/>
    <w:rsid w:val="00D43B75"/>
    <w:rsid w:val="00D45467"/>
    <w:rsid w:val="00D50EF8"/>
    <w:rsid w:val="00D62666"/>
    <w:rsid w:val="00D64532"/>
    <w:rsid w:val="00D648C0"/>
    <w:rsid w:val="00D72923"/>
    <w:rsid w:val="00D81289"/>
    <w:rsid w:val="00D815BE"/>
    <w:rsid w:val="00D83226"/>
    <w:rsid w:val="00D83E0C"/>
    <w:rsid w:val="00D84E87"/>
    <w:rsid w:val="00D90401"/>
    <w:rsid w:val="00D95543"/>
    <w:rsid w:val="00DA3665"/>
    <w:rsid w:val="00DA7153"/>
    <w:rsid w:val="00DB09BE"/>
    <w:rsid w:val="00DB0A68"/>
    <w:rsid w:val="00DB0EB2"/>
    <w:rsid w:val="00DB24A5"/>
    <w:rsid w:val="00DC144A"/>
    <w:rsid w:val="00DC599D"/>
    <w:rsid w:val="00DD0443"/>
    <w:rsid w:val="00DD0673"/>
    <w:rsid w:val="00DD15D4"/>
    <w:rsid w:val="00DD68E8"/>
    <w:rsid w:val="00DD7D85"/>
    <w:rsid w:val="00DE4174"/>
    <w:rsid w:val="00DF0586"/>
    <w:rsid w:val="00DF2C3E"/>
    <w:rsid w:val="00DF2D2B"/>
    <w:rsid w:val="00DF3FE1"/>
    <w:rsid w:val="00E04ADB"/>
    <w:rsid w:val="00E12721"/>
    <w:rsid w:val="00E1612A"/>
    <w:rsid w:val="00E174FA"/>
    <w:rsid w:val="00E17DDD"/>
    <w:rsid w:val="00E17DE8"/>
    <w:rsid w:val="00E17EA7"/>
    <w:rsid w:val="00E2162A"/>
    <w:rsid w:val="00E24F58"/>
    <w:rsid w:val="00E265E2"/>
    <w:rsid w:val="00E27571"/>
    <w:rsid w:val="00E36372"/>
    <w:rsid w:val="00E40066"/>
    <w:rsid w:val="00E403A1"/>
    <w:rsid w:val="00E4052D"/>
    <w:rsid w:val="00E40927"/>
    <w:rsid w:val="00E40D4A"/>
    <w:rsid w:val="00E434C3"/>
    <w:rsid w:val="00E46618"/>
    <w:rsid w:val="00E541DC"/>
    <w:rsid w:val="00E56037"/>
    <w:rsid w:val="00E57562"/>
    <w:rsid w:val="00E63564"/>
    <w:rsid w:val="00E644FF"/>
    <w:rsid w:val="00E659C8"/>
    <w:rsid w:val="00E67BEF"/>
    <w:rsid w:val="00E708ED"/>
    <w:rsid w:val="00E714F1"/>
    <w:rsid w:val="00E71538"/>
    <w:rsid w:val="00E72CCE"/>
    <w:rsid w:val="00E81300"/>
    <w:rsid w:val="00E83851"/>
    <w:rsid w:val="00E91F28"/>
    <w:rsid w:val="00E922FA"/>
    <w:rsid w:val="00E95A1D"/>
    <w:rsid w:val="00E96037"/>
    <w:rsid w:val="00E97EEB"/>
    <w:rsid w:val="00EA3744"/>
    <w:rsid w:val="00EA758D"/>
    <w:rsid w:val="00EB0607"/>
    <w:rsid w:val="00EB1F81"/>
    <w:rsid w:val="00EB77CD"/>
    <w:rsid w:val="00EC35B9"/>
    <w:rsid w:val="00EC398F"/>
    <w:rsid w:val="00ED3A4F"/>
    <w:rsid w:val="00ED62C8"/>
    <w:rsid w:val="00ED7CF9"/>
    <w:rsid w:val="00EE01AC"/>
    <w:rsid w:val="00EE4C8B"/>
    <w:rsid w:val="00EE64E1"/>
    <w:rsid w:val="00EF484B"/>
    <w:rsid w:val="00EF553C"/>
    <w:rsid w:val="00F011E2"/>
    <w:rsid w:val="00F07F61"/>
    <w:rsid w:val="00F11F20"/>
    <w:rsid w:val="00F16D4E"/>
    <w:rsid w:val="00F17601"/>
    <w:rsid w:val="00F23749"/>
    <w:rsid w:val="00F275A7"/>
    <w:rsid w:val="00F30835"/>
    <w:rsid w:val="00F316B1"/>
    <w:rsid w:val="00F33963"/>
    <w:rsid w:val="00F36B1C"/>
    <w:rsid w:val="00F4327D"/>
    <w:rsid w:val="00F43EAD"/>
    <w:rsid w:val="00F45327"/>
    <w:rsid w:val="00F4588D"/>
    <w:rsid w:val="00F50502"/>
    <w:rsid w:val="00F529A8"/>
    <w:rsid w:val="00F602CD"/>
    <w:rsid w:val="00F60789"/>
    <w:rsid w:val="00F61298"/>
    <w:rsid w:val="00F650C1"/>
    <w:rsid w:val="00F67E8D"/>
    <w:rsid w:val="00F716DA"/>
    <w:rsid w:val="00F819AB"/>
    <w:rsid w:val="00F82807"/>
    <w:rsid w:val="00F94607"/>
    <w:rsid w:val="00F948A8"/>
    <w:rsid w:val="00F9527F"/>
    <w:rsid w:val="00FA168C"/>
    <w:rsid w:val="00FA439B"/>
    <w:rsid w:val="00FA7A18"/>
    <w:rsid w:val="00FB1DDB"/>
    <w:rsid w:val="00FB42E9"/>
    <w:rsid w:val="00FC0D11"/>
    <w:rsid w:val="00FC4B79"/>
    <w:rsid w:val="00FD0F7C"/>
    <w:rsid w:val="00FD1AD2"/>
    <w:rsid w:val="00FD231F"/>
    <w:rsid w:val="00FD2716"/>
    <w:rsid w:val="00FD29DD"/>
    <w:rsid w:val="00FD4951"/>
    <w:rsid w:val="00FD4CB6"/>
    <w:rsid w:val="00FE1B7A"/>
    <w:rsid w:val="00FE48B6"/>
    <w:rsid w:val="00FE4B1F"/>
    <w:rsid w:val="00FE607C"/>
    <w:rsid w:val="00FE62FB"/>
    <w:rsid w:val="00FE745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ru-RU"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6944"/>
    <w:rPr>
      <w:lang w:val="uk-UA"/>
    </w:rPr>
  </w:style>
  <w:style w:type="paragraph" w:styleId="1">
    <w:name w:val="heading 1"/>
    <w:basedOn w:val="a"/>
    <w:next w:val="a"/>
    <w:link w:val="10"/>
    <w:uiPriority w:val="9"/>
    <w:qFormat/>
    <w:rsid w:val="000540CB"/>
    <w:pPr>
      <w:keepNext/>
      <w:keepLines/>
      <w:jc w:val="center"/>
      <w:outlineLvl w:val="0"/>
    </w:pPr>
    <w:rPr>
      <w:rFonts w:eastAsiaTheme="majorEastAsia" w:cstheme="majorBidi"/>
      <w:szCs w:val="32"/>
    </w:rPr>
  </w:style>
  <w:style w:type="paragraph" w:styleId="2">
    <w:name w:val="heading 2"/>
    <w:basedOn w:val="a"/>
    <w:next w:val="a"/>
    <w:link w:val="20"/>
    <w:uiPriority w:val="9"/>
    <w:unhideWhenUsed/>
    <w:qFormat/>
    <w:rsid w:val="000540CB"/>
    <w:pPr>
      <w:keepNext/>
      <w:keepLines/>
      <w:outlineLvl w:val="1"/>
    </w:pPr>
    <w:rPr>
      <w:rFonts w:eastAsiaTheme="majorEastAsia" w:cstheme="majorBidi"/>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277FA"/>
    <w:pPr>
      <w:tabs>
        <w:tab w:val="center" w:pos="4677"/>
        <w:tab w:val="right" w:pos="9355"/>
      </w:tabs>
      <w:spacing w:line="240" w:lineRule="auto"/>
    </w:pPr>
  </w:style>
  <w:style w:type="character" w:customStyle="1" w:styleId="a4">
    <w:name w:val="Верхний колонтитул Знак"/>
    <w:basedOn w:val="a0"/>
    <w:link w:val="a3"/>
    <w:uiPriority w:val="99"/>
    <w:rsid w:val="001277FA"/>
    <w:rPr>
      <w:lang w:val="uk-UA"/>
    </w:rPr>
  </w:style>
  <w:style w:type="paragraph" w:styleId="a5">
    <w:name w:val="footer"/>
    <w:basedOn w:val="a"/>
    <w:link w:val="a6"/>
    <w:uiPriority w:val="99"/>
    <w:unhideWhenUsed/>
    <w:rsid w:val="001277FA"/>
    <w:pPr>
      <w:tabs>
        <w:tab w:val="center" w:pos="4677"/>
        <w:tab w:val="right" w:pos="9355"/>
      </w:tabs>
      <w:spacing w:line="240" w:lineRule="auto"/>
    </w:pPr>
  </w:style>
  <w:style w:type="character" w:customStyle="1" w:styleId="a6">
    <w:name w:val="Нижний колонтитул Знак"/>
    <w:basedOn w:val="a0"/>
    <w:link w:val="a5"/>
    <w:uiPriority w:val="99"/>
    <w:rsid w:val="001277FA"/>
    <w:rPr>
      <w:lang w:val="uk-UA"/>
    </w:rPr>
  </w:style>
  <w:style w:type="paragraph" w:customStyle="1" w:styleId="a7">
    <w:name w:val="Чертежный"/>
    <w:rsid w:val="001277FA"/>
    <w:pPr>
      <w:spacing w:line="240" w:lineRule="auto"/>
      <w:ind w:firstLine="0"/>
    </w:pPr>
    <w:rPr>
      <w:rFonts w:ascii="ISOCPEUR" w:eastAsia="Times New Roman" w:hAnsi="ISOCPEUR" w:cs="Times New Roman"/>
      <w:i/>
      <w:szCs w:val="20"/>
      <w:lang w:val="uk-UA" w:eastAsia="ru-RU"/>
    </w:rPr>
  </w:style>
  <w:style w:type="character" w:styleId="a8">
    <w:name w:val="page number"/>
    <w:basedOn w:val="a0"/>
    <w:uiPriority w:val="99"/>
    <w:rsid w:val="001277FA"/>
    <w:rPr>
      <w:rFonts w:cs="Times New Roman"/>
    </w:rPr>
  </w:style>
  <w:style w:type="table" w:styleId="a9">
    <w:name w:val="Table Grid"/>
    <w:basedOn w:val="a1"/>
    <w:uiPriority w:val="39"/>
    <w:rsid w:val="002274D2"/>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457163"/>
    <w:rPr>
      <w:color w:val="0563C1" w:themeColor="hyperlink"/>
      <w:u w:val="single"/>
    </w:rPr>
  </w:style>
  <w:style w:type="paragraph" w:styleId="ab">
    <w:name w:val="Balloon Text"/>
    <w:basedOn w:val="a"/>
    <w:link w:val="ac"/>
    <w:uiPriority w:val="99"/>
    <w:semiHidden/>
    <w:unhideWhenUsed/>
    <w:rsid w:val="00FA7A18"/>
    <w:pPr>
      <w:spacing w:line="240" w:lineRule="auto"/>
    </w:pPr>
    <w:rPr>
      <w:rFonts w:ascii="Segoe UI" w:hAnsi="Segoe UI" w:cs="Segoe UI"/>
      <w:sz w:val="18"/>
      <w:szCs w:val="18"/>
    </w:rPr>
  </w:style>
  <w:style w:type="character" w:customStyle="1" w:styleId="ac">
    <w:name w:val="Текст выноски Знак"/>
    <w:basedOn w:val="a0"/>
    <w:link w:val="ab"/>
    <w:uiPriority w:val="99"/>
    <w:semiHidden/>
    <w:rsid w:val="00FA7A18"/>
    <w:rPr>
      <w:rFonts w:ascii="Segoe UI" w:hAnsi="Segoe UI" w:cs="Segoe UI"/>
      <w:sz w:val="18"/>
      <w:szCs w:val="18"/>
      <w:lang w:val="uk-UA"/>
    </w:rPr>
  </w:style>
  <w:style w:type="paragraph" w:styleId="ad">
    <w:name w:val="List Paragraph"/>
    <w:basedOn w:val="a"/>
    <w:uiPriority w:val="34"/>
    <w:qFormat/>
    <w:rsid w:val="000D0CD9"/>
    <w:pPr>
      <w:ind w:left="720"/>
      <w:contextualSpacing/>
    </w:pPr>
  </w:style>
  <w:style w:type="character" w:styleId="ae">
    <w:name w:val="Placeholder Text"/>
    <w:basedOn w:val="a0"/>
    <w:uiPriority w:val="99"/>
    <w:semiHidden/>
    <w:rsid w:val="00CA618B"/>
    <w:rPr>
      <w:color w:val="808080"/>
    </w:rPr>
  </w:style>
  <w:style w:type="character" w:customStyle="1" w:styleId="10">
    <w:name w:val="Заголовок 1 Знак"/>
    <w:basedOn w:val="a0"/>
    <w:link w:val="1"/>
    <w:uiPriority w:val="9"/>
    <w:rsid w:val="000540CB"/>
    <w:rPr>
      <w:rFonts w:eastAsiaTheme="majorEastAsia" w:cstheme="majorBidi"/>
      <w:szCs w:val="32"/>
      <w:lang w:val="uk-UA"/>
    </w:rPr>
  </w:style>
  <w:style w:type="character" w:customStyle="1" w:styleId="20">
    <w:name w:val="Заголовок 2 Знак"/>
    <w:basedOn w:val="a0"/>
    <w:link w:val="2"/>
    <w:uiPriority w:val="9"/>
    <w:rsid w:val="000540CB"/>
    <w:rPr>
      <w:rFonts w:eastAsiaTheme="majorEastAsia" w:cstheme="majorBidi"/>
      <w:szCs w:val="26"/>
      <w:lang w:val="uk-UA"/>
    </w:rPr>
  </w:style>
  <w:style w:type="paragraph" w:styleId="af">
    <w:name w:val="TOC Heading"/>
    <w:basedOn w:val="1"/>
    <w:next w:val="a"/>
    <w:uiPriority w:val="39"/>
    <w:unhideWhenUsed/>
    <w:qFormat/>
    <w:rsid w:val="001C78BB"/>
    <w:pPr>
      <w:spacing w:line="259" w:lineRule="auto"/>
      <w:ind w:firstLine="0"/>
      <w:jc w:val="left"/>
      <w:outlineLvl w:val="9"/>
    </w:pPr>
    <w:rPr>
      <w:lang w:val="ru-RU" w:eastAsia="ru-RU"/>
    </w:rPr>
  </w:style>
  <w:style w:type="paragraph" w:styleId="11">
    <w:name w:val="toc 1"/>
    <w:basedOn w:val="a"/>
    <w:next w:val="a"/>
    <w:autoRedefine/>
    <w:uiPriority w:val="39"/>
    <w:unhideWhenUsed/>
    <w:rsid w:val="00DD68E8"/>
    <w:pPr>
      <w:tabs>
        <w:tab w:val="right" w:leader="dot" w:pos="9781"/>
      </w:tabs>
      <w:ind w:right="282" w:firstLine="0"/>
    </w:pPr>
  </w:style>
  <w:style w:type="paragraph" w:styleId="21">
    <w:name w:val="toc 2"/>
    <w:basedOn w:val="a"/>
    <w:next w:val="a"/>
    <w:autoRedefine/>
    <w:uiPriority w:val="39"/>
    <w:unhideWhenUsed/>
    <w:rsid w:val="00E17DE8"/>
    <w:pPr>
      <w:tabs>
        <w:tab w:val="right" w:leader="dot" w:pos="9781"/>
      </w:tabs>
      <w:ind w:left="280" w:right="282" w:firstLine="0"/>
    </w:pPr>
  </w:style>
  <w:style w:type="character" w:styleId="af0">
    <w:name w:val="Strong"/>
    <w:basedOn w:val="a0"/>
    <w:uiPriority w:val="22"/>
    <w:qFormat/>
    <w:rsid w:val="00896A4C"/>
    <w:rPr>
      <w:b/>
      <w:bCs/>
    </w:rPr>
  </w:style>
  <w:style w:type="character" w:customStyle="1" w:styleId="apple-converted-space">
    <w:name w:val="apple-converted-space"/>
    <w:basedOn w:val="a0"/>
    <w:rsid w:val="00896A4C"/>
  </w:style>
  <w:style w:type="paragraph" w:styleId="3">
    <w:name w:val="Body Text Indent 3"/>
    <w:basedOn w:val="a"/>
    <w:link w:val="30"/>
    <w:uiPriority w:val="99"/>
    <w:unhideWhenUsed/>
    <w:rsid w:val="00B9593D"/>
    <w:pPr>
      <w:spacing w:after="120" w:line="276" w:lineRule="auto"/>
      <w:ind w:left="283" w:firstLine="0"/>
      <w:jc w:val="left"/>
    </w:pPr>
    <w:rPr>
      <w:rFonts w:asciiTheme="minorHAnsi" w:eastAsiaTheme="minorEastAsia" w:hAnsiTheme="minorHAnsi"/>
      <w:sz w:val="16"/>
      <w:szCs w:val="16"/>
      <w:lang w:val="ru-RU" w:eastAsia="ru-RU"/>
    </w:rPr>
  </w:style>
  <w:style w:type="character" w:customStyle="1" w:styleId="30">
    <w:name w:val="Основной текст с отступом 3 Знак"/>
    <w:basedOn w:val="a0"/>
    <w:link w:val="3"/>
    <w:uiPriority w:val="99"/>
    <w:rsid w:val="00B9593D"/>
    <w:rPr>
      <w:rFonts w:asciiTheme="minorHAnsi" w:eastAsiaTheme="minorEastAsia" w:hAnsiTheme="minorHAnsi"/>
      <w:sz w:val="16"/>
      <w:szCs w:val="16"/>
      <w:lang w:eastAsia="ru-RU"/>
    </w:rPr>
  </w:style>
  <w:style w:type="character" w:styleId="af1">
    <w:name w:val="annotation reference"/>
    <w:basedOn w:val="a0"/>
    <w:uiPriority w:val="99"/>
    <w:semiHidden/>
    <w:unhideWhenUsed/>
    <w:rsid w:val="006A2921"/>
    <w:rPr>
      <w:sz w:val="16"/>
      <w:szCs w:val="16"/>
    </w:rPr>
  </w:style>
  <w:style w:type="paragraph" w:styleId="af2">
    <w:name w:val="annotation text"/>
    <w:basedOn w:val="a"/>
    <w:link w:val="af3"/>
    <w:uiPriority w:val="99"/>
    <w:semiHidden/>
    <w:unhideWhenUsed/>
    <w:rsid w:val="006A2921"/>
    <w:pPr>
      <w:spacing w:line="240" w:lineRule="auto"/>
      <w:ind w:firstLine="0"/>
    </w:pPr>
    <w:rPr>
      <w:rFonts w:eastAsia="Times New Roman" w:cs="Times New Roman"/>
      <w:sz w:val="20"/>
      <w:szCs w:val="20"/>
      <w:lang w:val="ru-RU" w:eastAsia="ru-RU"/>
    </w:rPr>
  </w:style>
  <w:style w:type="character" w:customStyle="1" w:styleId="af3">
    <w:name w:val="Текст примечания Знак"/>
    <w:basedOn w:val="a0"/>
    <w:link w:val="af2"/>
    <w:uiPriority w:val="99"/>
    <w:semiHidden/>
    <w:rsid w:val="006A2921"/>
    <w:rPr>
      <w:rFonts w:eastAsia="Times New Roman" w:cs="Times New Roman"/>
      <w:sz w:val="20"/>
      <w:szCs w:val="20"/>
      <w:lang w:eastAsia="ru-RU"/>
    </w:rPr>
  </w:style>
  <w:style w:type="paragraph" w:styleId="af4">
    <w:name w:val="annotation subject"/>
    <w:basedOn w:val="af2"/>
    <w:next w:val="af2"/>
    <w:link w:val="af5"/>
    <w:uiPriority w:val="99"/>
    <w:semiHidden/>
    <w:unhideWhenUsed/>
    <w:rsid w:val="006A2921"/>
    <w:rPr>
      <w:b/>
      <w:bCs/>
    </w:rPr>
  </w:style>
  <w:style w:type="character" w:customStyle="1" w:styleId="af5">
    <w:name w:val="Тема примечания Знак"/>
    <w:basedOn w:val="af3"/>
    <w:link w:val="af4"/>
    <w:uiPriority w:val="99"/>
    <w:semiHidden/>
    <w:rsid w:val="006A2921"/>
    <w:rPr>
      <w:rFonts w:eastAsia="Times New Roman" w:cs="Times New Roman"/>
      <w:b/>
      <w:bCs/>
      <w:sz w:val="20"/>
      <w:szCs w:val="20"/>
      <w:lang w:eastAsia="ru-RU"/>
    </w:rPr>
  </w:style>
  <w:style w:type="character" w:customStyle="1" w:styleId="12">
    <w:name w:val="Упомянуть1"/>
    <w:basedOn w:val="a0"/>
    <w:uiPriority w:val="99"/>
    <w:semiHidden/>
    <w:unhideWhenUsed/>
    <w:rsid w:val="006A2921"/>
    <w:rPr>
      <w:color w:val="2B579A"/>
      <w:shd w:val="clear" w:color="auto" w:fill="E6E6E6"/>
    </w:rPr>
  </w:style>
  <w:style w:type="numbering" w:customStyle="1" w:styleId="13">
    <w:name w:val="Нет списка1"/>
    <w:next w:val="a2"/>
    <w:uiPriority w:val="99"/>
    <w:semiHidden/>
    <w:unhideWhenUsed/>
    <w:rsid w:val="006A2921"/>
  </w:style>
  <w:style w:type="paragraph" w:styleId="af6">
    <w:name w:val="Title"/>
    <w:basedOn w:val="a"/>
    <w:next w:val="a"/>
    <w:link w:val="af7"/>
    <w:uiPriority w:val="10"/>
    <w:qFormat/>
    <w:rsid w:val="006A2921"/>
    <w:pPr>
      <w:ind w:firstLine="567"/>
      <w:contextualSpacing/>
    </w:pPr>
    <w:rPr>
      <w:rFonts w:eastAsiaTheme="majorEastAsia" w:cstheme="majorBidi"/>
      <w:b/>
      <w:spacing w:val="-10"/>
      <w:kern w:val="28"/>
      <w:szCs w:val="56"/>
      <w:lang w:eastAsia="uk-UA"/>
    </w:rPr>
  </w:style>
  <w:style w:type="character" w:customStyle="1" w:styleId="af7">
    <w:name w:val="Название Знак"/>
    <w:basedOn w:val="a0"/>
    <w:link w:val="af6"/>
    <w:uiPriority w:val="10"/>
    <w:rsid w:val="006A2921"/>
    <w:rPr>
      <w:rFonts w:eastAsiaTheme="majorEastAsia" w:cstheme="majorBidi"/>
      <w:b/>
      <w:spacing w:val="-10"/>
      <w:kern w:val="28"/>
      <w:szCs w:val="56"/>
      <w:lang w:val="uk-UA" w:eastAsia="uk-UA"/>
    </w:rPr>
  </w:style>
  <w:style w:type="paragraph" w:styleId="af8">
    <w:name w:val="No Spacing"/>
    <w:uiPriority w:val="1"/>
    <w:qFormat/>
    <w:rsid w:val="006A2921"/>
    <w:pPr>
      <w:spacing w:line="240" w:lineRule="auto"/>
      <w:ind w:firstLine="567"/>
    </w:pPr>
    <w:rPr>
      <w:rFonts w:eastAsia="Times New Roman" w:cs="Times New Roman"/>
      <w:b/>
      <w:lang w:val="uk-UA" w:eastAsia="uk-UA"/>
    </w:rPr>
  </w:style>
  <w:style w:type="paragraph" w:styleId="af9">
    <w:name w:val="Subtitle"/>
    <w:basedOn w:val="a"/>
    <w:next w:val="a"/>
    <w:link w:val="afa"/>
    <w:uiPriority w:val="11"/>
    <w:qFormat/>
    <w:rsid w:val="006A2921"/>
    <w:pPr>
      <w:numPr>
        <w:ilvl w:val="1"/>
      </w:numPr>
      <w:spacing w:after="160"/>
      <w:ind w:firstLine="709"/>
    </w:pPr>
    <w:rPr>
      <w:rFonts w:eastAsiaTheme="minorEastAsia"/>
      <w:b/>
      <w:spacing w:val="15"/>
      <w:lang w:val="ru-RU" w:eastAsia="ru-RU"/>
    </w:rPr>
  </w:style>
  <w:style w:type="character" w:customStyle="1" w:styleId="afa">
    <w:name w:val="Подзаголовок Знак"/>
    <w:basedOn w:val="a0"/>
    <w:link w:val="af9"/>
    <w:uiPriority w:val="11"/>
    <w:rsid w:val="006A2921"/>
    <w:rPr>
      <w:rFonts w:eastAsiaTheme="minorEastAsia"/>
      <w:b/>
      <w:spacing w:val="15"/>
      <w:lang w:eastAsia="ru-RU"/>
    </w:rPr>
  </w:style>
  <w:style w:type="paragraph" w:customStyle="1" w:styleId="14">
    <w:name w:val="Обычный1"/>
    <w:rsid w:val="00D648C0"/>
    <w:pPr>
      <w:widowControl w:val="0"/>
      <w:spacing w:line="240" w:lineRule="auto"/>
      <w:ind w:firstLine="0"/>
      <w:jc w:val="left"/>
    </w:pPr>
    <w:rPr>
      <w:rFonts w:eastAsia="Times New Roman" w:cs="Times New Roman"/>
      <w:sz w:val="20"/>
      <w:szCs w:val="20"/>
      <w:lang w:val="uk-UA" w:eastAsia="ru-RU"/>
    </w:rPr>
  </w:style>
  <w:style w:type="paragraph" w:styleId="HTML">
    <w:name w:val="HTML Preformatted"/>
    <w:basedOn w:val="a"/>
    <w:link w:val="HTML0"/>
    <w:uiPriority w:val="99"/>
    <w:semiHidden/>
    <w:unhideWhenUsed/>
    <w:rsid w:val="003504E1"/>
    <w:pPr>
      <w:spacing w:line="240" w:lineRule="auto"/>
    </w:pPr>
    <w:rPr>
      <w:rFonts w:ascii="Consolas" w:hAnsi="Consolas" w:cs="Consolas"/>
      <w:sz w:val="20"/>
      <w:szCs w:val="20"/>
    </w:rPr>
  </w:style>
  <w:style w:type="character" w:customStyle="1" w:styleId="HTML0">
    <w:name w:val="Стандартный HTML Знак"/>
    <w:basedOn w:val="a0"/>
    <w:link w:val="HTML"/>
    <w:uiPriority w:val="99"/>
    <w:semiHidden/>
    <w:rsid w:val="003504E1"/>
    <w:rPr>
      <w:rFonts w:ascii="Consolas" w:hAnsi="Consolas" w:cs="Consolas"/>
      <w:sz w:val="20"/>
      <w:szCs w:val="20"/>
      <w:lang w:val="uk-UA"/>
    </w:rPr>
  </w:style>
  <w:style w:type="character" w:styleId="afb">
    <w:name w:val="FollowedHyperlink"/>
    <w:basedOn w:val="a0"/>
    <w:uiPriority w:val="99"/>
    <w:semiHidden/>
    <w:unhideWhenUsed/>
    <w:rsid w:val="00A32F5E"/>
    <w:rPr>
      <w:color w:val="954F72" w:themeColor="followedHyperlink"/>
      <w:u w:val="single"/>
    </w:rPr>
  </w:style>
  <w:style w:type="character" w:customStyle="1" w:styleId="15">
    <w:name w:val="Неразрешенное упоминание1"/>
    <w:basedOn w:val="a0"/>
    <w:uiPriority w:val="99"/>
    <w:semiHidden/>
    <w:unhideWhenUsed/>
    <w:rsid w:val="008E6285"/>
    <w:rPr>
      <w:color w:val="605E5C"/>
      <w:shd w:val="clear" w:color="auto" w:fill="E1DFDD"/>
    </w:rPr>
  </w:style>
  <w:style w:type="table" w:customStyle="1" w:styleId="16">
    <w:name w:val="Сетка таблицы1"/>
    <w:basedOn w:val="a1"/>
    <w:next w:val="a9"/>
    <w:uiPriority w:val="39"/>
    <w:rsid w:val="008E6285"/>
    <w:pPr>
      <w:spacing w:line="240" w:lineRule="auto"/>
      <w:ind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c">
    <w:name w:val="Normal (Web)"/>
    <w:basedOn w:val="a"/>
    <w:rsid w:val="008E6285"/>
    <w:pPr>
      <w:spacing w:before="100" w:beforeAutospacing="1" w:after="100" w:afterAutospacing="1" w:line="240" w:lineRule="auto"/>
      <w:ind w:firstLine="0"/>
      <w:jc w:val="left"/>
    </w:pPr>
    <w:rPr>
      <w:rFonts w:eastAsia="Times New Roman" w:cs="Times New Roman"/>
      <w:color w:val="000000"/>
      <w:sz w:val="24"/>
      <w:szCs w:val="24"/>
      <w:lang w:val="ru-RU" w:eastAsia="ru-RU"/>
    </w:rPr>
  </w:style>
  <w:style w:type="paragraph" w:styleId="afd">
    <w:name w:val="Body Text"/>
    <w:basedOn w:val="a"/>
    <w:link w:val="afe"/>
    <w:rsid w:val="008E6285"/>
    <w:pPr>
      <w:spacing w:line="240" w:lineRule="auto"/>
      <w:ind w:firstLine="0"/>
    </w:pPr>
    <w:rPr>
      <w:rFonts w:eastAsia="Times New Roman" w:cs="Times New Roman"/>
      <w:szCs w:val="24"/>
      <w:lang w:val="ru-RU" w:eastAsia="ru-RU"/>
    </w:rPr>
  </w:style>
  <w:style w:type="character" w:customStyle="1" w:styleId="afe">
    <w:name w:val="Основной текст Знак"/>
    <w:basedOn w:val="a0"/>
    <w:link w:val="afd"/>
    <w:rsid w:val="008E6285"/>
    <w:rPr>
      <w:rFonts w:eastAsia="Times New Roman" w:cs="Times New Roman"/>
      <w:szCs w:val="24"/>
      <w:lang w:eastAsia="ru-RU"/>
    </w:rPr>
  </w:style>
  <w:style w:type="paragraph" w:customStyle="1" w:styleId="formattext">
    <w:name w:val="formattext"/>
    <w:basedOn w:val="a"/>
    <w:rsid w:val="008E6285"/>
    <w:pPr>
      <w:spacing w:before="100" w:beforeAutospacing="1" w:after="100" w:afterAutospacing="1" w:line="240" w:lineRule="auto"/>
      <w:ind w:firstLine="0"/>
      <w:jc w:val="left"/>
    </w:pPr>
    <w:rPr>
      <w:rFonts w:eastAsia="Times New Roman" w:cs="Times New Roman"/>
      <w:sz w:val="24"/>
      <w:szCs w:val="24"/>
      <w:lang w:val="ru-RU" w:eastAsia="ru-RU"/>
    </w:rPr>
  </w:style>
  <w:style w:type="paragraph" w:styleId="aff">
    <w:name w:val="Body Text Indent"/>
    <w:basedOn w:val="a"/>
    <w:link w:val="aff0"/>
    <w:uiPriority w:val="99"/>
    <w:semiHidden/>
    <w:unhideWhenUsed/>
    <w:rsid w:val="008E6285"/>
    <w:pPr>
      <w:spacing w:after="120" w:line="259" w:lineRule="auto"/>
      <w:ind w:left="283" w:firstLine="0"/>
      <w:jc w:val="left"/>
    </w:pPr>
    <w:rPr>
      <w:rFonts w:asciiTheme="minorHAnsi" w:hAnsiTheme="minorHAnsi"/>
      <w:sz w:val="22"/>
      <w:lang w:val="ru-RU"/>
    </w:rPr>
  </w:style>
  <w:style w:type="character" w:customStyle="1" w:styleId="aff0">
    <w:name w:val="Основной текст с отступом Знак"/>
    <w:basedOn w:val="a0"/>
    <w:link w:val="aff"/>
    <w:uiPriority w:val="99"/>
    <w:semiHidden/>
    <w:rsid w:val="008E6285"/>
    <w:rPr>
      <w:rFonts w:asciiTheme="minorHAnsi" w:hAnsiTheme="minorHAnsi"/>
      <w:sz w:val="22"/>
    </w:rPr>
  </w:style>
  <w:style w:type="character" w:customStyle="1" w:styleId="17">
    <w:name w:val="Неразрешенное упоминание1"/>
    <w:basedOn w:val="a0"/>
    <w:uiPriority w:val="99"/>
    <w:semiHidden/>
    <w:unhideWhenUsed/>
    <w:rsid w:val="00BB0249"/>
    <w:rPr>
      <w:color w:val="605E5C"/>
      <w:shd w:val="clear" w:color="auto" w:fill="E1DFDD"/>
    </w:rPr>
  </w:style>
  <w:style w:type="paragraph" w:styleId="aff1">
    <w:name w:val="footnote text"/>
    <w:basedOn w:val="a"/>
    <w:link w:val="aff2"/>
    <w:semiHidden/>
    <w:rsid w:val="00B21889"/>
    <w:pPr>
      <w:spacing w:line="264" w:lineRule="auto"/>
      <w:ind w:firstLine="357"/>
    </w:pPr>
    <w:rPr>
      <w:rFonts w:eastAsia="Times New Roman" w:cs="Times New Roman"/>
      <w:sz w:val="20"/>
      <w:szCs w:val="20"/>
      <w:lang w:eastAsia="ru-RU"/>
    </w:rPr>
  </w:style>
  <w:style w:type="character" w:customStyle="1" w:styleId="aff2">
    <w:name w:val="Текст сноски Знак"/>
    <w:basedOn w:val="a0"/>
    <w:link w:val="aff1"/>
    <w:semiHidden/>
    <w:rsid w:val="00B21889"/>
    <w:rPr>
      <w:rFonts w:eastAsia="Times New Roman" w:cs="Times New Roman"/>
      <w:sz w:val="20"/>
      <w:szCs w:val="20"/>
      <w:lang w:val="uk-UA" w:eastAsia="ru-RU"/>
    </w:rPr>
  </w:style>
  <w:style w:type="character" w:styleId="aff3">
    <w:name w:val="footnote reference"/>
    <w:semiHidden/>
    <w:rsid w:val="00B21889"/>
    <w:rPr>
      <w:vertAlign w:val="superscript"/>
    </w:rPr>
  </w:style>
  <w:style w:type="paragraph" w:customStyle="1" w:styleId="TableParagraph">
    <w:name w:val="Table Paragraph"/>
    <w:basedOn w:val="a"/>
    <w:uiPriority w:val="1"/>
    <w:qFormat/>
    <w:rsid w:val="00B21889"/>
    <w:pPr>
      <w:widowControl w:val="0"/>
      <w:autoSpaceDE w:val="0"/>
      <w:autoSpaceDN w:val="0"/>
      <w:spacing w:line="240" w:lineRule="auto"/>
      <w:ind w:firstLine="0"/>
      <w:jc w:val="left"/>
    </w:pPr>
    <w:rPr>
      <w:rFonts w:eastAsia="Times New Roman" w:cs="Times New Roman"/>
      <w:sz w:val="22"/>
      <w:lang w:val="en-US"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ru-RU"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6944"/>
    <w:rPr>
      <w:lang w:val="uk-UA"/>
    </w:rPr>
  </w:style>
  <w:style w:type="paragraph" w:styleId="1">
    <w:name w:val="heading 1"/>
    <w:basedOn w:val="a"/>
    <w:next w:val="a"/>
    <w:link w:val="10"/>
    <w:uiPriority w:val="9"/>
    <w:qFormat/>
    <w:rsid w:val="000540CB"/>
    <w:pPr>
      <w:keepNext/>
      <w:keepLines/>
      <w:jc w:val="center"/>
      <w:outlineLvl w:val="0"/>
    </w:pPr>
    <w:rPr>
      <w:rFonts w:eastAsiaTheme="majorEastAsia" w:cstheme="majorBidi"/>
      <w:szCs w:val="32"/>
    </w:rPr>
  </w:style>
  <w:style w:type="paragraph" w:styleId="2">
    <w:name w:val="heading 2"/>
    <w:basedOn w:val="a"/>
    <w:next w:val="a"/>
    <w:link w:val="20"/>
    <w:uiPriority w:val="9"/>
    <w:unhideWhenUsed/>
    <w:qFormat/>
    <w:rsid w:val="000540CB"/>
    <w:pPr>
      <w:keepNext/>
      <w:keepLines/>
      <w:outlineLvl w:val="1"/>
    </w:pPr>
    <w:rPr>
      <w:rFonts w:eastAsiaTheme="majorEastAsia" w:cstheme="majorBidi"/>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277FA"/>
    <w:pPr>
      <w:tabs>
        <w:tab w:val="center" w:pos="4677"/>
        <w:tab w:val="right" w:pos="9355"/>
      </w:tabs>
      <w:spacing w:line="240" w:lineRule="auto"/>
    </w:pPr>
  </w:style>
  <w:style w:type="character" w:customStyle="1" w:styleId="a4">
    <w:name w:val="Верхний колонтитул Знак"/>
    <w:basedOn w:val="a0"/>
    <w:link w:val="a3"/>
    <w:uiPriority w:val="99"/>
    <w:rsid w:val="001277FA"/>
    <w:rPr>
      <w:lang w:val="uk-UA"/>
    </w:rPr>
  </w:style>
  <w:style w:type="paragraph" w:styleId="a5">
    <w:name w:val="footer"/>
    <w:basedOn w:val="a"/>
    <w:link w:val="a6"/>
    <w:uiPriority w:val="99"/>
    <w:unhideWhenUsed/>
    <w:rsid w:val="001277FA"/>
    <w:pPr>
      <w:tabs>
        <w:tab w:val="center" w:pos="4677"/>
        <w:tab w:val="right" w:pos="9355"/>
      </w:tabs>
      <w:spacing w:line="240" w:lineRule="auto"/>
    </w:pPr>
  </w:style>
  <w:style w:type="character" w:customStyle="1" w:styleId="a6">
    <w:name w:val="Нижний колонтитул Знак"/>
    <w:basedOn w:val="a0"/>
    <w:link w:val="a5"/>
    <w:uiPriority w:val="99"/>
    <w:rsid w:val="001277FA"/>
    <w:rPr>
      <w:lang w:val="uk-UA"/>
    </w:rPr>
  </w:style>
  <w:style w:type="paragraph" w:customStyle="1" w:styleId="a7">
    <w:name w:val="Чертежный"/>
    <w:rsid w:val="001277FA"/>
    <w:pPr>
      <w:spacing w:line="240" w:lineRule="auto"/>
      <w:ind w:firstLine="0"/>
    </w:pPr>
    <w:rPr>
      <w:rFonts w:ascii="ISOCPEUR" w:eastAsia="Times New Roman" w:hAnsi="ISOCPEUR" w:cs="Times New Roman"/>
      <w:i/>
      <w:szCs w:val="20"/>
      <w:lang w:val="uk-UA" w:eastAsia="ru-RU"/>
    </w:rPr>
  </w:style>
  <w:style w:type="character" w:styleId="a8">
    <w:name w:val="page number"/>
    <w:basedOn w:val="a0"/>
    <w:uiPriority w:val="99"/>
    <w:rsid w:val="001277FA"/>
    <w:rPr>
      <w:rFonts w:cs="Times New Roman"/>
    </w:rPr>
  </w:style>
  <w:style w:type="table" w:styleId="a9">
    <w:name w:val="Table Grid"/>
    <w:basedOn w:val="a1"/>
    <w:uiPriority w:val="39"/>
    <w:rsid w:val="002274D2"/>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rsid w:val="00457163"/>
    <w:rPr>
      <w:color w:val="0563C1" w:themeColor="hyperlink"/>
      <w:u w:val="single"/>
    </w:rPr>
  </w:style>
  <w:style w:type="paragraph" w:styleId="ab">
    <w:name w:val="Balloon Text"/>
    <w:basedOn w:val="a"/>
    <w:link w:val="ac"/>
    <w:uiPriority w:val="99"/>
    <w:semiHidden/>
    <w:unhideWhenUsed/>
    <w:rsid w:val="00FA7A18"/>
    <w:pPr>
      <w:spacing w:line="240" w:lineRule="auto"/>
    </w:pPr>
    <w:rPr>
      <w:rFonts w:ascii="Segoe UI" w:hAnsi="Segoe UI" w:cs="Segoe UI"/>
      <w:sz w:val="18"/>
      <w:szCs w:val="18"/>
    </w:rPr>
  </w:style>
  <w:style w:type="character" w:customStyle="1" w:styleId="ac">
    <w:name w:val="Текст выноски Знак"/>
    <w:basedOn w:val="a0"/>
    <w:link w:val="ab"/>
    <w:uiPriority w:val="99"/>
    <w:semiHidden/>
    <w:rsid w:val="00FA7A18"/>
    <w:rPr>
      <w:rFonts w:ascii="Segoe UI" w:hAnsi="Segoe UI" w:cs="Segoe UI"/>
      <w:sz w:val="18"/>
      <w:szCs w:val="18"/>
      <w:lang w:val="uk-UA"/>
    </w:rPr>
  </w:style>
  <w:style w:type="paragraph" w:styleId="ad">
    <w:name w:val="List Paragraph"/>
    <w:basedOn w:val="a"/>
    <w:uiPriority w:val="34"/>
    <w:qFormat/>
    <w:rsid w:val="000D0CD9"/>
    <w:pPr>
      <w:ind w:left="720"/>
      <w:contextualSpacing/>
    </w:pPr>
  </w:style>
  <w:style w:type="character" w:styleId="ae">
    <w:name w:val="Placeholder Text"/>
    <w:basedOn w:val="a0"/>
    <w:uiPriority w:val="99"/>
    <w:semiHidden/>
    <w:rsid w:val="00CA618B"/>
    <w:rPr>
      <w:color w:val="808080"/>
    </w:rPr>
  </w:style>
  <w:style w:type="character" w:customStyle="1" w:styleId="10">
    <w:name w:val="Заголовок 1 Знак"/>
    <w:basedOn w:val="a0"/>
    <w:link w:val="1"/>
    <w:uiPriority w:val="9"/>
    <w:rsid w:val="000540CB"/>
    <w:rPr>
      <w:rFonts w:eastAsiaTheme="majorEastAsia" w:cstheme="majorBidi"/>
      <w:szCs w:val="32"/>
      <w:lang w:val="uk-UA"/>
    </w:rPr>
  </w:style>
  <w:style w:type="character" w:customStyle="1" w:styleId="20">
    <w:name w:val="Заголовок 2 Знак"/>
    <w:basedOn w:val="a0"/>
    <w:link w:val="2"/>
    <w:uiPriority w:val="9"/>
    <w:rsid w:val="000540CB"/>
    <w:rPr>
      <w:rFonts w:eastAsiaTheme="majorEastAsia" w:cstheme="majorBidi"/>
      <w:szCs w:val="26"/>
      <w:lang w:val="uk-UA"/>
    </w:rPr>
  </w:style>
  <w:style w:type="paragraph" w:styleId="af">
    <w:name w:val="TOC Heading"/>
    <w:basedOn w:val="1"/>
    <w:next w:val="a"/>
    <w:uiPriority w:val="39"/>
    <w:unhideWhenUsed/>
    <w:qFormat/>
    <w:rsid w:val="001C78BB"/>
    <w:pPr>
      <w:spacing w:line="259" w:lineRule="auto"/>
      <w:ind w:firstLine="0"/>
      <w:jc w:val="left"/>
      <w:outlineLvl w:val="9"/>
    </w:pPr>
    <w:rPr>
      <w:lang w:val="ru-RU" w:eastAsia="ru-RU"/>
    </w:rPr>
  </w:style>
  <w:style w:type="paragraph" w:styleId="11">
    <w:name w:val="toc 1"/>
    <w:basedOn w:val="a"/>
    <w:next w:val="a"/>
    <w:autoRedefine/>
    <w:uiPriority w:val="39"/>
    <w:unhideWhenUsed/>
    <w:rsid w:val="00DD68E8"/>
    <w:pPr>
      <w:tabs>
        <w:tab w:val="right" w:leader="dot" w:pos="9781"/>
      </w:tabs>
      <w:ind w:right="282" w:firstLine="0"/>
    </w:pPr>
  </w:style>
  <w:style w:type="paragraph" w:styleId="21">
    <w:name w:val="toc 2"/>
    <w:basedOn w:val="a"/>
    <w:next w:val="a"/>
    <w:autoRedefine/>
    <w:uiPriority w:val="39"/>
    <w:unhideWhenUsed/>
    <w:rsid w:val="00E17DE8"/>
    <w:pPr>
      <w:tabs>
        <w:tab w:val="right" w:leader="dot" w:pos="9781"/>
      </w:tabs>
      <w:ind w:left="280" w:right="282" w:firstLine="0"/>
    </w:pPr>
  </w:style>
  <w:style w:type="character" w:styleId="af0">
    <w:name w:val="Strong"/>
    <w:basedOn w:val="a0"/>
    <w:uiPriority w:val="22"/>
    <w:qFormat/>
    <w:rsid w:val="00896A4C"/>
    <w:rPr>
      <w:b/>
      <w:bCs/>
    </w:rPr>
  </w:style>
  <w:style w:type="character" w:customStyle="1" w:styleId="apple-converted-space">
    <w:name w:val="apple-converted-space"/>
    <w:basedOn w:val="a0"/>
    <w:rsid w:val="00896A4C"/>
  </w:style>
  <w:style w:type="paragraph" w:styleId="3">
    <w:name w:val="Body Text Indent 3"/>
    <w:basedOn w:val="a"/>
    <w:link w:val="30"/>
    <w:uiPriority w:val="99"/>
    <w:unhideWhenUsed/>
    <w:rsid w:val="00B9593D"/>
    <w:pPr>
      <w:spacing w:after="120" w:line="276" w:lineRule="auto"/>
      <w:ind w:left="283" w:firstLine="0"/>
      <w:jc w:val="left"/>
    </w:pPr>
    <w:rPr>
      <w:rFonts w:asciiTheme="minorHAnsi" w:eastAsiaTheme="minorEastAsia" w:hAnsiTheme="minorHAnsi"/>
      <w:sz w:val="16"/>
      <w:szCs w:val="16"/>
      <w:lang w:val="ru-RU" w:eastAsia="ru-RU"/>
    </w:rPr>
  </w:style>
  <w:style w:type="character" w:customStyle="1" w:styleId="30">
    <w:name w:val="Основной текст с отступом 3 Знак"/>
    <w:basedOn w:val="a0"/>
    <w:link w:val="3"/>
    <w:uiPriority w:val="99"/>
    <w:rsid w:val="00B9593D"/>
    <w:rPr>
      <w:rFonts w:asciiTheme="minorHAnsi" w:eastAsiaTheme="minorEastAsia" w:hAnsiTheme="minorHAnsi"/>
      <w:sz w:val="16"/>
      <w:szCs w:val="16"/>
      <w:lang w:eastAsia="ru-RU"/>
    </w:rPr>
  </w:style>
  <w:style w:type="character" w:styleId="af1">
    <w:name w:val="annotation reference"/>
    <w:basedOn w:val="a0"/>
    <w:uiPriority w:val="99"/>
    <w:semiHidden/>
    <w:unhideWhenUsed/>
    <w:rsid w:val="006A2921"/>
    <w:rPr>
      <w:sz w:val="16"/>
      <w:szCs w:val="16"/>
    </w:rPr>
  </w:style>
  <w:style w:type="paragraph" w:styleId="af2">
    <w:name w:val="annotation text"/>
    <w:basedOn w:val="a"/>
    <w:link w:val="af3"/>
    <w:uiPriority w:val="99"/>
    <w:semiHidden/>
    <w:unhideWhenUsed/>
    <w:rsid w:val="006A2921"/>
    <w:pPr>
      <w:spacing w:line="240" w:lineRule="auto"/>
      <w:ind w:firstLine="0"/>
    </w:pPr>
    <w:rPr>
      <w:rFonts w:eastAsia="Times New Roman" w:cs="Times New Roman"/>
      <w:sz w:val="20"/>
      <w:szCs w:val="20"/>
      <w:lang w:val="ru-RU" w:eastAsia="ru-RU"/>
    </w:rPr>
  </w:style>
  <w:style w:type="character" w:customStyle="1" w:styleId="af3">
    <w:name w:val="Текст примечания Знак"/>
    <w:basedOn w:val="a0"/>
    <w:link w:val="af2"/>
    <w:uiPriority w:val="99"/>
    <w:semiHidden/>
    <w:rsid w:val="006A2921"/>
    <w:rPr>
      <w:rFonts w:eastAsia="Times New Roman" w:cs="Times New Roman"/>
      <w:sz w:val="20"/>
      <w:szCs w:val="20"/>
      <w:lang w:eastAsia="ru-RU"/>
    </w:rPr>
  </w:style>
  <w:style w:type="paragraph" w:styleId="af4">
    <w:name w:val="annotation subject"/>
    <w:basedOn w:val="af2"/>
    <w:next w:val="af2"/>
    <w:link w:val="af5"/>
    <w:uiPriority w:val="99"/>
    <w:semiHidden/>
    <w:unhideWhenUsed/>
    <w:rsid w:val="006A2921"/>
    <w:rPr>
      <w:b/>
      <w:bCs/>
    </w:rPr>
  </w:style>
  <w:style w:type="character" w:customStyle="1" w:styleId="af5">
    <w:name w:val="Тема примечания Знак"/>
    <w:basedOn w:val="af3"/>
    <w:link w:val="af4"/>
    <w:uiPriority w:val="99"/>
    <w:semiHidden/>
    <w:rsid w:val="006A2921"/>
    <w:rPr>
      <w:rFonts w:eastAsia="Times New Roman" w:cs="Times New Roman"/>
      <w:b/>
      <w:bCs/>
      <w:sz w:val="20"/>
      <w:szCs w:val="20"/>
      <w:lang w:eastAsia="ru-RU"/>
    </w:rPr>
  </w:style>
  <w:style w:type="character" w:customStyle="1" w:styleId="12">
    <w:name w:val="Упомянуть1"/>
    <w:basedOn w:val="a0"/>
    <w:uiPriority w:val="99"/>
    <w:semiHidden/>
    <w:unhideWhenUsed/>
    <w:rsid w:val="006A2921"/>
    <w:rPr>
      <w:color w:val="2B579A"/>
      <w:shd w:val="clear" w:color="auto" w:fill="E6E6E6"/>
    </w:rPr>
  </w:style>
  <w:style w:type="numbering" w:customStyle="1" w:styleId="13">
    <w:name w:val="Нет списка1"/>
    <w:next w:val="a2"/>
    <w:uiPriority w:val="99"/>
    <w:semiHidden/>
    <w:unhideWhenUsed/>
    <w:rsid w:val="006A2921"/>
  </w:style>
  <w:style w:type="paragraph" w:styleId="af6">
    <w:name w:val="Title"/>
    <w:basedOn w:val="a"/>
    <w:next w:val="a"/>
    <w:link w:val="af7"/>
    <w:uiPriority w:val="10"/>
    <w:qFormat/>
    <w:rsid w:val="006A2921"/>
    <w:pPr>
      <w:ind w:firstLine="567"/>
      <w:contextualSpacing/>
    </w:pPr>
    <w:rPr>
      <w:rFonts w:eastAsiaTheme="majorEastAsia" w:cstheme="majorBidi"/>
      <w:b/>
      <w:spacing w:val="-10"/>
      <w:kern w:val="28"/>
      <w:szCs w:val="56"/>
      <w:lang w:eastAsia="uk-UA"/>
    </w:rPr>
  </w:style>
  <w:style w:type="character" w:customStyle="1" w:styleId="af7">
    <w:name w:val="Название Знак"/>
    <w:basedOn w:val="a0"/>
    <w:link w:val="af6"/>
    <w:uiPriority w:val="10"/>
    <w:rsid w:val="006A2921"/>
    <w:rPr>
      <w:rFonts w:eastAsiaTheme="majorEastAsia" w:cstheme="majorBidi"/>
      <w:b/>
      <w:spacing w:val="-10"/>
      <w:kern w:val="28"/>
      <w:szCs w:val="56"/>
      <w:lang w:val="uk-UA" w:eastAsia="uk-UA"/>
    </w:rPr>
  </w:style>
  <w:style w:type="paragraph" w:styleId="af8">
    <w:name w:val="No Spacing"/>
    <w:uiPriority w:val="1"/>
    <w:qFormat/>
    <w:rsid w:val="006A2921"/>
    <w:pPr>
      <w:spacing w:line="240" w:lineRule="auto"/>
      <w:ind w:firstLine="567"/>
    </w:pPr>
    <w:rPr>
      <w:rFonts w:eastAsia="Times New Roman" w:cs="Times New Roman"/>
      <w:b/>
      <w:lang w:val="uk-UA" w:eastAsia="uk-UA"/>
    </w:rPr>
  </w:style>
  <w:style w:type="paragraph" w:styleId="af9">
    <w:name w:val="Subtitle"/>
    <w:basedOn w:val="a"/>
    <w:next w:val="a"/>
    <w:link w:val="afa"/>
    <w:uiPriority w:val="11"/>
    <w:qFormat/>
    <w:rsid w:val="006A2921"/>
    <w:pPr>
      <w:numPr>
        <w:ilvl w:val="1"/>
      </w:numPr>
      <w:spacing w:after="160"/>
      <w:ind w:firstLine="709"/>
    </w:pPr>
    <w:rPr>
      <w:rFonts w:eastAsiaTheme="minorEastAsia"/>
      <w:b/>
      <w:spacing w:val="15"/>
      <w:lang w:val="ru-RU" w:eastAsia="ru-RU"/>
    </w:rPr>
  </w:style>
  <w:style w:type="character" w:customStyle="1" w:styleId="afa">
    <w:name w:val="Подзаголовок Знак"/>
    <w:basedOn w:val="a0"/>
    <w:link w:val="af9"/>
    <w:uiPriority w:val="11"/>
    <w:rsid w:val="006A2921"/>
    <w:rPr>
      <w:rFonts w:eastAsiaTheme="minorEastAsia"/>
      <w:b/>
      <w:spacing w:val="15"/>
      <w:lang w:eastAsia="ru-RU"/>
    </w:rPr>
  </w:style>
  <w:style w:type="paragraph" w:customStyle="1" w:styleId="14">
    <w:name w:val="Обычный1"/>
    <w:rsid w:val="00D648C0"/>
    <w:pPr>
      <w:widowControl w:val="0"/>
      <w:spacing w:line="240" w:lineRule="auto"/>
      <w:ind w:firstLine="0"/>
      <w:jc w:val="left"/>
    </w:pPr>
    <w:rPr>
      <w:rFonts w:eastAsia="Times New Roman" w:cs="Times New Roman"/>
      <w:sz w:val="20"/>
      <w:szCs w:val="20"/>
      <w:lang w:val="uk-UA" w:eastAsia="ru-RU"/>
    </w:rPr>
  </w:style>
  <w:style w:type="paragraph" w:styleId="HTML">
    <w:name w:val="HTML Preformatted"/>
    <w:basedOn w:val="a"/>
    <w:link w:val="HTML0"/>
    <w:uiPriority w:val="99"/>
    <w:semiHidden/>
    <w:unhideWhenUsed/>
    <w:rsid w:val="003504E1"/>
    <w:pPr>
      <w:spacing w:line="240" w:lineRule="auto"/>
    </w:pPr>
    <w:rPr>
      <w:rFonts w:ascii="Consolas" w:hAnsi="Consolas" w:cs="Consolas"/>
      <w:sz w:val="20"/>
      <w:szCs w:val="20"/>
    </w:rPr>
  </w:style>
  <w:style w:type="character" w:customStyle="1" w:styleId="HTML0">
    <w:name w:val="Стандартный HTML Знак"/>
    <w:basedOn w:val="a0"/>
    <w:link w:val="HTML"/>
    <w:uiPriority w:val="99"/>
    <w:semiHidden/>
    <w:rsid w:val="003504E1"/>
    <w:rPr>
      <w:rFonts w:ascii="Consolas" w:hAnsi="Consolas" w:cs="Consolas"/>
      <w:sz w:val="20"/>
      <w:szCs w:val="20"/>
      <w:lang w:val="uk-UA"/>
    </w:rPr>
  </w:style>
  <w:style w:type="character" w:styleId="afb">
    <w:name w:val="FollowedHyperlink"/>
    <w:basedOn w:val="a0"/>
    <w:uiPriority w:val="99"/>
    <w:semiHidden/>
    <w:unhideWhenUsed/>
    <w:rsid w:val="00A32F5E"/>
    <w:rPr>
      <w:color w:val="954F72" w:themeColor="followedHyperlink"/>
      <w:u w:val="single"/>
    </w:rPr>
  </w:style>
  <w:style w:type="character" w:customStyle="1" w:styleId="15">
    <w:name w:val="Неразрешенное упоминание1"/>
    <w:basedOn w:val="a0"/>
    <w:uiPriority w:val="99"/>
    <w:semiHidden/>
    <w:unhideWhenUsed/>
    <w:rsid w:val="008E6285"/>
    <w:rPr>
      <w:color w:val="605E5C"/>
      <w:shd w:val="clear" w:color="auto" w:fill="E1DFDD"/>
    </w:rPr>
  </w:style>
  <w:style w:type="table" w:customStyle="1" w:styleId="16">
    <w:name w:val="Сетка таблицы1"/>
    <w:basedOn w:val="a1"/>
    <w:next w:val="a9"/>
    <w:uiPriority w:val="39"/>
    <w:rsid w:val="008E6285"/>
    <w:pPr>
      <w:spacing w:line="240" w:lineRule="auto"/>
      <w:ind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c">
    <w:name w:val="Normal (Web)"/>
    <w:basedOn w:val="a"/>
    <w:rsid w:val="008E6285"/>
    <w:pPr>
      <w:spacing w:before="100" w:beforeAutospacing="1" w:after="100" w:afterAutospacing="1" w:line="240" w:lineRule="auto"/>
      <w:ind w:firstLine="0"/>
      <w:jc w:val="left"/>
    </w:pPr>
    <w:rPr>
      <w:rFonts w:eastAsia="Times New Roman" w:cs="Times New Roman"/>
      <w:color w:val="000000"/>
      <w:sz w:val="24"/>
      <w:szCs w:val="24"/>
      <w:lang w:val="ru-RU" w:eastAsia="ru-RU"/>
    </w:rPr>
  </w:style>
  <w:style w:type="paragraph" w:styleId="afd">
    <w:name w:val="Body Text"/>
    <w:basedOn w:val="a"/>
    <w:link w:val="afe"/>
    <w:rsid w:val="008E6285"/>
    <w:pPr>
      <w:spacing w:line="240" w:lineRule="auto"/>
      <w:ind w:firstLine="0"/>
    </w:pPr>
    <w:rPr>
      <w:rFonts w:eastAsia="Times New Roman" w:cs="Times New Roman"/>
      <w:szCs w:val="24"/>
      <w:lang w:val="ru-RU" w:eastAsia="ru-RU"/>
    </w:rPr>
  </w:style>
  <w:style w:type="character" w:customStyle="1" w:styleId="afe">
    <w:name w:val="Основной текст Знак"/>
    <w:basedOn w:val="a0"/>
    <w:link w:val="afd"/>
    <w:rsid w:val="008E6285"/>
    <w:rPr>
      <w:rFonts w:eastAsia="Times New Roman" w:cs="Times New Roman"/>
      <w:szCs w:val="24"/>
      <w:lang w:eastAsia="ru-RU"/>
    </w:rPr>
  </w:style>
  <w:style w:type="paragraph" w:customStyle="1" w:styleId="formattext">
    <w:name w:val="formattext"/>
    <w:basedOn w:val="a"/>
    <w:rsid w:val="008E6285"/>
    <w:pPr>
      <w:spacing w:before="100" w:beforeAutospacing="1" w:after="100" w:afterAutospacing="1" w:line="240" w:lineRule="auto"/>
      <w:ind w:firstLine="0"/>
      <w:jc w:val="left"/>
    </w:pPr>
    <w:rPr>
      <w:rFonts w:eastAsia="Times New Roman" w:cs="Times New Roman"/>
      <w:sz w:val="24"/>
      <w:szCs w:val="24"/>
      <w:lang w:val="ru-RU" w:eastAsia="ru-RU"/>
    </w:rPr>
  </w:style>
  <w:style w:type="paragraph" w:styleId="aff">
    <w:name w:val="Body Text Indent"/>
    <w:basedOn w:val="a"/>
    <w:link w:val="aff0"/>
    <w:uiPriority w:val="99"/>
    <w:semiHidden/>
    <w:unhideWhenUsed/>
    <w:rsid w:val="008E6285"/>
    <w:pPr>
      <w:spacing w:after="120" w:line="259" w:lineRule="auto"/>
      <w:ind w:left="283" w:firstLine="0"/>
      <w:jc w:val="left"/>
    </w:pPr>
    <w:rPr>
      <w:rFonts w:asciiTheme="minorHAnsi" w:hAnsiTheme="minorHAnsi"/>
      <w:sz w:val="22"/>
      <w:lang w:val="ru-RU"/>
    </w:rPr>
  </w:style>
  <w:style w:type="character" w:customStyle="1" w:styleId="aff0">
    <w:name w:val="Основной текст с отступом Знак"/>
    <w:basedOn w:val="a0"/>
    <w:link w:val="aff"/>
    <w:uiPriority w:val="99"/>
    <w:semiHidden/>
    <w:rsid w:val="008E6285"/>
    <w:rPr>
      <w:rFonts w:asciiTheme="minorHAnsi" w:hAnsiTheme="minorHAnsi"/>
      <w:sz w:val="22"/>
    </w:rPr>
  </w:style>
  <w:style w:type="character" w:customStyle="1" w:styleId="17">
    <w:name w:val="Неразрешенное упоминание1"/>
    <w:basedOn w:val="a0"/>
    <w:uiPriority w:val="99"/>
    <w:semiHidden/>
    <w:unhideWhenUsed/>
    <w:rsid w:val="00BB0249"/>
    <w:rPr>
      <w:color w:val="605E5C"/>
      <w:shd w:val="clear" w:color="auto" w:fill="E1DFDD"/>
    </w:rPr>
  </w:style>
  <w:style w:type="paragraph" w:styleId="aff1">
    <w:name w:val="footnote text"/>
    <w:basedOn w:val="a"/>
    <w:link w:val="aff2"/>
    <w:semiHidden/>
    <w:rsid w:val="00B21889"/>
    <w:pPr>
      <w:spacing w:line="264" w:lineRule="auto"/>
      <w:ind w:firstLine="357"/>
    </w:pPr>
    <w:rPr>
      <w:rFonts w:eastAsia="Times New Roman" w:cs="Times New Roman"/>
      <w:sz w:val="20"/>
      <w:szCs w:val="20"/>
      <w:lang w:eastAsia="ru-RU"/>
    </w:rPr>
  </w:style>
  <w:style w:type="character" w:customStyle="1" w:styleId="aff2">
    <w:name w:val="Текст сноски Знак"/>
    <w:basedOn w:val="a0"/>
    <w:link w:val="aff1"/>
    <w:semiHidden/>
    <w:rsid w:val="00B21889"/>
    <w:rPr>
      <w:rFonts w:eastAsia="Times New Roman" w:cs="Times New Roman"/>
      <w:sz w:val="20"/>
      <w:szCs w:val="20"/>
      <w:lang w:val="uk-UA" w:eastAsia="ru-RU"/>
    </w:rPr>
  </w:style>
  <w:style w:type="character" w:styleId="aff3">
    <w:name w:val="footnote reference"/>
    <w:semiHidden/>
    <w:rsid w:val="00B21889"/>
    <w:rPr>
      <w:vertAlign w:val="superscript"/>
    </w:rPr>
  </w:style>
  <w:style w:type="paragraph" w:customStyle="1" w:styleId="TableParagraph">
    <w:name w:val="Table Paragraph"/>
    <w:basedOn w:val="a"/>
    <w:uiPriority w:val="1"/>
    <w:qFormat/>
    <w:rsid w:val="00B21889"/>
    <w:pPr>
      <w:widowControl w:val="0"/>
      <w:autoSpaceDE w:val="0"/>
      <w:autoSpaceDN w:val="0"/>
      <w:spacing w:line="240" w:lineRule="auto"/>
      <w:ind w:firstLine="0"/>
      <w:jc w:val="left"/>
    </w:pPr>
    <w:rPr>
      <w:rFonts w:eastAsia="Times New Roman" w:cs="Times New Roman"/>
      <w:sz w:val="22"/>
      <w:lang w:val="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13675">
      <w:bodyDiv w:val="1"/>
      <w:marLeft w:val="0"/>
      <w:marRight w:val="0"/>
      <w:marTop w:val="0"/>
      <w:marBottom w:val="0"/>
      <w:divBdr>
        <w:top w:val="none" w:sz="0" w:space="0" w:color="auto"/>
        <w:left w:val="none" w:sz="0" w:space="0" w:color="auto"/>
        <w:bottom w:val="none" w:sz="0" w:space="0" w:color="auto"/>
        <w:right w:val="none" w:sz="0" w:space="0" w:color="auto"/>
      </w:divBdr>
    </w:div>
    <w:div w:id="74982458">
      <w:bodyDiv w:val="1"/>
      <w:marLeft w:val="0"/>
      <w:marRight w:val="0"/>
      <w:marTop w:val="0"/>
      <w:marBottom w:val="0"/>
      <w:divBdr>
        <w:top w:val="none" w:sz="0" w:space="0" w:color="auto"/>
        <w:left w:val="none" w:sz="0" w:space="0" w:color="auto"/>
        <w:bottom w:val="none" w:sz="0" w:space="0" w:color="auto"/>
        <w:right w:val="none" w:sz="0" w:space="0" w:color="auto"/>
      </w:divBdr>
    </w:div>
    <w:div w:id="129133927">
      <w:bodyDiv w:val="1"/>
      <w:marLeft w:val="0"/>
      <w:marRight w:val="0"/>
      <w:marTop w:val="0"/>
      <w:marBottom w:val="0"/>
      <w:divBdr>
        <w:top w:val="none" w:sz="0" w:space="0" w:color="auto"/>
        <w:left w:val="none" w:sz="0" w:space="0" w:color="auto"/>
        <w:bottom w:val="none" w:sz="0" w:space="0" w:color="auto"/>
        <w:right w:val="none" w:sz="0" w:space="0" w:color="auto"/>
      </w:divBdr>
    </w:div>
    <w:div w:id="132067291">
      <w:bodyDiv w:val="1"/>
      <w:marLeft w:val="0"/>
      <w:marRight w:val="0"/>
      <w:marTop w:val="0"/>
      <w:marBottom w:val="0"/>
      <w:divBdr>
        <w:top w:val="none" w:sz="0" w:space="0" w:color="auto"/>
        <w:left w:val="none" w:sz="0" w:space="0" w:color="auto"/>
        <w:bottom w:val="none" w:sz="0" w:space="0" w:color="auto"/>
        <w:right w:val="none" w:sz="0" w:space="0" w:color="auto"/>
      </w:divBdr>
    </w:div>
    <w:div w:id="138111797">
      <w:bodyDiv w:val="1"/>
      <w:marLeft w:val="0"/>
      <w:marRight w:val="0"/>
      <w:marTop w:val="0"/>
      <w:marBottom w:val="0"/>
      <w:divBdr>
        <w:top w:val="none" w:sz="0" w:space="0" w:color="auto"/>
        <w:left w:val="none" w:sz="0" w:space="0" w:color="auto"/>
        <w:bottom w:val="none" w:sz="0" w:space="0" w:color="auto"/>
        <w:right w:val="none" w:sz="0" w:space="0" w:color="auto"/>
      </w:divBdr>
    </w:div>
    <w:div w:id="166332292">
      <w:bodyDiv w:val="1"/>
      <w:marLeft w:val="0"/>
      <w:marRight w:val="0"/>
      <w:marTop w:val="0"/>
      <w:marBottom w:val="0"/>
      <w:divBdr>
        <w:top w:val="none" w:sz="0" w:space="0" w:color="auto"/>
        <w:left w:val="none" w:sz="0" w:space="0" w:color="auto"/>
        <w:bottom w:val="none" w:sz="0" w:space="0" w:color="auto"/>
        <w:right w:val="none" w:sz="0" w:space="0" w:color="auto"/>
      </w:divBdr>
    </w:div>
    <w:div w:id="208347895">
      <w:bodyDiv w:val="1"/>
      <w:marLeft w:val="0"/>
      <w:marRight w:val="0"/>
      <w:marTop w:val="0"/>
      <w:marBottom w:val="0"/>
      <w:divBdr>
        <w:top w:val="none" w:sz="0" w:space="0" w:color="auto"/>
        <w:left w:val="none" w:sz="0" w:space="0" w:color="auto"/>
        <w:bottom w:val="none" w:sz="0" w:space="0" w:color="auto"/>
        <w:right w:val="none" w:sz="0" w:space="0" w:color="auto"/>
      </w:divBdr>
    </w:div>
    <w:div w:id="253245573">
      <w:bodyDiv w:val="1"/>
      <w:marLeft w:val="0"/>
      <w:marRight w:val="0"/>
      <w:marTop w:val="0"/>
      <w:marBottom w:val="0"/>
      <w:divBdr>
        <w:top w:val="none" w:sz="0" w:space="0" w:color="auto"/>
        <w:left w:val="none" w:sz="0" w:space="0" w:color="auto"/>
        <w:bottom w:val="none" w:sz="0" w:space="0" w:color="auto"/>
        <w:right w:val="none" w:sz="0" w:space="0" w:color="auto"/>
      </w:divBdr>
    </w:div>
    <w:div w:id="297418489">
      <w:bodyDiv w:val="1"/>
      <w:marLeft w:val="0"/>
      <w:marRight w:val="0"/>
      <w:marTop w:val="0"/>
      <w:marBottom w:val="0"/>
      <w:divBdr>
        <w:top w:val="none" w:sz="0" w:space="0" w:color="auto"/>
        <w:left w:val="none" w:sz="0" w:space="0" w:color="auto"/>
        <w:bottom w:val="none" w:sz="0" w:space="0" w:color="auto"/>
        <w:right w:val="none" w:sz="0" w:space="0" w:color="auto"/>
      </w:divBdr>
    </w:div>
    <w:div w:id="307788803">
      <w:bodyDiv w:val="1"/>
      <w:marLeft w:val="0"/>
      <w:marRight w:val="0"/>
      <w:marTop w:val="0"/>
      <w:marBottom w:val="0"/>
      <w:divBdr>
        <w:top w:val="none" w:sz="0" w:space="0" w:color="auto"/>
        <w:left w:val="none" w:sz="0" w:space="0" w:color="auto"/>
        <w:bottom w:val="none" w:sz="0" w:space="0" w:color="auto"/>
        <w:right w:val="none" w:sz="0" w:space="0" w:color="auto"/>
      </w:divBdr>
    </w:div>
    <w:div w:id="407191344">
      <w:bodyDiv w:val="1"/>
      <w:marLeft w:val="0"/>
      <w:marRight w:val="0"/>
      <w:marTop w:val="0"/>
      <w:marBottom w:val="0"/>
      <w:divBdr>
        <w:top w:val="none" w:sz="0" w:space="0" w:color="auto"/>
        <w:left w:val="none" w:sz="0" w:space="0" w:color="auto"/>
        <w:bottom w:val="none" w:sz="0" w:space="0" w:color="auto"/>
        <w:right w:val="none" w:sz="0" w:space="0" w:color="auto"/>
      </w:divBdr>
    </w:div>
    <w:div w:id="543106374">
      <w:bodyDiv w:val="1"/>
      <w:marLeft w:val="0"/>
      <w:marRight w:val="0"/>
      <w:marTop w:val="0"/>
      <w:marBottom w:val="0"/>
      <w:divBdr>
        <w:top w:val="none" w:sz="0" w:space="0" w:color="auto"/>
        <w:left w:val="none" w:sz="0" w:space="0" w:color="auto"/>
        <w:bottom w:val="none" w:sz="0" w:space="0" w:color="auto"/>
        <w:right w:val="none" w:sz="0" w:space="0" w:color="auto"/>
      </w:divBdr>
      <w:divsChild>
        <w:div w:id="2011564709">
          <w:marLeft w:val="0"/>
          <w:marRight w:val="0"/>
          <w:marTop w:val="0"/>
          <w:marBottom w:val="0"/>
          <w:divBdr>
            <w:top w:val="none" w:sz="0" w:space="0" w:color="auto"/>
            <w:left w:val="none" w:sz="0" w:space="0" w:color="auto"/>
            <w:bottom w:val="none" w:sz="0" w:space="0" w:color="auto"/>
            <w:right w:val="none" w:sz="0" w:space="0" w:color="auto"/>
          </w:divBdr>
        </w:div>
        <w:div w:id="2138596537">
          <w:marLeft w:val="0"/>
          <w:marRight w:val="0"/>
          <w:marTop w:val="0"/>
          <w:marBottom w:val="0"/>
          <w:divBdr>
            <w:top w:val="inset" w:sz="2" w:space="0" w:color="auto"/>
            <w:left w:val="inset" w:sz="2" w:space="1" w:color="auto"/>
            <w:bottom w:val="inset" w:sz="2" w:space="0" w:color="auto"/>
            <w:right w:val="inset" w:sz="2" w:space="1" w:color="auto"/>
          </w:divBdr>
        </w:div>
      </w:divsChild>
    </w:div>
    <w:div w:id="550386573">
      <w:bodyDiv w:val="1"/>
      <w:marLeft w:val="0"/>
      <w:marRight w:val="0"/>
      <w:marTop w:val="0"/>
      <w:marBottom w:val="0"/>
      <w:divBdr>
        <w:top w:val="none" w:sz="0" w:space="0" w:color="auto"/>
        <w:left w:val="none" w:sz="0" w:space="0" w:color="auto"/>
        <w:bottom w:val="none" w:sz="0" w:space="0" w:color="auto"/>
        <w:right w:val="none" w:sz="0" w:space="0" w:color="auto"/>
      </w:divBdr>
    </w:div>
    <w:div w:id="588583246">
      <w:bodyDiv w:val="1"/>
      <w:marLeft w:val="0"/>
      <w:marRight w:val="0"/>
      <w:marTop w:val="0"/>
      <w:marBottom w:val="0"/>
      <w:divBdr>
        <w:top w:val="none" w:sz="0" w:space="0" w:color="auto"/>
        <w:left w:val="none" w:sz="0" w:space="0" w:color="auto"/>
        <w:bottom w:val="none" w:sz="0" w:space="0" w:color="auto"/>
        <w:right w:val="none" w:sz="0" w:space="0" w:color="auto"/>
      </w:divBdr>
      <w:divsChild>
        <w:div w:id="262156049">
          <w:marLeft w:val="0"/>
          <w:marRight w:val="0"/>
          <w:marTop w:val="0"/>
          <w:marBottom w:val="0"/>
          <w:divBdr>
            <w:top w:val="none" w:sz="0" w:space="0" w:color="auto"/>
            <w:left w:val="none" w:sz="0" w:space="0" w:color="auto"/>
            <w:bottom w:val="none" w:sz="0" w:space="0" w:color="auto"/>
            <w:right w:val="none" w:sz="0" w:space="0" w:color="auto"/>
          </w:divBdr>
        </w:div>
        <w:div w:id="1630359278">
          <w:marLeft w:val="0"/>
          <w:marRight w:val="0"/>
          <w:marTop w:val="0"/>
          <w:marBottom w:val="0"/>
          <w:divBdr>
            <w:top w:val="inset" w:sz="2" w:space="0" w:color="auto"/>
            <w:left w:val="inset" w:sz="2" w:space="1" w:color="auto"/>
            <w:bottom w:val="inset" w:sz="2" w:space="0" w:color="auto"/>
            <w:right w:val="inset" w:sz="2" w:space="1" w:color="auto"/>
          </w:divBdr>
        </w:div>
      </w:divsChild>
    </w:div>
    <w:div w:id="636642469">
      <w:bodyDiv w:val="1"/>
      <w:marLeft w:val="0"/>
      <w:marRight w:val="0"/>
      <w:marTop w:val="0"/>
      <w:marBottom w:val="0"/>
      <w:divBdr>
        <w:top w:val="none" w:sz="0" w:space="0" w:color="auto"/>
        <w:left w:val="none" w:sz="0" w:space="0" w:color="auto"/>
        <w:bottom w:val="none" w:sz="0" w:space="0" w:color="auto"/>
        <w:right w:val="none" w:sz="0" w:space="0" w:color="auto"/>
      </w:divBdr>
    </w:div>
    <w:div w:id="655115228">
      <w:bodyDiv w:val="1"/>
      <w:marLeft w:val="0"/>
      <w:marRight w:val="0"/>
      <w:marTop w:val="0"/>
      <w:marBottom w:val="0"/>
      <w:divBdr>
        <w:top w:val="none" w:sz="0" w:space="0" w:color="auto"/>
        <w:left w:val="none" w:sz="0" w:space="0" w:color="auto"/>
        <w:bottom w:val="none" w:sz="0" w:space="0" w:color="auto"/>
        <w:right w:val="none" w:sz="0" w:space="0" w:color="auto"/>
      </w:divBdr>
    </w:div>
    <w:div w:id="719061319">
      <w:bodyDiv w:val="1"/>
      <w:marLeft w:val="0"/>
      <w:marRight w:val="0"/>
      <w:marTop w:val="0"/>
      <w:marBottom w:val="0"/>
      <w:divBdr>
        <w:top w:val="none" w:sz="0" w:space="0" w:color="auto"/>
        <w:left w:val="none" w:sz="0" w:space="0" w:color="auto"/>
        <w:bottom w:val="none" w:sz="0" w:space="0" w:color="auto"/>
        <w:right w:val="none" w:sz="0" w:space="0" w:color="auto"/>
      </w:divBdr>
    </w:div>
    <w:div w:id="795757223">
      <w:bodyDiv w:val="1"/>
      <w:marLeft w:val="0"/>
      <w:marRight w:val="0"/>
      <w:marTop w:val="0"/>
      <w:marBottom w:val="0"/>
      <w:divBdr>
        <w:top w:val="none" w:sz="0" w:space="0" w:color="auto"/>
        <w:left w:val="none" w:sz="0" w:space="0" w:color="auto"/>
        <w:bottom w:val="none" w:sz="0" w:space="0" w:color="auto"/>
        <w:right w:val="none" w:sz="0" w:space="0" w:color="auto"/>
      </w:divBdr>
    </w:div>
    <w:div w:id="879627564">
      <w:bodyDiv w:val="1"/>
      <w:marLeft w:val="0"/>
      <w:marRight w:val="0"/>
      <w:marTop w:val="0"/>
      <w:marBottom w:val="0"/>
      <w:divBdr>
        <w:top w:val="none" w:sz="0" w:space="0" w:color="auto"/>
        <w:left w:val="none" w:sz="0" w:space="0" w:color="auto"/>
        <w:bottom w:val="none" w:sz="0" w:space="0" w:color="auto"/>
        <w:right w:val="none" w:sz="0" w:space="0" w:color="auto"/>
      </w:divBdr>
    </w:div>
    <w:div w:id="898707425">
      <w:bodyDiv w:val="1"/>
      <w:marLeft w:val="0"/>
      <w:marRight w:val="0"/>
      <w:marTop w:val="0"/>
      <w:marBottom w:val="0"/>
      <w:divBdr>
        <w:top w:val="none" w:sz="0" w:space="0" w:color="auto"/>
        <w:left w:val="none" w:sz="0" w:space="0" w:color="auto"/>
        <w:bottom w:val="none" w:sz="0" w:space="0" w:color="auto"/>
        <w:right w:val="none" w:sz="0" w:space="0" w:color="auto"/>
      </w:divBdr>
    </w:div>
    <w:div w:id="942608549">
      <w:bodyDiv w:val="1"/>
      <w:marLeft w:val="0"/>
      <w:marRight w:val="0"/>
      <w:marTop w:val="0"/>
      <w:marBottom w:val="0"/>
      <w:divBdr>
        <w:top w:val="none" w:sz="0" w:space="0" w:color="auto"/>
        <w:left w:val="none" w:sz="0" w:space="0" w:color="auto"/>
        <w:bottom w:val="none" w:sz="0" w:space="0" w:color="auto"/>
        <w:right w:val="none" w:sz="0" w:space="0" w:color="auto"/>
      </w:divBdr>
    </w:div>
    <w:div w:id="970402513">
      <w:bodyDiv w:val="1"/>
      <w:marLeft w:val="0"/>
      <w:marRight w:val="0"/>
      <w:marTop w:val="0"/>
      <w:marBottom w:val="0"/>
      <w:divBdr>
        <w:top w:val="none" w:sz="0" w:space="0" w:color="auto"/>
        <w:left w:val="none" w:sz="0" w:space="0" w:color="auto"/>
        <w:bottom w:val="none" w:sz="0" w:space="0" w:color="auto"/>
        <w:right w:val="none" w:sz="0" w:space="0" w:color="auto"/>
      </w:divBdr>
    </w:div>
    <w:div w:id="1250500858">
      <w:bodyDiv w:val="1"/>
      <w:marLeft w:val="0"/>
      <w:marRight w:val="0"/>
      <w:marTop w:val="0"/>
      <w:marBottom w:val="0"/>
      <w:divBdr>
        <w:top w:val="none" w:sz="0" w:space="0" w:color="auto"/>
        <w:left w:val="none" w:sz="0" w:space="0" w:color="auto"/>
        <w:bottom w:val="none" w:sz="0" w:space="0" w:color="auto"/>
        <w:right w:val="none" w:sz="0" w:space="0" w:color="auto"/>
      </w:divBdr>
      <w:divsChild>
        <w:div w:id="1307662611">
          <w:marLeft w:val="0"/>
          <w:marRight w:val="0"/>
          <w:marTop w:val="0"/>
          <w:marBottom w:val="0"/>
          <w:divBdr>
            <w:top w:val="inset" w:sz="2" w:space="0" w:color="auto"/>
            <w:left w:val="inset" w:sz="2" w:space="1" w:color="auto"/>
            <w:bottom w:val="inset" w:sz="2" w:space="0" w:color="auto"/>
            <w:right w:val="inset" w:sz="2" w:space="1" w:color="auto"/>
          </w:divBdr>
        </w:div>
      </w:divsChild>
    </w:div>
    <w:div w:id="1266039444">
      <w:bodyDiv w:val="1"/>
      <w:marLeft w:val="0"/>
      <w:marRight w:val="0"/>
      <w:marTop w:val="0"/>
      <w:marBottom w:val="0"/>
      <w:divBdr>
        <w:top w:val="none" w:sz="0" w:space="0" w:color="auto"/>
        <w:left w:val="none" w:sz="0" w:space="0" w:color="auto"/>
        <w:bottom w:val="none" w:sz="0" w:space="0" w:color="auto"/>
        <w:right w:val="none" w:sz="0" w:space="0" w:color="auto"/>
      </w:divBdr>
    </w:div>
    <w:div w:id="1405835019">
      <w:bodyDiv w:val="1"/>
      <w:marLeft w:val="0"/>
      <w:marRight w:val="0"/>
      <w:marTop w:val="0"/>
      <w:marBottom w:val="0"/>
      <w:divBdr>
        <w:top w:val="none" w:sz="0" w:space="0" w:color="auto"/>
        <w:left w:val="none" w:sz="0" w:space="0" w:color="auto"/>
        <w:bottom w:val="none" w:sz="0" w:space="0" w:color="auto"/>
        <w:right w:val="none" w:sz="0" w:space="0" w:color="auto"/>
      </w:divBdr>
    </w:div>
    <w:div w:id="1641107844">
      <w:bodyDiv w:val="1"/>
      <w:marLeft w:val="0"/>
      <w:marRight w:val="0"/>
      <w:marTop w:val="0"/>
      <w:marBottom w:val="0"/>
      <w:divBdr>
        <w:top w:val="none" w:sz="0" w:space="0" w:color="auto"/>
        <w:left w:val="none" w:sz="0" w:space="0" w:color="auto"/>
        <w:bottom w:val="none" w:sz="0" w:space="0" w:color="auto"/>
        <w:right w:val="none" w:sz="0" w:space="0" w:color="auto"/>
      </w:divBdr>
    </w:div>
    <w:div w:id="1708137063">
      <w:bodyDiv w:val="1"/>
      <w:marLeft w:val="0"/>
      <w:marRight w:val="0"/>
      <w:marTop w:val="0"/>
      <w:marBottom w:val="0"/>
      <w:divBdr>
        <w:top w:val="none" w:sz="0" w:space="0" w:color="auto"/>
        <w:left w:val="none" w:sz="0" w:space="0" w:color="auto"/>
        <w:bottom w:val="none" w:sz="0" w:space="0" w:color="auto"/>
        <w:right w:val="none" w:sz="0" w:space="0" w:color="auto"/>
      </w:divBdr>
    </w:div>
    <w:div w:id="1736468763">
      <w:bodyDiv w:val="1"/>
      <w:marLeft w:val="0"/>
      <w:marRight w:val="0"/>
      <w:marTop w:val="0"/>
      <w:marBottom w:val="0"/>
      <w:divBdr>
        <w:top w:val="none" w:sz="0" w:space="0" w:color="auto"/>
        <w:left w:val="none" w:sz="0" w:space="0" w:color="auto"/>
        <w:bottom w:val="none" w:sz="0" w:space="0" w:color="auto"/>
        <w:right w:val="none" w:sz="0" w:space="0" w:color="auto"/>
      </w:divBdr>
    </w:div>
    <w:div w:id="1797525447">
      <w:bodyDiv w:val="1"/>
      <w:marLeft w:val="0"/>
      <w:marRight w:val="0"/>
      <w:marTop w:val="0"/>
      <w:marBottom w:val="0"/>
      <w:divBdr>
        <w:top w:val="none" w:sz="0" w:space="0" w:color="auto"/>
        <w:left w:val="none" w:sz="0" w:space="0" w:color="auto"/>
        <w:bottom w:val="none" w:sz="0" w:space="0" w:color="auto"/>
        <w:right w:val="none" w:sz="0" w:space="0" w:color="auto"/>
      </w:divBdr>
    </w:div>
    <w:div w:id="1856649675">
      <w:bodyDiv w:val="1"/>
      <w:marLeft w:val="0"/>
      <w:marRight w:val="0"/>
      <w:marTop w:val="0"/>
      <w:marBottom w:val="0"/>
      <w:divBdr>
        <w:top w:val="none" w:sz="0" w:space="0" w:color="auto"/>
        <w:left w:val="none" w:sz="0" w:space="0" w:color="auto"/>
        <w:bottom w:val="none" w:sz="0" w:space="0" w:color="auto"/>
        <w:right w:val="none" w:sz="0" w:space="0" w:color="auto"/>
      </w:divBdr>
    </w:div>
    <w:div w:id="1883127939">
      <w:bodyDiv w:val="1"/>
      <w:marLeft w:val="0"/>
      <w:marRight w:val="0"/>
      <w:marTop w:val="0"/>
      <w:marBottom w:val="0"/>
      <w:divBdr>
        <w:top w:val="none" w:sz="0" w:space="0" w:color="auto"/>
        <w:left w:val="none" w:sz="0" w:space="0" w:color="auto"/>
        <w:bottom w:val="none" w:sz="0" w:space="0" w:color="auto"/>
        <w:right w:val="none" w:sz="0" w:space="0" w:color="auto"/>
      </w:divBdr>
      <w:divsChild>
        <w:div w:id="1628849486">
          <w:marLeft w:val="0"/>
          <w:marRight w:val="0"/>
          <w:marTop w:val="0"/>
          <w:marBottom w:val="0"/>
          <w:divBdr>
            <w:top w:val="inset" w:sz="2" w:space="0" w:color="auto"/>
            <w:left w:val="inset" w:sz="2" w:space="1" w:color="auto"/>
            <w:bottom w:val="inset" w:sz="2" w:space="0" w:color="auto"/>
            <w:right w:val="inset" w:sz="2" w:space="1" w:color="auto"/>
          </w:divBdr>
        </w:div>
      </w:divsChild>
    </w:div>
    <w:div w:id="1963420820">
      <w:bodyDiv w:val="1"/>
      <w:marLeft w:val="0"/>
      <w:marRight w:val="0"/>
      <w:marTop w:val="0"/>
      <w:marBottom w:val="0"/>
      <w:divBdr>
        <w:top w:val="none" w:sz="0" w:space="0" w:color="auto"/>
        <w:left w:val="none" w:sz="0" w:space="0" w:color="auto"/>
        <w:bottom w:val="none" w:sz="0" w:space="0" w:color="auto"/>
        <w:right w:val="none" w:sz="0" w:space="0" w:color="auto"/>
      </w:divBdr>
    </w:div>
    <w:div w:id="2010331559">
      <w:bodyDiv w:val="1"/>
      <w:marLeft w:val="0"/>
      <w:marRight w:val="0"/>
      <w:marTop w:val="0"/>
      <w:marBottom w:val="0"/>
      <w:divBdr>
        <w:top w:val="none" w:sz="0" w:space="0" w:color="auto"/>
        <w:left w:val="none" w:sz="0" w:space="0" w:color="auto"/>
        <w:bottom w:val="none" w:sz="0" w:space="0" w:color="auto"/>
        <w:right w:val="none" w:sz="0" w:space="0" w:color="auto"/>
      </w:divBdr>
    </w:div>
    <w:div w:id="2079284742">
      <w:bodyDiv w:val="1"/>
      <w:marLeft w:val="0"/>
      <w:marRight w:val="0"/>
      <w:marTop w:val="0"/>
      <w:marBottom w:val="0"/>
      <w:divBdr>
        <w:top w:val="none" w:sz="0" w:space="0" w:color="auto"/>
        <w:left w:val="none" w:sz="0" w:space="0" w:color="auto"/>
        <w:bottom w:val="none" w:sz="0" w:space="0" w:color="auto"/>
        <w:right w:val="none" w:sz="0" w:space="0" w:color="auto"/>
      </w:divBdr>
    </w:div>
    <w:div w:id="2116438118">
      <w:bodyDiv w:val="1"/>
      <w:marLeft w:val="0"/>
      <w:marRight w:val="0"/>
      <w:marTop w:val="0"/>
      <w:marBottom w:val="0"/>
      <w:divBdr>
        <w:top w:val="none" w:sz="0" w:space="0" w:color="auto"/>
        <w:left w:val="none" w:sz="0" w:space="0" w:color="auto"/>
        <w:bottom w:val="none" w:sz="0" w:space="0" w:color="auto"/>
        <w:right w:val="none" w:sz="0" w:space="0" w:color="auto"/>
      </w:divBdr>
    </w:div>
    <w:div w:id="2140489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docs.cntd.ru/document/1200017969" TargetMode="External"/><Relationship Id="rId18" Type="http://schemas.openxmlformats.org/officeDocument/2006/relationships/hyperlink" Target="http://docs.cntd.ru/document/1200018456" TargetMode="External"/><Relationship Id="rId26" Type="http://schemas.openxmlformats.org/officeDocument/2006/relationships/image" Target="media/image3.emf"/><Relationship Id="rId39" Type="http://schemas.openxmlformats.org/officeDocument/2006/relationships/image" Target="media/image15.emf"/><Relationship Id="rId21" Type="http://schemas.openxmlformats.org/officeDocument/2006/relationships/hyperlink" Target="http://docs.cntd.ru/document/1200018480" TargetMode="External"/><Relationship Id="rId34" Type="http://schemas.openxmlformats.org/officeDocument/2006/relationships/image" Target="media/image10.emf"/><Relationship Id="rId42" Type="http://schemas.openxmlformats.org/officeDocument/2006/relationships/image" Target="media/image18.emf"/><Relationship Id="rId47" Type="http://schemas.openxmlformats.org/officeDocument/2006/relationships/image" Target="media/image23.png"/><Relationship Id="rId50"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http://docs.cntd.ru/document/1200018190" TargetMode="External"/><Relationship Id="rId29" Type="http://schemas.openxmlformats.org/officeDocument/2006/relationships/image" Target="media/image6.emf"/><Relationship Id="rId11" Type="http://schemas.openxmlformats.org/officeDocument/2006/relationships/hyperlink" Target="http://docs.cntd.ru/document/1200018197" TargetMode="External"/><Relationship Id="rId24" Type="http://schemas.openxmlformats.org/officeDocument/2006/relationships/image" Target="media/image1.png"/><Relationship Id="rId32" Type="http://schemas.openxmlformats.org/officeDocument/2006/relationships/image" Target="media/image8.emf"/><Relationship Id="rId37" Type="http://schemas.openxmlformats.org/officeDocument/2006/relationships/image" Target="media/image13.emf"/><Relationship Id="rId40" Type="http://schemas.openxmlformats.org/officeDocument/2006/relationships/image" Target="media/image16.emf"/><Relationship Id="rId45" Type="http://schemas.openxmlformats.org/officeDocument/2006/relationships/image" Target="media/image21.emf"/><Relationship Id="rId5" Type="http://schemas.openxmlformats.org/officeDocument/2006/relationships/settings" Target="settings.xml"/><Relationship Id="rId15" Type="http://schemas.openxmlformats.org/officeDocument/2006/relationships/hyperlink" Target="http://docs.cntd.ru/document/1200017975" TargetMode="External"/><Relationship Id="rId23" Type="http://schemas.openxmlformats.org/officeDocument/2006/relationships/hyperlink" Target="http://docs.cntd.ru/document/1200018462" TargetMode="External"/><Relationship Id="rId28" Type="http://schemas.openxmlformats.org/officeDocument/2006/relationships/image" Target="media/image5.png"/><Relationship Id="rId36" Type="http://schemas.openxmlformats.org/officeDocument/2006/relationships/image" Target="media/image12.png"/><Relationship Id="rId49" Type="http://schemas.openxmlformats.org/officeDocument/2006/relationships/header" Target="header1.xml"/><Relationship Id="rId10" Type="http://schemas.openxmlformats.org/officeDocument/2006/relationships/hyperlink" Target="http://docs.cntd.ru/document/1200018195" TargetMode="External"/><Relationship Id="rId19" Type="http://schemas.openxmlformats.org/officeDocument/2006/relationships/hyperlink" Target="http://docs.cntd.ru/document/1200018216" TargetMode="External"/><Relationship Id="rId31" Type="http://schemas.openxmlformats.org/officeDocument/2006/relationships/oleObject" Target="embeddings/oleObject1.bin"/><Relationship Id="rId44" Type="http://schemas.openxmlformats.org/officeDocument/2006/relationships/image" Target="media/image20.emf"/><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docs.cntd.ru/document/1200017952" TargetMode="External"/><Relationship Id="rId14" Type="http://schemas.openxmlformats.org/officeDocument/2006/relationships/hyperlink" Target="http://docs.cntd.ru/document/1200017964" TargetMode="External"/><Relationship Id="rId22" Type="http://schemas.openxmlformats.org/officeDocument/2006/relationships/hyperlink" Target="http://docs.cntd.ru/document/1200018201" TargetMode="External"/><Relationship Id="rId27" Type="http://schemas.openxmlformats.org/officeDocument/2006/relationships/image" Target="media/image4.png"/><Relationship Id="rId30" Type="http://schemas.openxmlformats.org/officeDocument/2006/relationships/image" Target="media/image7.wmf"/><Relationship Id="rId35" Type="http://schemas.openxmlformats.org/officeDocument/2006/relationships/image" Target="media/image11.emf"/><Relationship Id="rId43" Type="http://schemas.openxmlformats.org/officeDocument/2006/relationships/image" Target="media/image19.png"/><Relationship Id="rId48" Type="http://schemas.openxmlformats.org/officeDocument/2006/relationships/image" Target="media/image24.png"/><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docs.cntd.ru/document/1200017935" TargetMode="External"/><Relationship Id="rId17" Type="http://schemas.openxmlformats.org/officeDocument/2006/relationships/hyperlink" Target="http://docs.cntd.ru/document/1200018456" TargetMode="External"/><Relationship Id="rId25" Type="http://schemas.openxmlformats.org/officeDocument/2006/relationships/image" Target="media/image2.png"/><Relationship Id="rId33" Type="http://schemas.openxmlformats.org/officeDocument/2006/relationships/image" Target="media/image9.emf"/><Relationship Id="rId38" Type="http://schemas.openxmlformats.org/officeDocument/2006/relationships/image" Target="media/image14.emf"/><Relationship Id="rId46" Type="http://schemas.openxmlformats.org/officeDocument/2006/relationships/image" Target="media/image22.emf"/><Relationship Id="rId20" Type="http://schemas.openxmlformats.org/officeDocument/2006/relationships/hyperlink" Target="http://docs.cntd.ru/document/1200018218" TargetMode="External"/><Relationship Id="rId41"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D1DF7C-2409-4040-962C-2716A8ABD5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75</Pages>
  <Words>12435</Words>
  <Characters>70883</Characters>
  <Application>Microsoft Office Word</Application>
  <DocSecurity>0</DocSecurity>
  <Lines>590</Lines>
  <Paragraphs>1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1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митрий Вовк</dc:creator>
  <cp:lastModifiedBy>umaxx</cp:lastModifiedBy>
  <cp:revision>6</cp:revision>
  <cp:lastPrinted>2019-06-14T16:07:00Z</cp:lastPrinted>
  <dcterms:created xsi:type="dcterms:W3CDTF">2020-06-15T12:00:00Z</dcterms:created>
  <dcterms:modified xsi:type="dcterms:W3CDTF">2020-06-15T12:35:00Z</dcterms:modified>
</cp:coreProperties>
</file>